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ink/ink3.xml" ContentType="application/inkml+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83" r:id="rId2"/>
    <p:sldId id="302" r:id="rId3"/>
    <p:sldId id="303" r:id="rId4"/>
    <p:sldId id="256" r:id="rId5"/>
    <p:sldId id="258" r:id="rId6"/>
    <p:sldId id="265" r:id="rId7"/>
    <p:sldId id="285" r:id="rId8"/>
    <p:sldId id="286" r:id="rId9"/>
    <p:sldId id="287" r:id="rId10"/>
    <p:sldId id="288" r:id="rId11"/>
    <p:sldId id="289" r:id="rId12"/>
    <p:sldId id="290" r:id="rId13"/>
    <p:sldId id="291" r:id="rId14"/>
    <p:sldId id="292" r:id="rId15"/>
    <p:sldId id="293" r:id="rId16"/>
    <p:sldId id="264" r:id="rId17"/>
    <p:sldId id="294" r:id="rId18"/>
    <p:sldId id="296" r:id="rId19"/>
    <p:sldId id="298" r:id="rId20"/>
    <p:sldId id="297" r:id="rId21"/>
    <p:sldId id="299" r:id="rId22"/>
    <p:sldId id="263" r:id="rId23"/>
    <p:sldId id="300" r:id="rId24"/>
    <p:sldId id="301" r:id="rId25"/>
    <p:sldId id="278" r:id="rId26"/>
    <p:sldId id="270" r:id="rId27"/>
    <p:sldId id="277" r:id="rId28"/>
    <p:sldId id="281" r:id="rId29"/>
    <p:sldId id="259" r:id="rId30"/>
  </p:sldIdLst>
  <p:sldSz cx="12192000" cy="6858000"/>
  <p:notesSz cx="6858000" cy="9144000"/>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E469"/>
    <a:srgbClr val="FF9CAF"/>
    <a:srgbClr val="88E5A9"/>
    <a:srgbClr val="81D4DE"/>
    <a:srgbClr val="FFE8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00" autoAdjust="0"/>
    <p:restoredTop sz="94660"/>
  </p:normalViewPr>
  <p:slideViewPr>
    <p:cSldViewPr snapToGrid="0">
      <p:cViewPr varScale="1">
        <p:scale>
          <a:sx n="66" d="100"/>
          <a:sy n="66" d="100"/>
        </p:scale>
        <p:origin x="852" y="60"/>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9-06T07:31:41.595"/>
    </inkml:context>
    <inkml:brush xml:id="br0">
      <inkml:brushProperty name="width" value="0.05292" units="cm"/>
      <inkml:brushProperty name="height" value="0.05292" units="cm"/>
      <inkml:brushProperty name="color" value="#FF0000"/>
    </inkml:brush>
  </inkml:definitions>
  <inkml:traceGroup>
    <inkml:annotationXML>
      <emma:emma xmlns:emma="http://www.w3.org/2003/04/emma" version="1.0">
        <emma:interpretation id="{CECD7DA2-71A0-41AB-9BDE-C4A83D5A5B39}" emma:medium="tactile" emma:mode="ink">
          <msink:context xmlns:msink="http://schemas.microsoft.com/ink/2010/main" type="writingRegion" rotatedBoundingBox="10848,3689 11480,3689 11480,3770 10848,3770"/>
        </emma:interpretation>
      </emma:emma>
    </inkml:annotationXML>
    <inkml:traceGroup>
      <inkml:annotationXML>
        <emma:emma xmlns:emma="http://www.w3.org/2003/04/emma" version="1.0">
          <emma:interpretation id="{ABC6D947-B335-4B5E-B380-28EEE2B58836}" emma:medium="tactile" emma:mode="ink">
            <msink:context xmlns:msink="http://schemas.microsoft.com/ink/2010/main" type="paragraph" rotatedBoundingBox="10848,3689 11480,3689 11480,3770 10848,3770" alignmentLevel="1"/>
          </emma:interpretation>
        </emma:emma>
      </inkml:annotationXML>
      <inkml:traceGroup>
        <inkml:annotationXML>
          <emma:emma xmlns:emma="http://www.w3.org/2003/04/emma" version="1.0">
            <emma:interpretation id="{7A8DC2FC-0A77-4C56-B581-B1FB16794B66}" emma:medium="tactile" emma:mode="ink">
              <msink:context xmlns:msink="http://schemas.microsoft.com/ink/2010/main" type="line" rotatedBoundingBox="10848,3689 11480,3689 11480,3770 10848,3770"/>
            </emma:interpretation>
          </emma:emma>
        </inkml:annotationXML>
        <inkml:traceGroup>
          <inkml:annotationXML>
            <emma:emma xmlns:emma="http://www.w3.org/2003/04/emma" version="1.0">
              <emma:interpretation id="{ABE6878C-B7C4-42BB-BA26-3F46E7D2D8FC}" emma:medium="tactile" emma:mode="ink">
                <msink:context xmlns:msink="http://schemas.microsoft.com/ink/2010/main" type="inkWord" rotatedBoundingBox="10848,3689 11480,3689 11480,3770 10848,3770"/>
              </emma:interpretation>
              <emma:one-of disjunction-type="recognition" id="oneOf0">
                <emma:interpretation id="interp0" emma:lang="" emma:confidence="0.5">
                  <emma:literal>.</emma:literal>
                </emma:interpretation>
                <emma:interpretation id="interp1" emma:lang="" emma:confidence="0">
                  <emma:literal>-</emma:literal>
                </emma:interpretation>
                <emma:interpretation id="interp2" emma:lang="" emma:confidence="0">
                  <emma:literal>_</emma:literal>
                </emma:interpretation>
                <emma:interpretation id="interp3" emma:lang="" emma:confidence="0">
                  <emma:literal>,</emma:literal>
                </emma:interpretation>
                <emma:interpretation id="interp4" emma:lang="" emma:confidence="0">
                  <emma:literal>$</emma:literal>
                </emma:interpretation>
              </emma:one-of>
            </emma:emma>
          </inkml:annotationXML>
          <inkml:trace contextRef="#ctx0" brushRef="#br0">11480 3770 0 0,'-32'-8'7'0,"6"-3"33"0,0 3-5 0,0 2-5 15,0 2-3-15,-6-4-5 0,5 1-2 0,1 3-4 16,0 0-2-16,0 1-2 0,0-1-4 0,-1 1-1 0,9 3-1 0,-9-4-1 15,7 4-1-15,1-4 0 0,0 4-2 0,-1 0 0 0,1-3 0 16,-1 3 0-16,0 0-1 0,7 0-1 0,-7 0-1 0,8 0-14 0,-8 0-18 16,7 3-9-16,-7-3-4 0,8 0-2 0,-2 0-2 0</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9-06T08:33:31.931"/>
    </inkml:context>
    <inkml:brush xml:id="br0">
      <inkml:brushProperty name="width" value="0.05292" units="cm"/>
      <inkml:brushProperty name="height" value="0.05292" units="cm"/>
      <inkml:brushProperty name="color" value="#FF0000"/>
    </inkml:brush>
  </inkml:definitions>
  <inkml:trace contextRef="#ctx0" brushRef="#br0">9135 13097 38 0,'0'0'105'0,"0"0"0"0,0 0-1 0,0 0-1 0,0 0-3 16,6 0-1-16,-6 0-4 0,0-4-13 0,7 4-20 0,-7 0-20 16,0 0-20-16,7 0-13 0,-7 0-9 0,0 0-3 0,6-4-3 0,-6 4 1 15,6 0 5-15,-6 0 1 0,0 0 4 0,0 0 2 0,7 0 2 16,-7 0 3-16,0 0 1 0,0 0 3 0,0 0 4 0,0 0 1 16,0 0 1-16,6 4 3 0,-6-4 2 0,0 0 1 0,0 0 0 0,0 0 1 15,0 0 2-15,0 0 1 0,0 0 0 0,-6 0 2 0,6 0 3 16,0 0 2-16,0 0 0 0,0 0 3 0,0 0 3 0,0 4 0 15,0-4 2-15,0 0 2 0,0 0 0 0,0 0 0 0,0 0-1 0,0 0-1 16,0 0 0-16,0 0 0 0,0 0 0 0,0 0 0 0,0 0 2 16,0 0 2-16,0 0 0 0,0 0 5 0,0 0 5 0,0 0 4 0,0 0 5 15,0 0 7-15,0 0 7 0,0 0 7 0,0 0 6 0,0 0 2 16,0 0 5-16,0 0 2 0,0 0 1 0,0 0 1 0,0 0-1 0,0 0 0 16,0 0 1-16,0 0 0 0,0 0 1 0,0 0 1 15,0 0 2-15,0 0 4 0,0 0 4 0,0 0 8 0,0 0 6 0,0 0 3 16,0 0 2-16,0-4-2 0,0 4-1 0,0 0-3 0,0 0-3 0,6 0-4 15,-6 0-4-15,0-4-9 0,7 4-8 0,0 0-10 0,-7-3-11 16,6 3-12-16,0 0-12 0,2-4-8 0,4 4-5 0,-5 0-5 16,-1-4-3-16,7 4-5 0,-6-3-4 0,5 3-5 0,-8-1-3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9-06T08:15:34.933"/>
    </inkml:context>
    <inkml:brush xml:id="br0">
      <inkml:brushProperty name="width" value="0.05292" units="cm"/>
      <inkml:brushProperty name="height" value="0.05292" units="cm"/>
      <inkml:brushProperty name="color" value="#FF0000"/>
    </inkml:brush>
  </inkml:definitions>
  <inkml:trace contextRef="#ctx0" brushRef="#br0">12751 11122 116 0,'0'0'157'0,"0"4"3"0,0-4 2 0,0 0-1 0,-6 0 2 15,6 0 0-15,0-4 0 0,-6 4-3 0,6 0-3 0,0 0-35 0,-8 0-52 16,8 0-29-16,0 0-16 0,0 0-12 0,0 0-7 0,0 0-3 16,0 0-1-16,0 0-1 0,0 0 2 0,8 0 0 0,-8-4 2 0,6 4 1 15,-6 0 3-15,0 0 3 0,6 0 2 0,-6 0 3 0,0 0 3 16,0 0 6-16,7 4 3 0,-7-4 7 0,6 0 6 0,-6 0 5 15,7 0 3-15,-1 0 4 0,1 4 2 0,-1-4 0 0,1 0 0 0,6 3-2 16,-7-3-1-16,8 4-1 0,-2-4-2 0,1 3-2 0,1-3-1 16,6 4-2-16,-8 0-4 0,8-4-3 0,-1 3-1 0,1-3-1 0,0 4-3 15,-1 0 1-15,7-4 0 0,-6 3-1 0,-1-3-1 0,7 5 0 16,-6-5-3-16,0 2-2 0,5-2-3 0,-5 4-3 0,0-4-1 0,-1 4-6 16,1-4-3-16,-8 0-7 0,8 4-7 0,0-4-16 0,-7 0-16 15,0 0-21-15,0 0-22 0,-1-4-21 0,2 4-21 0,-8 0-31 16,1-4-33-16,-1 0-30 0,1 2-25 0,-1-3-12 0,-6 2-6 0,0-5 2 15,0 1 3-15,-6 0 11 0,-1 0 17 0,1-1 18 0,-1 0 20 16</inkml:trace>
  <inkml:trace contextRef="#ctx0" brushRef="#br0" timeOffset="1263.5126">6613 13804 84 0,'0'-4'147'0,"0"4"5"0,0 0 0 0,0-4 1 15,0 4 0-15,0-3 1 0,0 3-1 0,0 0 2 0,0-4 3 0,0 4-33 16,0 0-50-16,0 0-21 0,7-4-8 0,-7 0-3 0,6 4-1 16,0-2 2-16,2-2 5 0,-2 0 3 0,0 0 7 0,0 1 2 15,8-2 4-15,-1 2 0 0,-7-1 2 0,14 0-1 0,-8 1-2 0,2 0-2 16,6-1-1-16,-7-1 0 0,7 2 2 0,-2 3 2 0,2-3-1 16,7-1 0-16,-9 0 0 0,9 4 1 0,-7-3 1 0,6 3-1 0,0 0 0 15,0-4 0-15,7 4-1 0,-8 0-2 0,1 0-1 0,0-4-4 0,0 4-6 16,7 0-6-16,-13 0-4 0,6 4-5 0,-1-4-4 15,2 0-4-15,-1 0-4 0,0 4-1 0,-6-4-1 0,6 0 0 0,-7 0-1 0,7 3-2 16,-6-3-2-16,-1 0-1 0,1 0-3 0,0 4-1 0,-8-4 2 16,8 0-2-16,-7 4 1 0,0-4-2 0,0 0 0 15,0 0-2-15,0 3-2 0,-6-3-2 0,-1 0-2 0,0 0-1 0,1 0-3 0,0 0 0 16,-1 0 0-16,-6 0 0 0,6-3-1 0,-6 3-1 0,0 0-2 16,0 0-3-16,0 0-2 0,0 0-6 0,0 0-8 0,0 0-12 15,0 0-18-15,0 0-19 0,0 0-23 0,0 0-21 0,0 0-21 0,0 3-21 16,0-3-18-16,0 0-21 0,8 3-22 0,-8-3-25 15,0 0-31-15,0 0-10 0,0 0-2 0,0 5 10 0,0-5 14 16,0 0 21-16,0 0 22 0,6 0 21 0,-6-5 22 0,0 5 19 0,0-3 116 0</inkml:trace>
  <inkml:trace contextRef="#ctx0" brushRef="#br0" timeOffset="2381.6753">20277 13024 0 0,'13'0'39'16,"0"0"109"-16,6 0 1 0,-5 0-2 0,-1 0-4 0,0-5-6 16,0 5-5-16,0-3-5 0,0 3-2 0,1 0-14 0,-8-4-18 0,7 4-37 15,0 0-50-15,-7 0-31 0,7 0-18 0,-7 0-21 0,2 0-21 16,4 0-19-16,-5 0-16 0,0-3-6 0,-1 3 0 0,-6 0 1 0,6-4 1 15,-6 4 3-15,0 0 3 0,7-4 3 0,-7 4 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BD023F-D9B7-432B-B6C8-23B87A174715}" type="datetimeFigureOut">
              <a:rPr lang="zh-CN" altLang="en-US" smtClean="0"/>
              <a:t>2021/9/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B2C30C-C53A-476A-BF69-48A50D1FC4DE}" type="slidenum">
              <a:rPr lang="zh-CN" altLang="en-US" smtClean="0"/>
              <a:t>‹#›</a:t>
            </a:fld>
            <a:endParaRPr lang="zh-CN" altLang="en-US"/>
          </a:p>
        </p:txBody>
      </p:sp>
    </p:spTree>
    <p:extLst>
      <p:ext uri="{BB962C8B-B14F-4D97-AF65-F5344CB8AC3E}">
        <p14:creationId xmlns:p14="http://schemas.microsoft.com/office/powerpoint/2010/main" val="423763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2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1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16</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17</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8B2C30C-C53A-476A-BF69-48A50D1FC4DE}" type="slidenum">
              <a:rPr lang="zh-CN" altLang="en-US" smtClean="0"/>
              <a:t>1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2316501" y="2883737"/>
            <a:ext cx="1303020" cy="1304258"/>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453380" y="2883737"/>
            <a:ext cx="1303020" cy="1304258"/>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593935" y="2883737"/>
            <a:ext cx="1303020" cy="1304258"/>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a:noAutofit/>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806124" y="2469198"/>
            <a:ext cx="1874520" cy="2640330"/>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166544" y="2469198"/>
            <a:ext cx="1874520" cy="2640330"/>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526964" y="2469198"/>
            <a:ext cx="1874520" cy="2640330"/>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a:noAutofit/>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09600" y="1600201"/>
            <a:ext cx="10972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245225"/>
            <a:ext cx="2844800" cy="47625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4165600" y="6245225"/>
            <a:ext cx="3860800" cy="47625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8737600" y="6245225"/>
            <a:ext cx="2844800" cy="476250"/>
          </a:xfrm>
          <a:prstGeom prst="rect">
            <a:avLst/>
          </a:prstGeom>
        </p:spPr>
        <p:txBody>
          <a:bodyPr/>
          <a:lstStyle>
            <a:lvl1pPr>
              <a:defRPr/>
            </a:lvl1pPr>
          </a:lstStyle>
          <a:p>
            <a:fld id="{38CE7272-5756-4F10-B38D-A7456AD9F173}" type="slidenum">
              <a:rPr lang="en-US"/>
              <a:pPr/>
              <a:t>‹#›</a:t>
            </a:fld>
            <a:endParaRPr lang="en-US"/>
          </a:p>
        </p:txBody>
      </p:sp>
    </p:spTree>
    <p:extLst>
      <p:ext uri="{BB962C8B-B14F-4D97-AF65-F5344CB8AC3E}">
        <p14:creationId xmlns:p14="http://schemas.microsoft.com/office/powerpoint/2010/main" val="1970949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2" y="0"/>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userDrawn="1"/>
        </p:nvPicPr>
        <p:blipFill rotWithShape="1">
          <a:blip r:embed="rId8"/>
          <a:srcRect l="838" t="838" r="838" b="838"/>
          <a:stretch>
            <a:fillRect/>
          </a:stretch>
        </p:blipFill>
        <p:spPr>
          <a:xfrm>
            <a:off x="-1" y="0"/>
            <a:ext cx="12192001" cy="6858000"/>
          </a:xfrm>
          <a:custGeom>
            <a:avLst/>
            <a:gdLst>
              <a:gd name="connsiteX0" fmla="*/ 292101 w 12192001"/>
              <a:gd name="connsiteY0" fmla="*/ 323850 h 6858000"/>
              <a:gd name="connsiteX1" fmla="*/ 292101 w 12192001"/>
              <a:gd name="connsiteY1" fmla="*/ 6534150 h 6858000"/>
              <a:gd name="connsiteX2" fmla="*/ 11899901 w 12192001"/>
              <a:gd name="connsiteY2" fmla="*/ 6534150 h 6858000"/>
              <a:gd name="connsiteX3" fmla="*/ 11899901 w 12192001"/>
              <a:gd name="connsiteY3" fmla="*/ 323850 h 6858000"/>
              <a:gd name="connsiteX4" fmla="*/ 0 w 12192001"/>
              <a:gd name="connsiteY4" fmla="*/ 0 h 6858000"/>
              <a:gd name="connsiteX5" fmla="*/ 12192001 w 12192001"/>
              <a:gd name="connsiteY5" fmla="*/ 0 h 6858000"/>
              <a:gd name="connsiteX6" fmla="*/ 12192001 w 12192001"/>
              <a:gd name="connsiteY6" fmla="*/ 6858000 h 6858000"/>
              <a:gd name="connsiteX7" fmla="*/ 0 w 12192001"/>
              <a:gd name="connsiteY7"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1" h="6858000">
                <a:moveTo>
                  <a:pt x="292101" y="323850"/>
                </a:moveTo>
                <a:lnTo>
                  <a:pt x="292101" y="6534150"/>
                </a:lnTo>
                <a:lnTo>
                  <a:pt x="11899901" y="6534150"/>
                </a:lnTo>
                <a:lnTo>
                  <a:pt x="11899901" y="323850"/>
                </a:lnTo>
                <a:close/>
                <a:moveTo>
                  <a:pt x="0" y="0"/>
                </a:moveTo>
                <a:lnTo>
                  <a:pt x="12192001" y="0"/>
                </a:lnTo>
                <a:lnTo>
                  <a:pt x="12192001" y="6858000"/>
                </a:lnTo>
                <a:lnTo>
                  <a:pt x="0" y="6858000"/>
                </a:lnTo>
                <a:close/>
              </a:path>
            </a:pathLst>
          </a:cu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65"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slides/_rels/slide10.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3.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9.wmf"/><Relationship Id="rId10" Type="http://schemas.openxmlformats.org/officeDocument/2006/relationships/oleObject" Target="../embeddings/oleObject9.bin"/><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35.emf"/><Relationship Id="rId5" Type="http://schemas.openxmlformats.org/officeDocument/2006/relationships/customXml" Target="../ink/ink3.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image" Target="../media/image55.png"/><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image" Target="../media/image54.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53.png"/><Relationship Id="rId5" Type="http://schemas.openxmlformats.org/officeDocument/2006/relationships/tags" Target="../tags/tag8.xml"/><Relationship Id="rId15" Type="http://schemas.openxmlformats.org/officeDocument/2006/relationships/image" Target="../media/image57.png"/><Relationship Id="rId10" Type="http://schemas.openxmlformats.org/officeDocument/2006/relationships/slideLayout" Target="../slideLayouts/slideLayout5.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3.xml"/><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image" Target="../media/image36.jpe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image" Target="../media/image35.jpeg"/><Relationship Id="rId5" Type="http://schemas.openxmlformats.org/officeDocument/2006/relationships/tags" Target="../tags/tag17.xml"/><Relationship Id="rId10" Type="http://schemas.openxmlformats.org/officeDocument/2006/relationships/image" Target="../media/image34.jpeg"/><Relationship Id="rId4" Type="http://schemas.openxmlformats.org/officeDocument/2006/relationships/tags" Target="../tags/tag16.xml"/><Relationship Id="rId9" Type="http://schemas.openxmlformats.org/officeDocument/2006/relationships/notesSlide" Target="../notesSlides/notesSlide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image" Target="../media/image24.emf"/><Relationship Id="rId5" Type="http://schemas.openxmlformats.org/officeDocument/2006/relationships/image" Target="../media/image20.wmf"/><Relationship Id="rId10" Type="http://schemas.openxmlformats.org/officeDocument/2006/relationships/customXml" Target="../ink/ink2.xml"/><Relationship Id="rId4" Type="http://schemas.openxmlformats.org/officeDocument/2006/relationships/image" Target="../media/image21.png"/><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slideLayout" Target="../slideLayouts/slideLayout2.xml"/><Relationship Id="rId16" Type="http://schemas.openxmlformats.org/officeDocument/2006/relationships/image" Target="../media/image35.png"/><Relationship Id="rId1" Type="http://schemas.openxmlformats.org/officeDocument/2006/relationships/vmlDrawing" Target="../drawings/vmlDrawing1.vml"/><Relationship Id="rId6" Type="http://schemas.openxmlformats.org/officeDocument/2006/relationships/image" Target="../media/image24.wmf"/><Relationship Id="rId11" Type="http://schemas.openxmlformats.org/officeDocument/2006/relationships/image" Target="../media/image30.png"/><Relationship Id="rId5" Type="http://schemas.openxmlformats.org/officeDocument/2006/relationships/oleObject" Target="../embeddings/oleObject2.bin"/><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image" Target="../media/image23.wmf"/><Relationship Id="rId9" Type="http://schemas.openxmlformats.org/officeDocument/2006/relationships/image" Target="../media/image28.png"/><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124379" y="1268413"/>
            <a:ext cx="882495" cy="1583183"/>
          </a:xfrm>
          <a:prstGeom prst="rect">
            <a:avLst/>
          </a:prstGeom>
        </p:spPr>
      </p:pic>
      <p:pic>
        <p:nvPicPr>
          <p:cNvPr id="3" name="图片 2"/>
          <p:cNvPicPr>
            <a:picLocks noChangeAspect="1"/>
          </p:cNvPicPr>
          <p:nvPr/>
        </p:nvPicPr>
        <p:blipFill>
          <a:blip r:embed="rId4"/>
          <a:stretch>
            <a:fillRect/>
          </a:stretch>
        </p:blipFill>
        <p:spPr>
          <a:xfrm>
            <a:off x="1219113" y="3866880"/>
            <a:ext cx="1045864" cy="1354137"/>
          </a:xfrm>
          <a:prstGeom prst="rect">
            <a:avLst/>
          </a:prstGeom>
        </p:spPr>
      </p:pic>
      <p:pic>
        <p:nvPicPr>
          <p:cNvPr id="4" name="图片 3"/>
          <p:cNvPicPr>
            <a:picLocks noChangeAspect="1"/>
          </p:cNvPicPr>
          <p:nvPr/>
        </p:nvPicPr>
        <p:blipFill>
          <a:blip r:embed="rId5"/>
          <a:stretch>
            <a:fillRect/>
          </a:stretch>
        </p:blipFill>
        <p:spPr>
          <a:xfrm>
            <a:off x="2533338" y="1441619"/>
            <a:ext cx="1389944" cy="1185694"/>
          </a:xfrm>
          <a:prstGeom prst="rect">
            <a:avLst/>
          </a:prstGeom>
        </p:spPr>
      </p:pic>
      <p:pic>
        <p:nvPicPr>
          <p:cNvPr id="5" name="图片 4"/>
          <p:cNvPicPr>
            <a:picLocks noChangeAspect="1"/>
          </p:cNvPicPr>
          <p:nvPr/>
        </p:nvPicPr>
        <p:blipFill>
          <a:blip r:embed="rId6"/>
          <a:stretch>
            <a:fillRect/>
          </a:stretch>
        </p:blipFill>
        <p:spPr>
          <a:xfrm>
            <a:off x="2740452" y="4249736"/>
            <a:ext cx="1302179" cy="1449387"/>
          </a:xfrm>
          <a:prstGeom prst="rect">
            <a:avLst/>
          </a:prstGeom>
        </p:spPr>
      </p:pic>
      <p:pic>
        <p:nvPicPr>
          <p:cNvPr id="6" name="图片 5"/>
          <p:cNvPicPr>
            <a:picLocks noChangeAspect="1"/>
          </p:cNvPicPr>
          <p:nvPr/>
        </p:nvPicPr>
        <p:blipFill>
          <a:blip r:embed="rId7"/>
          <a:stretch>
            <a:fillRect/>
          </a:stretch>
        </p:blipFill>
        <p:spPr>
          <a:xfrm>
            <a:off x="2740452" y="3206983"/>
            <a:ext cx="436104" cy="450394"/>
          </a:xfrm>
          <a:prstGeom prst="rect">
            <a:avLst/>
          </a:prstGeom>
        </p:spPr>
      </p:pic>
      <p:pic>
        <p:nvPicPr>
          <p:cNvPr id="7" name="图片 6"/>
          <p:cNvPicPr>
            <a:picLocks noChangeAspect="1"/>
          </p:cNvPicPr>
          <p:nvPr/>
        </p:nvPicPr>
        <p:blipFill>
          <a:blip r:embed="rId8"/>
          <a:stretch>
            <a:fillRect/>
          </a:stretch>
        </p:blipFill>
        <p:spPr>
          <a:xfrm>
            <a:off x="4449746" y="1904180"/>
            <a:ext cx="488014" cy="479535"/>
          </a:xfrm>
          <a:prstGeom prst="rect">
            <a:avLst/>
          </a:prstGeom>
        </p:spPr>
      </p:pic>
      <p:pic>
        <p:nvPicPr>
          <p:cNvPr id="8" name="图片 7"/>
          <p:cNvPicPr>
            <a:picLocks noChangeAspect="1"/>
          </p:cNvPicPr>
          <p:nvPr/>
        </p:nvPicPr>
        <p:blipFill>
          <a:blip r:embed="rId9"/>
          <a:stretch>
            <a:fillRect/>
          </a:stretch>
        </p:blipFill>
        <p:spPr>
          <a:xfrm>
            <a:off x="7499892" y="1596316"/>
            <a:ext cx="825094" cy="876300"/>
          </a:xfrm>
          <a:prstGeom prst="rect">
            <a:avLst/>
          </a:prstGeom>
        </p:spPr>
      </p:pic>
      <p:pic>
        <p:nvPicPr>
          <p:cNvPr id="9" name="图片 8"/>
          <p:cNvPicPr>
            <a:picLocks noChangeAspect="1"/>
          </p:cNvPicPr>
          <p:nvPr/>
        </p:nvPicPr>
        <p:blipFill>
          <a:blip r:embed="rId10"/>
          <a:stretch>
            <a:fillRect/>
          </a:stretch>
        </p:blipFill>
        <p:spPr>
          <a:xfrm>
            <a:off x="8902143" y="2603500"/>
            <a:ext cx="418894" cy="381000"/>
          </a:xfrm>
          <a:prstGeom prst="rect">
            <a:avLst/>
          </a:prstGeom>
        </p:spPr>
      </p:pic>
      <p:pic>
        <p:nvPicPr>
          <p:cNvPr id="11" name="图片 10"/>
          <p:cNvPicPr>
            <a:picLocks noChangeAspect="1"/>
          </p:cNvPicPr>
          <p:nvPr/>
        </p:nvPicPr>
        <p:blipFill>
          <a:blip r:embed="rId11"/>
          <a:stretch>
            <a:fillRect/>
          </a:stretch>
        </p:blipFill>
        <p:spPr>
          <a:xfrm>
            <a:off x="8451834" y="3480478"/>
            <a:ext cx="896134" cy="2218645"/>
          </a:xfrm>
          <a:prstGeom prst="rect">
            <a:avLst/>
          </a:prstGeom>
        </p:spPr>
      </p:pic>
      <p:pic>
        <p:nvPicPr>
          <p:cNvPr id="13" name="图片 12"/>
          <p:cNvPicPr>
            <a:picLocks noChangeAspect="1"/>
          </p:cNvPicPr>
          <p:nvPr/>
        </p:nvPicPr>
        <p:blipFill>
          <a:blip r:embed="rId12"/>
          <a:stretch>
            <a:fillRect/>
          </a:stretch>
        </p:blipFill>
        <p:spPr>
          <a:xfrm>
            <a:off x="9972746" y="3206983"/>
            <a:ext cx="496492" cy="582380"/>
          </a:xfrm>
          <a:prstGeom prst="rect">
            <a:avLst/>
          </a:prstGeom>
        </p:spPr>
      </p:pic>
      <p:sp>
        <p:nvSpPr>
          <p:cNvPr id="14" name="文本框 13"/>
          <p:cNvSpPr txBox="1"/>
          <p:nvPr/>
        </p:nvSpPr>
        <p:spPr>
          <a:xfrm>
            <a:off x="3786715" y="2347501"/>
            <a:ext cx="4618573" cy="1569660"/>
          </a:xfrm>
          <a:prstGeom prst="rect">
            <a:avLst/>
          </a:prstGeom>
          <a:noFill/>
        </p:spPr>
        <p:txBody>
          <a:bodyPr wrap="none" rtlCol="0">
            <a:spAutoFit/>
          </a:bodyPr>
          <a:lstStyle/>
          <a:p>
            <a:pPr algn="ctr"/>
            <a:r>
              <a:rPr lang="en-US" altLang="zh-CN" sz="9600" smtClean="0">
                <a:solidFill>
                  <a:schemeClr val="bg1"/>
                </a:solidFill>
                <a:latin typeface="汉仪喵魂体W" panose="00020600040101010101" pitchFamily="18" charset="-122"/>
                <a:ea typeface="汉仪喵魂体W" panose="00020600040101010101" pitchFamily="18" charset="-122"/>
              </a:rPr>
              <a:t>TOÁN 7</a:t>
            </a:r>
            <a:endParaRPr lang="zh-CN" altLang="en-US" sz="9600" dirty="0">
              <a:solidFill>
                <a:schemeClr val="bg1"/>
              </a:solidFill>
              <a:latin typeface="汉仪喵魂体W" panose="00020600040101010101" pitchFamily="18" charset="-122"/>
              <a:ea typeface="汉仪喵魂体W" panose="00020600040101010101" pitchFamily="18" charset="-122"/>
            </a:endParaRPr>
          </a:p>
        </p:txBody>
      </p:sp>
      <p:sp>
        <p:nvSpPr>
          <p:cNvPr id="15" name="文本框 14"/>
          <p:cNvSpPr txBox="1"/>
          <p:nvPr/>
        </p:nvSpPr>
        <p:spPr>
          <a:xfrm>
            <a:off x="3601668" y="3807256"/>
            <a:ext cx="4988664" cy="388824"/>
          </a:xfrm>
          <a:prstGeom prst="rect">
            <a:avLst/>
          </a:prstGeom>
          <a:noFill/>
        </p:spPr>
        <p:txBody>
          <a:bodyPr wrap="square" rtlCol="0">
            <a:spAutoFit/>
            <a:scene3d>
              <a:camera prst="orthographicFront"/>
              <a:lightRig rig="threePt" dir="t"/>
            </a:scene3d>
            <a:sp3d contourW="12700"/>
          </a:bodyPr>
          <a:lstStyle/>
          <a:p>
            <a:pPr algn="ctr">
              <a:lnSpc>
                <a:spcPct val="114000"/>
              </a:lnSpc>
            </a:pPr>
            <a:r>
              <a:rPr lang="en-US" altLang="zh-CN" b="1" dirty="0" smtClean="0">
                <a:solidFill>
                  <a:schemeClr val="bg1"/>
                </a:solidFill>
                <a:latin typeface="+mj-ea"/>
                <a:ea typeface="+mj-ea"/>
              </a:rPr>
              <a:t>LỚP 7A6 – THCS NGỌC LÂM</a:t>
            </a:r>
            <a:endParaRPr lang="en-US" altLang="zh-CN" b="1" dirty="0">
              <a:solidFill>
                <a:schemeClr val="bg1"/>
              </a:solidFill>
              <a:latin typeface="+mj-ea"/>
              <a:ea typeface="+mj-ea"/>
            </a:endParaRPr>
          </a:p>
        </p:txBody>
      </p:sp>
      <p:grpSp>
        <p:nvGrpSpPr>
          <p:cNvPr id="16" name="Group 4"/>
          <p:cNvGrpSpPr>
            <a:grpSpLocks noChangeAspect="1"/>
          </p:cNvGrpSpPr>
          <p:nvPr/>
        </p:nvGrpSpPr>
        <p:grpSpPr bwMode="auto">
          <a:xfrm>
            <a:off x="9828213" y="1293813"/>
            <a:ext cx="1157287" cy="1309687"/>
            <a:chOff x="6191" y="815"/>
            <a:chExt cx="729" cy="825"/>
          </a:xfrm>
        </p:grpSpPr>
        <p:sp>
          <p:nvSpPr>
            <p:cNvPr id="17" name="AutoShape 3"/>
            <p:cNvSpPr>
              <a:spLocks noChangeAspect="1" noChangeArrowheads="1" noTextEdit="1"/>
            </p:cNvSpPr>
            <p:nvPr/>
          </p:nvSpPr>
          <p:spPr bwMode="auto">
            <a:xfrm>
              <a:off x="6191" y="815"/>
              <a:ext cx="729"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8" name="Freeform 5"/>
            <p:cNvSpPr/>
            <p:nvPr/>
          </p:nvSpPr>
          <p:spPr bwMode="auto">
            <a:xfrm>
              <a:off x="6178" y="776"/>
              <a:ext cx="742" cy="731"/>
            </a:xfrm>
            <a:custGeom>
              <a:avLst/>
              <a:gdLst>
                <a:gd name="T0" fmla="*/ 159 w 229"/>
                <a:gd name="T1" fmla="*/ 23 h 226"/>
                <a:gd name="T2" fmla="*/ 26 w 229"/>
                <a:gd name="T3" fmla="*/ 61 h 226"/>
                <a:gd name="T4" fmla="*/ 56 w 229"/>
                <a:gd name="T5" fmla="*/ 197 h 226"/>
                <a:gd name="T6" fmla="*/ 195 w 229"/>
                <a:gd name="T7" fmla="*/ 172 h 226"/>
                <a:gd name="T8" fmla="*/ 159 w 229"/>
                <a:gd name="T9" fmla="*/ 23 h 226"/>
                <a:gd name="T10" fmla="*/ 153 w 229"/>
                <a:gd name="T11" fmla="*/ 33 h 226"/>
                <a:gd name="T12" fmla="*/ 188 w 229"/>
                <a:gd name="T13" fmla="*/ 161 h 226"/>
                <a:gd name="T14" fmla="*/ 62 w 229"/>
                <a:gd name="T15" fmla="*/ 187 h 226"/>
                <a:gd name="T16" fmla="*/ 34 w 229"/>
                <a:gd name="T17" fmla="*/ 72 h 226"/>
                <a:gd name="T18" fmla="*/ 153 w 229"/>
                <a:gd name="T19" fmla="*/ 33 h 226"/>
                <a:gd name="T20" fmla="*/ 159 w 229"/>
                <a:gd name="T21" fmla="*/ 23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9" h="226">
                  <a:moveTo>
                    <a:pt x="159" y="23"/>
                  </a:moveTo>
                  <a:cubicBezTo>
                    <a:pt x="107" y="0"/>
                    <a:pt x="56" y="8"/>
                    <a:pt x="26" y="61"/>
                  </a:cubicBezTo>
                  <a:cubicBezTo>
                    <a:pt x="0" y="107"/>
                    <a:pt x="11" y="168"/>
                    <a:pt x="56" y="197"/>
                  </a:cubicBezTo>
                  <a:cubicBezTo>
                    <a:pt x="100" y="226"/>
                    <a:pt x="164" y="213"/>
                    <a:pt x="195" y="172"/>
                  </a:cubicBezTo>
                  <a:cubicBezTo>
                    <a:pt x="229" y="128"/>
                    <a:pt x="212" y="46"/>
                    <a:pt x="159" y="23"/>
                  </a:cubicBezTo>
                  <a:cubicBezTo>
                    <a:pt x="152" y="20"/>
                    <a:pt x="146" y="30"/>
                    <a:pt x="153" y="33"/>
                  </a:cubicBezTo>
                  <a:cubicBezTo>
                    <a:pt x="200" y="54"/>
                    <a:pt x="211" y="120"/>
                    <a:pt x="188" y="161"/>
                  </a:cubicBezTo>
                  <a:cubicBezTo>
                    <a:pt x="163" y="204"/>
                    <a:pt x="102" y="209"/>
                    <a:pt x="62" y="187"/>
                  </a:cubicBezTo>
                  <a:cubicBezTo>
                    <a:pt x="22" y="164"/>
                    <a:pt x="17" y="110"/>
                    <a:pt x="34" y="72"/>
                  </a:cubicBezTo>
                  <a:cubicBezTo>
                    <a:pt x="57" y="21"/>
                    <a:pt x="106" y="13"/>
                    <a:pt x="153" y="33"/>
                  </a:cubicBezTo>
                  <a:cubicBezTo>
                    <a:pt x="160" y="37"/>
                    <a:pt x="166" y="26"/>
                    <a:pt x="159" y="23"/>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6"/>
            <p:cNvSpPr/>
            <p:nvPr/>
          </p:nvSpPr>
          <p:spPr bwMode="auto">
            <a:xfrm>
              <a:off x="6233" y="802"/>
              <a:ext cx="684" cy="725"/>
            </a:xfrm>
            <a:custGeom>
              <a:avLst/>
              <a:gdLst>
                <a:gd name="T0" fmla="*/ 160 w 211"/>
                <a:gd name="T1" fmla="*/ 14 h 224"/>
                <a:gd name="T2" fmla="*/ 199 w 211"/>
                <a:gd name="T3" fmla="*/ 98 h 224"/>
                <a:gd name="T4" fmla="*/ 169 w 211"/>
                <a:gd name="T5" fmla="*/ 180 h 224"/>
                <a:gd name="T6" fmla="*/ 94 w 211"/>
                <a:gd name="T7" fmla="*/ 210 h 224"/>
                <a:gd name="T8" fmla="*/ 13 w 211"/>
                <a:gd name="T9" fmla="*/ 169 h 224"/>
                <a:gd name="T10" fmla="*/ 5 w 211"/>
                <a:gd name="T11" fmla="*/ 178 h 224"/>
                <a:gd name="T12" fmla="*/ 94 w 211"/>
                <a:gd name="T13" fmla="*/ 222 h 224"/>
                <a:gd name="T14" fmla="*/ 178 w 211"/>
                <a:gd name="T15" fmla="*/ 189 h 224"/>
                <a:gd name="T16" fmla="*/ 211 w 211"/>
                <a:gd name="T17" fmla="*/ 98 h 224"/>
                <a:gd name="T18" fmla="*/ 168 w 211"/>
                <a:gd name="T19" fmla="*/ 6 h 224"/>
                <a:gd name="T20" fmla="*/ 160 w 211"/>
                <a:gd name="T21" fmla="*/ 1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 h="224">
                  <a:moveTo>
                    <a:pt x="160" y="14"/>
                  </a:moveTo>
                  <a:cubicBezTo>
                    <a:pt x="181" y="39"/>
                    <a:pt x="197" y="65"/>
                    <a:pt x="199" y="98"/>
                  </a:cubicBezTo>
                  <a:cubicBezTo>
                    <a:pt x="200" y="127"/>
                    <a:pt x="189" y="159"/>
                    <a:pt x="169" y="180"/>
                  </a:cubicBezTo>
                  <a:cubicBezTo>
                    <a:pt x="150" y="202"/>
                    <a:pt x="122" y="210"/>
                    <a:pt x="94" y="210"/>
                  </a:cubicBezTo>
                  <a:cubicBezTo>
                    <a:pt x="60" y="210"/>
                    <a:pt x="35" y="193"/>
                    <a:pt x="13" y="169"/>
                  </a:cubicBezTo>
                  <a:cubicBezTo>
                    <a:pt x="8" y="164"/>
                    <a:pt x="0" y="172"/>
                    <a:pt x="5" y="178"/>
                  </a:cubicBezTo>
                  <a:cubicBezTo>
                    <a:pt x="30" y="205"/>
                    <a:pt x="56" y="220"/>
                    <a:pt x="94" y="222"/>
                  </a:cubicBezTo>
                  <a:cubicBezTo>
                    <a:pt x="125" y="224"/>
                    <a:pt x="156" y="211"/>
                    <a:pt x="178" y="189"/>
                  </a:cubicBezTo>
                  <a:cubicBezTo>
                    <a:pt x="201" y="166"/>
                    <a:pt x="211" y="130"/>
                    <a:pt x="211" y="98"/>
                  </a:cubicBezTo>
                  <a:cubicBezTo>
                    <a:pt x="211" y="63"/>
                    <a:pt x="190" y="32"/>
                    <a:pt x="168" y="6"/>
                  </a:cubicBezTo>
                  <a:cubicBezTo>
                    <a:pt x="163" y="0"/>
                    <a:pt x="155" y="9"/>
                    <a:pt x="160" y="14"/>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7"/>
            <p:cNvSpPr/>
            <p:nvPr/>
          </p:nvSpPr>
          <p:spPr bwMode="auto">
            <a:xfrm>
              <a:off x="6314" y="1430"/>
              <a:ext cx="110" cy="113"/>
            </a:xfrm>
            <a:custGeom>
              <a:avLst/>
              <a:gdLst>
                <a:gd name="T0" fmla="*/ 8 w 34"/>
                <a:gd name="T1" fmla="*/ 3 h 35"/>
                <a:gd name="T2" fmla="*/ 1 w 34"/>
                <a:gd name="T3" fmla="*/ 20 h 35"/>
                <a:gd name="T4" fmla="*/ 8 w 34"/>
                <a:gd name="T5" fmla="*/ 33 h 35"/>
                <a:gd name="T6" fmla="*/ 23 w 34"/>
                <a:gd name="T7" fmla="*/ 32 h 35"/>
                <a:gd name="T8" fmla="*/ 33 w 34"/>
                <a:gd name="T9" fmla="*/ 16 h 35"/>
                <a:gd name="T10" fmla="*/ 21 w 34"/>
                <a:gd name="T11" fmla="*/ 13 h 35"/>
                <a:gd name="T12" fmla="*/ 20 w 34"/>
                <a:gd name="T13" fmla="*/ 18 h 35"/>
                <a:gd name="T14" fmla="*/ 19 w 34"/>
                <a:gd name="T15" fmla="*/ 20 h 35"/>
                <a:gd name="T16" fmla="*/ 17 w 34"/>
                <a:gd name="T17" fmla="*/ 22 h 35"/>
                <a:gd name="T18" fmla="*/ 16 w 34"/>
                <a:gd name="T19" fmla="*/ 22 h 35"/>
                <a:gd name="T20" fmla="*/ 15 w 34"/>
                <a:gd name="T21" fmla="*/ 23 h 35"/>
                <a:gd name="T22" fmla="*/ 14 w 34"/>
                <a:gd name="T23" fmla="*/ 22 h 35"/>
                <a:gd name="T24" fmla="*/ 13 w 34"/>
                <a:gd name="T25" fmla="*/ 22 h 35"/>
                <a:gd name="T26" fmla="*/ 14 w 34"/>
                <a:gd name="T27" fmla="*/ 22 h 35"/>
                <a:gd name="T28" fmla="*/ 13 w 34"/>
                <a:gd name="T29" fmla="*/ 22 h 35"/>
                <a:gd name="T30" fmla="*/ 13 w 34"/>
                <a:gd name="T31" fmla="*/ 21 h 35"/>
                <a:gd name="T32" fmla="*/ 13 w 34"/>
                <a:gd name="T33" fmla="*/ 21 h 35"/>
                <a:gd name="T34" fmla="*/ 13 w 34"/>
                <a:gd name="T35" fmla="*/ 20 h 35"/>
                <a:gd name="T36" fmla="*/ 13 w 34"/>
                <a:gd name="T37" fmla="*/ 20 h 35"/>
                <a:gd name="T38" fmla="*/ 13 w 34"/>
                <a:gd name="T39" fmla="*/ 19 h 35"/>
                <a:gd name="T40" fmla="*/ 13 w 34"/>
                <a:gd name="T41" fmla="*/ 19 h 35"/>
                <a:gd name="T42" fmla="*/ 13 w 34"/>
                <a:gd name="T43" fmla="*/ 16 h 35"/>
                <a:gd name="T44" fmla="*/ 14 w 34"/>
                <a:gd name="T45" fmla="*/ 16 h 35"/>
                <a:gd name="T46" fmla="*/ 15 w 34"/>
                <a:gd name="T47" fmla="*/ 14 h 35"/>
                <a:gd name="T48" fmla="*/ 16 w 34"/>
                <a:gd name="T49" fmla="*/ 11 h 35"/>
                <a:gd name="T50" fmla="*/ 16 w 34"/>
                <a:gd name="T51" fmla="*/ 3 h 35"/>
                <a:gd name="T52" fmla="*/ 8 w 34"/>
                <a:gd name="T53"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8" y="3"/>
                  </a:moveTo>
                  <a:cubicBezTo>
                    <a:pt x="4" y="8"/>
                    <a:pt x="0" y="14"/>
                    <a:pt x="1" y="20"/>
                  </a:cubicBezTo>
                  <a:cubicBezTo>
                    <a:pt x="1" y="25"/>
                    <a:pt x="3" y="30"/>
                    <a:pt x="8" y="33"/>
                  </a:cubicBezTo>
                  <a:cubicBezTo>
                    <a:pt x="13" y="35"/>
                    <a:pt x="18" y="35"/>
                    <a:pt x="23" y="32"/>
                  </a:cubicBezTo>
                  <a:cubicBezTo>
                    <a:pt x="28" y="29"/>
                    <a:pt x="31" y="23"/>
                    <a:pt x="33" y="16"/>
                  </a:cubicBezTo>
                  <a:cubicBezTo>
                    <a:pt x="34" y="9"/>
                    <a:pt x="23" y="6"/>
                    <a:pt x="21" y="13"/>
                  </a:cubicBezTo>
                  <a:cubicBezTo>
                    <a:pt x="21" y="15"/>
                    <a:pt x="20" y="17"/>
                    <a:pt x="20" y="18"/>
                  </a:cubicBezTo>
                  <a:cubicBezTo>
                    <a:pt x="19" y="19"/>
                    <a:pt x="18" y="21"/>
                    <a:pt x="19" y="20"/>
                  </a:cubicBezTo>
                  <a:cubicBezTo>
                    <a:pt x="18" y="21"/>
                    <a:pt x="17" y="21"/>
                    <a:pt x="17" y="22"/>
                  </a:cubicBezTo>
                  <a:cubicBezTo>
                    <a:pt x="18" y="21"/>
                    <a:pt x="16" y="22"/>
                    <a:pt x="16" y="22"/>
                  </a:cubicBezTo>
                  <a:cubicBezTo>
                    <a:pt x="17" y="22"/>
                    <a:pt x="15" y="22"/>
                    <a:pt x="15" y="23"/>
                  </a:cubicBezTo>
                  <a:cubicBezTo>
                    <a:pt x="17" y="22"/>
                    <a:pt x="15" y="22"/>
                    <a:pt x="14" y="22"/>
                  </a:cubicBezTo>
                  <a:cubicBezTo>
                    <a:pt x="16" y="23"/>
                    <a:pt x="14" y="22"/>
                    <a:pt x="13" y="22"/>
                  </a:cubicBezTo>
                  <a:cubicBezTo>
                    <a:pt x="16" y="23"/>
                    <a:pt x="12" y="21"/>
                    <a:pt x="14" y="22"/>
                  </a:cubicBezTo>
                  <a:cubicBezTo>
                    <a:pt x="13" y="22"/>
                    <a:pt x="12" y="21"/>
                    <a:pt x="13" y="22"/>
                  </a:cubicBezTo>
                  <a:cubicBezTo>
                    <a:pt x="13" y="22"/>
                    <a:pt x="13" y="22"/>
                    <a:pt x="13" y="21"/>
                  </a:cubicBezTo>
                  <a:cubicBezTo>
                    <a:pt x="12" y="20"/>
                    <a:pt x="13" y="23"/>
                    <a:pt x="13" y="21"/>
                  </a:cubicBezTo>
                  <a:cubicBezTo>
                    <a:pt x="13" y="21"/>
                    <a:pt x="13" y="21"/>
                    <a:pt x="13" y="20"/>
                  </a:cubicBezTo>
                  <a:cubicBezTo>
                    <a:pt x="12" y="19"/>
                    <a:pt x="13" y="22"/>
                    <a:pt x="13" y="20"/>
                  </a:cubicBezTo>
                  <a:cubicBezTo>
                    <a:pt x="12" y="20"/>
                    <a:pt x="12" y="20"/>
                    <a:pt x="13" y="19"/>
                  </a:cubicBezTo>
                  <a:cubicBezTo>
                    <a:pt x="13" y="18"/>
                    <a:pt x="12" y="21"/>
                    <a:pt x="13" y="19"/>
                  </a:cubicBezTo>
                  <a:cubicBezTo>
                    <a:pt x="13" y="18"/>
                    <a:pt x="13" y="17"/>
                    <a:pt x="13" y="16"/>
                  </a:cubicBezTo>
                  <a:cubicBezTo>
                    <a:pt x="13" y="17"/>
                    <a:pt x="13" y="17"/>
                    <a:pt x="14" y="16"/>
                  </a:cubicBezTo>
                  <a:cubicBezTo>
                    <a:pt x="14" y="15"/>
                    <a:pt x="14" y="15"/>
                    <a:pt x="15" y="14"/>
                  </a:cubicBezTo>
                  <a:cubicBezTo>
                    <a:pt x="15" y="13"/>
                    <a:pt x="16" y="12"/>
                    <a:pt x="16" y="11"/>
                  </a:cubicBezTo>
                  <a:cubicBezTo>
                    <a:pt x="19" y="9"/>
                    <a:pt x="19" y="5"/>
                    <a:pt x="16" y="3"/>
                  </a:cubicBezTo>
                  <a:cubicBezTo>
                    <a:pt x="14" y="1"/>
                    <a:pt x="10" y="0"/>
                    <a:pt x="8" y="3"/>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8"/>
            <p:cNvSpPr/>
            <p:nvPr/>
          </p:nvSpPr>
          <p:spPr bwMode="auto">
            <a:xfrm>
              <a:off x="6165" y="1443"/>
              <a:ext cx="344" cy="216"/>
            </a:xfrm>
            <a:custGeom>
              <a:avLst/>
              <a:gdLst>
                <a:gd name="T0" fmla="*/ 52 w 106"/>
                <a:gd name="T1" fmla="*/ 7 h 67"/>
                <a:gd name="T2" fmla="*/ 8 w 106"/>
                <a:gd name="T3" fmla="*/ 15 h 67"/>
                <a:gd name="T4" fmla="*/ 38 w 106"/>
                <a:gd name="T5" fmla="*/ 51 h 67"/>
                <a:gd name="T6" fmla="*/ 89 w 106"/>
                <a:gd name="T7" fmla="*/ 59 h 67"/>
                <a:gd name="T8" fmla="*/ 76 w 106"/>
                <a:gd name="T9" fmla="*/ 19 h 67"/>
                <a:gd name="T10" fmla="*/ 67 w 106"/>
                <a:gd name="T11" fmla="*/ 28 h 67"/>
                <a:gd name="T12" fmla="*/ 78 w 106"/>
                <a:gd name="T13" fmla="*/ 50 h 67"/>
                <a:gd name="T14" fmla="*/ 44 w 106"/>
                <a:gd name="T15" fmla="*/ 41 h 67"/>
                <a:gd name="T16" fmla="*/ 19 w 106"/>
                <a:gd name="T17" fmla="*/ 22 h 67"/>
                <a:gd name="T18" fmla="*/ 49 w 106"/>
                <a:gd name="T19" fmla="*/ 19 h 67"/>
                <a:gd name="T20" fmla="*/ 52 w 106"/>
                <a:gd name="T21"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 h="67">
                  <a:moveTo>
                    <a:pt x="52" y="7"/>
                  </a:moveTo>
                  <a:cubicBezTo>
                    <a:pt x="40" y="4"/>
                    <a:pt x="15" y="0"/>
                    <a:pt x="8" y="15"/>
                  </a:cubicBezTo>
                  <a:cubicBezTo>
                    <a:pt x="0" y="33"/>
                    <a:pt x="26" y="46"/>
                    <a:pt x="38" y="51"/>
                  </a:cubicBezTo>
                  <a:cubicBezTo>
                    <a:pt x="52" y="58"/>
                    <a:pt x="74" y="67"/>
                    <a:pt x="89" y="59"/>
                  </a:cubicBezTo>
                  <a:cubicBezTo>
                    <a:pt x="106" y="49"/>
                    <a:pt x="84" y="26"/>
                    <a:pt x="76" y="19"/>
                  </a:cubicBezTo>
                  <a:cubicBezTo>
                    <a:pt x="70" y="14"/>
                    <a:pt x="61" y="23"/>
                    <a:pt x="67" y="28"/>
                  </a:cubicBezTo>
                  <a:cubicBezTo>
                    <a:pt x="71" y="30"/>
                    <a:pt x="91" y="48"/>
                    <a:pt x="78" y="50"/>
                  </a:cubicBezTo>
                  <a:cubicBezTo>
                    <a:pt x="67" y="51"/>
                    <a:pt x="54" y="45"/>
                    <a:pt x="44" y="41"/>
                  </a:cubicBezTo>
                  <a:cubicBezTo>
                    <a:pt x="37" y="38"/>
                    <a:pt x="20" y="31"/>
                    <a:pt x="19" y="22"/>
                  </a:cubicBezTo>
                  <a:cubicBezTo>
                    <a:pt x="18" y="13"/>
                    <a:pt x="45" y="18"/>
                    <a:pt x="49" y="19"/>
                  </a:cubicBezTo>
                  <a:cubicBezTo>
                    <a:pt x="57" y="20"/>
                    <a:pt x="60" y="9"/>
                    <a:pt x="52"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9"/>
            <p:cNvSpPr/>
            <p:nvPr/>
          </p:nvSpPr>
          <p:spPr bwMode="auto">
            <a:xfrm>
              <a:off x="6567" y="857"/>
              <a:ext cx="282" cy="282"/>
            </a:xfrm>
            <a:custGeom>
              <a:avLst/>
              <a:gdLst>
                <a:gd name="T0" fmla="*/ 38 w 87"/>
                <a:gd name="T1" fmla="*/ 7 h 87"/>
                <a:gd name="T2" fmla="*/ 13 w 87"/>
                <a:gd name="T3" fmla="*/ 35 h 87"/>
                <a:gd name="T4" fmla="*/ 2 w 87"/>
                <a:gd name="T5" fmla="*/ 56 h 87"/>
                <a:gd name="T6" fmla="*/ 27 w 87"/>
                <a:gd name="T7" fmla="*/ 79 h 87"/>
                <a:gd name="T8" fmla="*/ 80 w 87"/>
                <a:gd name="T9" fmla="*/ 86 h 87"/>
                <a:gd name="T10" fmla="*/ 80 w 87"/>
                <a:gd name="T11" fmla="*/ 74 h 87"/>
                <a:gd name="T12" fmla="*/ 38 w 87"/>
                <a:gd name="T13" fmla="*/ 70 h 87"/>
                <a:gd name="T14" fmla="*/ 16 w 87"/>
                <a:gd name="T15" fmla="*/ 48 h 87"/>
                <a:gd name="T16" fmla="*/ 48 w 87"/>
                <a:gd name="T17" fmla="*/ 13 h 87"/>
                <a:gd name="T18" fmla="*/ 38 w 87"/>
                <a:gd name="T19" fmla="*/ 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87">
                  <a:moveTo>
                    <a:pt x="38" y="7"/>
                  </a:moveTo>
                  <a:cubicBezTo>
                    <a:pt x="33" y="19"/>
                    <a:pt x="22" y="26"/>
                    <a:pt x="13" y="35"/>
                  </a:cubicBezTo>
                  <a:cubicBezTo>
                    <a:pt x="7" y="40"/>
                    <a:pt x="0" y="47"/>
                    <a:pt x="2" y="56"/>
                  </a:cubicBezTo>
                  <a:cubicBezTo>
                    <a:pt x="5" y="67"/>
                    <a:pt x="17" y="75"/>
                    <a:pt x="27" y="79"/>
                  </a:cubicBezTo>
                  <a:cubicBezTo>
                    <a:pt x="44" y="86"/>
                    <a:pt x="62" y="84"/>
                    <a:pt x="80" y="86"/>
                  </a:cubicBezTo>
                  <a:cubicBezTo>
                    <a:pt x="87" y="87"/>
                    <a:pt x="87" y="75"/>
                    <a:pt x="80" y="74"/>
                  </a:cubicBezTo>
                  <a:cubicBezTo>
                    <a:pt x="66" y="72"/>
                    <a:pt x="52" y="73"/>
                    <a:pt x="38" y="70"/>
                  </a:cubicBezTo>
                  <a:cubicBezTo>
                    <a:pt x="31" y="68"/>
                    <a:pt x="8" y="59"/>
                    <a:pt x="16" y="48"/>
                  </a:cubicBezTo>
                  <a:cubicBezTo>
                    <a:pt x="26" y="35"/>
                    <a:pt x="42" y="29"/>
                    <a:pt x="48" y="13"/>
                  </a:cubicBezTo>
                  <a:cubicBezTo>
                    <a:pt x="51" y="6"/>
                    <a:pt x="41" y="0"/>
                    <a:pt x="38"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0"/>
            <p:cNvSpPr/>
            <p:nvPr/>
          </p:nvSpPr>
          <p:spPr bwMode="auto">
            <a:xfrm>
              <a:off x="6466" y="1093"/>
              <a:ext cx="379" cy="379"/>
            </a:xfrm>
            <a:custGeom>
              <a:avLst/>
              <a:gdLst>
                <a:gd name="T0" fmla="*/ 109 w 117"/>
                <a:gd name="T1" fmla="*/ 40 h 117"/>
                <a:gd name="T2" fmla="*/ 42 w 117"/>
                <a:gd name="T3" fmla="*/ 7 h 117"/>
                <a:gd name="T4" fmla="*/ 12 w 117"/>
                <a:gd name="T5" fmla="*/ 16 h 117"/>
                <a:gd name="T6" fmla="*/ 16 w 117"/>
                <a:gd name="T7" fmla="*/ 33 h 117"/>
                <a:gd name="T8" fmla="*/ 23 w 117"/>
                <a:gd name="T9" fmla="*/ 43 h 117"/>
                <a:gd name="T10" fmla="*/ 30 w 117"/>
                <a:gd name="T11" fmla="*/ 63 h 117"/>
                <a:gd name="T12" fmla="*/ 15 w 117"/>
                <a:gd name="T13" fmla="*/ 110 h 117"/>
                <a:gd name="T14" fmla="*/ 23 w 117"/>
                <a:gd name="T15" fmla="*/ 102 h 117"/>
                <a:gd name="T16" fmla="*/ 48 w 117"/>
                <a:gd name="T17" fmla="*/ 58 h 117"/>
                <a:gd name="T18" fmla="*/ 28 w 117"/>
                <a:gd name="T19" fmla="*/ 30 h 117"/>
                <a:gd name="T20" fmla="*/ 34 w 117"/>
                <a:gd name="T21" fmla="*/ 17 h 117"/>
                <a:gd name="T22" fmla="*/ 61 w 117"/>
                <a:gd name="T23" fmla="*/ 31 h 117"/>
                <a:gd name="T24" fmla="*/ 106 w 117"/>
                <a:gd name="T25" fmla="*/ 52 h 117"/>
                <a:gd name="T26" fmla="*/ 109 w 117"/>
                <a:gd name="T27" fmla="*/ 4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7" h="117">
                  <a:moveTo>
                    <a:pt x="109" y="40"/>
                  </a:moveTo>
                  <a:cubicBezTo>
                    <a:pt x="84" y="34"/>
                    <a:pt x="66" y="16"/>
                    <a:pt x="42" y="7"/>
                  </a:cubicBezTo>
                  <a:cubicBezTo>
                    <a:pt x="33" y="4"/>
                    <a:pt x="13" y="0"/>
                    <a:pt x="12" y="16"/>
                  </a:cubicBezTo>
                  <a:cubicBezTo>
                    <a:pt x="11" y="22"/>
                    <a:pt x="13" y="28"/>
                    <a:pt x="16" y="33"/>
                  </a:cubicBezTo>
                  <a:cubicBezTo>
                    <a:pt x="18" y="37"/>
                    <a:pt x="20" y="40"/>
                    <a:pt x="23" y="43"/>
                  </a:cubicBezTo>
                  <a:cubicBezTo>
                    <a:pt x="29" y="51"/>
                    <a:pt x="39" y="53"/>
                    <a:pt x="30" y="63"/>
                  </a:cubicBezTo>
                  <a:cubicBezTo>
                    <a:pt x="16" y="78"/>
                    <a:pt x="0" y="91"/>
                    <a:pt x="15" y="110"/>
                  </a:cubicBezTo>
                  <a:cubicBezTo>
                    <a:pt x="20" y="117"/>
                    <a:pt x="28" y="108"/>
                    <a:pt x="23" y="102"/>
                  </a:cubicBezTo>
                  <a:cubicBezTo>
                    <a:pt x="11" y="86"/>
                    <a:pt x="47" y="72"/>
                    <a:pt x="48" y="58"/>
                  </a:cubicBezTo>
                  <a:cubicBezTo>
                    <a:pt x="48" y="45"/>
                    <a:pt x="35" y="39"/>
                    <a:pt x="28" y="30"/>
                  </a:cubicBezTo>
                  <a:cubicBezTo>
                    <a:pt x="22" y="22"/>
                    <a:pt x="21" y="14"/>
                    <a:pt x="34" y="17"/>
                  </a:cubicBezTo>
                  <a:cubicBezTo>
                    <a:pt x="44" y="19"/>
                    <a:pt x="53" y="26"/>
                    <a:pt x="61" y="31"/>
                  </a:cubicBezTo>
                  <a:cubicBezTo>
                    <a:pt x="75" y="40"/>
                    <a:pt x="89" y="48"/>
                    <a:pt x="106" y="52"/>
                  </a:cubicBezTo>
                  <a:cubicBezTo>
                    <a:pt x="113" y="53"/>
                    <a:pt x="117" y="42"/>
                    <a:pt x="109" y="40"/>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1"/>
            <p:cNvSpPr/>
            <p:nvPr/>
          </p:nvSpPr>
          <p:spPr bwMode="auto">
            <a:xfrm>
              <a:off x="6308" y="825"/>
              <a:ext cx="285" cy="178"/>
            </a:xfrm>
            <a:custGeom>
              <a:avLst/>
              <a:gdLst>
                <a:gd name="T0" fmla="*/ 75 w 88"/>
                <a:gd name="T1" fmla="*/ 7 h 55"/>
                <a:gd name="T2" fmla="*/ 63 w 88"/>
                <a:gd name="T3" fmla="*/ 25 h 55"/>
                <a:gd name="T4" fmla="*/ 47 w 88"/>
                <a:gd name="T5" fmla="*/ 19 h 55"/>
                <a:gd name="T6" fmla="*/ 36 w 88"/>
                <a:gd name="T7" fmla="*/ 28 h 55"/>
                <a:gd name="T8" fmla="*/ 33 w 88"/>
                <a:gd name="T9" fmla="*/ 38 h 55"/>
                <a:gd name="T10" fmla="*/ 14 w 88"/>
                <a:gd name="T11" fmla="*/ 28 h 55"/>
                <a:gd name="T12" fmla="*/ 4 w 88"/>
                <a:gd name="T13" fmla="*/ 35 h 55"/>
                <a:gd name="T14" fmla="*/ 29 w 88"/>
                <a:gd name="T15" fmla="*/ 53 h 55"/>
                <a:gd name="T16" fmla="*/ 41 w 88"/>
                <a:gd name="T17" fmla="*/ 47 h 55"/>
                <a:gd name="T18" fmla="*/ 52 w 88"/>
                <a:gd name="T19" fmla="*/ 32 h 55"/>
                <a:gd name="T20" fmla="*/ 76 w 88"/>
                <a:gd name="T21" fmla="*/ 38 h 55"/>
                <a:gd name="T22" fmla="*/ 87 w 88"/>
                <a:gd name="T23" fmla="*/ 7 h 55"/>
                <a:gd name="T24" fmla="*/ 75 w 88"/>
                <a:gd name="T25"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55">
                  <a:moveTo>
                    <a:pt x="75" y="7"/>
                  </a:moveTo>
                  <a:cubicBezTo>
                    <a:pt x="75" y="14"/>
                    <a:pt x="73" y="35"/>
                    <a:pt x="63" y="25"/>
                  </a:cubicBezTo>
                  <a:cubicBezTo>
                    <a:pt x="58" y="21"/>
                    <a:pt x="54" y="18"/>
                    <a:pt x="47" y="19"/>
                  </a:cubicBezTo>
                  <a:cubicBezTo>
                    <a:pt x="42" y="19"/>
                    <a:pt x="38" y="23"/>
                    <a:pt x="36" y="28"/>
                  </a:cubicBezTo>
                  <a:cubicBezTo>
                    <a:pt x="34" y="31"/>
                    <a:pt x="34" y="34"/>
                    <a:pt x="33" y="38"/>
                  </a:cubicBezTo>
                  <a:cubicBezTo>
                    <a:pt x="29" y="50"/>
                    <a:pt x="15" y="31"/>
                    <a:pt x="14" y="28"/>
                  </a:cubicBezTo>
                  <a:cubicBezTo>
                    <a:pt x="10" y="22"/>
                    <a:pt x="0" y="28"/>
                    <a:pt x="4" y="35"/>
                  </a:cubicBezTo>
                  <a:cubicBezTo>
                    <a:pt x="8" y="44"/>
                    <a:pt x="18" y="55"/>
                    <a:pt x="29" y="53"/>
                  </a:cubicBezTo>
                  <a:cubicBezTo>
                    <a:pt x="34" y="52"/>
                    <a:pt x="39" y="51"/>
                    <a:pt x="41" y="47"/>
                  </a:cubicBezTo>
                  <a:cubicBezTo>
                    <a:pt x="43" y="44"/>
                    <a:pt x="47" y="27"/>
                    <a:pt x="52" y="32"/>
                  </a:cubicBezTo>
                  <a:cubicBezTo>
                    <a:pt x="60" y="38"/>
                    <a:pt x="66" y="43"/>
                    <a:pt x="76" y="38"/>
                  </a:cubicBezTo>
                  <a:cubicBezTo>
                    <a:pt x="85" y="33"/>
                    <a:pt x="88" y="17"/>
                    <a:pt x="87" y="7"/>
                  </a:cubicBezTo>
                  <a:cubicBezTo>
                    <a:pt x="86" y="0"/>
                    <a:pt x="74" y="0"/>
                    <a:pt x="75"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2"/>
            <p:cNvSpPr/>
            <p:nvPr/>
          </p:nvSpPr>
          <p:spPr bwMode="auto">
            <a:xfrm>
              <a:off x="6256" y="977"/>
              <a:ext cx="210" cy="430"/>
            </a:xfrm>
            <a:custGeom>
              <a:avLst/>
              <a:gdLst>
                <a:gd name="T0" fmla="*/ 2 w 65"/>
                <a:gd name="T1" fmla="*/ 11 h 133"/>
                <a:gd name="T2" fmla="*/ 17 w 65"/>
                <a:gd name="T3" fmla="*/ 29 h 133"/>
                <a:gd name="T4" fmla="*/ 43 w 65"/>
                <a:gd name="T5" fmla="*/ 54 h 133"/>
                <a:gd name="T6" fmla="*/ 26 w 65"/>
                <a:gd name="T7" fmla="*/ 79 h 133"/>
                <a:gd name="T8" fmla="*/ 30 w 65"/>
                <a:gd name="T9" fmla="*/ 88 h 133"/>
                <a:gd name="T10" fmla="*/ 23 w 65"/>
                <a:gd name="T11" fmla="*/ 119 h 133"/>
                <a:gd name="T12" fmla="*/ 32 w 65"/>
                <a:gd name="T13" fmla="*/ 128 h 133"/>
                <a:gd name="T14" fmla="*/ 49 w 65"/>
                <a:gd name="T15" fmla="*/ 92 h 133"/>
                <a:gd name="T16" fmla="*/ 40 w 65"/>
                <a:gd name="T17" fmla="*/ 81 h 133"/>
                <a:gd name="T18" fmla="*/ 57 w 65"/>
                <a:gd name="T19" fmla="*/ 56 h 133"/>
                <a:gd name="T20" fmla="*/ 54 w 65"/>
                <a:gd name="T21" fmla="*/ 29 h 133"/>
                <a:gd name="T22" fmla="*/ 13 w 65"/>
                <a:gd name="T23" fmla="*/ 8 h 133"/>
                <a:gd name="T24" fmla="*/ 2 w 65"/>
                <a:gd name="T25" fmla="*/ 1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133">
                  <a:moveTo>
                    <a:pt x="2" y="11"/>
                  </a:moveTo>
                  <a:cubicBezTo>
                    <a:pt x="4" y="19"/>
                    <a:pt x="8" y="26"/>
                    <a:pt x="17" y="29"/>
                  </a:cubicBezTo>
                  <a:cubicBezTo>
                    <a:pt x="26" y="33"/>
                    <a:pt x="61" y="35"/>
                    <a:pt x="43" y="54"/>
                  </a:cubicBezTo>
                  <a:cubicBezTo>
                    <a:pt x="36" y="61"/>
                    <a:pt x="26" y="69"/>
                    <a:pt x="26" y="79"/>
                  </a:cubicBezTo>
                  <a:cubicBezTo>
                    <a:pt x="26" y="82"/>
                    <a:pt x="27" y="86"/>
                    <a:pt x="30" y="88"/>
                  </a:cubicBezTo>
                  <a:cubicBezTo>
                    <a:pt x="40" y="99"/>
                    <a:pt x="34" y="111"/>
                    <a:pt x="23" y="119"/>
                  </a:cubicBezTo>
                  <a:cubicBezTo>
                    <a:pt x="17" y="124"/>
                    <a:pt x="26" y="133"/>
                    <a:pt x="32" y="128"/>
                  </a:cubicBezTo>
                  <a:cubicBezTo>
                    <a:pt x="43" y="119"/>
                    <a:pt x="55" y="108"/>
                    <a:pt x="49" y="92"/>
                  </a:cubicBezTo>
                  <a:cubicBezTo>
                    <a:pt x="47" y="88"/>
                    <a:pt x="43" y="85"/>
                    <a:pt x="40" y="81"/>
                  </a:cubicBezTo>
                  <a:cubicBezTo>
                    <a:pt x="34" y="75"/>
                    <a:pt x="54" y="60"/>
                    <a:pt x="57" y="56"/>
                  </a:cubicBezTo>
                  <a:cubicBezTo>
                    <a:pt x="65" y="46"/>
                    <a:pt x="62" y="37"/>
                    <a:pt x="54" y="29"/>
                  </a:cubicBezTo>
                  <a:cubicBezTo>
                    <a:pt x="42" y="18"/>
                    <a:pt x="17" y="26"/>
                    <a:pt x="13" y="8"/>
                  </a:cubicBezTo>
                  <a:cubicBezTo>
                    <a:pt x="12" y="0"/>
                    <a:pt x="0" y="3"/>
                    <a:pt x="2" y="11"/>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26" name="Group 15"/>
          <p:cNvGrpSpPr>
            <a:grpSpLocks noChangeAspect="1"/>
          </p:cNvGrpSpPr>
          <p:nvPr/>
        </p:nvGrpSpPr>
        <p:grpSpPr bwMode="auto">
          <a:xfrm>
            <a:off x="9688513" y="4402138"/>
            <a:ext cx="1065212" cy="1203325"/>
            <a:chOff x="6103" y="2773"/>
            <a:chExt cx="671" cy="758"/>
          </a:xfrm>
        </p:grpSpPr>
        <p:sp>
          <p:nvSpPr>
            <p:cNvPr id="27" name="AutoShape 14"/>
            <p:cNvSpPr>
              <a:spLocks noChangeAspect="1" noChangeArrowheads="1" noTextEdit="1"/>
            </p:cNvSpPr>
            <p:nvPr/>
          </p:nvSpPr>
          <p:spPr bwMode="auto">
            <a:xfrm>
              <a:off x="6103" y="2773"/>
              <a:ext cx="671"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8" name="Freeform 16"/>
            <p:cNvSpPr/>
            <p:nvPr/>
          </p:nvSpPr>
          <p:spPr bwMode="auto">
            <a:xfrm>
              <a:off x="6092" y="2822"/>
              <a:ext cx="420" cy="378"/>
            </a:xfrm>
            <a:custGeom>
              <a:avLst/>
              <a:gdLst>
                <a:gd name="T0" fmla="*/ 4 w 188"/>
                <a:gd name="T1" fmla="*/ 89 h 169"/>
                <a:gd name="T2" fmla="*/ 137 w 188"/>
                <a:gd name="T3" fmla="*/ 141 h 169"/>
                <a:gd name="T4" fmla="*/ 159 w 188"/>
                <a:gd name="T5" fmla="*/ 3 h 169"/>
                <a:gd name="T6" fmla="*/ 154 w 188"/>
                <a:gd name="T7" fmla="*/ 0 h 169"/>
                <a:gd name="T8" fmla="*/ 6 w 188"/>
                <a:gd name="T9" fmla="*/ 80 h 169"/>
                <a:gd name="T10" fmla="*/ 15 w 188"/>
                <a:gd name="T11" fmla="*/ 89 h 169"/>
                <a:gd name="T12" fmla="*/ 95 w 188"/>
                <a:gd name="T13" fmla="*/ 28 h 169"/>
                <a:gd name="T14" fmla="*/ 140 w 188"/>
                <a:gd name="T15" fmla="*/ 13 h 169"/>
                <a:gd name="T16" fmla="*/ 156 w 188"/>
                <a:gd name="T17" fmla="*/ 25 h 169"/>
                <a:gd name="T18" fmla="*/ 164 w 188"/>
                <a:gd name="T19" fmla="*/ 57 h 169"/>
                <a:gd name="T20" fmla="*/ 112 w 188"/>
                <a:gd name="T21" fmla="*/ 138 h 169"/>
                <a:gd name="T22" fmla="*/ 15 w 188"/>
                <a:gd name="T23" fmla="*/ 83 h 169"/>
                <a:gd name="T24" fmla="*/ 4 w 188"/>
                <a:gd name="T25" fmla="*/ 8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8" h="169">
                  <a:moveTo>
                    <a:pt x="4" y="89"/>
                  </a:moveTo>
                  <a:cubicBezTo>
                    <a:pt x="33" y="136"/>
                    <a:pt x="83" y="169"/>
                    <a:pt x="137" y="141"/>
                  </a:cubicBezTo>
                  <a:cubicBezTo>
                    <a:pt x="188" y="113"/>
                    <a:pt x="180" y="46"/>
                    <a:pt x="159" y="3"/>
                  </a:cubicBezTo>
                  <a:cubicBezTo>
                    <a:pt x="158" y="1"/>
                    <a:pt x="155" y="0"/>
                    <a:pt x="154" y="0"/>
                  </a:cubicBezTo>
                  <a:cubicBezTo>
                    <a:pt x="99" y="2"/>
                    <a:pt x="40" y="39"/>
                    <a:pt x="6" y="80"/>
                  </a:cubicBezTo>
                  <a:cubicBezTo>
                    <a:pt x="2" y="86"/>
                    <a:pt x="10" y="95"/>
                    <a:pt x="15" y="89"/>
                  </a:cubicBezTo>
                  <a:cubicBezTo>
                    <a:pt x="37" y="62"/>
                    <a:pt x="65" y="43"/>
                    <a:pt x="95" y="28"/>
                  </a:cubicBezTo>
                  <a:cubicBezTo>
                    <a:pt x="110" y="21"/>
                    <a:pt x="125" y="16"/>
                    <a:pt x="140" y="13"/>
                  </a:cubicBezTo>
                  <a:cubicBezTo>
                    <a:pt x="152" y="11"/>
                    <a:pt x="151" y="13"/>
                    <a:pt x="156" y="25"/>
                  </a:cubicBezTo>
                  <a:cubicBezTo>
                    <a:pt x="160" y="35"/>
                    <a:pt x="162" y="46"/>
                    <a:pt x="164" y="57"/>
                  </a:cubicBezTo>
                  <a:cubicBezTo>
                    <a:pt x="168" y="94"/>
                    <a:pt x="148" y="128"/>
                    <a:pt x="112" y="138"/>
                  </a:cubicBezTo>
                  <a:cubicBezTo>
                    <a:pt x="70" y="149"/>
                    <a:pt x="35" y="116"/>
                    <a:pt x="15" y="83"/>
                  </a:cubicBezTo>
                  <a:cubicBezTo>
                    <a:pt x="11" y="77"/>
                    <a:pt x="0" y="83"/>
                    <a:pt x="4" y="89"/>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17"/>
            <p:cNvSpPr/>
            <p:nvPr/>
          </p:nvSpPr>
          <p:spPr bwMode="auto">
            <a:xfrm>
              <a:off x="6148" y="2891"/>
              <a:ext cx="648" cy="671"/>
            </a:xfrm>
            <a:custGeom>
              <a:avLst/>
              <a:gdLst>
                <a:gd name="T0" fmla="*/ 1 w 290"/>
                <a:gd name="T1" fmla="*/ 89 h 300"/>
                <a:gd name="T2" fmla="*/ 17 w 290"/>
                <a:gd name="T3" fmla="*/ 199 h 300"/>
                <a:gd name="T4" fmla="*/ 55 w 290"/>
                <a:gd name="T5" fmla="*/ 271 h 300"/>
                <a:gd name="T6" fmla="*/ 198 w 290"/>
                <a:gd name="T7" fmla="*/ 259 h 300"/>
                <a:gd name="T8" fmla="*/ 277 w 290"/>
                <a:gd name="T9" fmla="*/ 142 h 300"/>
                <a:gd name="T10" fmla="*/ 231 w 290"/>
                <a:gd name="T11" fmla="*/ 74 h 300"/>
                <a:gd name="T12" fmla="*/ 146 w 290"/>
                <a:gd name="T13" fmla="*/ 4 h 300"/>
                <a:gd name="T14" fmla="*/ 137 w 290"/>
                <a:gd name="T15" fmla="*/ 13 h 300"/>
                <a:gd name="T16" fmla="*/ 258 w 290"/>
                <a:gd name="T17" fmla="*/ 126 h 300"/>
                <a:gd name="T18" fmla="*/ 192 w 290"/>
                <a:gd name="T19" fmla="*/ 249 h 300"/>
                <a:gd name="T20" fmla="*/ 55 w 290"/>
                <a:gd name="T21" fmla="*/ 256 h 300"/>
                <a:gd name="T22" fmla="*/ 25 w 290"/>
                <a:gd name="T23" fmla="*/ 175 h 300"/>
                <a:gd name="T24" fmla="*/ 13 w 290"/>
                <a:gd name="T25" fmla="*/ 86 h 300"/>
                <a:gd name="T26" fmla="*/ 1 w 290"/>
                <a:gd name="T27" fmla="*/ 89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0" h="300">
                  <a:moveTo>
                    <a:pt x="1" y="89"/>
                  </a:moveTo>
                  <a:cubicBezTo>
                    <a:pt x="8" y="126"/>
                    <a:pt x="10" y="163"/>
                    <a:pt x="17" y="199"/>
                  </a:cubicBezTo>
                  <a:cubicBezTo>
                    <a:pt x="23" y="227"/>
                    <a:pt x="31" y="254"/>
                    <a:pt x="55" y="271"/>
                  </a:cubicBezTo>
                  <a:cubicBezTo>
                    <a:pt x="96" y="300"/>
                    <a:pt x="158" y="278"/>
                    <a:pt x="198" y="259"/>
                  </a:cubicBezTo>
                  <a:cubicBezTo>
                    <a:pt x="243" y="238"/>
                    <a:pt x="289" y="198"/>
                    <a:pt x="277" y="142"/>
                  </a:cubicBezTo>
                  <a:cubicBezTo>
                    <a:pt x="271" y="115"/>
                    <a:pt x="250" y="92"/>
                    <a:pt x="231" y="74"/>
                  </a:cubicBezTo>
                  <a:cubicBezTo>
                    <a:pt x="204" y="49"/>
                    <a:pt x="174" y="27"/>
                    <a:pt x="146" y="4"/>
                  </a:cubicBezTo>
                  <a:cubicBezTo>
                    <a:pt x="140" y="0"/>
                    <a:pt x="131" y="8"/>
                    <a:pt x="137" y="13"/>
                  </a:cubicBezTo>
                  <a:cubicBezTo>
                    <a:pt x="180" y="46"/>
                    <a:pt x="231" y="78"/>
                    <a:pt x="258" y="126"/>
                  </a:cubicBezTo>
                  <a:cubicBezTo>
                    <a:pt x="290" y="182"/>
                    <a:pt x="237" y="227"/>
                    <a:pt x="192" y="249"/>
                  </a:cubicBezTo>
                  <a:cubicBezTo>
                    <a:pt x="153" y="268"/>
                    <a:pt x="92" y="287"/>
                    <a:pt x="55" y="256"/>
                  </a:cubicBezTo>
                  <a:cubicBezTo>
                    <a:pt x="33" y="238"/>
                    <a:pt x="29" y="202"/>
                    <a:pt x="25" y="175"/>
                  </a:cubicBezTo>
                  <a:cubicBezTo>
                    <a:pt x="20" y="146"/>
                    <a:pt x="18" y="116"/>
                    <a:pt x="13" y="86"/>
                  </a:cubicBezTo>
                  <a:cubicBezTo>
                    <a:pt x="11" y="78"/>
                    <a:pt x="0" y="82"/>
                    <a:pt x="1" y="89"/>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18"/>
            <p:cNvSpPr/>
            <p:nvPr/>
          </p:nvSpPr>
          <p:spPr bwMode="auto">
            <a:xfrm>
              <a:off x="6300" y="3146"/>
              <a:ext cx="356" cy="345"/>
            </a:xfrm>
            <a:custGeom>
              <a:avLst/>
              <a:gdLst>
                <a:gd name="T0" fmla="*/ 2 w 159"/>
                <a:gd name="T1" fmla="*/ 75 h 154"/>
                <a:gd name="T2" fmla="*/ 113 w 159"/>
                <a:gd name="T3" fmla="*/ 134 h 154"/>
                <a:gd name="T4" fmla="*/ 152 w 159"/>
                <a:gd name="T5" fmla="*/ 86 h 154"/>
                <a:gd name="T6" fmla="*/ 126 w 159"/>
                <a:gd name="T7" fmla="*/ 7 h 154"/>
                <a:gd name="T8" fmla="*/ 115 w 159"/>
                <a:gd name="T9" fmla="*/ 13 h 154"/>
                <a:gd name="T10" fmla="*/ 114 w 159"/>
                <a:gd name="T11" fmla="*/ 121 h 154"/>
                <a:gd name="T12" fmla="*/ 13 w 159"/>
                <a:gd name="T13" fmla="*/ 72 h 154"/>
                <a:gd name="T14" fmla="*/ 2 w 159"/>
                <a:gd name="T15" fmla="*/ 75 h 1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154">
                  <a:moveTo>
                    <a:pt x="2" y="75"/>
                  </a:moveTo>
                  <a:cubicBezTo>
                    <a:pt x="15" y="126"/>
                    <a:pt x="63" y="154"/>
                    <a:pt x="113" y="134"/>
                  </a:cubicBezTo>
                  <a:cubicBezTo>
                    <a:pt x="134" y="126"/>
                    <a:pt x="148" y="108"/>
                    <a:pt x="152" y="86"/>
                  </a:cubicBezTo>
                  <a:cubicBezTo>
                    <a:pt x="157" y="57"/>
                    <a:pt x="140" y="30"/>
                    <a:pt x="126" y="7"/>
                  </a:cubicBezTo>
                  <a:cubicBezTo>
                    <a:pt x="122" y="0"/>
                    <a:pt x="111" y="6"/>
                    <a:pt x="115" y="13"/>
                  </a:cubicBezTo>
                  <a:cubicBezTo>
                    <a:pt x="137" y="47"/>
                    <a:pt x="159" y="95"/>
                    <a:pt x="114" y="121"/>
                  </a:cubicBezTo>
                  <a:cubicBezTo>
                    <a:pt x="70" y="146"/>
                    <a:pt x="25" y="115"/>
                    <a:pt x="13" y="72"/>
                  </a:cubicBezTo>
                  <a:cubicBezTo>
                    <a:pt x="11" y="64"/>
                    <a:pt x="0" y="68"/>
                    <a:pt x="2" y="75"/>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19"/>
            <p:cNvSpPr/>
            <p:nvPr/>
          </p:nvSpPr>
          <p:spPr bwMode="auto">
            <a:xfrm>
              <a:off x="6300" y="3149"/>
              <a:ext cx="293" cy="221"/>
            </a:xfrm>
            <a:custGeom>
              <a:avLst/>
              <a:gdLst>
                <a:gd name="T0" fmla="*/ 5 w 131"/>
                <a:gd name="T1" fmla="*/ 75 h 99"/>
                <a:gd name="T2" fmla="*/ 88 w 131"/>
                <a:gd name="T3" fmla="*/ 90 h 99"/>
                <a:gd name="T4" fmla="*/ 125 w 131"/>
                <a:gd name="T5" fmla="*/ 7 h 99"/>
                <a:gd name="T6" fmla="*/ 114 w 131"/>
                <a:gd name="T7" fmla="*/ 10 h 99"/>
                <a:gd name="T8" fmla="*/ 76 w 131"/>
                <a:gd name="T9" fmla="*/ 81 h 99"/>
                <a:gd name="T10" fmla="*/ 14 w 131"/>
                <a:gd name="T11" fmla="*/ 67 h 99"/>
                <a:gd name="T12" fmla="*/ 5 w 131"/>
                <a:gd name="T13" fmla="*/ 75 h 99"/>
              </a:gdLst>
              <a:ahLst/>
              <a:cxnLst>
                <a:cxn ang="0">
                  <a:pos x="T0" y="T1"/>
                </a:cxn>
                <a:cxn ang="0">
                  <a:pos x="T2" y="T3"/>
                </a:cxn>
                <a:cxn ang="0">
                  <a:pos x="T4" y="T5"/>
                </a:cxn>
                <a:cxn ang="0">
                  <a:pos x="T6" y="T7"/>
                </a:cxn>
                <a:cxn ang="0">
                  <a:pos x="T8" y="T9"/>
                </a:cxn>
                <a:cxn ang="0">
                  <a:pos x="T10" y="T11"/>
                </a:cxn>
                <a:cxn ang="0">
                  <a:pos x="T12" y="T13"/>
                </a:cxn>
              </a:cxnLst>
              <a:rect l="0" t="0" r="r" b="b"/>
              <a:pathLst>
                <a:path w="131" h="99">
                  <a:moveTo>
                    <a:pt x="5" y="75"/>
                  </a:moveTo>
                  <a:cubicBezTo>
                    <a:pt x="28" y="95"/>
                    <a:pt x="60" y="99"/>
                    <a:pt x="88" y="90"/>
                  </a:cubicBezTo>
                  <a:cubicBezTo>
                    <a:pt x="123" y="78"/>
                    <a:pt x="131" y="41"/>
                    <a:pt x="125" y="7"/>
                  </a:cubicBezTo>
                  <a:cubicBezTo>
                    <a:pt x="124" y="0"/>
                    <a:pt x="112" y="3"/>
                    <a:pt x="114" y="10"/>
                  </a:cubicBezTo>
                  <a:cubicBezTo>
                    <a:pt x="119" y="43"/>
                    <a:pt x="110" y="72"/>
                    <a:pt x="76" y="81"/>
                  </a:cubicBezTo>
                  <a:cubicBezTo>
                    <a:pt x="56" y="86"/>
                    <a:pt x="30" y="81"/>
                    <a:pt x="14" y="67"/>
                  </a:cubicBezTo>
                  <a:cubicBezTo>
                    <a:pt x="8" y="62"/>
                    <a:pt x="0" y="70"/>
                    <a:pt x="5" y="75"/>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0"/>
            <p:cNvSpPr/>
            <p:nvPr/>
          </p:nvSpPr>
          <p:spPr bwMode="auto">
            <a:xfrm>
              <a:off x="6300" y="3146"/>
              <a:ext cx="288" cy="181"/>
            </a:xfrm>
            <a:custGeom>
              <a:avLst/>
              <a:gdLst>
                <a:gd name="T0" fmla="*/ 14 w 129"/>
                <a:gd name="T1" fmla="*/ 76 h 81"/>
                <a:gd name="T2" fmla="*/ 121 w 129"/>
                <a:gd name="T3" fmla="*/ 14 h 81"/>
                <a:gd name="T4" fmla="*/ 118 w 129"/>
                <a:gd name="T5" fmla="*/ 3 h 81"/>
                <a:gd name="T6" fmla="*/ 5 w 129"/>
                <a:gd name="T7" fmla="*/ 68 h 81"/>
                <a:gd name="T8" fmla="*/ 14 w 129"/>
                <a:gd name="T9" fmla="*/ 76 h 81"/>
              </a:gdLst>
              <a:ahLst/>
              <a:cxnLst>
                <a:cxn ang="0">
                  <a:pos x="T0" y="T1"/>
                </a:cxn>
                <a:cxn ang="0">
                  <a:pos x="T2" y="T3"/>
                </a:cxn>
                <a:cxn ang="0">
                  <a:pos x="T4" y="T5"/>
                </a:cxn>
                <a:cxn ang="0">
                  <a:pos x="T6" y="T7"/>
                </a:cxn>
                <a:cxn ang="0">
                  <a:pos x="T8" y="T9"/>
                </a:cxn>
              </a:cxnLst>
              <a:rect l="0" t="0" r="r" b="b"/>
              <a:pathLst>
                <a:path w="129" h="81">
                  <a:moveTo>
                    <a:pt x="14" y="76"/>
                  </a:moveTo>
                  <a:cubicBezTo>
                    <a:pt x="45" y="48"/>
                    <a:pt x="82" y="28"/>
                    <a:pt x="121" y="14"/>
                  </a:cubicBezTo>
                  <a:cubicBezTo>
                    <a:pt x="129" y="12"/>
                    <a:pt x="126" y="0"/>
                    <a:pt x="118" y="3"/>
                  </a:cubicBezTo>
                  <a:cubicBezTo>
                    <a:pt x="76" y="17"/>
                    <a:pt x="38" y="38"/>
                    <a:pt x="5" y="68"/>
                  </a:cubicBezTo>
                  <a:cubicBezTo>
                    <a:pt x="0" y="73"/>
                    <a:pt x="8" y="81"/>
                    <a:pt x="14" y="76"/>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1"/>
            <p:cNvSpPr/>
            <p:nvPr/>
          </p:nvSpPr>
          <p:spPr bwMode="auto">
            <a:xfrm>
              <a:off x="6354" y="3066"/>
              <a:ext cx="73" cy="127"/>
            </a:xfrm>
            <a:custGeom>
              <a:avLst/>
              <a:gdLst>
                <a:gd name="T0" fmla="*/ 1 w 33"/>
                <a:gd name="T1" fmla="*/ 10 h 57"/>
                <a:gd name="T2" fmla="*/ 18 w 33"/>
                <a:gd name="T3" fmla="*/ 51 h 57"/>
                <a:gd name="T4" fmla="*/ 29 w 33"/>
                <a:gd name="T5" fmla="*/ 45 h 57"/>
                <a:gd name="T6" fmla="*/ 13 w 33"/>
                <a:gd name="T7" fmla="*/ 7 h 57"/>
                <a:gd name="T8" fmla="*/ 1 w 33"/>
                <a:gd name="T9" fmla="*/ 10 h 57"/>
              </a:gdLst>
              <a:ahLst/>
              <a:cxnLst>
                <a:cxn ang="0">
                  <a:pos x="T0" y="T1"/>
                </a:cxn>
                <a:cxn ang="0">
                  <a:pos x="T2" y="T3"/>
                </a:cxn>
                <a:cxn ang="0">
                  <a:pos x="T4" y="T5"/>
                </a:cxn>
                <a:cxn ang="0">
                  <a:pos x="T6" y="T7"/>
                </a:cxn>
                <a:cxn ang="0">
                  <a:pos x="T8" y="T9"/>
                </a:cxn>
              </a:cxnLst>
              <a:rect l="0" t="0" r="r" b="b"/>
              <a:pathLst>
                <a:path w="33" h="57">
                  <a:moveTo>
                    <a:pt x="1" y="10"/>
                  </a:moveTo>
                  <a:cubicBezTo>
                    <a:pt x="4" y="25"/>
                    <a:pt x="9" y="39"/>
                    <a:pt x="18" y="51"/>
                  </a:cubicBezTo>
                  <a:cubicBezTo>
                    <a:pt x="23" y="57"/>
                    <a:pt x="33" y="51"/>
                    <a:pt x="29" y="45"/>
                  </a:cubicBezTo>
                  <a:cubicBezTo>
                    <a:pt x="20" y="33"/>
                    <a:pt x="15" y="21"/>
                    <a:pt x="13" y="7"/>
                  </a:cubicBezTo>
                  <a:cubicBezTo>
                    <a:pt x="12" y="0"/>
                    <a:pt x="0" y="3"/>
                    <a:pt x="1" y="10"/>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2"/>
            <p:cNvSpPr/>
            <p:nvPr/>
          </p:nvSpPr>
          <p:spPr bwMode="auto">
            <a:xfrm>
              <a:off x="6454" y="3285"/>
              <a:ext cx="81" cy="110"/>
            </a:xfrm>
            <a:custGeom>
              <a:avLst/>
              <a:gdLst>
                <a:gd name="T0" fmla="*/ 5 w 36"/>
                <a:gd name="T1" fmla="*/ 12 h 49"/>
                <a:gd name="T2" fmla="*/ 22 w 36"/>
                <a:gd name="T3" fmla="*/ 42 h 49"/>
                <a:gd name="T4" fmla="*/ 33 w 36"/>
                <a:gd name="T5" fmla="*/ 39 h 49"/>
                <a:gd name="T6" fmla="*/ 15 w 36"/>
                <a:gd name="T7" fmla="*/ 6 h 49"/>
                <a:gd name="T8" fmla="*/ 5 w 36"/>
                <a:gd name="T9" fmla="*/ 12 h 49"/>
              </a:gdLst>
              <a:ahLst/>
              <a:cxnLst>
                <a:cxn ang="0">
                  <a:pos x="T0" y="T1"/>
                </a:cxn>
                <a:cxn ang="0">
                  <a:pos x="T2" y="T3"/>
                </a:cxn>
                <a:cxn ang="0">
                  <a:pos x="T4" y="T5"/>
                </a:cxn>
                <a:cxn ang="0">
                  <a:pos x="T6" y="T7"/>
                </a:cxn>
                <a:cxn ang="0">
                  <a:pos x="T8" y="T9"/>
                </a:cxn>
              </a:cxnLst>
              <a:rect l="0" t="0" r="r" b="b"/>
              <a:pathLst>
                <a:path w="36" h="49">
                  <a:moveTo>
                    <a:pt x="5" y="12"/>
                  </a:moveTo>
                  <a:cubicBezTo>
                    <a:pt x="11" y="22"/>
                    <a:pt x="17" y="31"/>
                    <a:pt x="22" y="42"/>
                  </a:cubicBezTo>
                  <a:cubicBezTo>
                    <a:pt x="25" y="49"/>
                    <a:pt x="36" y="46"/>
                    <a:pt x="33" y="39"/>
                  </a:cubicBezTo>
                  <a:cubicBezTo>
                    <a:pt x="29" y="27"/>
                    <a:pt x="22" y="17"/>
                    <a:pt x="15" y="6"/>
                  </a:cubicBezTo>
                  <a:cubicBezTo>
                    <a:pt x="11" y="0"/>
                    <a:pt x="0" y="6"/>
                    <a:pt x="5" y="12"/>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3"/>
            <p:cNvSpPr/>
            <p:nvPr/>
          </p:nvSpPr>
          <p:spPr bwMode="auto">
            <a:xfrm>
              <a:off x="6094" y="2755"/>
              <a:ext cx="289" cy="226"/>
            </a:xfrm>
            <a:custGeom>
              <a:avLst/>
              <a:gdLst>
                <a:gd name="T0" fmla="*/ 34 w 129"/>
                <a:gd name="T1" fmla="*/ 88 h 101"/>
                <a:gd name="T2" fmla="*/ 48 w 129"/>
                <a:gd name="T3" fmla="*/ 24 h 101"/>
                <a:gd name="T4" fmla="*/ 115 w 129"/>
                <a:gd name="T5" fmla="*/ 42 h 101"/>
                <a:gd name="T6" fmla="*/ 126 w 129"/>
                <a:gd name="T7" fmla="*/ 36 h 101"/>
                <a:gd name="T8" fmla="*/ 38 w 129"/>
                <a:gd name="T9" fmla="*/ 15 h 101"/>
                <a:gd name="T10" fmla="*/ 25 w 129"/>
                <a:gd name="T11" fmla="*/ 96 h 101"/>
                <a:gd name="T12" fmla="*/ 34 w 129"/>
                <a:gd name="T13" fmla="*/ 88 h 101"/>
              </a:gdLst>
              <a:ahLst/>
              <a:cxnLst>
                <a:cxn ang="0">
                  <a:pos x="T0" y="T1"/>
                </a:cxn>
                <a:cxn ang="0">
                  <a:pos x="T2" y="T3"/>
                </a:cxn>
                <a:cxn ang="0">
                  <a:pos x="T4" y="T5"/>
                </a:cxn>
                <a:cxn ang="0">
                  <a:pos x="T6" y="T7"/>
                </a:cxn>
                <a:cxn ang="0">
                  <a:pos x="T8" y="T9"/>
                </a:cxn>
                <a:cxn ang="0">
                  <a:pos x="T10" y="T11"/>
                </a:cxn>
                <a:cxn ang="0">
                  <a:pos x="T12" y="T13"/>
                </a:cxn>
              </a:cxnLst>
              <a:rect l="0" t="0" r="r" b="b"/>
              <a:pathLst>
                <a:path w="129" h="101">
                  <a:moveTo>
                    <a:pt x="34" y="88"/>
                  </a:moveTo>
                  <a:cubicBezTo>
                    <a:pt x="11" y="66"/>
                    <a:pt x="23" y="37"/>
                    <a:pt x="48" y="24"/>
                  </a:cubicBezTo>
                  <a:cubicBezTo>
                    <a:pt x="69" y="11"/>
                    <a:pt x="105" y="19"/>
                    <a:pt x="115" y="42"/>
                  </a:cubicBezTo>
                  <a:cubicBezTo>
                    <a:pt x="119" y="49"/>
                    <a:pt x="129" y="43"/>
                    <a:pt x="126" y="36"/>
                  </a:cubicBezTo>
                  <a:cubicBezTo>
                    <a:pt x="111" y="4"/>
                    <a:pt x="66" y="0"/>
                    <a:pt x="38" y="15"/>
                  </a:cubicBezTo>
                  <a:cubicBezTo>
                    <a:pt x="8" y="33"/>
                    <a:pt x="0" y="72"/>
                    <a:pt x="25" y="96"/>
                  </a:cubicBezTo>
                  <a:cubicBezTo>
                    <a:pt x="31" y="101"/>
                    <a:pt x="40" y="93"/>
                    <a:pt x="34" y="88"/>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4"/>
            <p:cNvSpPr/>
            <p:nvPr/>
          </p:nvSpPr>
          <p:spPr bwMode="auto">
            <a:xfrm>
              <a:off x="6139" y="2782"/>
              <a:ext cx="197" cy="179"/>
            </a:xfrm>
            <a:custGeom>
              <a:avLst/>
              <a:gdLst>
                <a:gd name="T0" fmla="*/ 27 w 88"/>
                <a:gd name="T1" fmla="*/ 70 h 80"/>
                <a:gd name="T2" fmla="*/ 74 w 88"/>
                <a:gd name="T3" fmla="*/ 37 h 80"/>
                <a:gd name="T4" fmla="*/ 82 w 88"/>
                <a:gd name="T5" fmla="*/ 28 h 80"/>
                <a:gd name="T6" fmla="*/ 15 w 88"/>
                <a:gd name="T7" fmla="*/ 73 h 80"/>
                <a:gd name="T8" fmla="*/ 27 w 88"/>
                <a:gd name="T9" fmla="*/ 70 h 80"/>
              </a:gdLst>
              <a:ahLst/>
              <a:cxnLst>
                <a:cxn ang="0">
                  <a:pos x="T0" y="T1"/>
                </a:cxn>
                <a:cxn ang="0">
                  <a:pos x="T2" y="T3"/>
                </a:cxn>
                <a:cxn ang="0">
                  <a:pos x="T4" y="T5"/>
                </a:cxn>
                <a:cxn ang="0">
                  <a:pos x="T6" y="T7"/>
                </a:cxn>
                <a:cxn ang="0">
                  <a:pos x="T8" y="T9"/>
                </a:cxn>
              </a:cxnLst>
              <a:rect l="0" t="0" r="r" b="b"/>
              <a:pathLst>
                <a:path w="88" h="80">
                  <a:moveTo>
                    <a:pt x="27" y="70"/>
                  </a:moveTo>
                  <a:cubicBezTo>
                    <a:pt x="16" y="43"/>
                    <a:pt x="51" y="16"/>
                    <a:pt x="74" y="37"/>
                  </a:cubicBezTo>
                  <a:cubicBezTo>
                    <a:pt x="79" y="42"/>
                    <a:pt x="88" y="34"/>
                    <a:pt x="82" y="28"/>
                  </a:cubicBezTo>
                  <a:cubicBezTo>
                    <a:pt x="52" y="0"/>
                    <a:pt x="0" y="34"/>
                    <a:pt x="15" y="73"/>
                  </a:cubicBezTo>
                  <a:cubicBezTo>
                    <a:pt x="18" y="80"/>
                    <a:pt x="30" y="77"/>
                    <a:pt x="27" y="70"/>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9" name="组合 38"/>
          <p:cNvGrpSpPr/>
          <p:nvPr/>
        </p:nvGrpSpPr>
        <p:grpSpPr>
          <a:xfrm>
            <a:off x="4334566" y="4300195"/>
            <a:ext cx="3701344" cy="768693"/>
            <a:chOff x="4747601" y="4730789"/>
            <a:chExt cx="1691094" cy="468000"/>
          </a:xfrm>
        </p:grpSpPr>
        <p:sp>
          <p:nvSpPr>
            <p:cNvPr id="37" name="任意多边形 36"/>
            <p:cNvSpPr/>
            <p:nvPr/>
          </p:nvSpPr>
          <p:spPr>
            <a:xfrm>
              <a:off x="4747601" y="4730789"/>
              <a:ext cx="1691094" cy="468000"/>
            </a:xfrm>
            <a:custGeom>
              <a:avLst/>
              <a:gdLst>
                <a:gd name="connsiteX0" fmla="*/ 22225 w 3025775"/>
                <a:gd name="connsiteY0" fmla="*/ 34925 h 809625"/>
                <a:gd name="connsiteX1" fmla="*/ 0 w 3025775"/>
                <a:gd name="connsiteY1" fmla="*/ 581025 h 809625"/>
                <a:gd name="connsiteX2" fmla="*/ 3175 w 3025775"/>
                <a:gd name="connsiteY2" fmla="*/ 762000 h 809625"/>
                <a:gd name="connsiteX3" fmla="*/ 63500 w 3025775"/>
                <a:gd name="connsiteY3" fmla="*/ 809625 h 809625"/>
                <a:gd name="connsiteX4" fmla="*/ 2936875 w 3025775"/>
                <a:gd name="connsiteY4" fmla="*/ 752475 h 809625"/>
                <a:gd name="connsiteX5" fmla="*/ 3022600 w 3025775"/>
                <a:gd name="connsiteY5" fmla="*/ 717550 h 809625"/>
                <a:gd name="connsiteX6" fmla="*/ 3025775 w 3025775"/>
                <a:gd name="connsiteY6" fmla="*/ 660400 h 809625"/>
                <a:gd name="connsiteX7" fmla="*/ 3003550 w 3025775"/>
                <a:gd name="connsiteY7" fmla="*/ 50800 h 809625"/>
                <a:gd name="connsiteX8" fmla="*/ 2946400 w 3025775"/>
                <a:gd name="connsiteY8" fmla="*/ 9525 h 809625"/>
                <a:gd name="connsiteX9" fmla="*/ 2419350 w 3025775"/>
                <a:gd name="connsiteY9" fmla="*/ 0 h 809625"/>
                <a:gd name="connsiteX10" fmla="*/ 22225 w 3025775"/>
                <a:gd name="connsiteY10" fmla="*/ 34925 h 809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25775" h="809625">
                  <a:moveTo>
                    <a:pt x="22225" y="34925"/>
                  </a:moveTo>
                  <a:lnTo>
                    <a:pt x="0" y="581025"/>
                  </a:lnTo>
                  <a:cubicBezTo>
                    <a:pt x="1058" y="641350"/>
                    <a:pt x="2117" y="701675"/>
                    <a:pt x="3175" y="762000"/>
                  </a:cubicBezTo>
                  <a:lnTo>
                    <a:pt x="63500" y="809625"/>
                  </a:lnTo>
                  <a:lnTo>
                    <a:pt x="2936875" y="752475"/>
                  </a:lnTo>
                  <a:lnTo>
                    <a:pt x="3022600" y="717550"/>
                  </a:lnTo>
                  <a:lnTo>
                    <a:pt x="3025775" y="660400"/>
                  </a:lnTo>
                  <a:lnTo>
                    <a:pt x="3003550" y="50800"/>
                  </a:lnTo>
                  <a:lnTo>
                    <a:pt x="2946400" y="9525"/>
                  </a:lnTo>
                  <a:lnTo>
                    <a:pt x="2419350" y="0"/>
                  </a:lnTo>
                  <a:lnTo>
                    <a:pt x="22225" y="34925"/>
                  </a:lnTo>
                  <a:close/>
                </a:path>
              </a:pathLst>
            </a:custGeom>
            <a:noFill/>
            <a:ln w="19050">
              <a:solidFill>
                <a:srgbClr val="FFE88B"/>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8" name="文本框 37"/>
            <p:cNvSpPr txBox="1"/>
            <p:nvPr/>
          </p:nvSpPr>
          <p:spPr>
            <a:xfrm>
              <a:off x="4771449" y="4811439"/>
              <a:ext cx="1631180" cy="243597"/>
            </a:xfrm>
            <a:prstGeom prst="rect">
              <a:avLst/>
            </a:prstGeom>
            <a:noFill/>
          </p:spPr>
          <p:txBody>
            <a:bodyPr wrap="none" rtlCol="0">
              <a:spAutoFit/>
            </a:bodyPr>
            <a:lstStyle/>
            <a:p>
              <a:pPr algn="ctr"/>
              <a:r>
                <a:rPr lang="en-US" altLang="zh-CN" sz="2000" b="1" dirty="0">
                  <a:solidFill>
                    <a:srgbClr val="FFE88B"/>
                  </a:solidFill>
                  <a:latin typeface="汉仪喵魂体W" panose="00020600040101010101" pitchFamily="18" charset="-122"/>
                  <a:ea typeface="汉仪喵魂体W" panose="00020600040101010101" pitchFamily="18" charset="-122"/>
                </a:rPr>
                <a:t>G</a:t>
              </a:r>
              <a:r>
                <a:rPr lang="en-US" altLang="zh-CN" sz="2000" b="1" dirty="0" smtClean="0">
                  <a:solidFill>
                    <a:srgbClr val="FFE88B"/>
                  </a:solidFill>
                  <a:latin typeface="汉仪喵魂体W" panose="00020600040101010101" pitchFamily="18" charset="-122"/>
                  <a:ea typeface="汉仪喵魂体W" panose="00020600040101010101" pitchFamily="18" charset="-122"/>
                </a:rPr>
                <a:t>iáo viên: HOÀNG HÀ MY</a:t>
              </a:r>
              <a:endParaRPr lang="en-US" altLang="zh-CN" sz="2000" b="1" dirty="0">
                <a:solidFill>
                  <a:srgbClr val="FFE88B"/>
                </a:solidFill>
                <a:latin typeface="汉仪喵魂体W" panose="00020600040101010101" pitchFamily="18" charset="-122"/>
                <a:ea typeface="汉仪喵魂体W" panose="00020600040101010101" pitchFamily="18"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nodeType="withEffect">
                                  <p:stCondLst>
                                    <p:cond delay="40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anim calcmode="lin" valueType="num">
                                      <p:cBhvr>
                                        <p:cTn id="10" dur="500" fill="hold"/>
                                        <p:tgtEl>
                                          <p:spTgt spid="2"/>
                                        </p:tgtEl>
                                        <p:attrNameLst>
                                          <p:attrName>ppt_x</p:attrName>
                                        </p:attrNameLst>
                                      </p:cBhvr>
                                      <p:tavLst>
                                        <p:tav tm="0">
                                          <p:val>
                                            <p:fltVal val="0.5"/>
                                          </p:val>
                                        </p:tav>
                                        <p:tav tm="100000">
                                          <p:val>
                                            <p:strVal val="#ppt_x"/>
                                          </p:val>
                                        </p:tav>
                                      </p:tavLst>
                                    </p:anim>
                                    <p:anim calcmode="lin" valueType="num">
                                      <p:cBhvr>
                                        <p:cTn id="11" dur="500" fill="hold"/>
                                        <p:tgtEl>
                                          <p:spTgt spid="2"/>
                                        </p:tgtEl>
                                        <p:attrNameLst>
                                          <p:attrName>ppt_y</p:attrName>
                                        </p:attrNameLst>
                                      </p:cBhvr>
                                      <p:tavLst>
                                        <p:tav tm="0">
                                          <p:val>
                                            <p:fltVal val="0.5"/>
                                          </p:val>
                                        </p:tav>
                                        <p:tav tm="100000">
                                          <p:val>
                                            <p:strVal val="#ppt_y"/>
                                          </p:val>
                                        </p:tav>
                                      </p:tavLst>
                                    </p:anim>
                                  </p:childTnLst>
                                </p:cTn>
                              </p:par>
                              <p:par>
                                <p:cTn id="12" presetID="53" presetClass="entr" presetSubtype="528" fill="hold" nodeType="withEffect">
                                  <p:stCondLst>
                                    <p:cond delay="70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anim calcmode="lin" valueType="num">
                                      <p:cBhvr>
                                        <p:cTn id="17" dur="500" fill="hold"/>
                                        <p:tgtEl>
                                          <p:spTgt spid="3"/>
                                        </p:tgtEl>
                                        <p:attrNameLst>
                                          <p:attrName>ppt_x</p:attrName>
                                        </p:attrNameLst>
                                      </p:cBhvr>
                                      <p:tavLst>
                                        <p:tav tm="0">
                                          <p:val>
                                            <p:fltVal val="0.5"/>
                                          </p:val>
                                        </p:tav>
                                        <p:tav tm="100000">
                                          <p:val>
                                            <p:strVal val="#ppt_x"/>
                                          </p:val>
                                        </p:tav>
                                      </p:tavLst>
                                    </p:anim>
                                    <p:anim calcmode="lin" valueType="num">
                                      <p:cBhvr>
                                        <p:cTn id="18" dur="500" fill="hold"/>
                                        <p:tgtEl>
                                          <p:spTgt spid="3"/>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10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anim calcmode="lin" valueType="num">
                                      <p:cBhvr>
                                        <p:cTn id="24" dur="500" fill="hold"/>
                                        <p:tgtEl>
                                          <p:spTgt spid="4"/>
                                        </p:tgtEl>
                                        <p:attrNameLst>
                                          <p:attrName>ppt_x</p:attrName>
                                        </p:attrNameLst>
                                      </p:cBhvr>
                                      <p:tavLst>
                                        <p:tav tm="0">
                                          <p:val>
                                            <p:fltVal val="0.5"/>
                                          </p:val>
                                        </p:tav>
                                        <p:tav tm="100000">
                                          <p:val>
                                            <p:strVal val="#ppt_x"/>
                                          </p:val>
                                        </p:tav>
                                      </p:tavLst>
                                    </p:anim>
                                    <p:anim calcmode="lin" valueType="num">
                                      <p:cBhvr>
                                        <p:cTn id="25" dur="500" fill="hold"/>
                                        <p:tgtEl>
                                          <p:spTgt spid="4"/>
                                        </p:tgtEl>
                                        <p:attrNameLst>
                                          <p:attrName>ppt_y</p:attrName>
                                        </p:attrNameLst>
                                      </p:cBhvr>
                                      <p:tavLst>
                                        <p:tav tm="0">
                                          <p:val>
                                            <p:fltVal val="0.5"/>
                                          </p:val>
                                        </p:tav>
                                        <p:tav tm="100000">
                                          <p:val>
                                            <p:strVal val="#ppt_y"/>
                                          </p:val>
                                        </p:tav>
                                      </p:tavLst>
                                    </p:anim>
                                  </p:childTnLst>
                                </p:cTn>
                              </p:par>
                              <p:par>
                                <p:cTn id="26" presetID="53" presetClass="entr" presetSubtype="528" fill="hold" nodeType="withEffect">
                                  <p:stCondLst>
                                    <p:cond delay="60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anim calcmode="lin" valueType="num">
                                      <p:cBhvr>
                                        <p:cTn id="31" dur="500" fill="hold"/>
                                        <p:tgtEl>
                                          <p:spTgt spid="5"/>
                                        </p:tgtEl>
                                        <p:attrNameLst>
                                          <p:attrName>ppt_x</p:attrName>
                                        </p:attrNameLst>
                                      </p:cBhvr>
                                      <p:tavLst>
                                        <p:tav tm="0">
                                          <p:val>
                                            <p:fltVal val="0.5"/>
                                          </p:val>
                                        </p:tav>
                                        <p:tav tm="100000">
                                          <p:val>
                                            <p:strVal val="#ppt_x"/>
                                          </p:val>
                                        </p:tav>
                                      </p:tavLst>
                                    </p:anim>
                                    <p:anim calcmode="lin" valueType="num">
                                      <p:cBhvr>
                                        <p:cTn id="32" dur="500" fill="hold"/>
                                        <p:tgtEl>
                                          <p:spTgt spid="5"/>
                                        </p:tgtEl>
                                        <p:attrNameLst>
                                          <p:attrName>ppt_y</p:attrName>
                                        </p:attrNameLst>
                                      </p:cBhvr>
                                      <p:tavLst>
                                        <p:tav tm="0">
                                          <p:val>
                                            <p:fltVal val="0.5"/>
                                          </p:val>
                                        </p:tav>
                                        <p:tav tm="100000">
                                          <p:val>
                                            <p:strVal val="#ppt_y"/>
                                          </p:val>
                                        </p:tav>
                                      </p:tavLst>
                                    </p:anim>
                                  </p:childTnLst>
                                </p:cTn>
                              </p:par>
                              <p:par>
                                <p:cTn id="33" presetID="53" presetClass="entr" presetSubtype="528" fill="hold" nodeType="withEffect">
                                  <p:stCondLst>
                                    <p:cond delay="80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fltVal val="0"/>
                                          </p:val>
                                        </p:tav>
                                        <p:tav tm="100000">
                                          <p:val>
                                            <p:strVal val="#ppt_h"/>
                                          </p:val>
                                        </p:tav>
                                      </p:tavLst>
                                    </p:anim>
                                    <p:animEffect transition="in" filter="fade">
                                      <p:cBhvr>
                                        <p:cTn id="37" dur="500"/>
                                        <p:tgtEl>
                                          <p:spTgt spid="6"/>
                                        </p:tgtEl>
                                      </p:cBhvr>
                                    </p:animEffect>
                                    <p:anim calcmode="lin" valueType="num">
                                      <p:cBhvr>
                                        <p:cTn id="38" dur="500" fill="hold"/>
                                        <p:tgtEl>
                                          <p:spTgt spid="6"/>
                                        </p:tgtEl>
                                        <p:attrNameLst>
                                          <p:attrName>ppt_x</p:attrName>
                                        </p:attrNameLst>
                                      </p:cBhvr>
                                      <p:tavLst>
                                        <p:tav tm="0">
                                          <p:val>
                                            <p:fltVal val="0.5"/>
                                          </p:val>
                                        </p:tav>
                                        <p:tav tm="100000">
                                          <p:val>
                                            <p:strVal val="#ppt_x"/>
                                          </p:val>
                                        </p:tav>
                                      </p:tavLst>
                                    </p:anim>
                                    <p:anim calcmode="lin" valueType="num">
                                      <p:cBhvr>
                                        <p:cTn id="39" dur="500" fill="hold"/>
                                        <p:tgtEl>
                                          <p:spTgt spid="6"/>
                                        </p:tgtEl>
                                        <p:attrNameLst>
                                          <p:attrName>ppt_y</p:attrName>
                                        </p:attrNameLst>
                                      </p:cBhvr>
                                      <p:tavLst>
                                        <p:tav tm="0">
                                          <p:val>
                                            <p:fltVal val="0.5"/>
                                          </p:val>
                                        </p:tav>
                                        <p:tav tm="100000">
                                          <p:val>
                                            <p:strVal val="#ppt_y"/>
                                          </p:val>
                                        </p:tav>
                                      </p:tavLst>
                                    </p:anim>
                                  </p:childTnLst>
                                </p:cTn>
                              </p:par>
                              <p:par>
                                <p:cTn id="40" presetID="53" presetClass="entr" presetSubtype="528"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500" fill="hold"/>
                                        <p:tgtEl>
                                          <p:spTgt spid="7"/>
                                        </p:tgtEl>
                                        <p:attrNameLst>
                                          <p:attrName>ppt_w</p:attrName>
                                        </p:attrNameLst>
                                      </p:cBhvr>
                                      <p:tavLst>
                                        <p:tav tm="0">
                                          <p:val>
                                            <p:fltVal val="0"/>
                                          </p:val>
                                        </p:tav>
                                        <p:tav tm="100000">
                                          <p:val>
                                            <p:strVal val="#ppt_w"/>
                                          </p:val>
                                        </p:tav>
                                      </p:tavLst>
                                    </p:anim>
                                    <p:anim calcmode="lin" valueType="num">
                                      <p:cBhvr>
                                        <p:cTn id="43" dur="500" fill="hold"/>
                                        <p:tgtEl>
                                          <p:spTgt spid="7"/>
                                        </p:tgtEl>
                                        <p:attrNameLst>
                                          <p:attrName>ppt_h</p:attrName>
                                        </p:attrNameLst>
                                      </p:cBhvr>
                                      <p:tavLst>
                                        <p:tav tm="0">
                                          <p:val>
                                            <p:fltVal val="0"/>
                                          </p:val>
                                        </p:tav>
                                        <p:tav tm="100000">
                                          <p:val>
                                            <p:strVal val="#ppt_h"/>
                                          </p:val>
                                        </p:tav>
                                      </p:tavLst>
                                    </p:anim>
                                    <p:animEffect transition="in" filter="fade">
                                      <p:cBhvr>
                                        <p:cTn id="44" dur="500"/>
                                        <p:tgtEl>
                                          <p:spTgt spid="7"/>
                                        </p:tgtEl>
                                      </p:cBhvr>
                                    </p:animEffect>
                                    <p:anim calcmode="lin" valueType="num">
                                      <p:cBhvr>
                                        <p:cTn id="45" dur="500" fill="hold"/>
                                        <p:tgtEl>
                                          <p:spTgt spid="7"/>
                                        </p:tgtEl>
                                        <p:attrNameLst>
                                          <p:attrName>ppt_x</p:attrName>
                                        </p:attrNameLst>
                                      </p:cBhvr>
                                      <p:tavLst>
                                        <p:tav tm="0">
                                          <p:val>
                                            <p:fltVal val="0.5"/>
                                          </p:val>
                                        </p:tav>
                                        <p:tav tm="100000">
                                          <p:val>
                                            <p:strVal val="#ppt_x"/>
                                          </p:val>
                                        </p:tav>
                                      </p:tavLst>
                                    </p:anim>
                                    <p:anim calcmode="lin" valueType="num">
                                      <p:cBhvr>
                                        <p:cTn id="46" dur="500" fill="hold"/>
                                        <p:tgtEl>
                                          <p:spTgt spid="7"/>
                                        </p:tgtEl>
                                        <p:attrNameLst>
                                          <p:attrName>ppt_y</p:attrName>
                                        </p:attrNameLst>
                                      </p:cBhvr>
                                      <p:tavLst>
                                        <p:tav tm="0">
                                          <p:val>
                                            <p:fltVal val="0.5"/>
                                          </p:val>
                                        </p:tav>
                                        <p:tav tm="100000">
                                          <p:val>
                                            <p:strVal val="#ppt_y"/>
                                          </p:val>
                                        </p:tav>
                                      </p:tavLst>
                                    </p:anim>
                                  </p:childTnLst>
                                </p:cTn>
                              </p:par>
                              <p:par>
                                <p:cTn id="47" presetID="53" presetClass="entr" presetSubtype="528" fill="hold" nodeType="withEffect">
                                  <p:stCondLst>
                                    <p:cond delay="100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w</p:attrName>
                                        </p:attrNameLst>
                                      </p:cBhvr>
                                      <p:tavLst>
                                        <p:tav tm="0">
                                          <p:val>
                                            <p:fltVal val="0"/>
                                          </p:val>
                                        </p:tav>
                                        <p:tav tm="100000">
                                          <p:val>
                                            <p:strVal val="#ppt_w"/>
                                          </p:val>
                                        </p:tav>
                                      </p:tavLst>
                                    </p:anim>
                                    <p:anim calcmode="lin" valueType="num">
                                      <p:cBhvr>
                                        <p:cTn id="50" dur="500" fill="hold"/>
                                        <p:tgtEl>
                                          <p:spTgt spid="8"/>
                                        </p:tgtEl>
                                        <p:attrNameLst>
                                          <p:attrName>ppt_h</p:attrName>
                                        </p:attrNameLst>
                                      </p:cBhvr>
                                      <p:tavLst>
                                        <p:tav tm="0">
                                          <p:val>
                                            <p:fltVal val="0"/>
                                          </p:val>
                                        </p:tav>
                                        <p:tav tm="100000">
                                          <p:val>
                                            <p:strVal val="#ppt_h"/>
                                          </p:val>
                                        </p:tav>
                                      </p:tavLst>
                                    </p:anim>
                                    <p:animEffect transition="in" filter="fade">
                                      <p:cBhvr>
                                        <p:cTn id="51" dur="500"/>
                                        <p:tgtEl>
                                          <p:spTgt spid="8"/>
                                        </p:tgtEl>
                                      </p:cBhvr>
                                    </p:animEffect>
                                    <p:anim calcmode="lin" valueType="num">
                                      <p:cBhvr>
                                        <p:cTn id="52" dur="500" fill="hold"/>
                                        <p:tgtEl>
                                          <p:spTgt spid="8"/>
                                        </p:tgtEl>
                                        <p:attrNameLst>
                                          <p:attrName>ppt_x</p:attrName>
                                        </p:attrNameLst>
                                      </p:cBhvr>
                                      <p:tavLst>
                                        <p:tav tm="0">
                                          <p:val>
                                            <p:fltVal val="0.5"/>
                                          </p:val>
                                        </p:tav>
                                        <p:tav tm="100000">
                                          <p:val>
                                            <p:strVal val="#ppt_x"/>
                                          </p:val>
                                        </p:tav>
                                      </p:tavLst>
                                    </p:anim>
                                    <p:anim calcmode="lin" valueType="num">
                                      <p:cBhvr>
                                        <p:cTn id="53" dur="500" fill="hold"/>
                                        <p:tgtEl>
                                          <p:spTgt spid="8"/>
                                        </p:tgtEl>
                                        <p:attrNameLst>
                                          <p:attrName>ppt_y</p:attrName>
                                        </p:attrNameLst>
                                      </p:cBhvr>
                                      <p:tavLst>
                                        <p:tav tm="0">
                                          <p:val>
                                            <p:fltVal val="0.5"/>
                                          </p:val>
                                        </p:tav>
                                        <p:tav tm="100000">
                                          <p:val>
                                            <p:strVal val="#ppt_y"/>
                                          </p:val>
                                        </p:tav>
                                      </p:tavLst>
                                    </p:anim>
                                  </p:childTnLst>
                                </p:cTn>
                              </p:par>
                              <p:par>
                                <p:cTn id="54" presetID="53" presetClass="entr" presetSubtype="528" fill="hold" nodeType="withEffect">
                                  <p:stCondLst>
                                    <p:cond delay="500"/>
                                  </p:stCondLst>
                                  <p:childTnLst>
                                    <p:set>
                                      <p:cBhvr>
                                        <p:cTn id="55" dur="1" fill="hold">
                                          <p:stCondLst>
                                            <p:cond delay="0"/>
                                          </p:stCondLst>
                                        </p:cTn>
                                        <p:tgtEl>
                                          <p:spTgt spid="9"/>
                                        </p:tgtEl>
                                        <p:attrNameLst>
                                          <p:attrName>style.visibility</p:attrName>
                                        </p:attrNameLst>
                                      </p:cBhvr>
                                      <p:to>
                                        <p:strVal val="visible"/>
                                      </p:to>
                                    </p:set>
                                    <p:anim calcmode="lin" valueType="num">
                                      <p:cBhvr>
                                        <p:cTn id="56" dur="500" fill="hold"/>
                                        <p:tgtEl>
                                          <p:spTgt spid="9"/>
                                        </p:tgtEl>
                                        <p:attrNameLst>
                                          <p:attrName>ppt_w</p:attrName>
                                        </p:attrNameLst>
                                      </p:cBhvr>
                                      <p:tavLst>
                                        <p:tav tm="0">
                                          <p:val>
                                            <p:fltVal val="0"/>
                                          </p:val>
                                        </p:tav>
                                        <p:tav tm="100000">
                                          <p:val>
                                            <p:strVal val="#ppt_w"/>
                                          </p:val>
                                        </p:tav>
                                      </p:tavLst>
                                    </p:anim>
                                    <p:anim calcmode="lin" valueType="num">
                                      <p:cBhvr>
                                        <p:cTn id="57" dur="500" fill="hold"/>
                                        <p:tgtEl>
                                          <p:spTgt spid="9"/>
                                        </p:tgtEl>
                                        <p:attrNameLst>
                                          <p:attrName>ppt_h</p:attrName>
                                        </p:attrNameLst>
                                      </p:cBhvr>
                                      <p:tavLst>
                                        <p:tav tm="0">
                                          <p:val>
                                            <p:fltVal val="0"/>
                                          </p:val>
                                        </p:tav>
                                        <p:tav tm="100000">
                                          <p:val>
                                            <p:strVal val="#ppt_h"/>
                                          </p:val>
                                        </p:tav>
                                      </p:tavLst>
                                    </p:anim>
                                    <p:animEffect transition="in" filter="fade">
                                      <p:cBhvr>
                                        <p:cTn id="58" dur="500"/>
                                        <p:tgtEl>
                                          <p:spTgt spid="9"/>
                                        </p:tgtEl>
                                      </p:cBhvr>
                                    </p:animEffect>
                                    <p:anim calcmode="lin" valueType="num">
                                      <p:cBhvr>
                                        <p:cTn id="59" dur="500" fill="hold"/>
                                        <p:tgtEl>
                                          <p:spTgt spid="9"/>
                                        </p:tgtEl>
                                        <p:attrNameLst>
                                          <p:attrName>ppt_x</p:attrName>
                                        </p:attrNameLst>
                                      </p:cBhvr>
                                      <p:tavLst>
                                        <p:tav tm="0">
                                          <p:val>
                                            <p:fltVal val="0.5"/>
                                          </p:val>
                                        </p:tav>
                                        <p:tav tm="100000">
                                          <p:val>
                                            <p:strVal val="#ppt_x"/>
                                          </p:val>
                                        </p:tav>
                                      </p:tavLst>
                                    </p:anim>
                                    <p:anim calcmode="lin" valueType="num">
                                      <p:cBhvr>
                                        <p:cTn id="60" dur="500" fill="hold"/>
                                        <p:tgtEl>
                                          <p:spTgt spid="9"/>
                                        </p:tgtEl>
                                        <p:attrNameLst>
                                          <p:attrName>ppt_y</p:attrName>
                                        </p:attrNameLst>
                                      </p:cBhvr>
                                      <p:tavLst>
                                        <p:tav tm="0">
                                          <p:val>
                                            <p:fltVal val="0.5"/>
                                          </p:val>
                                        </p:tav>
                                        <p:tav tm="100000">
                                          <p:val>
                                            <p:strVal val="#ppt_y"/>
                                          </p:val>
                                        </p:tav>
                                      </p:tavLst>
                                    </p:anim>
                                  </p:childTnLst>
                                </p:cTn>
                              </p:par>
                              <p:par>
                                <p:cTn id="61" presetID="53" presetClass="entr" presetSubtype="528" fill="hold" nodeType="withEffect">
                                  <p:stCondLst>
                                    <p:cond delay="110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w</p:attrName>
                                        </p:attrNameLst>
                                      </p:cBhvr>
                                      <p:tavLst>
                                        <p:tav tm="0">
                                          <p:val>
                                            <p:fltVal val="0"/>
                                          </p:val>
                                        </p:tav>
                                        <p:tav tm="100000">
                                          <p:val>
                                            <p:strVal val="#ppt_w"/>
                                          </p:val>
                                        </p:tav>
                                      </p:tavLst>
                                    </p:anim>
                                    <p:anim calcmode="lin" valueType="num">
                                      <p:cBhvr>
                                        <p:cTn id="64" dur="500" fill="hold"/>
                                        <p:tgtEl>
                                          <p:spTgt spid="11"/>
                                        </p:tgtEl>
                                        <p:attrNameLst>
                                          <p:attrName>ppt_h</p:attrName>
                                        </p:attrNameLst>
                                      </p:cBhvr>
                                      <p:tavLst>
                                        <p:tav tm="0">
                                          <p:val>
                                            <p:fltVal val="0"/>
                                          </p:val>
                                        </p:tav>
                                        <p:tav tm="100000">
                                          <p:val>
                                            <p:strVal val="#ppt_h"/>
                                          </p:val>
                                        </p:tav>
                                      </p:tavLst>
                                    </p:anim>
                                    <p:animEffect transition="in" filter="fade">
                                      <p:cBhvr>
                                        <p:cTn id="65" dur="500"/>
                                        <p:tgtEl>
                                          <p:spTgt spid="11"/>
                                        </p:tgtEl>
                                      </p:cBhvr>
                                    </p:animEffect>
                                    <p:anim calcmode="lin" valueType="num">
                                      <p:cBhvr>
                                        <p:cTn id="66" dur="500" fill="hold"/>
                                        <p:tgtEl>
                                          <p:spTgt spid="11"/>
                                        </p:tgtEl>
                                        <p:attrNameLst>
                                          <p:attrName>ppt_x</p:attrName>
                                        </p:attrNameLst>
                                      </p:cBhvr>
                                      <p:tavLst>
                                        <p:tav tm="0">
                                          <p:val>
                                            <p:fltVal val="0.5"/>
                                          </p:val>
                                        </p:tav>
                                        <p:tav tm="100000">
                                          <p:val>
                                            <p:strVal val="#ppt_x"/>
                                          </p:val>
                                        </p:tav>
                                      </p:tavLst>
                                    </p:anim>
                                    <p:anim calcmode="lin" valueType="num">
                                      <p:cBhvr>
                                        <p:cTn id="67" dur="500" fill="hold"/>
                                        <p:tgtEl>
                                          <p:spTgt spid="11"/>
                                        </p:tgtEl>
                                        <p:attrNameLst>
                                          <p:attrName>ppt_y</p:attrName>
                                        </p:attrNameLst>
                                      </p:cBhvr>
                                      <p:tavLst>
                                        <p:tav tm="0">
                                          <p:val>
                                            <p:fltVal val="0.5"/>
                                          </p:val>
                                        </p:tav>
                                        <p:tav tm="100000">
                                          <p:val>
                                            <p:strVal val="#ppt_y"/>
                                          </p:val>
                                        </p:tav>
                                      </p:tavLst>
                                    </p:anim>
                                  </p:childTnLst>
                                </p:cTn>
                              </p:par>
                              <p:par>
                                <p:cTn id="68" presetID="53" presetClass="entr" presetSubtype="528" fill="hold" nodeType="withEffect">
                                  <p:stCondLst>
                                    <p:cond delay="200"/>
                                  </p:stCondLst>
                                  <p:childTnLst>
                                    <p:set>
                                      <p:cBhvr>
                                        <p:cTn id="69" dur="1" fill="hold">
                                          <p:stCondLst>
                                            <p:cond delay="0"/>
                                          </p:stCondLst>
                                        </p:cTn>
                                        <p:tgtEl>
                                          <p:spTgt spid="13"/>
                                        </p:tgtEl>
                                        <p:attrNameLst>
                                          <p:attrName>style.visibility</p:attrName>
                                        </p:attrNameLst>
                                      </p:cBhvr>
                                      <p:to>
                                        <p:strVal val="visible"/>
                                      </p:to>
                                    </p:set>
                                    <p:anim calcmode="lin" valueType="num">
                                      <p:cBhvr>
                                        <p:cTn id="70" dur="500" fill="hold"/>
                                        <p:tgtEl>
                                          <p:spTgt spid="13"/>
                                        </p:tgtEl>
                                        <p:attrNameLst>
                                          <p:attrName>ppt_w</p:attrName>
                                        </p:attrNameLst>
                                      </p:cBhvr>
                                      <p:tavLst>
                                        <p:tav tm="0">
                                          <p:val>
                                            <p:fltVal val="0"/>
                                          </p:val>
                                        </p:tav>
                                        <p:tav tm="100000">
                                          <p:val>
                                            <p:strVal val="#ppt_w"/>
                                          </p:val>
                                        </p:tav>
                                      </p:tavLst>
                                    </p:anim>
                                    <p:anim calcmode="lin" valueType="num">
                                      <p:cBhvr>
                                        <p:cTn id="71" dur="500" fill="hold"/>
                                        <p:tgtEl>
                                          <p:spTgt spid="13"/>
                                        </p:tgtEl>
                                        <p:attrNameLst>
                                          <p:attrName>ppt_h</p:attrName>
                                        </p:attrNameLst>
                                      </p:cBhvr>
                                      <p:tavLst>
                                        <p:tav tm="0">
                                          <p:val>
                                            <p:fltVal val="0"/>
                                          </p:val>
                                        </p:tav>
                                        <p:tav tm="100000">
                                          <p:val>
                                            <p:strVal val="#ppt_h"/>
                                          </p:val>
                                        </p:tav>
                                      </p:tavLst>
                                    </p:anim>
                                    <p:animEffect transition="in" filter="fade">
                                      <p:cBhvr>
                                        <p:cTn id="72" dur="500"/>
                                        <p:tgtEl>
                                          <p:spTgt spid="13"/>
                                        </p:tgtEl>
                                      </p:cBhvr>
                                    </p:animEffect>
                                    <p:anim calcmode="lin" valueType="num">
                                      <p:cBhvr>
                                        <p:cTn id="73" dur="500" fill="hold"/>
                                        <p:tgtEl>
                                          <p:spTgt spid="13"/>
                                        </p:tgtEl>
                                        <p:attrNameLst>
                                          <p:attrName>ppt_x</p:attrName>
                                        </p:attrNameLst>
                                      </p:cBhvr>
                                      <p:tavLst>
                                        <p:tav tm="0">
                                          <p:val>
                                            <p:fltVal val="0.5"/>
                                          </p:val>
                                        </p:tav>
                                        <p:tav tm="100000">
                                          <p:val>
                                            <p:strVal val="#ppt_x"/>
                                          </p:val>
                                        </p:tav>
                                      </p:tavLst>
                                    </p:anim>
                                    <p:anim calcmode="lin" valueType="num">
                                      <p:cBhvr>
                                        <p:cTn id="74" dur="500" fill="hold"/>
                                        <p:tgtEl>
                                          <p:spTgt spid="13"/>
                                        </p:tgtEl>
                                        <p:attrNameLst>
                                          <p:attrName>ppt_y</p:attrName>
                                        </p:attrNameLst>
                                      </p:cBhvr>
                                      <p:tavLst>
                                        <p:tav tm="0">
                                          <p:val>
                                            <p:fltVal val="0.5"/>
                                          </p:val>
                                        </p:tav>
                                        <p:tav tm="100000">
                                          <p:val>
                                            <p:strVal val="#ppt_y"/>
                                          </p:val>
                                        </p:tav>
                                      </p:tavLst>
                                    </p:anim>
                                  </p:childTnLst>
                                </p:cTn>
                              </p:par>
                              <p:par>
                                <p:cTn id="75" presetID="53" presetClass="entr" presetSubtype="528" fill="hold" nodeType="withEffect">
                                  <p:stCondLst>
                                    <p:cond delay="900"/>
                                  </p:stCondLst>
                                  <p:childTnLst>
                                    <p:set>
                                      <p:cBhvr>
                                        <p:cTn id="76" dur="1" fill="hold">
                                          <p:stCondLst>
                                            <p:cond delay="0"/>
                                          </p:stCondLst>
                                        </p:cTn>
                                        <p:tgtEl>
                                          <p:spTgt spid="16"/>
                                        </p:tgtEl>
                                        <p:attrNameLst>
                                          <p:attrName>style.visibility</p:attrName>
                                        </p:attrNameLst>
                                      </p:cBhvr>
                                      <p:to>
                                        <p:strVal val="visible"/>
                                      </p:to>
                                    </p:set>
                                    <p:anim calcmode="lin" valueType="num">
                                      <p:cBhvr>
                                        <p:cTn id="77" dur="500" fill="hold"/>
                                        <p:tgtEl>
                                          <p:spTgt spid="16"/>
                                        </p:tgtEl>
                                        <p:attrNameLst>
                                          <p:attrName>ppt_w</p:attrName>
                                        </p:attrNameLst>
                                      </p:cBhvr>
                                      <p:tavLst>
                                        <p:tav tm="0">
                                          <p:val>
                                            <p:fltVal val="0"/>
                                          </p:val>
                                        </p:tav>
                                        <p:tav tm="100000">
                                          <p:val>
                                            <p:strVal val="#ppt_w"/>
                                          </p:val>
                                        </p:tav>
                                      </p:tavLst>
                                    </p:anim>
                                    <p:anim calcmode="lin" valueType="num">
                                      <p:cBhvr>
                                        <p:cTn id="78" dur="500" fill="hold"/>
                                        <p:tgtEl>
                                          <p:spTgt spid="16"/>
                                        </p:tgtEl>
                                        <p:attrNameLst>
                                          <p:attrName>ppt_h</p:attrName>
                                        </p:attrNameLst>
                                      </p:cBhvr>
                                      <p:tavLst>
                                        <p:tav tm="0">
                                          <p:val>
                                            <p:fltVal val="0"/>
                                          </p:val>
                                        </p:tav>
                                        <p:tav tm="100000">
                                          <p:val>
                                            <p:strVal val="#ppt_h"/>
                                          </p:val>
                                        </p:tav>
                                      </p:tavLst>
                                    </p:anim>
                                    <p:animEffect transition="in" filter="fade">
                                      <p:cBhvr>
                                        <p:cTn id="79" dur="500"/>
                                        <p:tgtEl>
                                          <p:spTgt spid="16"/>
                                        </p:tgtEl>
                                      </p:cBhvr>
                                    </p:animEffect>
                                    <p:anim calcmode="lin" valueType="num">
                                      <p:cBhvr>
                                        <p:cTn id="80" dur="500" fill="hold"/>
                                        <p:tgtEl>
                                          <p:spTgt spid="16"/>
                                        </p:tgtEl>
                                        <p:attrNameLst>
                                          <p:attrName>ppt_x</p:attrName>
                                        </p:attrNameLst>
                                      </p:cBhvr>
                                      <p:tavLst>
                                        <p:tav tm="0">
                                          <p:val>
                                            <p:fltVal val="0.5"/>
                                          </p:val>
                                        </p:tav>
                                        <p:tav tm="100000">
                                          <p:val>
                                            <p:strVal val="#ppt_x"/>
                                          </p:val>
                                        </p:tav>
                                      </p:tavLst>
                                    </p:anim>
                                    <p:anim calcmode="lin" valueType="num">
                                      <p:cBhvr>
                                        <p:cTn id="81" dur="500" fill="hold"/>
                                        <p:tgtEl>
                                          <p:spTgt spid="16"/>
                                        </p:tgtEl>
                                        <p:attrNameLst>
                                          <p:attrName>ppt_y</p:attrName>
                                        </p:attrNameLst>
                                      </p:cBhvr>
                                      <p:tavLst>
                                        <p:tav tm="0">
                                          <p:val>
                                            <p:fltVal val="0.5"/>
                                          </p:val>
                                        </p:tav>
                                        <p:tav tm="100000">
                                          <p:val>
                                            <p:strVal val="#ppt_y"/>
                                          </p:val>
                                        </p:tav>
                                      </p:tavLst>
                                    </p:anim>
                                  </p:childTnLst>
                                </p:cTn>
                              </p:par>
                              <p:par>
                                <p:cTn id="82" presetID="53" presetClass="entr" presetSubtype="528" fill="hold" nodeType="withEffect">
                                  <p:stCondLst>
                                    <p:cond delay="300"/>
                                  </p:stCondLst>
                                  <p:childTnLst>
                                    <p:set>
                                      <p:cBhvr>
                                        <p:cTn id="83" dur="1" fill="hold">
                                          <p:stCondLst>
                                            <p:cond delay="0"/>
                                          </p:stCondLst>
                                        </p:cTn>
                                        <p:tgtEl>
                                          <p:spTgt spid="26"/>
                                        </p:tgtEl>
                                        <p:attrNameLst>
                                          <p:attrName>style.visibility</p:attrName>
                                        </p:attrNameLst>
                                      </p:cBhvr>
                                      <p:to>
                                        <p:strVal val="visible"/>
                                      </p:to>
                                    </p:set>
                                    <p:anim calcmode="lin" valueType="num">
                                      <p:cBhvr>
                                        <p:cTn id="84" dur="500" fill="hold"/>
                                        <p:tgtEl>
                                          <p:spTgt spid="26"/>
                                        </p:tgtEl>
                                        <p:attrNameLst>
                                          <p:attrName>ppt_w</p:attrName>
                                        </p:attrNameLst>
                                      </p:cBhvr>
                                      <p:tavLst>
                                        <p:tav tm="0">
                                          <p:val>
                                            <p:fltVal val="0"/>
                                          </p:val>
                                        </p:tav>
                                        <p:tav tm="100000">
                                          <p:val>
                                            <p:strVal val="#ppt_w"/>
                                          </p:val>
                                        </p:tav>
                                      </p:tavLst>
                                    </p:anim>
                                    <p:anim calcmode="lin" valueType="num">
                                      <p:cBhvr>
                                        <p:cTn id="85" dur="500" fill="hold"/>
                                        <p:tgtEl>
                                          <p:spTgt spid="26"/>
                                        </p:tgtEl>
                                        <p:attrNameLst>
                                          <p:attrName>ppt_h</p:attrName>
                                        </p:attrNameLst>
                                      </p:cBhvr>
                                      <p:tavLst>
                                        <p:tav tm="0">
                                          <p:val>
                                            <p:fltVal val="0"/>
                                          </p:val>
                                        </p:tav>
                                        <p:tav tm="100000">
                                          <p:val>
                                            <p:strVal val="#ppt_h"/>
                                          </p:val>
                                        </p:tav>
                                      </p:tavLst>
                                    </p:anim>
                                    <p:animEffect transition="in" filter="fade">
                                      <p:cBhvr>
                                        <p:cTn id="86" dur="500"/>
                                        <p:tgtEl>
                                          <p:spTgt spid="26"/>
                                        </p:tgtEl>
                                      </p:cBhvr>
                                    </p:animEffect>
                                    <p:anim calcmode="lin" valueType="num">
                                      <p:cBhvr>
                                        <p:cTn id="87" dur="500" fill="hold"/>
                                        <p:tgtEl>
                                          <p:spTgt spid="26"/>
                                        </p:tgtEl>
                                        <p:attrNameLst>
                                          <p:attrName>ppt_x</p:attrName>
                                        </p:attrNameLst>
                                      </p:cBhvr>
                                      <p:tavLst>
                                        <p:tav tm="0">
                                          <p:val>
                                            <p:fltVal val="0.5"/>
                                          </p:val>
                                        </p:tav>
                                        <p:tav tm="100000">
                                          <p:val>
                                            <p:strVal val="#ppt_x"/>
                                          </p:val>
                                        </p:tav>
                                      </p:tavLst>
                                    </p:anim>
                                    <p:anim calcmode="lin" valueType="num">
                                      <p:cBhvr>
                                        <p:cTn id="88" dur="500" fill="hold"/>
                                        <p:tgtEl>
                                          <p:spTgt spid="26"/>
                                        </p:tgtEl>
                                        <p:attrNameLst>
                                          <p:attrName>ppt_y</p:attrName>
                                        </p:attrNameLst>
                                      </p:cBhvr>
                                      <p:tavLst>
                                        <p:tav tm="0">
                                          <p:val>
                                            <p:fltVal val="0.5"/>
                                          </p:val>
                                        </p:tav>
                                        <p:tav tm="100000">
                                          <p:val>
                                            <p:strVal val="#ppt_y"/>
                                          </p:val>
                                        </p:tav>
                                      </p:tavLst>
                                    </p:anim>
                                  </p:childTnLst>
                                </p:cTn>
                              </p:par>
                            </p:childTnLst>
                          </p:cTn>
                        </p:par>
                        <p:par>
                          <p:cTn id="89" fill="hold">
                            <p:stCondLst>
                              <p:cond delay="900"/>
                            </p:stCondLst>
                            <p:childTnLst>
                              <p:par>
                                <p:cTn id="90" presetID="42" presetClass="entr" presetSubtype="0" fill="hold" grpId="0" nodeType="afterEffect">
                                  <p:stCondLst>
                                    <p:cond delay="0"/>
                                  </p:stCondLst>
                                  <p:childTnLst>
                                    <p:set>
                                      <p:cBhvr>
                                        <p:cTn id="91" dur="1" fill="hold">
                                          <p:stCondLst>
                                            <p:cond delay="0"/>
                                          </p:stCondLst>
                                        </p:cTn>
                                        <p:tgtEl>
                                          <p:spTgt spid="14"/>
                                        </p:tgtEl>
                                        <p:attrNameLst>
                                          <p:attrName>style.visibility</p:attrName>
                                        </p:attrNameLst>
                                      </p:cBhvr>
                                      <p:to>
                                        <p:strVal val="visible"/>
                                      </p:to>
                                    </p:set>
                                    <p:animEffect transition="in" filter="fade">
                                      <p:cBhvr>
                                        <p:cTn id="92" dur="1000"/>
                                        <p:tgtEl>
                                          <p:spTgt spid="14"/>
                                        </p:tgtEl>
                                      </p:cBhvr>
                                    </p:animEffect>
                                    <p:anim calcmode="lin" valueType="num">
                                      <p:cBhvr>
                                        <p:cTn id="93" dur="1000" fill="hold"/>
                                        <p:tgtEl>
                                          <p:spTgt spid="14"/>
                                        </p:tgtEl>
                                        <p:attrNameLst>
                                          <p:attrName>ppt_x</p:attrName>
                                        </p:attrNameLst>
                                      </p:cBhvr>
                                      <p:tavLst>
                                        <p:tav tm="0">
                                          <p:val>
                                            <p:strVal val="#ppt_x"/>
                                          </p:val>
                                        </p:tav>
                                        <p:tav tm="100000">
                                          <p:val>
                                            <p:strVal val="#ppt_x"/>
                                          </p:val>
                                        </p:tav>
                                      </p:tavLst>
                                    </p:anim>
                                    <p:anim calcmode="lin" valueType="num">
                                      <p:cBhvr>
                                        <p:cTn id="94" dur="1000" fill="hold"/>
                                        <p:tgtEl>
                                          <p:spTgt spid="14"/>
                                        </p:tgtEl>
                                        <p:attrNameLst>
                                          <p:attrName>ppt_y</p:attrName>
                                        </p:attrNameLst>
                                      </p:cBhvr>
                                      <p:tavLst>
                                        <p:tav tm="0">
                                          <p:val>
                                            <p:strVal val="#ppt_y+.1"/>
                                          </p:val>
                                        </p:tav>
                                        <p:tav tm="100000">
                                          <p:val>
                                            <p:strVal val="#ppt_y"/>
                                          </p:val>
                                        </p:tav>
                                      </p:tavLst>
                                    </p:anim>
                                  </p:childTnLst>
                                </p:cTn>
                              </p:par>
                            </p:childTnLst>
                          </p:cTn>
                        </p:par>
                        <p:par>
                          <p:cTn id="95" fill="hold">
                            <p:stCondLst>
                              <p:cond delay="1900"/>
                            </p:stCondLst>
                            <p:childTnLst>
                              <p:par>
                                <p:cTn id="96" presetID="14" presetClass="entr" presetSubtype="10" fill="hold" grpId="0" nodeType="afterEffect">
                                  <p:stCondLst>
                                    <p:cond delay="0"/>
                                  </p:stCondLst>
                                  <p:childTnLst>
                                    <p:set>
                                      <p:cBhvr>
                                        <p:cTn id="97" dur="1" fill="hold">
                                          <p:stCondLst>
                                            <p:cond delay="0"/>
                                          </p:stCondLst>
                                        </p:cTn>
                                        <p:tgtEl>
                                          <p:spTgt spid="15"/>
                                        </p:tgtEl>
                                        <p:attrNameLst>
                                          <p:attrName>style.visibility</p:attrName>
                                        </p:attrNameLst>
                                      </p:cBhvr>
                                      <p:to>
                                        <p:strVal val="visible"/>
                                      </p:to>
                                    </p:set>
                                    <p:animEffect transition="in" filter="randombar(horizontal)">
                                      <p:cBhvr>
                                        <p:cTn id="98" dur="500"/>
                                        <p:tgtEl>
                                          <p:spTgt spid="15"/>
                                        </p:tgtEl>
                                      </p:cBhvr>
                                    </p:animEffect>
                                  </p:childTnLst>
                                </p:cTn>
                              </p:par>
                            </p:childTnLst>
                          </p:cTn>
                        </p:par>
                        <p:par>
                          <p:cTn id="99" fill="hold">
                            <p:stCondLst>
                              <p:cond delay="2400"/>
                            </p:stCondLst>
                            <p:childTnLst>
                              <p:par>
                                <p:cTn id="100" presetID="53" presetClass="entr" presetSubtype="16" fill="hold" nodeType="afterEffect">
                                  <p:stCondLst>
                                    <p:cond delay="0"/>
                                  </p:stCondLst>
                                  <p:childTnLst>
                                    <p:set>
                                      <p:cBhvr>
                                        <p:cTn id="101" dur="1" fill="hold">
                                          <p:stCondLst>
                                            <p:cond delay="0"/>
                                          </p:stCondLst>
                                        </p:cTn>
                                        <p:tgtEl>
                                          <p:spTgt spid="39"/>
                                        </p:tgtEl>
                                        <p:attrNameLst>
                                          <p:attrName>style.visibility</p:attrName>
                                        </p:attrNameLst>
                                      </p:cBhvr>
                                      <p:to>
                                        <p:strVal val="visible"/>
                                      </p:to>
                                    </p:set>
                                    <p:anim calcmode="lin" valueType="num">
                                      <p:cBhvr>
                                        <p:cTn id="102" dur="500" fill="hold"/>
                                        <p:tgtEl>
                                          <p:spTgt spid="39"/>
                                        </p:tgtEl>
                                        <p:attrNameLst>
                                          <p:attrName>ppt_w</p:attrName>
                                        </p:attrNameLst>
                                      </p:cBhvr>
                                      <p:tavLst>
                                        <p:tav tm="0">
                                          <p:val>
                                            <p:fltVal val="0"/>
                                          </p:val>
                                        </p:tav>
                                        <p:tav tm="100000">
                                          <p:val>
                                            <p:strVal val="#ppt_w"/>
                                          </p:val>
                                        </p:tav>
                                      </p:tavLst>
                                    </p:anim>
                                    <p:anim calcmode="lin" valueType="num">
                                      <p:cBhvr>
                                        <p:cTn id="103" dur="500" fill="hold"/>
                                        <p:tgtEl>
                                          <p:spTgt spid="39"/>
                                        </p:tgtEl>
                                        <p:attrNameLst>
                                          <p:attrName>ppt_h</p:attrName>
                                        </p:attrNameLst>
                                      </p:cBhvr>
                                      <p:tavLst>
                                        <p:tav tm="0">
                                          <p:val>
                                            <p:fltVal val="0"/>
                                          </p:val>
                                        </p:tav>
                                        <p:tav tm="100000">
                                          <p:val>
                                            <p:strVal val="#ppt_h"/>
                                          </p:val>
                                        </p:tav>
                                      </p:tavLst>
                                    </p:anim>
                                    <p:animEffect transition="in" filter="fade">
                                      <p:cBhvr>
                                        <p:cTn id="10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399306" y="5165725"/>
            <a:ext cx="4148138" cy="1143000"/>
          </a:xfrm>
          <a:prstGeom prst="rect">
            <a:avLst/>
          </a:prstGeom>
          <a:noFill/>
          <a:ln/>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dirty="0" err="1" smtClean="0">
                <a:solidFill>
                  <a:schemeClr val="bg1"/>
                </a:solidFill>
                <a:latin typeface="Times New Roman" panose="02020603050405020304" pitchFamily="18" charset="0"/>
                <a:cs typeface="Times New Roman" panose="02020603050405020304" pitchFamily="18" charset="0"/>
              </a:rPr>
              <a:t>Tập</a:t>
            </a:r>
            <a:r>
              <a:rPr lang="en-US" sz="3600" dirty="0" smtClean="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hợp</a:t>
            </a:r>
            <a:r>
              <a:rPr lang="en-US" sz="3600" dirty="0" smtClean="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số</a:t>
            </a:r>
            <a:r>
              <a:rPr lang="en-US" sz="3600" dirty="0" smtClean="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tự</a:t>
            </a:r>
            <a:r>
              <a:rPr lang="en-US" sz="3600" dirty="0" smtClean="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nhiên</a:t>
            </a:r>
            <a:endParaRPr lang="en-US" sz="2000" b="1" dirty="0">
              <a:solidFill>
                <a:schemeClr val="bg1"/>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a:xfrm>
            <a:off x="6696000" y="1188244"/>
            <a:ext cx="4038600" cy="7921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Tx/>
              <a:buNone/>
            </a:pPr>
            <a:r>
              <a:rPr lang="en-US" sz="3200" b="1" dirty="0" err="1" smtClean="0">
                <a:solidFill>
                  <a:schemeClr val="bg1"/>
                </a:solidFill>
                <a:latin typeface="Times New Roman" panose="02020603050405020304" pitchFamily="18" charset="0"/>
                <a:cs typeface="Times New Roman" panose="02020603050405020304" pitchFamily="18" charset="0"/>
              </a:rPr>
              <a:t>Tập</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ợp</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4" name="Rectangle 4"/>
          <p:cNvSpPr txBox="1">
            <a:spLocks noChangeArrowheads="1"/>
          </p:cNvSpPr>
          <p:nvPr/>
        </p:nvSpPr>
        <p:spPr>
          <a:xfrm>
            <a:off x="6065763" y="5445125"/>
            <a:ext cx="4276725" cy="8715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Tx/>
              <a:buNone/>
            </a:pPr>
            <a:r>
              <a:rPr lang="en-US" sz="3200" b="1" dirty="0" err="1" smtClean="0">
                <a:solidFill>
                  <a:schemeClr val="bg1"/>
                </a:solidFill>
                <a:latin typeface="Times New Roman" panose="02020603050405020304" pitchFamily="18" charset="0"/>
                <a:cs typeface="Times New Roman" panose="02020603050405020304" pitchFamily="18" charset="0"/>
              </a:rPr>
              <a:t>Tập</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ợp</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nguyên</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5" name="Oval 5"/>
          <p:cNvSpPr>
            <a:spLocks noChangeArrowheads="1"/>
          </p:cNvSpPr>
          <p:nvPr/>
        </p:nvSpPr>
        <p:spPr bwMode="auto">
          <a:xfrm>
            <a:off x="3070150" y="2103438"/>
            <a:ext cx="5645150" cy="3111500"/>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1800" dirty="0">
                <a:solidFill>
                  <a:schemeClr val="bg1"/>
                </a:solidFill>
                <a:latin typeface="Arial" charset="0"/>
              </a:rPr>
              <a:t>                         </a:t>
            </a:r>
          </a:p>
          <a:p>
            <a:pPr algn="ctr" eaLnBrk="0" hangingPunct="0"/>
            <a:endParaRPr lang="en-US" sz="1800" dirty="0">
              <a:solidFill>
                <a:schemeClr val="bg1"/>
              </a:solidFill>
              <a:latin typeface="Arial" charset="0"/>
            </a:endParaRPr>
          </a:p>
          <a:p>
            <a:pPr algn="ctr" eaLnBrk="0" hangingPunct="0"/>
            <a:r>
              <a:rPr lang="en-US" sz="1800" dirty="0">
                <a:solidFill>
                  <a:schemeClr val="bg1"/>
                </a:solidFill>
                <a:latin typeface="Arial" charset="0"/>
              </a:rPr>
              <a:t>                                                        </a:t>
            </a:r>
          </a:p>
          <a:p>
            <a:pPr algn="ctr" eaLnBrk="0" hangingPunct="0"/>
            <a:r>
              <a:rPr lang="en-US" sz="3600" dirty="0">
                <a:solidFill>
                  <a:schemeClr val="bg1"/>
                </a:solidFill>
                <a:latin typeface="Arial" charset="0"/>
              </a:rPr>
              <a:t>                      </a:t>
            </a:r>
            <a:r>
              <a:rPr lang="en-US" sz="3600" dirty="0" smtClean="0">
                <a:solidFill>
                  <a:schemeClr val="bg1"/>
                </a:solidFill>
                <a:latin typeface="Arial" charset="0"/>
              </a:rPr>
              <a:t>                    </a:t>
            </a:r>
            <a:r>
              <a:rPr lang="en-US" sz="3600" b="1" dirty="0">
                <a:solidFill>
                  <a:schemeClr val="bg1"/>
                </a:solidFill>
                <a:latin typeface="Arial" charset="0"/>
              </a:rPr>
              <a:t>Q</a:t>
            </a:r>
            <a:r>
              <a:rPr lang="en-US" sz="1800" dirty="0">
                <a:solidFill>
                  <a:schemeClr val="bg1"/>
                </a:solidFill>
                <a:latin typeface="Arial" charset="0"/>
              </a:rPr>
              <a:t>               </a:t>
            </a:r>
          </a:p>
          <a:p>
            <a:pPr algn="ctr" eaLnBrk="0" hangingPunct="0"/>
            <a:endParaRPr lang="en-US" sz="1800" dirty="0">
              <a:solidFill>
                <a:schemeClr val="bg1"/>
              </a:solidFill>
              <a:latin typeface="Arial" charset="0"/>
            </a:endParaRPr>
          </a:p>
          <a:p>
            <a:pPr algn="ctr" eaLnBrk="0" hangingPunct="0"/>
            <a:endParaRPr lang="en-US" sz="1800" dirty="0">
              <a:solidFill>
                <a:schemeClr val="bg1"/>
              </a:solidFill>
              <a:latin typeface="Arial" charset="0"/>
            </a:endParaRPr>
          </a:p>
          <a:p>
            <a:pPr algn="ctr" eaLnBrk="0" hangingPunct="0"/>
            <a:endParaRPr lang="en-US" sz="1800" dirty="0">
              <a:solidFill>
                <a:schemeClr val="bg1"/>
              </a:solidFill>
              <a:latin typeface="Arial" charset="0"/>
            </a:endParaRPr>
          </a:p>
          <a:p>
            <a:pPr algn="ctr" eaLnBrk="0" hangingPunct="0"/>
            <a:endParaRPr lang="en-US" sz="1800" dirty="0">
              <a:solidFill>
                <a:schemeClr val="bg1"/>
              </a:solidFill>
              <a:latin typeface="Arial" charset="0"/>
            </a:endParaRPr>
          </a:p>
        </p:txBody>
      </p:sp>
      <p:sp>
        <p:nvSpPr>
          <p:cNvPr id="6" name="Oval 6"/>
          <p:cNvSpPr>
            <a:spLocks noChangeArrowheads="1"/>
          </p:cNvSpPr>
          <p:nvPr/>
        </p:nvSpPr>
        <p:spPr bwMode="auto">
          <a:xfrm>
            <a:off x="3473375" y="2738438"/>
            <a:ext cx="3743325" cy="1957387"/>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1800" dirty="0">
                <a:solidFill>
                  <a:schemeClr val="bg1"/>
                </a:solidFill>
                <a:latin typeface="Arial" charset="0"/>
              </a:rPr>
              <a:t>                                          </a:t>
            </a:r>
          </a:p>
          <a:p>
            <a:pPr algn="ctr" eaLnBrk="0" hangingPunct="0"/>
            <a:endParaRPr lang="en-US" sz="1800" dirty="0">
              <a:solidFill>
                <a:schemeClr val="bg1"/>
              </a:solidFill>
              <a:latin typeface="Arial" charset="0"/>
            </a:endParaRPr>
          </a:p>
          <a:p>
            <a:pPr algn="ctr" eaLnBrk="0" hangingPunct="0"/>
            <a:endParaRPr lang="en-US" sz="1800" dirty="0">
              <a:solidFill>
                <a:schemeClr val="bg1"/>
              </a:solidFill>
              <a:latin typeface="Arial" charset="0"/>
            </a:endParaRPr>
          </a:p>
          <a:p>
            <a:pPr algn="ctr" eaLnBrk="0" hangingPunct="0"/>
            <a:endParaRPr lang="en-US" sz="1800" dirty="0">
              <a:solidFill>
                <a:schemeClr val="bg1"/>
              </a:solidFill>
              <a:latin typeface="Arial" charset="0"/>
            </a:endParaRPr>
          </a:p>
          <a:p>
            <a:pPr algn="ctr" eaLnBrk="0" hangingPunct="0"/>
            <a:r>
              <a:rPr lang="en-US" sz="2400" dirty="0">
                <a:solidFill>
                  <a:schemeClr val="bg1"/>
                </a:solidFill>
                <a:latin typeface="Arial" charset="0"/>
              </a:rPr>
              <a:t>                          </a:t>
            </a:r>
            <a:r>
              <a:rPr lang="en-US" sz="4000" dirty="0" smtClean="0">
                <a:solidFill>
                  <a:schemeClr val="bg1"/>
                </a:solidFill>
                <a:latin typeface="Arial" charset="0"/>
              </a:rPr>
              <a:t> </a:t>
            </a:r>
            <a:r>
              <a:rPr lang="en-US" sz="3600" b="1" dirty="0">
                <a:solidFill>
                  <a:schemeClr val="bg1"/>
                </a:solidFill>
                <a:latin typeface="Arial" charset="0"/>
              </a:rPr>
              <a:t>Z</a:t>
            </a:r>
          </a:p>
          <a:p>
            <a:pPr algn="ctr" eaLnBrk="0" hangingPunct="0"/>
            <a:r>
              <a:rPr lang="en-US" sz="2800" b="1" dirty="0">
                <a:solidFill>
                  <a:schemeClr val="bg1"/>
                </a:solidFill>
                <a:latin typeface="Arial" charset="0"/>
              </a:rPr>
              <a:t>                     </a:t>
            </a:r>
            <a:endParaRPr lang="en-US" sz="1800" dirty="0">
              <a:solidFill>
                <a:schemeClr val="bg1"/>
              </a:solidFill>
              <a:latin typeface="Arial" charset="0"/>
            </a:endParaRPr>
          </a:p>
        </p:txBody>
      </p:sp>
      <p:sp>
        <p:nvSpPr>
          <p:cNvPr id="7" name="Oval 7"/>
          <p:cNvSpPr>
            <a:spLocks noChangeArrowheads="1"/>
          </p:cNvSpPr>
          <p:nvPr/>
        </p:nvSpPr>
        <p:spPr bwMode="auto">
          <a:xfrm>
            <a:off x="4395713" y="3198813"/>
            <a:ext cx="1785937" cy="1036637"/>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3600" b="1" dirty="0">
                <a:solidFill>
                  <a:schemeClr val="bg1"/>
                </a:solidFill>
                <a:latin typeface="Arial" charset="0"/>
              </a:rPr>
              <a:t>N</a:t>
            </a:r>
          </a:p>
        </p:txBody>
      </p:sp>
      <p:sp>
        <p:nvSpPr>
          <p:cNvPr id="8" name="Line 8"/>
          <p:cNvSpPr>
            <a:spLocks noChangeShapeType="1"/>
          </p:cNvSpPr>
          <p:nvPr/>
        </p:nvSpPr>
        <p:spPr bwMode="auto">
          <a:xfrm flipV="1">
            <a:off x="3300338" y="3889375"/>
            <a:ext cx="1728787" cy="1268413"/>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9" name="Line 9"/>
          <p:cNvSpPr>
            <a:spLocks noChangeShapeType="1"/>
          </p:cNvSpPr>
          <p:nvPr/>
        </p:nvSpPr>
        <p:spPr bwMode="auto">
          <a:xfrm flipH="1" flipV="1">
            <a:off x="6642025" y="4235450"/>
            <a:ext cx="1614488" cy="1093788"/>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10" name="Line 10"/>
          <p:cNvSpPr>
            <a:spLocks noChangeShapeType="1"/>
          </p:cNvSpPr>
          <p:nvPr/>
        </p:nvSpPr>
        <p:spPr bwMode="auto">
          <a:xfrm flipH="1">
            <a:off x="8254925" y="1700213"/>
            <a:ext cx="633413" cy="16129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pic>
        <p:nvPicPr>
          <p:cNvPr id="11" name="Picture 11" descr="happyface_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06338" y="373063"/>
            <a:ext cx="2794000"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786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heckerboard(across)">
                                      <p:cBhvr>
                                        <p:cTn id="20" dur="500"/>
                                        <p:tgtEl>
                                          <p:spTgt spid="6"/>
                                        </p:tgtEl>
                                      </p:cBhvr>
                                    </p:animEffect>
                                  </p:childTnLst>
                                </p:cTn>
                              </p:par>
                            </p:childTnLst>
                          </p:cTn>
                        </p:par>
                        <p:par>
                          <p:cTn id="21" fill="hold">
                            <p:stCondLst>
                              <p:cond delay="500"/>
                            </p:stCondLst>
                            <p:childTnLst>
                              <p:par>
                                <p:cTn id="22" presetID="4" presetClass="entr" presetSubtype="16"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par>
                          <p:cTn id="25" fill="hold">
                            <p:stCondLst>
                              <p:cond delay="1000"/>
                            </p:stCondLst>
                            <p:childTnLst>
                              <p:par>
                                <p:cTn id="26" presetID="4" presetClass="entr" presetSubtype="16" fill="hold" grpId="0" nodeType="after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box(in)">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heckerboard(across)">
                                      <p:cBhvr>
                                        <p:cTn id="33" dur="500"/>
                                        <p:tgtEl>
                                          <p:spTgt spid="5"/>
                                        </p:tgtEl>
                                      </p:cBhvr>
                                    </p:animEffect>
                                  </p:childTnLst>
                                </p:cTn>
                              </p:par>
                            </p:childTnLst>
                          </p:cTn>
                        </p:par>
                        <p:par>
                          <p:cTn id="34" fill="hold">
                            <p:stCondLst>
                              <p:cond delay="500"/>
                            </p:stCondLst>
                            <p:childTnLst>
                              <p:par>
                                <p:cTn id="35" presetID="5" presetClass="entr" presetSubtype="10" fill="hold" grpId="0"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par>
                          <p:cTn id="38" fill="hold">
                            <p:stCondLst>
                              <p:cond delay="1000"/>
                            </p:stCondLst>
                            <p:childTnLst>
                              <p:par>
                                <p:cTn id="39" presetID="5" presetClass="entr" presetSubtype="10" fill="hold" grpId="0" nodeType="after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animEffect transition="in" filter="checkerboard(across)">
                                      <p:cBhvr>
                                        <p:cTn id="4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4" grpId="0" build="p"/>
      <p:bldP spid="5" grpId="0" animBg="1"/>
      <p:bldP spid="6" grpId="0" animBg="1"/>
      <p:bldP spid="7" grpId="0" animBg="1"/>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Bieu dien so huu ti tren truc s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616" y="1299257"/>
            <a:ext cx="7534275" cy="4951072"/>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177"/>
          <p:cNvGrpSpPr/>
          <p:nvPr/>
        </p:nvGrpSpPr>
        <p:grpSpPr>
          <a:xfrm>
            <a:off x="804863" y="427918"/>
            <a:ext cx="8397010" cy="625183"/>
            <a:chOff x="994820" y="496392"/>
            <a:chExt cx="5886671" cy="625183"/>
          </a:xfrm>
        </p:grpSpPr>
        <p:grpSp>
          <p:nvGrpSpPr>
            <p:cNvPr id="5" name="组合 178"/>
            <p:cNvGrpSpPr/>
            <p:nvPr/>
          </p:nvGrpSpPr>
          <p:grpSpPr>
            <a:xfrm>
              <a:off x="994820" y="626210"/>
              <a:ext cx="5886671" cy="495365"/>
              <a:chOff x="3532280" y="5381090"/>
              <a:chExt cx="5886671" cy="495365"/>
            </a:xfrm>
          </p:grpSpPr>
          <p:sp>
            <p:nvSpPr>
              <p:cNvPr id="7"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任意多边形 181"/>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179"/>
            <p:cNvSpPr txBox="1"/>
            <p:nvPr/>
          </p:nvSpPr>
          <p:spPr>
            <a:xfrm>
              <a:off x="1595870" y="496392"/>
              <a:ext cx="184731" cy="584775"/>
            </a:xfrm>
            <a:prstGeom prst="rect">
              <a:avLst/>
            </a:prstGeom>
            <a:noFill/>
          </p:spPr>
          <p:txBody>
            <a:bodyPr wrap="none" rtlCol="0">
              <a:spAutoFit/>
            </a:bodyPr>
            <a:lstStyle/>
            <a:p>
              <a:endParaRPr lang="zh-CN" altLang="en-US" sz="3200" dirty="0">
                <a:solidFill>
                  <a:schemeClr val="bg1"/>
                </a:solidFill>
                <a:latin typeface="汉仪喵魂体W" panose="00020600040101010101" pitchFamily="18" charset="-122"/>
                <a:ea typeface="汉仪喵魂体W" panose="00020600040101010101" pitchFamily="18" charset="-122"/>
              </a:endParaRPr>
            </a:p>
          </p:txBody>
        </p:sp>
      </p:grpSp>
      <p:sp>
        <p:nvSpPr>
          <p:cNvPr id="9" name="Rectangle 8"/>
          <p:cNvSpPr/>
          <p:nvPr/>
        </p:nvSpPr>
        <p:spPr>
          <a:xfrm>
            <a:off x="1378308" y="452276"/>
            <a:ext cx="6226259" cy="584775"/>
          </a:xfrm>
          <a:prstGeom prst="rect">
            <a:avLst/>
          </a:prstGeom>
        </p:spPr>
        <p:txBody>
          <a:bodyPr wrap="square">
            <a:spAutoFit/>
          </a:bodyPr>
          <a:lstStyle/>
          <a:p>
            <a:pPr>
              <a:spcBef>
                <a:spcPct val="50000"/>
              </a:spcBef>
            </a:pPr>
            <a:r>
              <a:rPr lang="en-US" sz="3200" b="1" dirty="0" smtClean="0">
                <a:solidFill>
                  <a:schemeClr val="accent5"/>
                </a:solidFill>
                <a:latin typeface="Andalus" pitchFamily="18" charset="-78"/>
                <a:cs typeface="Andalus" pitchFamily="18" charset="-78"/>
              </a:rPr>
              <a:t>2. </a:t>
            </a:r>
            <a:r>
              <a:rPr lang="en-US" sz="3200" b="1" dirty="0">
                <a:solidFill>
                  <a:schemeClr val="accent5"/>
                </a:solidFill>
                <a:latin typeface="Andalus" pitchFamily="18" charset="-78"/>
                <a:cs typeface="Andalus" pitchFamily="18" charset="-78"/>
              </a:rPr>
              <a:t>Biểu diễn số hữu tỉ trên trục số:</a:t>
            </a:r>
          </a:p>
        </p:txBody>
      </p:sp>
    </p:spTree>
    <p:extLst>
      <p:ext uri="{BB962C8B-B14F-4D97-AF65-F5344CB8AC3E}">
        <p14:creationId xmlns:p14="http://schemas.microsoft.com/office/powerpoint/2010/main" val="176850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9"/>
                                        </p:tgtEl>
                                        <p:attrNameLst>
                                          <p:attrName>ppt_y</p:attrName>
                                        </p:attrNameLst>
                                      </p:cBhvr>
                                      <p:tavLst>
                                        <p:tav tm="0">
                                          <p:val>
                                            <p:strVal val="#ppt_y"/>
                                          </p:val>
                                        </p:tav>
                                        <p:tav tm="100000">
                                          <p:val>
                                            <p:strVal val="#ppt_y"/>
                                          </p:val>
                                        </p:tav>
                                      </p:tavLst>
                                    </p:anim>
                                    <p:anim calcmode="lin" valueType="num">
                                      <p:cBhvr>
                                        <p:cTn id="14"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9"/>
                                        </p:tgtEl>
                                      </p:cBhvr>
                                    </p:animEffect>
                                  </p:childTnLst>
                                </p:cTn>
                              </p:par>
                              <p:par>
                                <p:cTn id="17" presetID="12" presetClass="entr" presetSubtype="8"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p:tgtEl>
                                          <p:spTgt spid="4"/>
                                        </p:tgtEl>
                                        <p:attrNameLst>
                                          <p:attrName>ppt_x</p:attrName>
                                        </p:attrNameLst>
                                      </p:cBhvr>
                                      <p:tavLst>
                                        <p:tav tm="0">
                                          <p:val>
                                            <p:strVal val="#ppt_x-#ppt_w*1.125000"/>
                                          </p:val>
                                        </p:tav>
                                        <p:tav tm="100000">
                                          <p:val>
                                            <p:strVal val="#ppt_x"/>
                                          </p:val>
                                        </p:tav>
                                      </p:tavLst>
                                    </p:anim>
                                    <p:animEffect transition="in" filter="wipe(righ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2868613" y="2511425"/>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3" name="Line 3"/>
          <p:cNvSpPr>
            <a:spLocks noChangeShapeType="1"/>
          </p:cNvSpPr>
          <p:nvPr/>
        </p:nvSpPr>
        <p:spPr bwMode="auto">
          <a:xfrm>
            <a:off x="1039813" y="2511425"/>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5" name="Line 5"/>
          <p:cNvSpPr>
            <a:spLocks noChangeShapeType="1"/>
          </p:cNvSpPr>
          <p:nvPr/>
        </p:nvSpPr>
        <p:spPr bwMode="auto">
          <a:xfrm flipV="1">
            <a:off x="658813" y="2663825"/>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6" name="Line 6"/>
          <p:cNvSpPr>
            <a:spLocks noChangeShapeType="1"/>
          </p:cNvSpPr>
          <p:nvPr/>
        </p:nvSpPr>
        <p:spPr bwMode="auto">
          <a:xfrm>
            <a:off x="4657725" y="2479675"/>
            <a:ext cx="9525" cy="33496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7" name="Text Box 7"/>
          <p:cNvSpPr txBox="1">
            <a:spLocks noChangeArrowheads="1"/>
          </p:cNvSpPr>
          <p:nvPr/>
        </p:nvSpPr>
        <p:spPr bwMode="auto">
          <a:xfrm>
            <a:off x="4483100" y="2740025"/>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chemeClr val="bg1"/>
                </a:solidFill>
                <a:latin typeface="Tahoma" pitchFamily="34" charset="0"/>
                <a:cs typeface="Arial" charset="0"/>
              </a:rPr>
              <a:t>0</a:t>
            </a:r>
          </a:p>
        </p:txBody>
      </p:sp>
      <p:sp>
        <p:nvSpPr>
          <p:cNvPr id="8" name="Text Box 8"/>
          <p:cNvSpPr txBox="1">
            <a:spLocks noChangeArrowheads="1"/>
          </p:cNvSpPr>
          <p:nvPr/>
        </p:nvSpPr>
        <p:spPr bwMode="auto">
          <a:xfrm>
            <a:off x="8154988" y="2740025"/>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chemeClr val="bg1"/>
                </a:solidFill>
                <a:latin typeface="Tahoma" pitchFamily="34" charset="0"/>
                <a:cs typeface="Arial" charset="0"/>
              </a:rPr>
              <a:t>2</a:t>
            </a:r>
          </a:p>
        </p:txBody>
      </p:sp>
      <p:sp>
        <p:nvSpPr>
          <p:cNvPr id="9" name="Line 9"/>
          <p:cNvSpPr>
            <a:spLocks noChangeShapeType="1"/>
          </p:cNvSpPr>
          <p:nvPr/>
        </p:nvSpPr>
        <p:spPr bwMode="auto">
          <a:xfrm>
            <a:off x="6526213" y="2511425"/>
            <a:ext cx="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10" name="Line 10"/>
          <p:cNvSpPr>
            <a:spLocks noChangeShapeType="1"/>
          </p:cNvSpPr>
          <p:nvPr/>
        </p:nvSpPr>
        <p:spPr bwMode="auto">
          <a:xfrm>
            <a:off x="4697413" y="2663825"/>
            <a:ext cx="18288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11" name="Line 11"/>
          <p:cNvSpPr>
            <a:spLocks noChangeShapeType="1"/>
          </p:cNvSpPr>
          <p:nvPr/>
        </p:nvSpPr>
        <p:spPr bwMode="auto">
          <a:xfrm>
            <a:off x="5611813" y="2571750"/>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nvGrpSpPr>
          <p:cNvPr id="12" name="Group 12"/>
          <p:cNvGrpSpPr>
            <a:grpSpLocks/>
          </p:cNvGrpSpPr>
          <p:nvPr/>
        </p:nvGrpSpPr>
        <p:grpSpPr bwMode="auto">
          <a:xfrm>
            <a:off x="5002213" y="3230155"/>
            <a:ext cx="609600" cy="642938"/>
            <a:chOff x="1920" y="3984"/>
            <a:chExt cx="384" cy="405"/>
          </a:xfrm>
        </p:grpSpPr>
        <p:sp>
          <p:nvSpPr>
            <p:cNvPr id="13" name="Text Box 13"/>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1</a:t>
              </a:r>
            </a:p>
          </p:txBody>
        </p:sp>
        <p:sp>
          <p:nvSpPr>
            <p:cNvPr id="14" name="Text Box 14"/>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15" name="Line 15"/>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grpSp>
        <p:nvGrpSpPr>
          <p:cNvPr id="16" name="Group 16"/>
          <p:cNvGrpSpPr>
            <a:grpSpLocks/>
          </p:cNvGrpSpPr>
          <p:nvPr/>
        </p:nvGrpSpPr>
        <p:grpSpPr bwMode="auto">
          <a:xfrm>
            <a:off x="5459413" y="3230155"/>
            <a:ext cx="609600" cy="642938"/>
            <a:chOff x="1920" y="3984"/>
            <a:chExt cx="384" cy="405"/>
          </a:xfrm>
        </p:grpSpPr>
        <p:sp>
          <p:nvSpPr>
            <p:cNvPr id="17" name="Text Box 17"/>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dirty="0">
                  <a:solidFill>
                    <a:schemeClr val="bg1"/>
                  </a:solidFill>
                  <a:latin typeface="Tahoma" pitchFamily="34" charset="0"/>
                  <a:cs typeface="Arial" charset="0"/>
                </a:rPr>
                <a:t>2</a:t>
              </a:r>
            </a:p>
          </p:txBody>
        </p:sp>
        <p:sp>
          <p:nvSpPr>
            <p:cNvPr id="18" name="Text Box 18"/>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19" name="Line 19"/>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grpSp>
        <p:nvGrpSpPr>
          <p:cNvPr id="20" name="Group 20"/>
          <p:cNvGrpSpPr>
            <a:grpSpLocks/>
          </p:cNvGrpSpPr>
          <p:nvPr/>
        </p:nvGrpSpPr>
        <p:grpSpPr bwMode="auto">
          <a:xfrm>
            <a:off x="5892800" y="3230155"/>
            <a:ext cx="609600" cy="642938"/>
            <a:chOff x="1920" y="3984"/>
            <a:chExt cx="384" cy="405"/>
          </a:xfrm>
        </p:grpSpPr>
        <p:sp>
          <p:nvSpPr>
            <p:cNvPr id="21" name="Text Box 21"/>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3</a:t>
              </a:r>
            </a:p>
          </p:txBody>
        </p:sp>
        <p:sp>
          <p:nvSpPr>
            <p:cNvPr id="22" name="Text Box 22"/>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23" name="Line 23"/>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sp>
        <p:nvSpPr>
          <p:cNvPr id="24" name="Line 24"/>
          <p:cNvSpPr>
            <a:spLocks noChangeShapeType="1"/>
          </p:cNvSpPr>
          <p:nvPr/>
        </p:nvSpPr>
        <p:spPr bwMode="auto">
          <a:xfrm>
            <a:off x="8355013" y="2511425"/>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25" name="Line 25"/>
          <p:cNvSpPr>
            <a:spLocks noChangeShapeType="1"/>
          </p:cNvSpPr>
          <p:nvPr/>
        </p:nvSpPr>
        <p:spPr bwMode="auto">
          <a:xfrm>
            <a:off x="7440613" y="25876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26" name="Line 26"/>
          <p:cNvSpPr>
            <a:spLocks noChangeShapeType="1"/>
          </p:cNvSpPr>
          <p:nvPr/>
        </p:nvSpPr>
        <p:spPr bwMode="auto">
          <a:xfrm>
            <a:off x="4697413" y="2663825"/>
            <a:ext cx="18288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27" name="Rectangle 27"/>
          <p:cNvSpPr>
            <a:spLocks noChangeArrowheads="1"/>
          </p:cNvSpPr>
          <p:nvPr/>
        </p:nvSpPr>
        <p:spPr bwMode="auto">
          <a:xfrm>
            <a:off x="684212" y="1443038"/>
            <a:ext cx="9848749" cy="523220"/>
          </a:xfrm>
          <a:prstGeom prst="rect">
            <a:avLst/>
          </a:prstGeom>
          <a:noFill/>
          <a:ln>
            <a:noFill/>
          </a:ln>
          <a:effectLst/>
        </p:spPr>
        <p:txBody>
          <a:bodyPr wrap="square">
            <a:spAutoFit/>
          </a:bodyPr>
          <a:lstStyle/>
          <a:p>
            <a:pPr>
              <a:spcBef>
                <a:spcPct val="50000"/>
              </a:spcBef>
            </a:pPr>
            <a:r>
              <a:rPr lang="en-US" sz="2800" dirty="0">
                <a:solidFill>
                  <a:schemeClr val="bg1"/>
                </a:solidFill>
                <a:latin typeface="Arial" charset="0"/>
              </a:rPr>
              <a:t>BiỂU DIỄN CÁC SỐ NGUYÊN -2 ; - 1 ; 2 TRÊN TRỤC SỐ </a:t>
            </a:r>
          </a:p>
        </p:txBody>
      </p:sp>
      <p:sp>
        <p:nvSpPr>
          <p:cNvPr id="28" name="Text Box 28"/>
          <p:cNvSpPr txBox="1">
            <a:spLocks noChangeArrowheads="1"/>
          </p:cNvSpPr>
          <p:nvPr/>
        </p:nvSpPr>
        <p:spPr bwMode="auto">
          <a:xfrm>
            <a:off x="2487613" y="2754313"/>
            <a:ext cx="7302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chemeClr val="bg1"/>
                </a:solidFill>
                <a:latin typeface="Tahoma" pitchFamily="34" charset="0"/>
                <a:cs typeface="Arial" charset="0"/>
              </a:rPr>
              <a:t>-1</a:t>
            </a:r>
          </a:p>
        </p:txBody>
      </p:sp>
      <p:sp>
        <p:nvSpPr>
          <p:cNvPr id="29" name="Text Box 29"/>
          <p:cNvSpPr txBox="1">
            <a:spLocks noChangeArrowheads="1"/>
          </p:cNvSpPr>
          <p:nvPr/>
        </p:nvSpPr>
        <p:spPr bwMode="auto">
          <a:xfrm>
            <a:off x="658813" y="2740025"/>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chemeClr val="bg1"/>
                </a:solidFill>
                <a:latin typeface="Tahoma" pitchFamily="34" charset="0"/>
                <a:cs typeface="Arial" charset="0"/>
              </a:rPr>
              <a:t>-2</a:t>
            </a:r>
          </a:p>
        </p:txBody>
      </p:sp>
      <p:sp>
        <p:nvSpPr>
          <p:cNvPr id="30" name="Rectangle 30"/>
          <p:cNvSpPr>
            <a:spLocks noChangeArrowheads="1"/>
          </p:cNvSpPr>
          <p:nvPr/>
        </p:nvSpPr>
        <p:spPr bwMode="auto">
          <a:xfrm>
            <a:off x="735013" y="714972"/>
            <a:ext cx="8382000" cy="523220"/>
          </a:xfrm>
          <a:prstGeom prst="rect">
            <a:avLst/>
          </a:prstGeom>
          <a:noFill/>
          <a:ln>
            <a:noFill/>
          </a:ln>
          <a:effectLst/>
        </p:spPr>
        <p:txBody>
          <a:bodyPr>
            <a:spAutoFit/>
          </a:bodyPr>
          <a:lstStyle/>
          <a:p>
            <a:pPr>
              <a:spcBef>
                <a:spcPct val="50000"/>
              </a:spcBef>
            </a:pPr>
            <a:r>
              <a:rPr lang="en-US" sz="2800" dirty="0">
                <a:solidFill>
                  <a:schemeClr val="accent5"/>
                </a:solidFill>
                <a:latin typeface="Times New Roman" panose="02020603050405020304" pitchFamily="18" charset="0"/>
                <a:cs typeface="Times New Roman" panose="02020603050405020304" pitchFamily="18" charset="0"/>
              </a:rPr>
              <a:t>BiỂU DIỄN </a:t>
            </a:r>
            <a:r>
              <a:rPr lang="en-US" sz="2800" dirty="0" smtClean="0">
                <a:solidFill>
                  <a:schemeClr val="accent5"/>
                </a:solidFill>
                <a:latin typeface="Times New Roman" panose="02020603050405020304" pitchFamily="18" charset="0"/>
                <a:cs typeface="Times New Roman" panose="02020603050405020304" pitchFamily="18" charset="0"/>
              </a:rPr>
              <a:t>SỐ </a:t>
            </a:r>
            <a:r>
              <a:rPr lang="en-US" sz="2800" dirty="0">
                <a:solidFill>
                  <a:schemeClr val="accent5"/>
                </a:solidFill>
                <a:latin typeface="Times New Roman" panose="02020603050405020304" pitchFamily="18" charset="0"/>
                <a:cs typeface="Times New Roman" panose="02020603050405020304" pitchFamily="18" charset="0"/>
              </a:rPr>
              <a:t>HỮU TỈ         TRÊN TRỤC SỐ </a:t>
            </a:r>
          </a:p>
        </p:txBody>
      </p:sp>
      <p:sp>
        <p:nvSpPr>
          <p:cNvPr id="31" name="Line 31"/>
          <p:cNvSpPr>
            <a:spLocks noChangeShapeType="1"/>
          </p:cNvSpPr>
          <p:nvPr/>
        </p:nvSpPr>
        <p:spPr bwMode="auto">
          <a:xfrm>
            <a:off x="5154613" y="25876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32" name="Line 32"/>
          <p:cNvSpPr>
            <a:spLocks noChangeShapeType="1"/>
          </p:cNvSpPr>
          <p:nvPr/>
        </p:nvSpPr>
        <p:spPr bwMode="auto">
          <a:xfrm>
            <a:off x="6069013" y="25876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33" name="Line 33"/>
          <p:cNvSpPr>
            <a:spLocks noChangeShapeType="1"/>
          </p:cNvSpPr>
          <p:nvPr/>
        </p:nvSpPr>
        <p:spPr bwMode="auto">
          <a:xfrm>
            <a:off x="6983413" y="25876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sp>
        <p:nvSpPr>
          <p:cNvPr id="34" name="Line 34"/>
          <p:cNvSpPr>
            <a:spLocks noChangeShapeType="1"/>
          </p:cNvSpPr>
          <p:nvPr/>
        </p:nvSpPr>
        <p:spPr bwMode="auto">
          <a:xfrm>
            <a:off x="7897813" y="25876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nvGrpSpPr>
          <p:cNvPr id="35" name="Group 35"/>
          <p:cNvGrpSpPr>
            <a:grpSpLocks/>
          </p:cNvGrpSpPr>
          <p:nvPr/>
        </p:nvGrpSpPr>
        <p:grpSpPr bwMode="auto">
          <a:xfrm>
            <a:off x="6373813" y="3230155"/>
            <a:ext cx="609600" cy="642938"/>
            <a:chOff x="1920" y="3984"/>
            <a:chExt cx="384" cy="405"/>
          </a:xfrm>
        </p:grpSpPr>
        <p:sp>
          <p:nvSpPr>
            <p:cNvPr id="36" name="Text Box 36"/>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37" name="Text Box 37"/>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38" name="Line 38"/>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grpSp>
        <p:nvGrpSpPr>
          <p:cNvPr id="39" name="Group 39"/>
          <p:cNvGrpSpPr>
            <a:grpSpLocks/>
          </p:cNvGrpSpPr>
          <p:nvPr/>
        </p:nvGrpSpPr>
        <p:grpSpPr bwMode="auto">
          <a:xfrm>
            <a:off x="6907213" y="3253968"/>
            <a:ext cx="609600" cy="642938"/>
            <a:chOff x="1920" y="3984"/>
            <a:chExt cx="384" cy="405"/>
          </a:xfrm>
        </p:grpSpPr>
        <p:sp>
          <p:nvSpPr>
            <p:cNvPr id="40" name="Text Box 40"/>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5</a:t>
              </a:r>
            </a:p>
          </p:txBody>
        </p:sp>
        <p:sp>
          <p:nvSpPr>
            <p:cNvPr id="41" name="Text Box 41"/>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42" name="Line 42"/>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grpSp>
        <p:nvGrpSpPr>
          <p:cNvPr id="43" name="Group 43"/>
          <p:cNvGrpSpPr>
            <a:grpSpLocks/>
          </p:cNvGrpSpPr>
          <p:nvPr/>
        </p:nvGrpSpPr>
        <p:grpSpPr bwMode="auto">
          <a:xfrm>
            <a:off x="7288213" y="3230155"/>
            <a:ext cx="609600" cy="642938"/>
            <a:chOff x="1920" y="3984"/>
            <a:chExt cx="384" cy="405"/>
          </a:xfrm>
        </p:grpSpPr>
        <p:sp>
          <p:nvSpPr>
            <p:cNvPr id="44" name="Text Box 44"/>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6</a:t>
              </a:r>
            </a:p>
          </p:txBody>
        </p:sp>
        <p:sp>
          <p:nvSpPr>
            <p:cNvPr id="45" name="Text Box 45"/>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46" name="Line 46"/>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grpSp>
        <p:nvGrpSpPr>
          <p:cNvPr id="47" name="Group 47"/>
          <p:cNvGrpSpPr>
            <a:grpSpLocks/>
          </p:cNvGrpSpPr>
          <p:nvPr/>
        </p:nvGrpSpPr>
        <p:grpSpPr bwMode="auto">
          <a:xfrm>
            <a:off x="7769225" y="3288893"/>
            <a:ext cx="609600" cy="642938"/>
            <a:chOff x="1920" y="3984"/>
            <a:chExt cx="384" cy="405"/>
          </a:xfrm>
        </p:grpSpPr>
        <p:sp>
          <p:nvSpPr>
            <p:cNvPr id="48" name="Text Box 48"/>
            <p:cNvSpPr txBox="1">
              <a:spLocks noChangeArrowheads="1"/>
            </p:cNvSpPr>
            <p:nvPr/>
          </p:nvSpPr>
          <p:spPr bwMode="auto">
            <a:xfrm>
              <a:off x="1920" y="3984"/>
              <a:ext cx="336"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7</a:t>
              </a:r>
            </a:p>
          </p:txBody>
        </p:sp>
        <p:sp>
          <p:nvSpPr>
            <p:cNvPr id="49" name="Text Box 49"/>
            <p:cNvSpPr txBox="1">
              <a:spLocks noChangeArrowheads="1"/>
            </p:cNvSpPr>
            <p:nvPr/>
          </p:nvSpPr>
          <p:spPr bwMode="auto">
            <a:xfrm>
              <a:off x="1920" y="4137"/>
              <a:ext cx="384" cy="25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bg1"/>
                  </a:solidFill>
                  <a:latin typeface="Tahoma" pitchFamily="34" charset="0"/>
                  <a:cs typeface="Arial" charset="0"/>
                </a:rPr>
                <a:t>4</a:t>
              </a:r>
            </a:p>
          </p:txBody>
        </p:sp>
        <p:sp>
          <p:nvSpPr>
            <p:cNvPr id="50" name="Line 50"/>
            <p:cNvSpPr>
              <a:spLocks noChangeShapeType="1"/>
            </p:cNvSpPr>
            <p:nvPr/>
          </p:nvSpPr>
          <p:spPr bwMode="auto">
            <a:xfrm>
              <a:off x="1968" y="4176"/>
              <a:ext cx="9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sp>
        <p:nvSpPr>
          <p:cNvPr id="51" name="Line 51"/>
          <p:cNvSpPr>
            <a:spLocks noChangeShapeType="1"/>
          </p:cNvSpPr>
          <p:nvPr/>
        </p:nvSpPr>
        <p:spPr bwMode="auto">
          <a:xfrm>
            <a:off x="4697413" y="2663825"/>
            <a:ext cx="457200" cy="0"/>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chemeClr val="bg1"/>
              </a:solidFill>
            </a:endParaRPr>
          </a:p>
        </p:txBody>
      </p:sp>
      <p:grpSp>
        <p:nvGrpSpPr>
          <p:cNvPr id="52" name="Group 52"/>
          <p:cNvGrpSpPr>
            <a:grpSpLocks/>
          </p:cNvGrpSpPr>
          <p:nvPr/>
        </p:nvGrpSpPr>
        <p:grpSpPr bwMode="auto">
          <a:xfrm>
            <a:off x="4601512" y="591602"/>
            <a:ext cx="690562" cy="881793"/>
            <a:chOff x="2400" y="3840"/>
            <a:chExt cx="432" cy="476"/>
          </a:xfrm>
        </p:grpSpPr>
        <p:sp>
          <p:nvSpPr>
            <p:cNvPr id="53" name="Text Box 53"/>
            <p:cNvSpPr txBox="1">
              <a:spLocks noChangeArrowheads="1"/>
            </p:cNvSpPr>
            <p:nvPr/>
          </p:nvSpPr>
          <p:spPr bwMode="auto">
            <a:xfrm>
              <a:off x="2400" y="3840"/>
              <a:ext cx="33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latin typeface="Times New Roman" panose="02020603050405020304" pitchFamily="18" charset="0"/>
                  <a:cs typeface="Times New Roman" panose="02020603050405020304" pitchFamily="18" charset="0"/>
                </a:rPr>
                <a:t> </a:t>
              </a:r>
              <a:r>
                <a:rPr lang="en-US" sz="2800" b="1" dirty="0">
                  <a:solidFill>
                    <a:schemeClr val="accent5"/>
                  </a:solidFill>
                  <a:latin typeface="Times New Roman" panose="02020603050405020304" pitchFamily="18" charset="0"/>
                  <a:cs typeface="Times New Roman" panose="02020603050405020304" pitchFamily="18" charset="0"/>
                </a:rPr>
                <a:t>5</a:t>
              </a:r>
            </a:p>
          </p:txBody>
        </p:sp>
        <p:sp>
          <p:nvSpPr>
            <p:cNvPr id="54" name="Text Box 54"/>
            <p:cNvSpPr txBox="1">
              <a:spLocks noChangeArrowheads="1"/>
            </p:cNvSpPr>
            <p:nvPr/>
          </p:nvSpPr>
          <p:spPr bwMode="auto">
            <a:xfrm>
              <a:off x="2448" y="4032"/>
              <a:ext cx="38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solidFill>
                    <a:schemeClr val="accent5"/>
                  </a:solidFill>
                  <a:latin typeface="Times New Roman" panose="02020603050405020304" pitchFamily="18" charset="0"/>
                  <a:cs typeface="Times New Roman" panose="02020603050405020304" pitchFamily="18" charset="0"/>
                </a:rPr>
                <a:t>4</a:t>
              </a:r>
            </a:p>
          </p:txBody>
        </p:sp>
        <p:sp>
          <p:nvSpPr>
            <p:cNvPr id="55" name="Line 55"/>
            <p:cNvSpPr>
              <a:spLocks noChangeShapeType="1"/>
            </p:cNvSpPr>
            <p:nvPr/>
          </p:nvSpPr>
          <p:spPr bwMode="auto">
            <a:xfrm>
              <a:off x="2448" y="4050"/>
              <a:ext cx="192" cy="0"/>
            </a:xfrm>
            <a:prstGeom prst="line">
              <a:avLst/>
            </a:prstGeom>
            <a:noFill/>
            <a:ln w="3810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latin typeface="Times New Roman" panose="02020603050405020304" pitchFamily="18" charset="0"/>
                <a:cs typeface="Times New Roman" panose="02020603050405020304" pitchFamily="18" charset="0"/>
              </a:endParaRPr>
            </a:p>
          </p:txBody>
        </p:sp>
      </p:grpSp>
      <p:sp>
        <p:nvSpPr>
          <p:cNvPr id="56" name="Text Box 56"/>
          <p:cNvSpPr txBox="1">
            <a:spLocks noChangeArrowheads="1"/>
          </p:cNvSpPr>
          <p:nvPr/>
        </p:nvSpPr>
        <p:spPr bwMode="auto">
          <a:xfrm>
            <a:off x="788838" y="3837925"/>
            <a:ext cx="1036916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3200" dirty="0">
                <a:solidFill>
                  <a:schemeClr val="bg1"/>
                </a:solidFill>
                <a:latin typeface="Times New Roman" pitchFamily="18" charset="0"/>
                <a:cs typeface="Times New Roman" pitchFamily="18" charset="0"/>
              </a:rPr>
              <a:t>Chia mỗi đoạn thẳng đơn vị cũ thành 4 phần bằng nhau rồi lấy 5 đơn vị mới</a:t>
            </a:r>
          </a:p>
        </p:txBody>
      </p:sp>
      <p:sp>
        <p:nvSpPr>
          <p:cNvPr id="57" name="Oval 57"/>
          <p:cNvSpPr>
            <a:spLocks noChangeArrowheads="1"/>
          </p:cNvSpPr>
          <p:nvPr/>
        </p:nvSpPr>
        <p:spPr bwMode="auto">
          <a:xfrm>
            <a:off x="4599542" y="1093019"/>
            <a:ext cx="609600" cy="361950"/>
          </a:xfrm>
          <a:prstGeom prst="ellipse">
            <a:avLst/>
          </a:prstGeom>
          <a:noFill/>
          <a:ln w="5715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58" name="Text Box 58"/>
          <p:cNvSpPr txBox="1">
            <a:spLocks noChangeArrowheads="1"/>
          </p:cNvSpPr>
          <p:nvPr/>
        </p:nvSpPr>
        <p:spPr bwMode="auto">
          <a:xfrm>
            <a:off x="6329363" y="2028825"/>
            <a:ext cx="7302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chemeClr val="bg1"/>
                </a:solidFill>
                <a:latin typeface="Tahoma" pitchFamily="34" charset="0"/>
                <a:cs typeface="Arial" charset="0"/>
              </a:rPr>
              <a:t>1</a:t>
            </a:r>
          </a:p>
        </p:txBody>
      </p:sp>
      <mc:AlternateContent xmlns:mc="http://schemas.openxmlformats.org/markup-compatibility/2006" xmlns:a14="http://schemas.microsoft.com/office/drawing/2010/main">
        <mc:Choice Requires="a14">
          <p:sp>
            <p:nvSpPr>
              <p:cNvPr id="60" name="Text Box 60"/>
              <p:cNvSpPr txBox="1">
                <a:spLocks noChangeArrowheads="1"/>
              </p:cNvSpPr>
              <p:nvPr/>
            </p:nvSpPr>
            <p:spPr bwMode="auto">
              <a:xfrm>
                <a:off x="864425" y="4844542"/>
                <a:ext cx="10675535" cy="1732013"/>
              </a:xfrm>
              <a:prstGeom prst="rect">
                <a:avLst/>
              </a:prstGeom>
              <a:noFill/>
              <a:ln>
                <a:noFill/>
              </a:ln>
              <a:effectLst/>
              <a:extLst>
                <a:ext uri="{909E8E84-426E-40DD-AFC4-6F175D3DCCD1}">
                  <a14:hiddenFill>
                    <a:gradFill rotWithShape="1">
                      <a:gsLst>
                        <a:gs pos="0">
                          <a:srgbClr val="CCCCFF"/>
                        </a:gs>
                        <a:gs pos="17999">
                          <a:srgbClr val="99CCFF">
                            <a:alpha val="88121"/>
                          </a:srgbClr>
                        </a:gs>
                        <a:gs pos="36000">
                          <a:srgbClr val="9966FF">
                            <a:alpha val="76240"/>
                          </a:srgbClr>
                        </a:gs>
                        <a:gs pos="61000">
                          <a:srgbClr val="CC99FF">
                            <a:alpha val="59740"/>
                          </a:srgbClr>
                        </a:gs>
                        <a:gs pos="82001">
                          <a:srgbClr val="99CCFF">
                            <a:alpha val="45879"/>
                          </a:srgbClr>
                        </a:gs>
                        <a:gs pos="100000">
                          <a:srgbClr val="CCCCFF">
                            <a:alpha val="34000"/>
                          </a:srgbClr>
                        </a:gs>
                      </a:gsLst>
                      <a:path path="shape">
                        <a:fillToRect l="50000" t="50000" r="50000" b="50000"/>
                      </a:path>
                    </a:gradFill>
                  </a14:hiddenFill>
                </a:ext>
                <a:ext uri="{91240B29-F687-4F45-9708-019B960494DF}">
                  <a14:hiddenLine w="76200" cmpd="tri">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sz="2800" b="1" i="1" dirty="0" smtClean="0">
                    <a:solidFill>
                      <a:srgbClr val="FF0000"/>
                    </a:solidFill>
                    <a:latin typeface="Arial" charset="0"/>
                    <a:cs typeface="Arial" charset="0"/>
                  </a:rPr>
                  <a:t>Trên trục số điểm biểu diễn số hữu tỉ x được gọi là điểm x</a:t>
                </a:r>
              </a:p>
              <a:p>
                <a:pPr>
                  <a:spcBef>
                    <a:spcPct val="50000"/>
                  </a:spcBef>
                </a:pPr>
                <a:r>
                  <a:rPr lang="en-US" sz="2800" b="1" i="1" dirty="0">
                    <a:solidFill>
                      <a:srgbClr val="FF0000"/>
                    </a:solidFill>
                    <a:latin typeface="Arial" charset="0"/>
                    <a:cs typeface="Arial" charset="0"/>
                  </a:rPr>
                  <a:t>Vd: Điểm biểu diễn số hữu tỉ </a:t>
                </a:r>
                <a:r>
                  <a:rPr lang="en-US" sz="2800" b="1" i="1" dirty="0" smtClean="0">
                    <a:solidFill>
                      <a:srgbClr val="FF0000"/>
                    </a:solidFill>
                    <a:latin typeface="Arial" charset="0"/>
                    <a:cs typeface="Arial" charset="0"/>
                  </a:rPr>
                  <a:t> </a:t>
                </a:r>
                <a14:m>
                  <m:oMath xmlns:m="http://schemas.openxmlformats.org/officeDocument/2006/math">
                    <m:f>
                      <m:fPr>
                        <m:ctrlPr>
                          <a:rPr lang="en-US" sz="3600" b="1" i="1" smtClean="0">
                            <a:solidFill>
                              <a:srgbClr val="FF0000"/>
                            </a:solidFill>
                            <a:latin typeface="Cambria Math" panose="02040503050406030204" pitchFamily="18" charset="0"/>
                            <a:cs typeface="Arial" charset="0"/>
                          </a:rPr>
                        </m:ctrlPr>
                      </m:fPr>
                      <m:num>
                        <m:r>
                          <a:rPr lang="en-US" sz="3600" b="1" i="1" smtClean="0">
                            <a:solidFill>
                              <a:srgbClr val="FF0000"/>
                            </a:solidFill>
                            <a:latin typeface="Cambria Math"/>
                            <a:cs typeface="Arial" charset="0"/>
                          </a:rPr>
                          <m:t>𝟓</m:t>
                        </m:r>
                      </m:num>
                      <m:den>
                        <m:r>
                          <a:rPr lang="en-US" sz="3600" b="1" i="1" smtClean="0">
                            <a:solidFill>
                              <a:srgbClr val="FF0000"/>
                            </a:solidFill>
                            <a:latin typeface="Cambria Math"/>
                            <a:cs typeface="Arial" charset="0"/>
                          </a:rPr>
                          <m:t>𝟒</m:t>
                        </m:r>
                      </m:den>
                    </m:f>
                  </m:oMath>
                </a14:m>
                <a:r>
                  <a:rPr lang="en-US" sz="2800" b="1" i="1" dirty="0" smtClean="0">
                    <a:solidFill>
                      <a:srgbClr val="FF0000"/>
                    </a:solidFill>
                    <a:latin typeface="Arial" charset="0"/>
                    <a:cs typeface="Arial" charset="0"/>
                  </a:rPr>
                  <a:t>   </a:t>
                </a:r>
                <a:r>
                  <a:rPr lang="en-US" sz="2800" b="1" i="1" dirty="0">
                    <a:solidFill>
                      <a:srgbClr val="FF0000"/>
                    </a:solidFill>
                    <a:latin typeface="Arial" charset="0"/>
                    <a:cs typeface="Arial" charset="0"/>
                  </a:rPr>
                  <a:t>gọi là </a:t>
                </a:r>
                <a:r>
                  <a:rPr lang="en-US" sz="2800" b="1" i="1" dirty="0" smtClean="0">
                    <a:solidFill>
                      <a:srgbClr val="FF0000"/>
                    </a:solidFill>
                    <a:latin typeface="Arial" charset="0"/>
                    <a:cs typeface="Arial" charset="0"/>
                  </a:rPr>
                  <a:t>điểm </a:t>
                </a:r>
                <a14:m>
                  <m:oMath xmlns:m="http://schemas.openxmlformats.org/officeDocument/2006/math">
                    <m:f>
                      <m:fPr>
                        <m:ctrlPr>
                          <a:rPr lang="en-US" sz="3600" b="1" i="1">
                            <a:solidFill>
                              <a:srgbClr val="FF0000"/>
                            </a:solidFill>
                            <a:latin typeface="Cambria Math" panose="02040503050406030204" pitchFamily="18" charset="0"/>
                            <a:cs typeface="Arial" charset="0"/>
                          </a:rPr>
                        </m:ctrlPr>
                      </m:fPr>
                      <m:num>
                        <m:r>
                          <a:rPr lang="en-US" sz="3600" b="1" i="1">
                            <a:solidFill>
                              <a:srgbClr val="FF0000"/>
                            </a:solidFill>
                            <a:latin typeface="Cambria Math"/>
                            <a:cs typeface="Arial" charset="0"/>
                          </a:rPr>
                          <m:t>𝟓</m:t>
                        </m:r>
                      </m:num>
                      <m:den>
                        <m:r>
                          <a:rPr lang="en-US" sz="3600" b="1" i="1">
                            <a:solidFill>
                              <a:srgbClr val="FF0000"/>
                            </a:solidFill>
                            <a:latin typeface="Cambria Math"/>
                            <a:cs typeface="Arial" charset="0"/>
                          </a:rPr>
                          <m:t>𝟒</m:t>
                        </m:r>
                      </m:den>
                    </m:f>
                  </m:oMath>
                </a14:m>
                <a:r>
                  <a:rPr lang="en-US" sz="3600" b="1" i="1" dirty="0" smtClean="0">
                    <a:solidFill>
                      <a:srgbClr val="FF0000"/>
                    </a:solidFill>
                    <a:latin typeface="Arial" charset="0"/>
                    <a:cs typeface="Arial" charset="0"/>
                  </a:rPr>
                  <a:t> </a:t>
                </a:r>
                <a:endParaRPr lang="en-US" sz="2800" b="1" i="1" dirty="0">
                  <a:solidFill>
                    <a:srgbClr val="FF0000"/>
                  </a:solidFill>
                  <a:latin typeface="Arial" charset="0"/>
                  <a:cs typeface="Arial" charset="0"/>
                </a:endParaRPr>
              </a:p>
            </p:txBody>
          </p:sp>
        </mc:Choice>
        <mc:Fallback xmlns="">
          <p:sp>
            <p:nvSpPr>
              <p:cNvPr id="60" name="Text Box 60"/>
              <p:cNvSpPr txBox="1">
                <a:spLocks noRot="1" noChangeAspect="1" noMove="1" noResize="1" noEditPoints="1" noAdjustHandles="1" noChangeArrowheads="1" noChangeShapeType="1" noTextEdit="1"/>
              </p:cNvSpPr>
              <p:nvPr/>
            </p:nvSpPr>
            <p:spPr bwMode="auto">
              <a:xfrm>
                <a:off x="864425" y="4844542"/>
                <a:ext cx="10675535" cy="1732013"/>
              </a:xfrm>
              <a:prstGeom prst="rect">
                <a:avLst/>
              </a:prstGeom>
              <a:blipFill rotWithShape="1">
                <a:blip r:embed="rId2"/>
                <a:stretch>
                  <a:fillRect l="-1199" t="-3521" b="-352"/>
                </a:stretch>
              </a:blipFill>
              <a:ln>
                <a:noFill/>
              </a:ln>
              <a:effectLst/>
              <a:extLst>
                <a:ext uri="{909E8E84-426E-40DD-AFC4-6F175D3DCCD1}">
                  <a14:hiddenFill xmlns:a14="http://schemas.microsoft.com/office/drawing/2010/main">
                    <a:gradFill rotWithShape="1">
                      <a:gsLst>
                        <a:gs pos="0">
                          <a:srgbClr val="CCCCFF"/>
                        </a:gs>
                        <a:gs pos="17999">
                          <a:srgbClr val="99CCFF">
                            <a:alpha val="88121"/>
                          </a:srgbClr>
                        </a:gs>
                        <a:gs pos="36000">
                          <a:srgbClr val="9966FF">
                            <a:alpha val="76240"/>
                          </a:srgbClr>
                        </a:gs>
                        <a:gs pos="61000">
                          <a:srgbClr val="CC99FF">
                            <a:alpha val="59740"/>
                          </a:srgbClr>
                        </a:gs>
                        <a:gs pos="82001">
                          <a:srgbClr val="99CCFF">
                            <a:alpha val="45879"/>
                          </a:srgbClr>
                        </a:gs>
                        <a:gs pos="100000">
                          <a:srgbClr val="CCCCFF">
                            <a:alpha val="34000"/>
                          </a:srgbClr>
                        </a:gs>
                      </a:gsLst>
                      <a:path path="shape">
                        <a:fillToRect l="50000" t="50000" r="50000" b="50000"/>
                      </a:path>
                    </a:gradFill>
                  </a14:hiddenFill>
                </a:ext>
                <a:ext uri="{91240B29-F687-4F45-9708-019B960494DF}">
                  <a14:hiddenLine xmlns:a14="http://schemas.microsoft.com/office/drawing/2010/main" w="76200" cmpd="tri">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35233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4" presetClass="entr" presetSubtype="0" accel="10000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strVal val="#ppt_w*0.05"/>
                                          </p:val>
                                        </p:tav>
                                        <p:tav tm="100000">
                                          <p:val>
                                            <p:strVal val="#ppt_w"/>
                                          </p:val>
                                        </p:tav>
                                      </p:tavLst>
                                    </p:anim>
                                    <p:anim calcmode="lin" valueType="num">
                                      <p:cBhvr>
                                        <p:cTn id="24" dur="500" fill="hold"/>
                                        <p:tgtEl>
                                          <p:spTgt spid="10"/>
                                        </p:tgtEl>
                                        <p:attrNameLst>
                                          <p:attrName>ppt_h</p:attrName>
                                        </p:attrNameLst>
                                      </p:cBhvr>
                                      <p:tavLst>
                                        <p:tav tm="0">
                                          <p:val>
                                            <p:strVal val="#ppt_h"/>
                                          </p:val>
                                        </p:tav>
                                        <p:tav tm="100000">
                                          <p:val>
                                            <p:strVal val="#ppt_h"/>
                                          </p:val>
                                        </p:tav>
                                      </p:tavLst>
                                    </p:anim>
                                    <p:anim calcmode="lin" valueType="num">
                                      <p:cBhvr>
                                        <p:cTn id="25" dur="500" fill="hold"/>
                                        <p:tgtEl>
                                          <p:spTgt spid="10"/>
                                        </p:tgtEl>
                                        <p:attrNameLst>
                                          <p:attrName>ppt_x</p:attrName>
                                        </p:attrNameLst>
                                      </p:cBhvr>
                                      <p:tavLst>
                                        <p:tav tm="0">
                                          <p:val>
                                            <p:strVal val="#ppt_x-.2"/>
                                          </p:val>
                                        </p:tav>
                                        <p:tav tm="100000">
                                          <p:val>
                                            <p:strVal val="#ppt_x"/>
                                          </p:val>
                                        </p:tav>
                                      </p:tavLst>
                                    </p:anim>
                                    <p:anim calcmode="lin" valueType="num">
                                      <p:cBhvr>
                                        <p:cTn id="26" dur="500" fill="hold"/>
                                        <p:tgtEl>
                                          <p:spTgt spid="10"/>
                                        </p:tgtEl>
                                        <p:attrNameLst>
                                          <p:attrName>ppt_y</p:attrName>
                                        </p:attrNameLst>
                                      </p:cBhvr>
                                      <p:tavLst>
                                        <p:tav tm="0">
                                          <p:val>
                                            <p:strVal val="#ppt_y"/>
                                          </p:val>
                                        </p:tav>
                                        <p:tav tm="100000">
                                          <p:val>
                                            <p:strVal val="#ppt_y"/>
                                          </p:val>
                                        </p:tav>
                                      </p:tavLst>
                                    </p:anim>
                                    <p:animEffect transition="in" filter="fade">
                                      <p:cBhvr>
                                        <p:cTn id="27" dur="500"/>
                                        <p:tgtEl>
                                          <p:spTgt spid="10"/>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blinds(horizontal)">
                                      <p:cBhvr>
                                        <p:cTn id="31" dur="500"/>
                                        <p:tgtEl>
                                          <p:spTgt spid="5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35" presetClass="path" presetSubtype="0" accel="50000" decel="50000" fill="hold" grpId="1" nodeType="clickEffect">
                                  <p:stCondLst>
                                    <p:cond delay="0"/>
                                  </p:stCondLst>
                                  <p:childTnLst>
                                    <p:animMotion origin="layout" path="M 0.2 3.33333E-6 L 3.33333E-6 3.33333E-6 " pathEditMode="relative" rAng="0" ptsTypes="AA">
                                      <p:cBhvr>
                                        <p:cTn id="38" dur="2000" spd="-100000" fill="hold"/>
                                        <p:tgtEl>
                                          <p:spTgt spid="10"/>
                                        </p:tgtEl>
                                        <p:attrNameLst>
                                          <p:attrName>ppt_x</p:attrName>
                                          <p:attrName>ppt_y</p:attrName>
                                        </p:attrNameLst>
                                      </p:cBhvr>
                                      <p:rCtr x="-10000" y="0"/>
                                    </p:animMotion>
                                  </p:childTnLst>
                                </p:cTn>
                              </p:par>
                            </p:childTnLst>
                          </p:cTn>
                        </p:par>
                        <p:par>
                          <p:cTn id="39" fill="hold">
                            <p:stCondLst>
                              <p:cond delay="2000"/>
                            </p:stCondLst>
                            <p:childTnLst>
                              <p:par>
                                <p:cTn id="40" presetID="3" presetClass="entr" presetSubtype="1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childTnLst>
                          </p:cTn>
                        </p:par>
                        <p:par>
                          <p:cTn id="43" fill="hold">
                            <p:stCondLst>
                              <p:cond delay="2500"/>
                            </p:stCondLst>
                            <p:childTnLst>
                              <p:par>
                                <p:cTn id="44" presetID="3" presetClass="entr" presetSubtype="10" fill="hold" grpId="0"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xit" presetSubtype="10" fill="hold" grpId="2" nodeType="clickEffect">
                                  <p:stCondLst>
                                    <p:cond delay="0"/>
                                  </p:stCondLst>
                                  <p:childTnLst>
                                    <p:animEffect transition="out" filter="blinds(horizontal)">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4" presetClass="entr" presetSubtype="0" accel="10000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p:cTn id="56" dur="500" fill="hold"/>
                                        <p:tgtEl>
                                          <p:spTgt spid="26"/>
                                        </p:tgtEl>
                                        <p:attrNameLst>
                                          <p:attrName>ppt_w</p:attrName>
                                        </p:attrNameLst>
                                      </p:cBhvr>
                                      <p:tavLst>
                                        <p:tav tm="0">
                                          <p:val>
                                            <p:strVal val="#ppt_w*0.05"/>
                                          </p:val>
                                        </p:tav>
                                        <p:tav tm="100000">
                                          <p:val>
                                            <p:strVal val="#ppt_w"/>
                                          </p:val>
                                        </p:tav>
                                      </p:tavLst>
                                    </p:anim>
                                    <p:anim calcmode="lin" valueType="num">
                                      <p:cBhvr>
                                        <p:cTn id="57" dur="500" fill="hold"/>
                                        <p:tgtEl>
                                          <p:spTgt spid="26"/>
                                        </p:tgtEl>
                                        <p:attrNameLst>
                                          <p:attrName>ppt_h</p:attrName>
                                        </p:attrNameLst>
                                      </p:cBhvr>
                                      <p:tavLst>
                                        <p:tav tm="0">
                                          <p:val>
                                            <p:strVal val="#ppt_h"/>
                                          </p:val>
                                        </p:tav>
                                        <p:tav tm="100000">
                                          <p:val>
                                            <p:strVal val="#ppt_h"/>
                                          </p:val>
                                        </p:tav>
                                      </p:tavLst>
                                    </p:anim>
                                    <p:anim calcmode="lin" valueType="num">
                                      <p:cBhvr>
                                        <p:cTn id="58" dur="500" fill="hold"/>
                                        <p:tgtEl>
                                          <p:spTgt spid="26"/>
                                        </p:tgtEl>
                                        <p:attrNameLst>
                                          <p:attrName>ppt_x</p:attrName>
                                        </p:attrNameLst>
                                      </p:cBhvr>
                                      <p:tavLst>
                                        <p:tav tm="0">
                                          <p:val>
                                            <p:strVal val="#ppt_x-.2"/>
                                          </p:val>
                                        </p:tav>
                                        <p:tav tm="100000">
                                          <p:val>
                                            <p:strVal val="#ppt_x"/>
                                          </p:val>
                                        </p:tav>
                                      </p:tavLst>
                                    </p:anim>
                                    <p:anim calcmode="lin" valueType="num">
                                      <p:cBhvr>
                                        <p:cTn id="59" dur="500" fill="hold"/>
                                        <p:tgtEl>
                                          <p:spTgt spid="26"/>
                                        </p:tgtEl>
                                        <p:attrNameLst>
                                          <p:attrName>ppt_y</p:attrName>
                                        </p:attrNameLst>
                                      </p:cBhvr>
                                      <p:tavLst>
                                        <p:tav tm="0">
                                          <p:val>
                                            <p:strVal val="#ppt_y"/>
                                          </p:val>
                                        </p:tav>
                                        <p:tav tm="100000">
                                          <p:val>
                                            <p:strVal val="#ppt_y"/>
                                          </p:val>
                                        </p:tav>
                                      </p:tavLst>
                                    </p:anim>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35" presetClass="path" presetSubtype="0" accel="50000" decel="50000" fill="hold" grpId="1" nodeType="clickEffect">
                                  <p:stCondLst>
                                    <p:cond delay="0"/>
                                  </p:stCondLst>
                                  <p:childTnLst>
                                    <p:animMotion origin="layout" path="M 3.33333E-6 -1.56069E-6 L -0.2 -1.56069E-6 " pathEditMode="relative" rAng="0" ptsTypes="AA">
                                      <p:cBhvr>
                                        <p:cTn id="64" dur="2000" fill="hold"/>
                                        <p:tgtEl>
                                          <p:spTgt spid="26"/>
                                        </p:tgtEl>
                                        <p:attrNameLst>
                                          <p:attrName>ppt_x</p:attrName>
                                          <p:attrName>ppt_y</p:attrName>
                                        </p:attrNameLst>
                                      </p:cBhvr>
                                      <p:rCtr x="-10000" y="0"/>
                                    </p:animMotion>
                                  </p:childTnLst>
                                </p:cTn>
                              </p:par>
                            </p:childTnLst>
                          </p:cTn>
                        </p:par>
                        <p:par>
                          <p:cTn id="65" fill="hold">
                            <p:stCondLst>
                              <p:cond delay="2000"/>
                            </p:stCondLst>
                            <p:childTnLst>
                              <p:par>
                                <p:cTn id="66" presetID="3" presetClass="entr" presetSubtype="10" fill="hold" grpId="0" nodeType="after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blinds(horizontal)">
                                      <p:cBhvr>
                                        <p:cTn id="68" dur="500"/>
                                        <p:tgtEl>
                                          <p:spTgt spid="2"/>
                                        </p:tgtEl>
                                      </p:cBhvr>
                                    </p:animEffect>
                                  </p:childTnLst>
                                </p:cTn>
                              </p:par>
                            </p:childTnLst>
                          </p:cTn>
                        </p:par>
                        <p:par>
                          <p:cTn id="69" fill="hold">
                            <p:stCondLst>
                              <p:cond delay="2500"/>
                            </p:stCondLst>
                            <p:childTnLst>
                              <p:par>
                                <p:cTn id="70" presetID="3" presetClass="entr" presetSubtype="10" fill="hold" grpId="0" nodeType="after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blinds(horizontal)">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35" presetClass="path" presetSubtype="0" accel="50000" decel="50000" fill="hold" grpId="2" nodeType="clickEffect">
                                  <p:stCondLst>
                                    <p:cond delay="0"/>
                                  </p:stCondLst>
                                  <p:childTnLst>
                                    <p:animMotion origin="layout" path="M -0.2 -1.56069E-6 L -0.4 -1.56069E-6 " pathEditMode="relative" rAng="0" ptsTypes="AA">
                                      <p:cBhvr>
                                        <p:cTn id="76" dur="2000" fill="hold"/>
                                        <p:tgtEl>
                                          <p:spTgt spid="26"/>
                                        </p:tgtEl>
                                        <p:attrNameLst>
                                          <p:attrName>ppt_x</p:attrName>
                                          <p:attrName>ppt_y</p:attrName>
                                        </p:attrNameLst>
                                      </p:cBhvr>
                                      <p:rCtr x="-10000" y="0"/>
                                    </p:animMotion>
                                  </p:childTnLst>
                                </p:cTn>
                              </p:par>
                            </p:childTnLst>
                          </p:cTn>
                        </p:par>
                        <p:par>
                          <p:cTn id="77" fill="hold">
                            <p:stCondLst>
                              <p:cond delay="2000"/>
                            </p:stCondLst>
                            <p:childTnLst>
                              <p:par>
                                <p:cTn id="78" presetID="3" presetClass="entr" presetSubtype="10" fill="hold" grpId="0"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blinds(horizontal)">
                                      <p:cBhvr>
                                        <p:cTn id="80" dur="500"/>
                                        <p:tgtEl>
                                          <p:spTgt spid="3"/>
                                        </p:tgtEl>
                                      </p:cBhvr>
                                    </p:animEffect>
                                  </p:childTnLst>
                                </p:cTn>
                              </p:par>
                            </p:childTnLst>
                          </p:cTn>
                        </p:par>
                        <p:par>
                          <p:cTn id="81" fill="hold">
                            <p:stCondLst>
                              <p:cond delay="2500"/>
                            </p:stCondLst>
                            <p:childTnLst>
                              <p:par>
                                <p:cTn id="82" presetID="3" presetClass="entr" presetSubtype="10" fill="hold" grpId="0" nodeType="after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blinds(horizontal)">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xit" presetSubtype="10" fill="hold" grpId="3" nodeType="clickEffect">
                                  <p:stCondLst>
                                    <p:cond delay="0"/>
                                  </p:stCondLst>
                                  <p:childTnLst>
                                    <p:animEffect transition="out" filter="blinds(horizontal)">
                                      <p:cBhvr>
                                        <p:cTn id="88" dur="500"/>
                                        <p:tgtEl>
                                          <p:spTgt spid="26"/>
                                        </p:tgtEl>
                                      </p:cBhvr>
                                    </p:animEffect>
                                    <p:set>
                                      <p:cBhvr>
                                        <p:cTn id="89" dur="1" fill="hold">
                                          <p:stCondLst>
                                            <p:cond delay="499"/>
                                          </p:stCondLst>
                                        </p:cTn>
                                        <p:tgtEl>
                                          <p:spTgt spid="26"/>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27"/>
                                        </p:tgtEl>
                                      </p:cBhvr>
                                    </p:animEffect>
                                    <p:set>
                                      <p:cBhvr>
                                        <p:cTn id="92" dur="1" fill="hold">
                                          <p:stCondLst>
                                            <p:cond delay="499"/>
                                          </p:stCondLst>
                                        </p:cTn>
                                        <p:tgtEl>
                                          <p:spTgt spid="27"/>
                                        </p:tgtEl>
                                        <p:attrNameLst>
                                          <p:attrName>style.visibility</p:attrName>
                                        </p:attrNameLst>
                                      </p:cBhvr>
                                      <p:to>
                                        <p:strVal val="hidden"/>
                                      </p:to>
                                    </p:set>
                                  </p:childTnLst>
                                </p:cTn>
                              </p:par>
                              <p:par>
                                <p:cTn id="93" presetID="3" presetClass="entr" presetSubtype="10" fill="hold" grpId="0" nodeType="with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blinds(horizontal)">
                                      <p:cBhvr>
                                        <p:cTn id="95" dur="500"/>
                                        <p:tgtEl>
                                          <p:spTgt spid="30"/>
                                        </p:tgtEl>
                                      </p:cBhvr>
                                    </p:animEffect>
                                  </p:childTnLst>
                                </p:cTn>
                              </p:par>
                              <p:par>
                                <p:cTn id="96" presetID="3" presetClass="entr" presetSubtype="10" fill="hold" nodeType="with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blinds(horizontal)">
                                      <p:cBhvr>
                                        <p:cTn id="98" dur="500"/>
                                        <p:tgtEl>
                                          <p:spTgt spid="52"/>
                                        </p:tgtEl>
                                      </p:cBhvr>
                                    </p:animEffect>
                                  </p:childTnLst>
                                </p:cTn>
                              </p:par>
                            </p:childTnLst>
                          </p:cTn>
                        </p:par>
                        <p:par>
                          <p:cTn id="99" fill="hold">
                            <p:stCondLst>
                              <p:cond delay="500"/>
                            </p:stCondLst>
                            <p:childTnLst>
                              <p:par>
                                <p:cTn id="100" presetID="3" presetClass="entr" presetSubtype="10" fill="hold" grpId="0" nodeType="afterEffect">
                                  <p:stCondLst>
                                    <p:cond delay="0"/>
                                  </p:stCondLst>
                                  <p:childTnLst>
                                    <p:set>
                                      <p:cBhvr>
                                        <p:cTn id="101" dur="1" fill="hold">
                                          <p:stCondLst>
                                            <p:cond delay="0"/>
                                          </p:stCondLst>
                                        </p:cTn>
                                        <p:tgtEl>
                                          <p:spTgt spid="56"/>
                                        </p:tgtEl>
                                        <p:attrNameLst>
                                          <p:attrName>style.visibility</p:attrName>
                                        </p:attrNameLst>
                                      </p:cBhvr>
                                      <p:to>
                                        <p:strVal val="visible"/>
                                      </p:to>
                                    </p:set>
                                    <p:animEffect transition="in" filter="blinds(horizontal)">
                                      <p:cBhvr>
                                        <p:cTn id="102" dur="500"/>
                                        <p:tgtEl>
                                          <p:spTgt spid="56"/>
                                        </p:tgtEl>
                                      </p:cBhvr>
                                    </p:animEffect>
                                  </p:childTnLst>
                                </p:cTn>
                              </p:par>
                            </p:childTnLst>
                          </p:cTn>
                        </p:par>
                        <p:par>
                          <p:cTn id="103" fill="hold">
                            <p:stCondLst>
                              <p:cond delay="1000"/>
                            </p:stCondLst>
                            <p:childTnLst>
                              <p:par>
                                <p:cTn id="104" presetID="3" presetClass="entr" presetSubtype="10" fill="hold" grpId="0" nodeType="after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blinds(horizontal)">
                                      <p:cBhvr>
                                        <p:cTn id="106" dur="500"/>
                                        <p:tgtEl>
                                          <p:spTgt spid="57"/>
                                        </p:tgtEl>
                                      </p:cBhvr>
                                    </p:animEffect>
                                  </p:childTnLst>
                                </p:cTn>
                              </p:par>
                            </p:childTnLst>
                          </p:cTn>
                        </p:par>
                        <p:par>
                          <p:cTn id="107" fill="hold">
                            <p:stCondLst>
                              <p:cond delay="1500"/>
                            </p:stCondLst>
                            <p:childTnLst>
                              <p:par>
                                <p:cTn id="108" presetID="3" presetClass="entr" presetSubtype="10" fill="hold" grpId="0" nodeType="afterEffect">
                                  <p:stCondLst>
                                    <p:cond delay="0"/>
                                  </p:stCondLst>
                                  <p:childTnLst>
                                    <p:set>
                                      <p:cBhvr>
                                        <p:cTn id="109" dur="1" fill="hold">
                                          <p:stCondLst>
                                            <p:cond delay="0"/>
                                          </p:stCondLst>
                                        </p:cTn>
                                        <p:tgtEl>
                                          <p:spTgt spid="51"/>
                                        </p:tgtEl>
                                        <p:attrNameLst>
                                          <p:attrName>style.visibility</p:attrName>
                                        </p:attrNameLst>
                                      </p:cBhvr>
                                      <p:to>
                                        <p:strVal val="visible"/>
                                      </p:to>
                                    </p:set>
                                    <p:animEffect transition="in" filter="blinds(horizontal)">
                                      <p:cBhvr>
                                        <p:cTn id="110" dur="500"/>
                                        <p:tgtEl>
                                          <p:spTgt spid="51"/>
                                        </p:tgtEl>
                                      </p:cBhvr>
                                    </p:animEffect>
                                  </p:childTnLst>
                                </p:cTn>
                              </p:par>
                            </p:childTnLst>
                          </p:cTn>
                        </p:par>
                        <p:par>
                          <p:cTn id="111" fill="hold">
                            <p:stCondLst>
                              <p:cond delay="2000"/>
                            </p:stCondLst>
                            <p:childTnLst>
                              <p:par>
                                <p:cTn id="112" presetID="3" presetClass="entr" presetSubtype="10" fill="hold" grpId="0" nodeType="after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blinds(horizontal)">
                                      <p:cBhvr>
                                        <p:cTn id="114" dur="500"/>
                                        <p:tgtEl>
                                          <p:spTgt spid="31"/>
                                        </p:tgtEl>
                                      </p:cBhvr>
                                    </p:animEffect>
                                  </p:childTnLst>
                                </p:cTn>
                              </p:par>
                            </p:childTnLst>
                          </p:cTn>
                        </p:par>
                        <p:par>
                          <p:cTn id="115" fill="hold">
                            <p:stCondLst>
                              <p:cond delay="2500"/>
                            </p:stCondLst>
                            <p:childTnLst>
                              <p:par>
                                <p:cTn id="116" presetID="3" presetClass="entr" presetSubtype="10" fill="hold" nodeType="afterEffect">
                                  <p:stCondLst>
                                    <p:cond delay="0"/>
                                  </p:stCondLst>
                                  <p:childTnLst>
                                    <p:set>
                                      <p:cBhvr>
                                        <p:cTn id="117" dur="1" fill="hold">
                                          <p:stCondLst>
                                            <p:cond delay="0"/>
                                          </p:stCondLst>
                                        </p:cTn>
                                        <p:tgtEl>
                                          <p:spTgt spid="12"/>
                                        </p:tgtEl>
                                        <p:attrNameLst>
                                          <p:attrName>style.visibility</p:attrName>
                                        </p:attrNameLst>
                                      </p:cBhvr>
                                      <p:to>
                                        <p:strVal val="visible"/>
                                      </p:to>
                                    </p:set>
                                    <p:animEffect transition="in" filter="blinds(horizontal)">
                                      <p:cBhvr>
                                        <p:cTn id="118" dur="500"/>
                                        <p:tgtEl>
                                          <p:spTgt spid="12"/>
                                        </p:tgtEl>
                                      </p:cBhvr>
                                    </p:animEffect>
                                  </p:childTnLst>
                                </p:cTn>
                              </p:par>
                            </p:childTnLst>
                          </p:cTn>
                        </p:par>
                      </p:childTnLst>
                    </p:cTn>
                  </p:par>
                  <p:par>
                    <p:cTn id="119" fill="hold">
                      <p:stCondLst>
                        <p:cond delay="indefinite"/>
                      </p:stCondLst>
                      <p:childTnLst>
                        <p:par>
                          <p:cTn id="120" fill="hold">
                            <p:stCondLst>
                              <p:cond delay="0"/>
                            </p:stCondLst>
                            <p:childTnLst>
                              <p:par>
                                <p:cTn id="121" presetID="63" presetClass="path" presetSubtype="0" accel="50000" decel="50000" fill="hold" grpId="1" nodeType="clickEffect">
                                  <p:stCondLst>
                                    <p:cond delay="0"/>
                                  </p:stCondLst>
                                  <p:childTnLst>
                                    <p:animMotion origin="layout" path="M 3.33333E-6 4.45087E-6 L 0.05 4.45087E-6 " pathEditMode="relative" rAng="0" ptsTypes="AA">
                                      <p:cBhvr>
                                        <p:cTn id="122" dur="2000" fill="hold"/>
                                        <p:tgtEl>
                                          <p:spTgt spid="51"/>
                                        </p:tgtEl>
                                        <p:attrNameLst>
                                          <p:attrName>ppt_x</p:attrName>
                                          <p:attrName>ppt_y</p:attrName>
                                        </p:attrNameLst>
                                      </p:cBhvr>
                                      <p:rCtr x="2500" y="0"/>
                                    </p:animMotion>
                                  </p:childTnLst>
                                </p:cTn>
                              </p:par>
                            </p:childTnLst>
                          </p:cTn>
                        </p:par>
                        <p:par>
                          <p:cTn id="123" fill="hold">
                            <p:stCondLst>
                              <p:cond delay="2000"/>
                            </p:stCondLst>
                            <p:childTnLst>
                              <p:par>
                                <p:cTn id="124" presetID="3" presetClass="entr" presetSubtype="10" fill="hold" grpId="0" nodeType="afterEffect">
                                  <p:stCondLst>
                                    <p:cond delay="0"/>
                                  </p:stCondLst>
                                  <p:childTnLst>
                                    <p:set>
                                      <p:cBhvr>
                                        <p:cTn id="125" dur="1" fill="hold">
                                          <p:stCondLst>
                                            <p:cond delay="0"/>
                                          </p:stCondLst>
                                        </p:cTn>
                                        <p:tgtEl>
                                          <p:spTgt spid="11"/>
                                        </p:tgtEl>
                                        <p:attrNameLst>
                                          <p:attrName>style.visibility</p:attrName>
                                        </p:attrNameLst>
                                      </p:cBhvr>
                                      <p:to>
                                        <p:strVal val="visible"/>
                                      </p:to>
                                    </p:set>
                                    <p:animEffect transition="in" filter="blinds(horizontal)">
                                      <p:cBhvr>
                                        <p:cTn id="126" dur="500"/>
                                        <p:tgtEl>
                                          <p:spTgt spid="11"/>
                                        </p:tgtEl>
                                      </p:cBhvr>
                                    </p:animEffect>
                                  </p:childTnLst>
                                </p:cTn>
                              </p:par>
                            </p:childTnLst>
                          </p:cTn>
                        </p:par>
                        <p:par>
                          <p:cTn id="127" fill="hold">
                            <p:stCondLst>
                              <p:cond delay="2500"/>
                            </p:stCondLst>
                            <p:childTnLst>
                              <p:par>
                                <p:cTn id="128" presetID="3" presetClass="entr" presetSubtype="10" fill="hold" nodeType="afterEffect">
                                  <p:stCondLst>
                                    <p:cond delay="0"/>
                                  </p:stCondLst>
                                  <p:childTnLst>
                                    <p:set>
                                      <p:cBhvr>
                                        <p:cTn id="129" dur="1" fill="hold">
                                          <p:stCondLst>
                                            <p:cond delay="0"/>
                                          </p:stCondLst>
                                        </p:cTn>
                                        <p:tgtEl>
                                          <p:spTgt spid="16"/>
                                        </p:tgtEl>
                                        <p:attrNameLst>
                                          <p:attrName>style.visibility</p:attrName>
                                        </p:attrNameLst>
                                      </p:cBhvr>
                                      <p:to>
                                        <p:strVal val="visible"/>
                                      </p:to>
                                    </p:set>
                                    <p:animEffect transition="in" filter="blinds(horizontal)">
                                      <p:cBhvr>
                                        <p:cTn id="130" dur="500"/>
                                        <p:tgtEl>
                                          <p:spTgt spid="16"/>
                                        </p:tgtEl>
                                      </p:cBhvr>
                                    </p:animEffect>
                                  </p:childTnLst>
                                </p:cTn>
                              </p:par>
                            </p:childTnLst>
                          </p:cTn>
                        </p:par>
                        <p:par>
                          <p:cTn id="131" fill="hold">
                            <p:stCondLst>
                              <p:cond delay="3000"/>
                            </p:stCondLst>
                            <p:childTnLst>
                              <p:par>
                                <p:cTn id="132" presetID="63" presetClass="path" presetSubtype="0" accel="50000" decel="50000" fill="hold" grpId="2" nodeType="afterEffect">
                                  <p:stCondLst>
                                    <p:cond delay="0"/>
                                  </p:stCondLst>
                                  <p:childTnLst>
                                    <p:animMotion origin="layout" path="M 0.05 4.45087E-6 L 0.1 4.45087E-6 " pathEditMode="relative" rAng="0" ptsTypes="AA">
                                      <p:cBhvr>
                                        <p:cTn id="133" dur="2000" fill="hold"/>
                                        <p:tgtEl>
                                          <p:spTgt spid="51"/>
                                        </p:tgtEl>
                                        <p:attrNameLst>
                                          <p:attrName>ppt_x</p:attrName>
                                          <p:attrName>ppt_y</p:attrName>
                                        </p:attrNameLst>
                                      </p:cBhvr>
                                      <p:rCtr x="2500" y="0"/>
                                    </p:animMotion>
                                  </p:childTnLst>
                                </p:cTn>
                              </p:par>
                            </p:childTnLst>
                          </p:cTn>
                        </p:par>
                        <p:par>
                          <p:cTn id="134" fill="hold">
                            <p:stCondLst>
                              <p:cond delay="5000"/>
                            </p:stCondLst>
                            <p:childTnLst>
                              <p:par>
                                <p:cTn id="135" presetID="3" presetClass="entr" presetSubtype="10" fill="hold" grpId="0" nodeType="after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blinds(horizontal)">
                                      <p:cBhvr>
                                        <p:cTn id="137" dur="500"/>
                                        <p:tgtEl>
                                          <p:spTgt spid="32"/>
                                        </p:tgtEl>
                                      </p:cBhvr>
                                    </p:animEffect>
                                  </p:childTnLst>
                                </p:cTn>
                              </p:par>
                            </p:childTnLst>
                          </p:cTn>
                        </p:par>
                        <p:par>
                          <p:cTn id="138" fill="hold">
                            <p:stCondLst>
                              <p:cond delay="5500"/>
                            </p:stCondLst>
                            <p:childTnLst>
                              <p:par>
                                <p:cTn id="139" presetID="3" presetClass="entr" presetSubtype="10" fill="hold" nodeType="afterEffect">
                                  <p:stCondLst>
                                    <p:cond delay="0"/>
                                  </p:stCondLst>
                                  <p:childTnLst>
                                    <p:set>
                                      <p:cBhvr>
                                        <p:cTn id="140" dur="1" fill="hold">
                                          <p:stCondLst>
                                            <p:cond delay="0"/>
                                          </p:stCondLst>
                                        </p:cTn>
                                        <p:tgtEl>
                                          <p:spTgt spid="20"/>
                                        </p:tgtEl>
                                        <p:attrNameLst>
                                          <p:attrName>style.visibility</p:attrName>
                                        </p:attrNameLst>
                                      </p:cBhvr>
                                      <p:to>
                                        <p:strVal val="visible"/>
                                      </p:to>
                                    </p:set>
                                    <p:animEffect transition="in" filter="blinds(horizontal)">
                                      <p:cBhvr>
                                        <p:cTn id="141" dur="500"/>
                                        <p:tgtEl>
                                          <p:spTgt spid="20"/>
                                        </p:tgtEl>
                                      </p:cBhvr>
                                    </p:animEffect>
                                  </p:childTnLst>
                                </p:cTn>
                              </p:par>
                            </p:childTnLst>
                          </p:cTn>
                        </p:par>
                        <p:par>
                          <p:cTn id="142" fill="hold">
                            <p:stCondLst>
                              <p:cond delay="6000"/>
                            </p:stCondLst>
                            <p:childTnLst>
                              <p:par>
                                <p:cTn id="143" presetID="63" presetClass="path" presetSubtype="0" accel="50000" decel="50000" fill="hold" grpId="3" nodeType="afterEffect">
                                  <p:stCondLst>
                                    <p:cond delay="0"/>
                                  </p:stCondLst>
                                  <p:childTnLst>
                                    <p:animMotion origin="layout" path="M 0.1 4.45087E-6 L 0.15 4.45087E-6 " pathEditMode="relative" rAng="0" ptsTypes="AA">
                                      <p:cBhvr>
                                        <p:cTn id="144" dur="2000" fill="hold"/>
                                        <p:tgtEl>
                                          <p:spTgt spid="51"/>
                                        </p:tgtEl>
                                        <p:attrNameLst>
                                          <p:attrName>ppt_x</p:attrName>
                                          <p:attrName>ppt_y</p:attrName>
                                        </p:attrNameLst>
                                      </p:cBhvr>
                                      <p:rCtr x="2500" y="0"/>
                                    </p:animMotion>
                                  </p:childTnLst>
                                </p:cTn>
                              </p:par>
                            </p:childTnLst>
                          </p:cTn>
                        </p:par>
                        <p:par>
                          <p:cTn id="145" fill="hold">
                            <p:stCondLst>
                              <p:cond delay="8000"/>
                            </p:stCondLst>
                            <p:childTnLst>
                              <p:par>
                                <p:cTn id="146" presetID="3" presetClass="entr" presetSubtype="10" fill="hold" nodeType="afterEffect">
                                  <p:stCondLst>
                                    <p:cond delay="0"/>
                                  </p:stCondLst>
                                  <p:childTnLst>
                                    <p:set>
                                      <p:cBhvr>
                                        <p:cTn id="147" dur="1" fill="hold">
                                          <p:stCondLst>
                                            <p:cond delay="0"/>
                                          </p:stCondLst>
                                        </p:cTn>
                                        <p:tgtEl>
                                          <p:spTgt spid="35"/>
                                        </p:tgtEl>
                                        <p:attrNameLst>
                                          <p:attrName>style.visibility</p:attrName>
                                        </p:attrNameLst>
                                      </p:cBhvr>
                                      <p:to>
                                        <p:strVal val="visible"/>
                                      </p:to>
                                    </p:set>
                                    <p:animEffect transition="in" filter="blinds(horizontal)">
                                      <p:cBhvr>
                                        <p:cTn id="148" dur="500"/>
                                        <p:tgtEl>
                                          <p:spTgt spid="35"/>
                                        </p:tgtEl>
                                      </p:cBhvr>
                                    </p:animEffect>
                                  </p:childTnLst>
                                </p:cTn>
                              </p:par>
                            </p:childTnLst>
                          </p:cTn>
                        </p:par>
                        <p:par>
                          <p:cTn id="149" fill="hold">
                            <p:stCondLst>
                              <p:cond delay="8500"/>
                            </p:stCondLst>
                            <p:childTnLst>
                              <p:par>
                                <p:cTn id="150" presetID="63" presetClass="path" presetSubtype="0" accel="50000" decel="50000" fill="hold" grpId="4" nodeType="afterEffect">
                                  <p:stCondLst>
                                    <p:cond delay="0"/>
                                  </p:stCondLst>
                                  <p:childTnLst>
                                    <p:animMotion origin="layout" path="M 0.15 4.45087E-6 L 0.2 4.45087E-6 " pathEditMode="relative" rAng="0" ptsTypes="AA">
                                      <p:cBhvr>
                                        <p:cTn id="151" dur="2000" fill="hold"/>
                                        <p:tgtEl>
                                          <p:spTgt spid="51"/>
                                        </p:tgtEl>
                                        <p:attrNameLst>
                                          <p:attrName>ppt_x</p:attrName>
                                          <p:attrName>ppt_y</p:attrName>
                                        </p:attrNameLst>
                                      </p:cBhvr>
                                      <p:rCtr x="2500" y="0"/>
                                    </p:animMotion>
                                  </p:childTnLst>
                                </p:cTn>
                              </p:par>
                            </p:childTnLst>
                          </p:cTn>
                        </p:par>
                        <p:par>
                          <p:cTn id="152" fill="hold">
                            <p:stCondLst>
                              <p:cond delay="10500"/>
                            </p:stCondLst>
                            <p:childTnLst>
                              <p:par>
                                <p:cTn id="153" presetID="3" presetClass="entr" presetSubtype="10" fill="hold" grpId="0" nodeType="afterEffect">
                                  <p:stCondLst>
                                    <p:cond delay="0"/>
                                  </p:stCondLst>
                                  <p:childTnLst>
                                    <p:set>
                                      <p:cBhvr>
                                        <p:cTn id="154" dur="1" fill="hold">
                                          <p:stCondLst>
                                            <p:cond delay="0"/>
                                          </p:stCondLst>
                                        </p:cTn>
                                        <p:tgtEl>
                                          <p:spTgt spid="33"/>
                                        </p:tgtEl>
                                        <p:attrNameLst>
                                          <p:attrName>style.visibility</p:attrName>
                                        </p:attrNameLst>
                                      </p:cBhvr>
                                      <p:to>
                                        <p:strVal val="visible"/>
                                      </p:to>
                                    </p:set>
                                    <p:animEffect transition="in" filter="blinds(horizontal)">
                                      <p:cBhvr>
                                        <p:cTn id="155" dur="500"/>
                                        <p:tgtEl>
                                          <p:spTgt spid="33"/>
                                        </p:tgtEl>
                                      </p:cBhvr>
                                    </p:animEffect>
                                  </p:childTnLst>
                                </p:cTn>
                              </p:par>
                            </p:childTnLst>
                          </p:cTn>
                        </p:par>
                        <p:par>
                          <p:cTn id="156" fill="hold">
                            <p:stCondLst>
                              <p:cond delay="11000"/>
                            </p:stCondLst>
                            <p:childTnLst>
                              <p:par>
                                <p:cTn id="157" presetID="3" presetClass="entr" presetSubtype="10" fill="hold" nodeType="afterEffect">
                                  <p:stCondLst>
                                    <p:cond delay="0"/>
                                  </p:stCondLst>
                                  <p:childTnLst>
                                    <p:set>
                                      <p:cBhvr>
                                        <p:cTn id="158" dur="1" fill="hold">
                                          <p:stCondLst>
                                            <p:cond delay="0"/>
                                          </p:stCondLst>
                                        </p:cTn>
                                        <p:tgtEl>
                                          <p:spTgt spid="39"/>
                                        </p:tgtEl>
                                        <p:attrNameLst>
                                          <p:attrName>style.visibility</p:attrName>
                                        </p:attrNameLst>
                                      </p:cBhvr>
                                      <p:to>
                                        <p:strVal val="visible"/>
                                      </p:to>
                                    </p:set>
                                    <p:animEffect transition="in" filter="blinds(horizontal)">
                                      <p:cBhvr>
                                        <p:cTn id="159" dur="500"/>
                                        <p:tgtEl>
                                          <p:spTgt spid="39"/>
                                        </p:tgtEl>
                                      </p:cBhvr>
                                    </p:animEffect>
                                  </p:childTnLst>
                                </p:cTn>
                              </p:par>
                            </p:childTnLst>
                          </p:cTn>
                        </p:par>
                        <p:par>
                          <p:cTn id="160" fill="hold">
                            <p:stCondLst>
                              <p:cond delay="11500"/>
                            </p:stCondLst>
                            <p:childTnLst>
                              <p:par>
                                <p:cTn id="161" presetID="63" presetClass="path" presetSubtype="0" accel="50000" decel="50000" fill="hold" grpId="5" nodeType="afterEffect">
                                  <p:stCondLst>
                                    <p:cond delay="0"/>
                                  </p:stCondLst>
                                  <p:childTnLst>
                                    <p:animMotion origin="layout" path="M 0.2 4.45087E-6 L 0.25 4.45087E-6 " pathEditMode="relative" rAng="0" ptsTypes="AA">
                                      <p:cBhvr>
                                        <p:cTn id="162" dur="2000" fill="hold"/>
                                        <p:tgtEl>
                                          <p:spTgt spid="51"/>
                                        </p:tgtEl>
                                        <p:attrNameLst>
                                          <p:attrName>ppt_x</p:attrName>
                                          <p:attrName>ppt_y</p:attrName>
                                        </p:attrNameLst>
                                      </p:cBhvr>
                                      <p:rCtr x="2500" y="0"/>
                                    </p:animMotion>
                                  </p:childTnLst>
                                </p:cTn>
                              </p:par>
                            </p:childTnLst>
                          </p:cTn>
                        </p:par>
                        <p:par>
                          <p:cTn id="163" fill="hold">
                            <p:stCondLst>
                              <p:cond delay="13500"/>
                            </p:stCondLst>
                            <p:childTnLst>
                              <p:par>
                                <p:cTn id="164" presetID="3" presetClass="entr" presetSubtype="10" fill="hold" grpId="0" nodeType="afterEffect">
                                  <p:stCondLst>
                                    <p:cond delay="0"/>
                                  </p:stCondLst>
                                  <p:childTnLst>
                                    <p:set>
                                      <p:cBhvr>
                                        <p:cTn id="165" dur="1" fill="hold">
                                          <p:stCondLst>
                                            <p:cond delay="0"/>
                                          </p:stCondLst>
                                        </p:cTn>
                                        <p:tgtEl>
                                          <p:spTgt spid="25"/>
                                        </p:tgtEl>
                                        <p:attrNameLst>
                                          <p:attrName>style.visibility</p:attrName>
                                        </p:attrNameLst>
                                      </p:cBhvr>
                                      <p:to>
                                        <p:strVal val="visible"/>
                                      </p:to>
                                    </p:set>
                                    <p:animEffect transition="in" filter="blinds(horizontal)">
                                      <p:cBhvr>
                                        <p:cTn id="166" dur="500"/>
                                        <p:tgtEl>
                                          <p:spTgt spid="25"/>
                                        </p:tgtEl>
                                      </p:cBhvr>
                                    </p:animEffect>
                                  </p:childTnLst>
                                </p:cTn>
                              </p:par>
                            </p:childTnLst>
                          </p:cTn>
                        </p:par>
                        <p:par>
                          <p:cTn id="167" fill="hold">
                            <p:stCondLst>
                              <p:cond delay="14000"/>
                            </p:stCondLst>
                            <p:childTnLst>
                              <p:par>
                                <p:cTn id="168" presetID="3" presetClass="entr" presetSubtype="10" fill="hold" nodeType="after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blinds(horizontal)">
                                      <p:cBhvr>
                                        <p:cTn id="170" dur="500"/>
                                        <p:tgtEl>
                                          <p:spTgt spid="43"/>
                                        </p:tgtEl>
                                      </p:cBhvr>
                                    </p:animEffect>
                                  </p:childTnLst>
                                </p:cTn>
                              </p:par>
                            </p:childTnLst>
                          </p:cTn>
                        </p:par>
                        <p:par>
                          <p:cTn id="171" fill="hold">
                            <p:stCondLst>
                              <p:cond delay="14500"/>
                            </p:stCondLst>
                            <p:childTnLst>
                              <p:par>
                                <p:cTn id="172" presetID="63" presetClass="path" presetSubtype="0" accel="50000" decel="50000" fill="hold" grpId="6" nodeType="afterEffect">
                                  <p:stCondLst>
                                    <p:cond delay="0"/>
                                  </p:stCondLst>
                                  <p:childTnLst>
                                    <p:animMotion origin="layout" path="M 0.25 4.45087E-6 L 0.3 4.45087E-6 " pathEditMode="relative" rAng="0" ptsTypes="AA">
                                      <p:cBhvr>
                                        <p:cTn id="173" dur="2000" fill="hold"/>
                                        <p:tgtEl>
                                          <p:spTgt spid="51"/>
                                        </p:tgtEl>
                                        <p:attrNameLst>
                                          <p:attrName>ppt_x</p:attrName>
                                          <p:attrName>ppt_y</p:attrName>
                                        </p:attrNameLst>
                                      </p:cBhvr>
                                      <p:rCtr x="2500" y="0"/>
                                    </p:animMotion>
                                  </p:childTnLst>
                                </p:cTn>
                              </p:par>
                            </p:childTnLst>
                          </p:cTn>
                        </p:par>
                        <p:par>
                          <p:cTn id="174" fill="hold">
                            <p:stCondLst>
                              <p:cond delay="16500"/>
                            </p:stCondLst>
                            <p:childTnLst>
                              <p:par>
                                <p:cTn id="175" presetID="3" presetClass="entr" presetSubtype="10" fill="hold" grpId="0" nodeType="afterEffect">
                                  <p:stCondLst>
                                    <p:cond delay="0"/>
                                  </p:stCondLst>
                                  <p:childTnLst>
                                    <p:set>
                                      <p:cBhvr>
                                        <p:cTn id="176" dur="1" fill="hold">
                                          <p:stCondLst>
                                            <p:cond delay="0"/>
                                          </p:stCondLst>
                                        </p:cTn>
                                        <p:tgtEl>
                                          <p:spTgt spid="34"/>
                                        </p:tgtEl>
                                        <p:attrNameLst>
                                          <p:attrName>style.visibility</p:attrName>
                                        </p:attrNameLst>
                                      </p:cBhvr>
                                      <p:to>
                                        <p:strVal val="visible"/>
                                      </p:to>
                                    </p:set>
                                    <p:animEffect transition="in" filter="blinds(horizontal)">
                                      <p:cBhvr>
                                        <p:cTn id="177" dur="500"/>
                                        <p:tgtEl>
                                          <p:spTgt spid="34"/>
                                        </p:tgtEl>
                                      </p:cBhvr>
                                    </p:animEffect>
                                  </p:childTnLst>
                                </p:cTn>
                              </p:par>
                            </p:childTnLst>
                          </p:cTn>
                        </p:par>
                        <p:par>
                          <p:cTn id="178" fill="hold">
                            <p:stCondLst>
                              <p:cond delay="17000"/>
                            </p:stCondLst>
                            <p:childTnLst>
                              <p:par>
                                <p:cTn id="179" presetID="3" presetClass="entr" presetSubtype="10" fill="hold" nodeType="afterEffect">
                                  <p:stCondLst>
                                    <p:cond delay="0"/>
                                  </p:stCondLst>
                                  <p:childTnLst>
                                    <p:set>
                                      <p:cBhvr>
                                        <p:cTn id="180" dur="1" fill="hold">
                                          <p:stCondLst>
                                            <p:cond delay="0"/>
                                          </p:stCondLst>
                                        </p:cTn>
                                        <p:tgtEl>
                                          <p:spTgt spid="47"/>
                                        </p:tgtEl>
                                        <p:attrNameLst>
                                          <p:attrName>style.visibility</p:attrName>
                                        </p:attrNameLst>
                                      </p:cBhvr>
                                      <p:to>
                                        <p:strVal val="visible"/>
                                      </p:to>
                                    </p:set>
                                    <p:animEffect transition="in" filter="blinds(horizontal)">
                                      <p:cBhvr>
                                        <p:cTn id="181" dur="500"/>
                                        <p:tgtEl>
                                          <p:spTgt spid="47"/>
                                        </p:tgtEl>
                                      </p:cBhvr>
                                    </p:animEffect>
                                  </p:childTnLst>
                                </p:cTn>
                              </p:par>
                            </p:childTnLst>
                          </p:cTn>
                        </p:par>
                        <p:par>
                          <p:cTn id="182" fill="hold">
                            <p:stCondLst>
                              <p:cond delay="17500"/>
                            </p:stCondLst>
                            <p:childTnLst>
                              <p:par>
                                <p:cTn id="183" presetID="63" presetClass="path" presetSubtype="0" accel="50000" decel="50000" fill="hold" grpId="7" nodeType="afterEffect">
                                  <p:stCondLst>
                                    <p:cond delay="0"/>
                                  </p:stCondLst>
                                  <p:childTnLst>
                                    <p:animMotion origin="layout" path="M 0.27716 3.395E-6 L 0.32717 3.395E-6 " pathEditMode="relative" rAng="0" ptsTypes="AA">
                                      <p:cBhvr>
                                        <p:cTn id="184" dur="2000" fill="hold"/>
                                        <p:tgtEl>
                                          <p:spTgt spid="51"/>
                                        </p:tgtEl>
                                        <p:attrNameLst>
                                          <p:attrName>ppt_x</p:attrName>
                                          <p:attrName>ppt_y</p:attrName>
                                        </p:attrNameLst>
                                      </p:cBhvr>
                                      <p:rCtr x="2501" y="0"/>
                                    </p:animMotion>
                                  </p:childTnLst>
                                </p:cTn>
                              </p:par>
                            </p:childTnLst>
                          </p:cTn>
                        </p:par>
                      </p:childTnLst>
                    </p:cTn>
                  </p:par>
                  <p:par>
                    <p:cTn id="185" fill="hold">
                      <p:stCondLst>
                        <p:cond delay="indefinite"/>
                      </p:stCondLst>
                      <p:childTnLst>
                        <p:par>
                          <p:cTn id="186" fill="hold">
                            <p:stCondLst>
                              <p:cond delay="0"/>
                            </p:stCondLst>
                            <p:childTnLst>
                              <p:par>
                                <p:cTn id="187" presetID="3" presetClass="exit" presetSubtype="10" fill="hold" grpId="8" nodeType="clickEffect">
                                  <p:stCondLst>
                                    <p:cond delay="0"/>
                                  </p:stCondLst>
                                  <p:childTnLst>
                                    <p:animEffect transition="out" filter="blinds(horizontal)">
                                      <p:cBhvr>
                                        <p:cTn id="188" dur="500"/>
                                        <p:tgtEl>
                                          <p:spTgt spid="51"/>
                                        </p:tgtEl>
                                      </p:cBhvr>
                                    </p:animEffect>
                                    <p:set>
                                      <p:cBhvr>
                                        <p:cTn id="189" dur="1" fill="hold">
                                          <p:stCondLst>
                                            <p:cond delay="499"/>
                                          </p:stCondLst>
                                        </p:cTn>
                                        <p:tgtEl>
                                          <p:spTgt spid="51"/>
                                        </p:tgtEl>
                                        <p:attrNameLst>
                                          <p:attrName>style.visibility</p:attrName>
                                        </p:attrNameLst>
                                      </p:cBhvr>
                                      <p:to>
                                        <p:strVal val="hidden"/>
                                      </p:to>
                                    </p:set>
                                  </p:childTnLst>
                                </p:cTn>
                              </p:par>
                              <p:par>
                                <p:cTn id="190" presetID="3" presetClass="exit" presetSubtype="10" fill="hold" nodeType="withEffect">
                                  <p:stCondLst>
                                    <p:cond delay="0"/>
                                  </p:stCondLst>
                                  <p:childTnLst>
                                    <p:animEffect transition="out" filter="blinds(horizontal)">
                                      <p:cBhvr>
                                        <p:cTn id="191" dur="500"/>
                                        <p:tgtEl>
                                          <p:spTgt spid="12"/>
                                        </p:tgtEl>
                                      </p:cBhvr>
                                    </p:animEffect>
                                    <p:set>
                                      <p:cBhvr>
                                        <p:cTn id="192" dur="1" fill="hold">
                                          <p:stCondLst>
                                            <p:cond delay="499"/>
                                          </p:stCondLst>
                                        </p:cTn>
                                        <p:tgtEl>
                                          <p:spTgt spid="12"/>
                                        </p:tgtEl>
                                        <p:attrNameLst>
                                          <p:attrName>style.visibility</p:attrName>
                                        </p:attrNameLst>
                                      </p:cBhvr>
                                      <p:to>
                                        <p:strVal val="hidden"/>
                                      </p:to>
                                    </p:set>
                                  </p:childTnLst>
                                </p:cTn>
                              </p:par>
                              <p:par>
                                <p:cTn id="193" presetID="3" presetClass="exit" presetSubtype="10" fill="hold" nodeType="withEffect">
                                  <p:stCondLst>
                                    <p:cond delay="0"/>
                                  </p:stCondLst>
                                  <p:childTnLst>
                                    <p:animEffect transition="out" filter="blinds(horizontal)">
                                      <p:cBhvr>
                                        <p:cTn id="194" dur="500"/>
                                        <p:tgtEl>
                                          <p:spTgt spid="16"/>
                                        </p:tgtEl>
                                      </p:cBhvr>
                                    </p:animEffect>
                                    <p:set>
                                      <p:cBhvr>
                                        <p:cTn id="195" dur="1" fill="hold">
                                          <p:stCondLst>
                                            <p:cond delay="499"/>
                                          </p:stCondLst>
                                        </p:cTn>
                                        <p:tgtEl>
                                          <p:spTgt spid="16"/>
                                        </p:tgtEl>
                                        <p:attrNameLst>
                                          <p:attrName>style.visibility</p:attrName>
                                        </p:attrNameLst>
                                      </p:cBhvr>
                                      <p:to>
                                        <p:strVal val="hidden"/>
                                      </p:to>
                                    </p:set>
                                  </p:childTnLst>
                                </p:cTn>
                              </p:par>
                              <p:par>
                                <p:cTn id="196" presetID="3" presetClass="exit" presetSubtype="10" fill="hold" nodeType="withEffect">
                                  <p:stCondLst>
                                    <p:cond delay="0"/>
                                  </p:stCondLst>
                                  <p:childTnLst>
                                    <p:animEffect transition="out" filter="blinds(horizontal)">
                                      <p:cBhvr>
                                        <p:cTn id="197" dur="500"/>
                                        <p:tgtEl>
                                          <p:spTgt spid="20"/>
                                        </p:tgtEl>
                                      </p:cBhvr>
                                    </p:animEffect>
                                    <p:set>
                                      <p:cBhvr>
                                        <p:cTn id="198" dur="1" fill="hold">
                                          <p:stCondLst>
                                            <p:cond delay="499"/>
                                          </p:stCondLst>
                                        </p:cTn>
                                        <p:tgtEl>
                                          <p:spTgt spid="20"/>
                                        </p:tgtEl>
                                        <p:attrNameLst>
                                          <p:attrName>style.visibility</p:attrName>
                                        </p:attrNameLst>
                                      </p:cBhvr>
                                      <p:to>
                                        <p:strVal val="hidden"/>
                                      </p:to>
                                    </p:set>
                                  </p:childTnLst>
                                </p:cTn>
                              </p:par>
                              <p:par>
                                <p:cTn id="199" presetID="3" presetClass="exit" presetSubtype="10" fill="hold" nodeType="withEffect">
                                  <p:stCondLst>
                                    <p:cond delay="0"/>
                                  </p:stCondLst>
                                  <p:childTnLst>
                                    <p:animEffect transition="out" filter="blinds(horizontal)">
                                      <p:cBhvr>
                                        <p:cTn id="200" dur="500"/>
                                        <p:tgtEl>
                                          <p:spTgt spid="35"/>
                                        </p:tgtEl>
                                      </p:cBhvr>
                                    </p:animEffect>
                                    <p:set>
                                      <p:cBhvr>
                                        <p:cTn id="201" dur="1" fill="hold">
                                          <p:stCondLst>
                                            <p:cond delay="499"/>
                                          </p:stCondLst>
                                        </p:cTn>
                                        <p:tgtEl>
                                          <p:spTgt spid="35"/>
                                        </p:tgtEl>
                                        <p:attrNameLst>
                                          <p:attrName>style.visibility</p:attrName>
                                        </p:attrNameLst>
                                      </p:cBhvr>
                                      <p:to>
                                        <p:strVal val="hidden"/>
                                      </p:to>
                                    </p:set>
                                  </p:childTnLst>
                                </p:cTn>
                              </p:par>
                              <p:par>
                                <p:cTn id="202" presetID="3" presetClass="exit" presetSubtype="10" fill="hold" nodeType="withEffect">
                                  <p:stCondLst>
                                    <p:cond delay="0"/>
                                  </p:stCondLst>
                                  <p:childTnLst>
                                    <p:animEffect transition="out" filter="blinds(horizontal)">
                                      <p:cBhvr>
                                        <p:cTn id="203" dur="500"/>
                                        <p:tgtEl>
                                          <p:spTgt spid="43"/>
                                        </p:tgtEl>
                                      </p:cBhvr>
                                    </p:animEffect>
                                    <p:set>
                                      <p:cBhvr>
                                        <p:cTn id="204" dur="1" fill="hold">
                                          <p:stCondLst>
                                            <p:cond delay="499"/>
                                          </p:stCondLst>
                                        </p:cTn>
                                        <p:tgtEl>
                                          <p:spTgt spid="43"/>
                                        </p:tgtEl>
                                        <p:attrNameLst>
                                          <p:attrName>style.visibility</p:attrName>
                                        </p:attrNameLst>
                                      </p:cBhvr>
                                      <p:to>
                                        <p:strVal val="hidden"/>
                                      </p:to>
                                    </p:set>
                                  </p:childTnLst>
                                </p:cTn>
                              </p:par>
                              <p:par>
                                <p:cTn id="205" presetID="3" presetClass="exit" presetSubtype="10" fill="hold" nodeType="withEffect">
                                  <p:stCondLst>
                                    <p:cond delay="0"/>
                                  </p:stCondLst>
                                  <p:childTnLst>
                                    <p:animEffect transition="out" filter="blinds(horizontal)">
                                      <p:cBhvr>
                                        <p:cTn id="206" dur="500"/>
                                        <p:tgtEl>
                                          <p:spTgt spid="47"/>
                                        </p:tgtEl>
                                      </p:cBhvr>
                                    </p:animEffect>
                                    <p:set>
                                      <p:cBhvr>
                                        <p:cTn id="207" dur="1" fill="hold">
                                          <p:stCondLst>
                                            <p:cond delay="499"/>
                                          </p:stCondLst>
                                        </p:cTn>
                                        <p:tgtEl>
                                          <p:spTgt spid="47"/>
                                        </p:tgtEl>
                                        <p:attrNameLst>
                                          <p:attrName>style.visibility</p:attrName>
                                        </p:attrNameLst>
                                      </p:cBhvr>
                                      <p:to>
                                        <p:strVal val="hidden"/>
                                      </p:to>
                                    </p:set>
                                  </p:childTnLst>
                                </p:cTn>
                              </p:par>
                            </p:childTnLst>
                          </p:cTn>
                        </p:par>
                        <p:par>
                          <p:cTn id="208" fill="hold">
                            <p:stCondLst>
                              <p:cond delay="500"/>
                            </p:stCondLst>
                            <p:childTnLst>
                              <p:par>
                                <p:cTn id="209" presetID="6" presetClass="emph" presetSubtype="0" fill="hold" nodeType="afterEffect">
                                  <p:stCondLst>
                                    <p:cond delay="0"/>
                                  </p:stCondLst>
                                  <p:childTnLst>
                                    <p:animScale>
                                      <p:cBhvr>
                                        <p:cTn id="210" dur="2000" fill="hold"/>
                                        <p:tgtEl>
                                          <p:spTgt spid="39"/>
                                        </p:tgtEl>
                                      </p:cBhvr>
                                      <p:by x="150000" y="150000"/>
                                    </p:animScale>
                                  </p:childTnLst>
                                </p:cTn>
                              </p:par>
                            </p:childTnLst>
                          </p:cTn>
                        </p:par>
                      </p:childTnLst>
                    </p:cTn>
                  </p:par>
                  <p:par>
                    <p:cTn id="211" fill="hold">
                      <p:stCondLst>
                        <p:cond delay="indefinite"/>
                      </p:stCondLst>
                      <p:childTnLst>
                        <p:par>
                          <p:cTn id="212" fill="hold">
                            <p:stCondLst>
                              <p:cond delay="0"/>
                            </p:stCondLst>
                            <p:childTnLst>
                              <p:par>
                                <p:cTn id="213" presetID="3" presetClass="exit" presetSubtype="10" fill="hold" grpId="1" nodeType="clickEffect">
                                  <p:stCondLst>
                                    <p:cond delay="0"/>
                                  </p:stCondLst>
                                  <p:childTnLst>
                                    <p:animEffect transition="out" filter="blinds(horizontal)">
                                      <p:cBhvr>
                                        <p:cTn id="214" dur="500"/>
                                        <p:tgtEl>
                                          <p:spTgt spid="56"/>
                                        </p:tgtEl>
                                      </p:cBhvr>
                                    </p:animEffect>
                                    <p:set>
                                      <p:cBhvr>
                                        <p:cTn id="215" dur="1" fill="hold">
                                          <p:stCondLst>
                                            <p:cond delay="499"/>
                                          </p:stCondLst>
                                        </p:cTn>
                                        <p:tgtEl>
                                          <p:spTgt spid="56"/>
                                        </p:tgtEl>
                                        <p:attrNameLst>
                                          <p:attrName>style.visibility</p:attrName>
                                        </p:attrNameLst>
                                      </p:cBhvr>
                                      <p:to>
                                        <p:strVal val="hidden"/>
                                      </p:to>
                                    </p:set>
                                  </p:childTnLst>
                                </p:cTn>
                              </p:par>
                            </p:childTnLst>
                          </p:cTn>
                        </p:par>
                      </p:childTnLst>
                    </p:cTn>
                  </p:par>
                  <p:par>
                    <p:cTn id="216" fill="hold">
                      <p:stCondLst>
                        <p:cond delay="indefinite"/>
                      </p:stCondLst>
                      <p:childTnLst>
                        <p:par>
                          <p:cTn id="217" fill="hold">
                            <p:stCondLst>
                              <p:cond delay="0"/>
                            </p:stCondLst>
                            <p:childTnLst>
                              <p:par>
                                <p:cTn id="218" presetID="14" presetClass="entr" presetSubtype="10" fill="hold" grpId="0" nodeType="clickEffect">
                                  <p:stCondLst>
                                    <p:cond delay="0"/>
                                  </p:stCondLst>
                                  <p:childTnLst>
                                    <p:set>
                                      <p:cBhvr>
                                        <p:cTn id="219" dur="1" fill="hold">
                                          <p:stCondLst>
                                            <p:cond delay="0"/>
                                          </p:stCondLst>
                                        </p:cTn>
                                        <p:tgtEl>
                                          <p:spTgt spid="60"/>
                                        </p:tgtEl>
                                        <p:attrNameLst>
                                          <p:attrName>style.visibility</p:attrName>
                                        </p:attrNameLst>
                                      </p:cBhvr>
                                      <p:to>
                                        <p:strVal val="visible"/>
                                      </p:to>
                                    </p:set>
                                    <p:animEffect transition="in" filter="randombar(horizontal)">
                                      <p:cBhvr>
                                        <p:cTn id="22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7" grpId="0"/>
      <p:bldP spid="8" grpId="0"/>
      <p:bldP spid="9" grpId="0" animBg="1"/>
      <p:bldP spid="10" grpId="0" animBg="1"/>
      <p:bldP spid="10" grpId="1" animBg="1"/>
      <p:bldP spid="10" grpId="2" animBg="1"/>
      <p:bldP spid="11" grpId="0" animBg="1"/>
      <p:bldP spid="24" grpId="0" animBg="1"/>
      <p:bldP spid="25" grpId="0" animBg="1"/>
      <p:bldP spid="26" grpId="0" animBg="1"/>
      <p:bldP spid="26" grpId="1" animBg="1"/>
      <p:bldP spid="26" grpId="2" animBg="1"/>
      <p:bldP spid="26" grpId="3" animBg="1"/>
      <p:bldP spid="27" grpId="0"/>
      <p:bldP spid="27" grpId="1"/>
      <p:bldP spid="28" grpId="0"/>
      <p:bldP spid="29" grpId="0"/>
      <p:bldP spid="30" grpId="0"/>
      <p:bldP spid="31" grpId="0" animBg="1"/>
      <p:bldP spid="32" grpId="0" animBg="1"/>
      <p:bldP spid="33" grpId="0" animBg="1"/>
      <p:bldP spid="34" grpId="0" animBg="1"/>
      <p:bldP spid="51" grpId="0" animBg="1"/>
      <p:bldP spid="51" grpId="1" animBg="1"/>
      <p:bldP spid="51" grpId="2" animBg="1"/>
      <p:bldP spid="51" grpId="3" animBg="1"/>
      <p:bldP spid="51" grpId="4" animBg="1"/>
      <p:bldP spid="51" grpId="5" animBg="1"/>
      <p:bldP spid="51" grpId="6" animBg="1"/>
      <p:bldP spid="51" grpId="7" animBg="1"/>
      <p:bldP spid="51" grpId="8" animBg="1"/>
      <p:bldP spid="56" grpId="0"/>
      <p:bldP spid="56" grpId="1"/>
      <p:bldP spid="57" grpId="0" animBg="1"/>
      <p:bldP spid="58" grpId="0"/>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65325" y="83200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a:solidFill>
                  <a:srgbClr val="FFFF00"/>
                </a:solidFill>
                <a:latin typeface=".VnArial" pitchFamily="34" charset="0"/>
              </a:rPr>
              <a:t>Z</a:t>
            </a:r>
          </a:p>
        </p:txBody>
      </p:sp>
      <p:sp>
        <p:nvSpPr>
          <p:cNvPr id="3" name="Text Box 3"/>
          <p:cNvSpPr txBox="1">
            <a:spLocks noChangeArrowheads="1"/>
          </p:cNvSpPr>
          <p:nvPr/>
        </p:nvSpPr>
        <p:spPr bwMode="auto">
          <a:xfrm>
            <a:off x="1755525" y="79248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a:solidFill>
                  <a:srgbClr val="FFFF00"/>
                </a:solidFill>
                <a:latin typeface=".VnArial" pitchFamily="34" charset="0"/>
              </a:rPr>
              <a:t>  N</a:t>
            </a:r>
          </a:p>
        </p:txBody>
      </p:sp>
      <p:sp>
        <p:nvSpPr>
          <p:cNvPr id="4" name="Freeform 4"/>
          <p:cNvSpPr>
            <a:spLocks/>
          </p:cNvSpPr>
          <p:nvPr/>
        </p:nvSpPr>
        <p:spPr bwMode="auto">
          <a:xfrm>
            <a:off x="2593725" y="8128000"/>
            <a:ext cx="228600" cy="177800"/>
          </a:xfrm>
          <a:custGeom>
            <a:avLst/>
            <a:gdLst>
              <a:gd name="T0" fmla="*/ 144 w 144"/>
              <a:gd name="T1" fmla="*/ 8 h 112"/>
              <a:gd name="T2" fmla="*/ 48 w 144"/>
              <a:gd name="T3" fmla="*/ 8 h 112"/>
              <a:gd name="T4" fmla="*/ 0 w 144"/>
              <a:gd name="T5" fmla="*/ 56 h 112"/>
              <a:gd name="T6" fmla="*/ 48 w 144"/>
              <a:gd name="T7" fmla="*/ 104 h 112"/>
              <a:gd name="T8" fmla="*/ 144 w 144"/>
              <a:gd name="T9" fmla="*/ 104 h 112"/>
            </a:gdLst>
            <a:ahLst/>
            <a:cxnLst>
              <a:cxn ang="0">
                <a:pos x="T0" y="T1"/>
              </a:cxn>
              <a:cxn ang="0">
                <a:pos x="T2" y="T3"/>
              </a:cxn>
              <a:cxn ang="0">
                <a:pos x="T4" y="T5"/>
              </a:cxn>
              <a:cxn ang="0">
                <a:pos x="T6" y="T7"/>
              </a:cxn>
              <a:cxn ang="0">
                <a:pos x="T8" y="T9"/>
              </a:cxn>
            </a:cxnLst>
            <a:rect l="0" t="0" r="r" b="b"/>
            <a:pathLst>
              <a:path w="144" h="112">
                <a:moveTo>
                  <a:pt x="144" y="8"/>
                </a:moveTo>
                <a:cubicBezTo>
                  <a:pt x="108" y="4"/>
                  <a:pt x="72" y="0"/>
                  <a:pt x="48" y="8"/>
                </a:cubicBezTo>
                <a:cubicBezTo>
                  <a:pt x="24" y="16"/>
                  <a:pt x="0" y="40"/>
                  <a:pt x="0" y="56"/>
                </a:cubicBezTo>
                <a:cubicBezTo>
                  <a:pt x="0" y="72"/>
                  <a:pt x="24" y="96"/>
                  <a:pt x="48" y="104"/>
                </a:cubicBezTo>
                <a:cubicBezTo>
                  <a:pt x="72" y="112"/>
                  <a:pt x="108" y="108"/>
                  <a:pt x="144" y="10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Text Box 5"/>
          <p:cNvSpPr txBox="1">
            <a:spLocks noChangeArrowheads="1"/>
          </p:cNvSpPr>
          <p:nvPr/>
        </p:nvSpPr>
        <p:spPr bwMode="auto">
          <a:xfrm>
            <a:off x="4117725" y="711517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a:solidFill>
                  <a:srgbClr val="FFFF00"/>
                </a:solidFill>
                <a:latin typeface=".VnArial" pitchFamily="34" charset="0"/>
              </a:rPr>
              <a:t>;</a:t>
            </a:r>
          </a:p>
        </p:txBody>
      </p:sp>
      <p:sp>
        <p:nvSpPr>
          <p:cNvPr id="6" name="Line 6"/>
          <p:cNvSpPr>
            <a:spLocks noChangeShapeType="1"/>
          </p:cNvSpPr>
          <p:nvPr/>
        </p:nvSpPr>
        <p:spPr bwMode="auto">
          <a:xfrm flipV="1">
            <a:off x="1742825" y="4575175"/>
            <a:ext cx="7670800" cy="952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7"/>
          <p:cNvSpPr>
            <a:spLocks noChangeShapeType="1"/>
          </p:cNvSpPr>
          <p:nvPr/>
        </p:nvSpPr>
        <p:spPr bwMode="auto">
          <a:xfrm>
            <a:off x="6138613" y="4432300"/>
            <a:ext cx="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8"/>
          <p:cNvSpPr txBox="1">
            <a:spLocks noChangeArrowheads="1"/>
          </p:cNvSpPr>
          <p:nvPr/>
        </p:nvSpPr>
        <p:spPr bwMode="auto">
          <a:xfrm>
            <a:off x="5952875" y="4038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latin typeface="Tahoma" pitchFamily="34" charset="0"/>
                <a:cs typeface="Arial" charset="0"/>
              </a:rPr>
              <a:t>0</a:t>
            </a:r>
          </a:p>
        </p:txBody>
      </p:sp>
      <p:sp>
        <p:nvSpPr>
          <p:cNvPr id="9" name="Text Box 9"/>
          <p:cNvSpPr txBox="1">
            <a:spLocks noChangeArrowheads="1"/>
          </p:cNvSpPr>
          <p:nvPr/>
        </p:nvSpPr>
        <p:spPr bwMode="auto">
          <a:xfrm>
            <a:off x="3090613" y="400526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latin typeface="Tahoma" pitchFamily="34" charset="0"/>
                <a:cs typeface="Arial" charset="0"/>
              </a:rPr>
              <a:t>-1</a:t>
            </a:r>
          </a:p>
        </p:txBody>
      </p:sp>
      <p:sp>
        <p:nvSpPr>
          <p:cNvPr id="10" name="Line 10"/>
          <p:cNvSpPr>
            <a:spLocks noChangeShapeType="1"/>
          </p:cNvSpPr>
          <p:nvPr/>
        </p:nvSpPr>
        <p:spPr bwMode="auto">
          <a:xfrm>
            <a:off x="3397000" y="4495800"/>
            <a:ext cx="2741613"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1"/>
          <p:cNvSpPr>
            <a:spLocks noChangeShapeType="1"/>
          </p:cNvSpPr>
          <p:nvPr/>
        </p:nvSpPr>
        <p:spPr bwMode="auto">
          <a:xfrm>
            <a:off x="5224213" y="4648200"/>
            <a:ext cx="914400" cy="0"/>
          </a:xfrm>
          <a:prstGeom prst="line">
            <a:avLst/>
          </a:prstGeom>
          <a:noFill/>
          <a:ln w="762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2"/>
          <p:cNvSpPr>
            <a:spLocks noChangeShapeType="1"/>
          </p:cNvSpPr>
          <p:nvPr/>
        </p:nvSpPr>
        <p:spPr bwMode="auto">
          <a:xfrm>
            <a:off x="5224213" y="4495800"/>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 name="Group 13"/>
          <p:cNvGrpSpPr>
            <a:grpSpLocks/>
          </p:cNvGrpSpPr>
          <p:nvPr/>
        </p:nvGrpSpPr>
        <p:grpSpPr bwMode="auto">
          <a:xfrm>
            <a:off x="4995613" y="4792663"/>
            <a:ext cx="685800" cy="671512"/>
            <a:chOff x="2400" y="3840"/>
            <a:chExt cx="432" cy="423"/>
          </a:xfrm>
        </p:grpSpPr>
        <p:sp>
          <p:nvSpPr>
            <p:cNvPr id="14" name="Text Box 14"/>
            <p:cNvSpPr txBox="1">
              <a:spLocks noChangeArrowheads="1"/>
            </p:cNvSpPr>
            <p:nvPr/>
          </p:nvSpPr>
          <p:spPr bwMode="auto">
            <a:xfrm>
              <a:off x="2400" y="384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1</a:t>
              </a:r>
            </a:p>
          </p:txBody>
        </p:sp>
        <p:sp>
          <p:nvSpPr>
            <p:cNvPr id="15" name="Text Box 15"/>
            <p:cNvSpPr txBox="1">
              <a:spLocks noChangeArrowheads="1"/>
            </p:cNvSpPr>
            <p:nvPr/>
          </p:nvSpPr>
          <p:spPr bwMode="auto">
            <a:xfrm>
              <a:off x="2448" y="40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3</a:t>
              </a:r>
            </a:p>
          </p:txBody>
        </p:sp>
        <p:sp>
          <p:nvSpPr>
            <p:cNvPr id="16" name="Line 16"/>
            <p:cNvSpPr>
              <a:spLocks noChangeShapeType="1"/>
            </p:cNvSpPr>
            <p:nvPr/>
          </p:nvSpPr>
          <p:spPr bwMode="auto">
            <a:xfrm>
              <a:off x="2448" y="405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Line 17"/>
          <p:cNvSpPr>
            <a:spLocks noChangeShapeType="1"/>
          </p:cNvSpPr>
          <p:nvPr/>
        </p:nvSpPr>
        <p:spPr bwMode="auto">
          <a:xfrm>
            <a:off x="3395413" y="4419600"/>
            <a:ext cx="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p:cNvSpPr>
            <a:spLocks noChangeShapeType="1"/>
          </p:cNvSpPr>
          <p:nvPr/>
        </p:nvSpPr>
        <p:spPr bwMode="auto">
          <a:xfrm>
            <a:off x="4309813" y="4495800"/>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Rectangle 19"/>
          <p:cNvSpPr>
            <a:spLocks noChangeArrowheads="1"/>
          </p:cNvSpPr>
          <p:nvPr/>
        </p:nvSpPr>
        <p:spPr bwMode="auto">
          <a:xfrm>
            <a:off x="1907925" y="779463"/>
            <a:ext cx="8382000" cy="457200"/>
          </a:xfrm>
          <a:prstGeom prst="rect">
            <a:avLst/>
          </a:prstGeom>
          <a:noFill/>
          <a:ln>
            <a:noFill/>
          </a:ln>
          <a:effectLst/>
        </p:spPr>
        <p:txBody>
          <a:bodyPr>
            <a:spAutoFit/>
          </a:bodyPr>
          <a:lstStyle/>
          <a:p>
            <a:pPr>
              <a:spcBef>
                <a:spcPct val="50000"/>
              </a:spcBef>
            </a:pPr>
            <a:r>
              <a:rPr lang="en-US" sz="2400" b="1" dirty="0">
                <a:solidFill>
                  <a:schemeClr val="bg1"/>
                </a:solidFill>
                <a:latin typeface="Times New Roman" pitchFamily="18" charset="0"/>
                <a:cs typeface="Times New Roman" pitchFamily="18" charset="0"/>
              </a:rPr>
              <a:t>BiỂU DIỄN  SỐ HỮU TỈ          TRÊN TRỤC SỐ  </a:t>
            </a:r>
          </a:p>
        </p:txBody>
      </p:sp>
      <p:grpSp>
        <p:nvGrpSpPr>
          <p:cNvPr id="20" name="Group 20"/>
          <p:cNvGrpSpPr>
            <a:grpSpLocks/>
          </p:cNvGrpSpPr>
          <p:nvPr/>
        </p:nvGrpSpPr>
        <p:grpSpPr bwMode="auto">
          <a:xfrm>
            <a:off x="4081213" y="4805363"/>
            <a:ext cx="685800" cy="671512"/>
            <a:chOff x="2400" y="3840"/>
            <a:chExt cx="432" cy="423"/>
          </a:xfrm>
        </p:grpSpPr>
        <p:sp>
          <p:nvSpPr>
            <p:cNvPr id="21" name="Text Box 21"/>
            <p:cNvSpPr txBox="1">
              <a:spLocks noChangeArrowheads="1"/>
            </p:cNvSpPr>
            <p:nvPr/>
          </p:nvSpPr>
          <p:spPr bwMode="auto">
            <a:xfrm>
              <a:off x="2400" y="384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2</a:t>
              </a:r>
            </a:p>
          </p:txBody>
        </p:sp>
        <p:sp>
          <p:nvSpPr>
            <p:cNvPr id="22" name="Text Box 22"/>
            <p:cNvSpPr txBox="1">
              <a:spLocks noChangeArrowheads="1"/>
            </p:cNvSpPr>
            <p:nvPr/>
          </p:nvSpPr>
          <p:spPr bwMode="auto">
            <a:xfrm>
              <a:off x="2448" y="40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3</a:t>
              </a:r>
            </a:p>
          </p:txBody>
        </p:sp>
        <p:sp>
          <p:nvSpPr>
            <p:cNvPr id="23" name="Line 23"/>
            <p:cNvSpPr>
              <a:spLocks noChangeShapeType="1"/>
            </p:cNvSpPr>
            <p:nvPr/>
          </p:nvSpPr>
          <p:spPr bwMode="auto">
            <a:xfrm>
              <a:off x="2448" y="405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4" name="Group 24"/>
          <p:cNvGrpSpPr>
            <a:grpSpLocks/>
          </p:cNvGrpSpPr>
          <p:nvPr/>
        </p:nvGrpSpPr>
        <p:grpSpPr bwMode="auto">
          <a:xfrm>
            <a:off x="3166813" y="4792663"/>
            <a:ext cx="685800" cy="671512"/>
            <a:chOff x="2400" y="3840"/>
            <a:chExt cx="432" cy="423"/>
          </a:xfrm>
        </p:grpSpPr>
        <p:sp>
          <p:nvSpPr>
            <p:cNvPr id="25" name="Text Box 25"/>
            <p:cNvSpPr txBox="1">
              <a:spLocks noChangeArrowheads="1"/>
            </p:cNvSpPr>
            <p:nvPr/>
          </p:nvSpPr>
          <p:spPr bwMode="auto">
            <a:xfrm>
              <a:off x="2400" y="384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3</a:t>
              </a:r>
            </a:p>
          </p:txBody>
        </p:sp>
        <p:sp>
          <p:nvSpPr>
            <p:cNvPr id="26" name="Text Box 26"/>
            <p:cNvSpPr txBox="1">
              <a:spLocks noChangeArrowheads="1"/>
            </p:cNvSpPr>
            <p:nvPr/>
          </p:nvSpPr>
          <p:spPr bwMode="auto">
            <a:xfrm>
              <a:off x="2448" y="40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latin typeface="Tahoma" pitchFamily="34" charset="0"/>
                  <a:cs typeface="Arial" charset="0"/>
                </a:rPr>
                <a:t>3</a:t>
              </a:r>
            </a:p>
          </p:txBody>
        </p:sp>
        <p:sp>
          <p:nvSpPr>
            <p:cNvPr id="27" name="Line 27"/>
            <p:cNvSpPr>
              <a:spLocks noChangeShapeType="1"/>
            </p:cNvSpPr>
            <p:nvPr/>
          </p:nvSpPr>
          <p:spPr bwMode="auto">
            <a:xfrm>
              <a:off x="2448" y="405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 name="Group 28"/>
          <p:cNvGrpSpPr>
            <a:grpSpLocks/>
          </p:cNvGrpSpPr>
          <p:nvPr/>
        </p:nvGrpSpPr>
        <p:grpSpPr bwMode="auto">
          <a:xfrm>
            <a:off x="5535500" y="661125"/>
            <a:ext cx="685800" cy="671513"/>
            <a:chOff x="2400" y="3840"/>
            <a:chExt cx="432" cy="423"/>
          </a:xfrm>
        </p:grpSpPr>
        <p:sp>
          <p:nvSpPr>
            <p:cNvPr id="29" name="Text Box 29"/>
            <p:cNvSpPr txBox="1">
              <a:spLocks noChangeArrowheads="1"/>
            </p:cNvSpPr>
            <p:nvPr/>
          </p:nvSpPr>
          <p:spPr bwMode="auto">
            <a:xfrm>
              <a:off x="2400" y="384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chemeClr val="bg1"/>
                  </a:solidFill>
                  <a:latin typeface="Tahoma" pitchFamily="34" charset="0"/>
                  <a:cs typeface="Arial" charset="0"/>
                </a:rPr>
                <a:t> 2</a:t>
              </a:r>
            </a:p>
          </p:txBody>
        </p:sp>
        <p:sp>
          <p:nvSpPr>
            <p:cNvPr id="30" name="Text Box 30"/>
            <p:cNvSpPr txBox="1">
              <a:spLocks noChangeArrowheads="1"/>
            </p:cNvSpPr>
            <p:nvPr/>
          </p:nvSpPr>
          <p:spPr bwMode="auto">
            <a:xfrm>
              <a:off x="2448" y="403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chemeClr val="bg1"/>
                  </a:solidFill>
                  <a:latin typeface="Tahoma" pitchFamily="34" charset="0"/>
                  <a:cs typeface="Arial" charset="0"/>
                </a:rPr>
                <a:t>-3</a:t>
              </a:r>
            </a:p>
          </p:txBody>
        </p:sp>
        <p:sp>
          <p:nvSpPr>
            <p:cNvPr id="31" name="Line 31"/>
            <p:cNvSpPr>
              <a:spLocks noChangeShapeType="1"/>
            </p:cNvSpPr>
            <p:nvPr/>
          </p:nvSpPr>
          <p:spPr bwMode="auto">
            <a:xfrm>
              <a:off x="2448" y="4050"/>
              <a:ext cx="192"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sp>
        <p:nvSpPr>
          <p:cNvPr id="32" name="Oval 32"/>
          <p:cNvSpPr>
            <a:spLocks noChangeArrowheads="1"/>
          </p:cNvSpPr>
          <p:nvPr/>
        </p:nvSpPr>
        <p:spPr bwMode="auto">
          <a:xfrm>
            <a:off x="5536225" y="1030350"/>
            <a:ext cx="609600" cy="304800"/>
          </a:xfrm>
          <a:prstGeom prst="ellipse">
            <a:avLst/>
          </a:prstGeom>
          <a:noFill/>
          <a:ln w="5715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33"/>
          <p:cNvSpPr txBox="1">
            <a:spLocks noChangeArrowheads="1"/>
          </p:cNvSpPr>
          <p:nvPr/>
        </p:nvSpPr>
        <p:spPr bwMode="auto">
          <a:xfrm>
            <a:off x="728413" y="259706"/>
            <a:ext cx="236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u="sng" dirty="0">
                <a:solidFill>
                  <a:srgbClr val="FF9CAF"/>
                </a:solidFill>
                <a:latin typeface="Andalus" pitchFamily="18" charset="-78"/>
                <a:cs typeface="Andalus" pitchFamily="18" charset="-78"/>
              </a:rPr>
              <a:t>Ví dụ 2</a:t>
            </a:r>
            <a:r>
              <a:rPr lang="en-US" sz="3200" b="1" dirty="0">
                <a:solidFill>
                  <a:srgbClr val="FF9CAF"/>
                </a:solidFill>
                <a:latin typeface="Andalus" pitchFamily="18" charset="-78"/>
                <a:cs typeface="Andalus" pitchFamily="18" charset="-78"/>
              </a:rPr>
              <a:t>: sgk</a:t>
            </a:r>
          </a:p>
        </p:txBody>
      </p:sp>
      <p:graphicFrame>
        <p:nvGraphicFramePr>
          <p:cNvPr id="34" name="Object 34"/>
          <p:cNvGraphicFramePr>
            <a:graphicFrameLocks noChangeAspect="1"/>
          </p:cNvGraphicFramePr>
          <p:nvPr>
            <p:extLst>
              <p:ext uri="{D42A27DB-BD31-4B8C-83A1-F6EECF244321}">
                <p14:modId xmlns:p14="http://schemas.microsoft.com/office/powerpoint/2010/main" val="3472781592"/>
              </p:ext>
            </p:extLst>
          </p:nvPr>
        </p:nvGraphicFramePr>
        <p:xfrm>
          <a:off x="6524375" y="1296988"/>
          <a:ext cx="1393825" cy="1044575"/>
        </p:xfrm>
        <a:graphic>
          <a:graphicData uri="http://schemas.openxmlformats.org/presentationml/2006/ole">
            <mc:AlternateContent xmlns:mc="http://schemas.openxmlformats.org/markup-compatibility/2006">
              <mc:Choice xmlns:v="urn:schemas-microsoft-com:vml" Requires="v">
                <p:oleObj spid="_x0000_s3086" name="Equation" r:id="rId3" imgW="558720" imgH="393480" progId="Equation.DSMT4">
                  <p:embed/>
                </p:oleObj>
              </mc:Choice>
              <mc:Fallback>
                <p:oleObj name="Equation" r:id="rId3" imgW="5587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375" y="1296988"/>
                        <a:ext cx="13938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5"/>
          <p:cNvSpPr txBox="1">
            <a:spLocks noChangeArrowheads="1"/>
          </p:cNvSpPr>
          <p:nvPr/>
        </p:nvSpPr>
        <p:spPr bwMode="auto">
          <a:xfrm>
            <a:off x="1298325" y="2449513"/>
            <a:ext cx="91440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solidFill>
                  <a:schemeClr val="bg1"/>
                </a:solidFill>
                <a:latin typeface="Times New Roman" pitchFamily="18" charset="0"/>
                <a:cs typeface="Times New Roman" pitchFamily="18" charset="0"/>
              </a:rPr>
              <a:t>- Chia đoạn đơn vị thành 3 phần bằng nhau.</a:t>
            </a:r>
          </a:p>
          <a:p>
            <a:pPr>
              <a:spcBef>
                <a:spcPct val="50000"/>
              </a:spcBef>
            </a:pPr>
            <a:r>
              <a:rPr lang="en-US" sz="2800" dirty="0">
                <a:solidFill>
                  <a:schemeClr val="bg1"/>
                </a:solidFill>
                <a:latin typeface="Times New Roman" pitchFamily="18" charset="0"/>
                <a:cs typeface="Times New Roman" pitchFamily="18" charset="0"/>
              </a:rPr>
              <a:t>- Lấy về bên trái điểm 0 một đoạn bằng 2 đơn vị mới.</a:t>
            </a:r>
          </a:p>
        </p:txBody>
      </p:sp>
      <p:sp>
        <p:nvSpPr>
          <p:cNvPr id="36" name="Text Box 36"/>
          <p:cNvSpPr txBox="1">
            <a:spLocks noChangeArrowheads="1"/>
          </p:cNvSpPr>
          <p:nvPr/>
        </p:nvSpPr>
        <p:spPr bwMode="auto">
          <a:xfrm>
            <a:off x="1585663" y="-1525588"/>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solidFill>
                  <a:srgbClr val="003300"/>
                </a:solidFill>
              </a:rPr>
              <a:t>Trên trục số điểm biểu diễn số hữu tỉ x được gọi là điểm x.</a:t>
            </a:r>
          </a:p>
        </p:txBody>
      </p:sp>
      <p:sp>
        <p:nvSpPr>
          <p:cNvPr id="37" name="Line 37"/>
          <p:cNvSpPr>
            <a:spLocks noChangeShapeType="1"/>
          </p:cNvSpPr>
          <p:nvPr/>
        </p:nvSpPr>
        <p:spPr bwMode="auto">
          <a:xfrm>
            <a:off x="8913563" y="4432300"/>
            <a:ext cx="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Text Box 38"/>
          <p:cNvSpPr txBox="1">
            <a:spLocks noChangeArrowheads="1"/>
          </p:cNvSpPr>
          <p:nvPr/>
        </p:nvSpPr>
        <p:spPr bwMode="auto">
          <a:xfrm>
            <a:off x="8713538" y="4056063"/>
            <a:ext cx="40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latin typeface="Tahoma" pitchFamily="34" charset="0"/>
                <a:cs typeface="Arial" charset="0"/>
              </a:rPr>
              <a:t>1</a:t>
            </a:r>
          </a:p>
        </p:txBody>
      </p:sp>
    </p:spTree>
    <p:extLst>
      <p:ext uri="{BB962C8B-B14F-4D97-AF65-F5344CB8AC3E}">
        <p14:creationId xmlns:p14="http://schemas.microsoft.com/office/powerpoint/2010/main" val="257484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linds(horizontal)">
                                      <p:cBhvr>
                                        <p:cTn id="11" dur="500"/>
                                        <p:tgtEl>
                                          <p:spTgt spid="28"/>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box(in)">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heel(4)">
                                      <p:cBhvr>
                                        <p:cTn id="25" dur="20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par>
                          <p:cTn id="35" fill="hold">
                            <p:stCondLst>
                              <p:cond delay="1000"/>
                            </p:stCondLst>
                            <p:childTnLst>
                              <p:par>
                                <p:cTn id="36" presetID="3" presetClass="entr" presetSubtype="10"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strVal val="#ppt_w*0.05"/>
                                          </p:val>
                                        </p:tav>
                                        <p:tav tm="100000">
                                          <p:val>
                                            <p:strVal val="#ppt_w"/>
                                          </p:val>
                                        </p:tav>
                                      </p:tavLst>
                                    </p:anim>
                                    <p:anim calcmode="lin" valueType="num">
                                      <p:cBhvr>
                                        <p:cTn id="44" dur="500" fill="hold"/>
                                        <p:tgtEl>
                                          <p:spTgt spid="10"/>
                                        </p:tgtEl>
                                        <p:attrNameLst>
                                          <p:attrName>ppt_h</p:attrName>
                                        </p:attrNameLst>
                                      </p:cBhvr>
                                      <p:tavLst>
                                        <p:tav tm="0">
                                          <p:val>
                                            <p:strVal val="#ppt_h"/>
                                          </p:val>
                                        </p:tav>
                                        <p:tav tm="100000">
                                          <p:val>
                                            <p:strVal val="#ppt_h"/>
                                          </p:val>
                                        </p:tav>
                                      </p:tavLst>
                                    </p:anim>
                                    <p:anim calcmode="lin" valueType="num">
                                      <p:cBhvr>
                                        <p:cTn id="45" dur="500" fill="hold"/>
                                        <p:tgtEl>
                                          <p:spTgt spid="10"/>
                                        </p:tgtEl>
                                        <p:attrNameLst>
                                          <p:attrName>ppt_x</p:attrName>
                                        </p:attrNameLst>
                                      </p:cBhvr>
                                      <p:tavLst>
                                        <p:tav tm="0">
                                          <p:val>
                                            <p:strVal val="#ppt_x-.2"/>
                                          </p:val>
                                        </p:tav>
                                        <p:tav tm="100000">
                                          <p:val>
                                            <p:strVal val="#ppt_x"/>
                                          </p:val>
                                        </p:tav>
                                      </p:tavLst>
                                    </p:anim>
                                    <p:anim calcmode="lin" valueType="num">
                                      <p:cBhvr>
                                        <p:cTn id="46" dur="500" fill="hold"/>
                                        <p:tgtEl>
                                          <p:spTgt spid="10"/>
                                        </p:tgtEl>
                                        <p:attrNameLst>
                                          <p:attrName>ppt_y</p:attrName>
                                        </p:attrNameLst>
                                      </p:cBhvr>
                                      <p:tavLst>
                                        <p:tav tm="0">
                                          <p:val>
                                            <p:strVal val="#ppt_y"/>
                                          </p:val>
                                        </p:tav>
                                        <p:tav tm="100000">
                                          <p:val>
                                            <p:strVal val="#ppt_y"/>
                                          </p:val>
                                        </p:tav>
                                      </p:tavLst>
                                    </p:anim>
                                    <p:animEffect transition="in" filter="fade">
                                      <p:cBhvr>
                                        <p:cTn id="47" dur="500"/>
                                        <p:tgtEl>
                                          <p:spTgt spid="10"/>
                                        </p:tgtEl>
                                      </p:cBhvr>
                                    </p:animEffect>
                                  </p:childTnLst>
                                </p:cTn>
                              </p:par>
                            </p:childTnLst>
                          </p:cTn>
                        </p:par>
                        <p:par>
                          <p:cTn id="48" fill="hold">
                            <p:stCondLst>
                              <p:cond delay="500"/>
                            </p:stCondLst>
                            <p:childTnLst>
                              <p:par>
                                <p:cTn id="49" presetID="3" presetClass="entr" presetSubtype="10"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par>
                          <p:cTn id="52" fill="hold">
                            <p:stCondLst>
                              <p:cond delay="1000"/>
                            </p:stCondLst>
                            <p:childTnLst>
                              <p:par>
                                <p:cTn id="53" presetID="3" presetClass="entr" presetSubtype="10" fill="hold" grpId="0"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linds(horizontal)">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xit" presetSubtype="10" fill="hold" grpId="1" nodeType="clickEffect">
                                  <p:stCondLst>
                                    <p:cond delay="0"/>
                                  </p:stCondLst>
                                  <p:childTnLst>
                                    <p:animEffect transition="out" filter="blinds(horizontal)">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linds(horizontal)">
                                      <p:cBhvr>
                                        <p:cTn id="65" dur="500"/>
                                        <p:tgtEl>
                                          <p:spTgt spid="11"/>
                                        </p:tgtEl>
                                      </p:cBhvr>
                                    </p:animEffec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blinds(horizontal)">
                                      <p:cBhvr>
                                        <p:cTn id="69" dur="500"/>
                                        <p:tgtEl>
                                          <p:spTgt spid="12"/>
                                        </p:tgtEl>
                                      </p:cBhvr>
                                    </p:animEffect>
                                  </p:childTnLst>
                                </p:cTn>
                              </p:par>
                            </p:childTnLst>
                          </p:cTn>
                        </p:par>
                        <p:par>
                          <p:cTn id="70" fill="hold">
                            <p:stCondLst>
                              <p:cond delay="1000"/>
                            </p:stCondLst>
                            <p:childTnLst>
                              <p:par>
                                <p:cTn id="71" presetID="3" presetClass="entr" presetSubtype="10" fill="hold"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blinds(horizontal)">
                                      <p:cBhvr>
                                        <p:cTn id="73" dur="500"/>
                                        <p:tgtEl>
                                          <p:spTgt spid="13"/>
                                        </p:tgtEl>
                                      </p:cBhvr>
                                    </p:animEffect>
                                  </p:childTnLst>
                                </p:cTn>
                              </p:par>
                            </p:childTnLst>
                          </p:cTn>
                        </p:par>
                        <p:par>
                          <p:cTn id="74" fill="hold">
                            <p:stCondLst>
                              <p:cond delay="1500"/>
                            </p:stCondLst>
                            <p:childTnLst>
                              <p:par>
                                <p:cTn id="75" presetID="63" presetClass="path" presetSubtype="0" accel="50000" decel="50000" fill="hold" grpId="1" nodeType="afterEffect">
                                  <p:stCondLst>
                                    <p:cond delay="0"/>
                                  </p:stCondLst>
                                  <p:childTnLst>
                                    <p:animMotion origin="layout" path="M -0.1 1.79191E-6 L 3.33333E-6 1.79191E-6 " pathEditMode="relative" rAng="0" ptsTypes="AA">
                                      <p:cBhvr>
                                        <p:cTn id="76" dur="2000" spd="-100000" fill="hold"/>
                                        <p:tgtEl>
                                          <p:spTgt spid="11"/>
                                        </p:tgtEl>
                                        <p:attrNameLst>
                                          <p:attrName>ppt_x</p:attrName>
                                          <p:attrName>ppt_y</p:attrName>
                                        </p:attrNameLst>
                                      </p:cBhvr>
                                      <p:rCtr x="5000" y="0"/>
                                    </p:animMotion>
                                  </p:childTnLst>
                                </p:cTn>
                              </p:par>
                            </p:childTnLst>
                          </p:cTn>
                        </p:par>
                        <p:par>
                          <p:cTn id="77" fill="hold">
                            <p:stCondLst>
                              <p:cond delay="3500"/>
                            </p:stCondLst>
                            <p:childTnLst>
                              <p:par>
                                <p:cTn id="78" presetID="3" presetClass="entr" presetSubtype="10" fill="hold" grpId="0" nodeType="after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blinds(horizontal)">
                                      <p:cBhvr>
                                        <p:cTn id="80" dur="500"/>
                                        <p:tgtEl>
                                          <p:spTgt spid="18"/>
                                        </p:tgtEl>
                                      </p:cBhvr>
                                    </p:animEffect>
                                  </p:childTnLst>
                                </p:cTn>
                              </p:par>
                            </p:childTnLst>
                          </p:cTn>
                        </p:par>
                        <p:par>
                          <p:cTn id="81" fill="hold">
                            <p:stCondLst>
                              <p:cond delay="4000"/>
                            </p:stCondLst>
                            <p:childTnLst>
                              <p:par>
                                <p:cTn id="82" presetID="3" presetClass="entr" presetSubtype="10" fill="hold" nodeType="after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blinds(horizontal)">
                                      <p:cBhvr>
                                        <p:cTn id="84" dur="500"/>
                                        <p:tgtEl>
                                          <p:spTgt spid="20"/>
                                        </p:tgtEl>
                                      </p:cBhvr>
                                    </p:animEffect>
                                  </p:childTnLst>
                                </p:cTn>
                              </p:par>
                            </p:childTnLst>
                          </p:cTn>
                        </p:par>
                        <p:par>
                          <p:cTn id="85" fill="hold">
                            <p:stCondLst>
                              <p:cond delay="4500"/>
                            </p:stCondLst>
                            <p:childTnLst>
                              <p:par>
                                <p:cTn id="86" presetID="63" presetClass="path" presetSubtype="0" accel="50000" decel="50000" fill="hold" grpId="2" nodeType="afterEffect">
                                  <p:stCondLst>
                                    <p:cond delay="0"/>
                                  </p:stCondLst>
                                  <p:childTnLst>
                                    <p:animMotion origin="layout" path="M -0.20157 1.79191E-6 L -0.10157 1.79191E-6 " pathEditMode="relative" rAng="0" ptsTypes="AA">
                                      <p:cBhvr>
                                        <p:cTn id="87" dur="2000" spd="-100000" fill="hold"/>
                                        <p:tgtEl>
                                          <p:spTgt spid="11"/>
                                        </p:tgtEl>
                                        <p:attrNameLst>
                                          <p:attrName>ppt_x</p:attrName>
                                          <p:attrName>ppt_y</p:attrName>
                                        </p:attrNameLst>
                                      </p:cBhvr>
                                      <p:rCtr x="5000" y="0"/>
                                    </p:animMotion>
                                  </p:childTnLst>
                                </p:cTn>
                              </p:par>
                            </p:childTnLst>
                          </p:cTn>
                        </p:par>
                        <p:par>
                          <p:cTn id="88" fill="hold">
                            <p:stCondLst>
                              <p:cond delay="6500"/>
                            </p:stCondLst>
                            <p:childTnLst>
                              <p:par>
                                <p:cTn id="89" presetID="3" presetClass="entr" presetSubtype="10" fill="hold" nodeType="after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blinds(horizontal)">
                                      <p:cBhvr>
                                        <p:cTn id="91" dur="500"/>
                                        <p:tgtEl>
                                          <p:spTgt spid="24"/>
                                        </p:tgtEl>
                                      </p:cBhvr>
                                    </p:animEffect>
                                  </p:childTnLst>
                                </p:cTn>
                              </p:par>
                            </p:childTnLst>
                          </p:cTn>
                        </p:par>
                        <p:par>
                          <p:cTn id="92" fill="hold">
                            <p:stCondLst>
                              <p:cond delay="7000"/>
                            </p:stCondLst>
                            <p:childTnLst>
                              <p:par>
                                <p:cTn id="93" presetID="3" presetClass="exit" presetSubtype="10" fill="hold" grpId="3" nodeType="afterEffect">
                                  <p:stCondLst>
                                    <p:cond delay="0"/>
                                  </p:stCondLst>
                                  <p:childTnLst>
                                    <p:animEffect transition="out" filter="blinds(horizontal)">
                                      <p:cBhvr>
                                        <p:cTn id="94" dur="500"/>
                                        <p:tgtEl>
                                          <p:spTgt spid="11"/>
                                        </p:tgtEl>
                                      </p:cBhvr>
                                    </p:animEffect>
                                    <p:set>
                                      <p:cBhvr>
                                        <p:cTn id="95" dur="1" fill="hold">
                                          <p:stCondLst>
                                            <p:cond delay="499"/>
                                          </p:stCondLst>
                                        </p:cTn>
                                        <p:tgtEl>
                                          <p:spTgt spid="11"/>
                                        </p:tgtEl>
                                        <p:attrNameLst>
                                          <p:attrName>style.visibility</p:attrName>
                                        </p:attrNameLst>
                                      </p:cBhvr>
                                      <p:to>
                                        <p:strVal val="hidden"/>
                                      </p:to>
                                    </p:set>
                                  </p:childTnLst>
                                </p:cTn>
                              </p:par>
                              <p:par>
                                <p:cTn id="96" presetID="3" presetClass="exit" presetSubtype="10" fill="hold" nodeType="withEffect">
                                  <p:stCondLst>
                                    <p:cond delay="0"/>
                                  </p:stCondLst>
                                  <p:childTnLst>
                                    <p:animEffect transition="out" filter="blinds(horizontal)">
                                      <p:cBhvr>
                                        <p:cTn id="97" dur="500"/>
                                        <p:tgtEl>
                                          <p:spTgt spid="13"/>
                                        </p:tgtEl>
                                      </p:cBhvr>
                                    </p:animEffect>
                                    <p:set>
                                      <p:cBhvr>
                                        <p:cTn id="98" dur="1" fill="hold">
                                          <p:stCondLst>
                                            <p:cond delay="499"/>
                                          </p:stCondLst>
                                        </p:cTn>
                                        <p:tgtEl>
                                          <p:spTgt spid="13"/>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24"/>
                                        </p:tgtEl>
                                      </p:cBhvr>
                                    </p:animEffect>
                                    <p:set>
                                      <p:cBhvr>
                                        <p:cTn id="101" dur="1" fill="hold">
                                          <p:stCondLst>
                                            <p:cond delay="499"/>
                                          </p:stCondLst>
                                        </p:cTn>
                                        <p:tgtEl>
                                          <p:spTgt spid="24"/>
                                        </p:tgtEl>
                                        <p:attrNameLst>
                                          <p:attrName>style.visibility</p:attrName>
                                        </p:attrNameLst>
                                      </p:cBhvr>
                                      <p:to>
                                        <p:strVal val="hidden"/>
                                      </p:to>
                                    </p:set>
                                  </p:childTnLst>
                                </p:cTn>
                              </p:par>
                            </p:childTnLst>
                          </p:cTn>
                        </p:par>
                        <p:par>
                          <p:cTn id="102" fill="hold">
                            <p:stCondLst>
                              <p:cond delay="7500"/>
                            </p:stCondLst>
                            <p:childTnLst>
                              <p:par>
                                <p:cTn id="103" presetID="6" presetClass="emph" presetSubtype="0" fill="hold" nodeType="afterEffect">
                                  <p:stCondLst>
                                    <p:cond delay="0"/>
                                  </p:stCondLst>
                                  <p:childTnLst>
                                    <p:animScale>
                                      <p:cBhvr>
                                        <p:cTn id="104" dur="2000" fill="hold"/>
                                        <p:tgtEl>
                                          <p:spTgt spid="20"/>
                                        </p:tgtEl>
                                      </p:cBhvr>
                                      <p:by x="150000" y="150000"/>
                                    </p:animScale>
                                  </p:childTnLst>
                                </p:cTn>
                              </p:par>
                            </p:childTnLst>
                          </p:cTn>
                        </p:par>
                        <p:par>
                          <p:cTn id="105" fill="hold">
                            <p:stCondLst>
                              <p:cond delay="9500"/>
                            </p:stCondLst>
                            <p:childTnLst>
                              <p:par>
                                <p:cTn id="106" presetID="3" presetClass="entr" presetSubtype="10" fill="hold" nodeType="after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linds(horizontal)">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7" presetClass="emph" presetSubtype="2" fill="hold" nodeType="clickEffect">
                                  <p:stCondLst>
                                    <p:cond delay="0"/>
                                  </p:stCondLst>
                                  <p:childTnLst>
                                    <p:animClr clrSpc="rgb" dir="cw">
                                      <p:cBhvr>
                                        <p:cTn id="112" dur="2000" fill="hold"/>
                                        <p:tgtEl>
                                          <p:spTgt spid="18"/>
                                        </p:tgtEl>
                                        <p:attrNameLst>
                                          <p:attrName>stroke.color</p:attrName>
                                        </p:attrNameLst>
                                      </p:cBhvr>
                                      <p:to>
                                        <a:srgbClr val="FF0066"/>
                                      </p:to>
                                    </p:animClr>
                                    <p:set>
                                      <p:cBhvr>
                                        <p:cTn id="113" dur="2000" fill="hold"/>
                                        <p:tgtEl>
                                          <p:spTgt spid="18"/>
                                        </p:tgtEl>
                                        <p:attrNameLst>
                                          <p:attrName>stroke.on</p:attrName>
                                        </p:attrNameLst>
                                      </p:cBhvr>
                                      <p:to>
                                        <p:strVal val="true"/>
                                      </p:to>
                                    </p:set>
                                  </p:childTnLst>
                                </p:cTn>
                              </p:par>
                            </p:childTnLst>
                          </p:cTn>
                        </p:par>
                      </p:childTnLst>
                    </p:cTn>
                  </p:par>
                  <p:par>
                    <p:cTn id="114" fill="hold">
                      <p:stCondLst>
                        <p:cond delay="indefinite"/>
                      </p:stCondLst>
                      <p:childTnLst>
                        <p:par>
                          <p:cTn id="115" fill="hold">
                            <p:stCondLst>
                              <p:cond delay="0"/>
                            </p:stCondLst>
                            <p:childTnLst>
                              <p:par>
                                <p:cTn id="116" presetID="24" presetClass="entr" presetSubtype="0" fill="hold" nodeType="clickEffect">
                                  <p:stCondLst>
                                    <p:cond delay="0"/>
                                  </p:stCondLst>
                                  <p:childTnLst>
                                    <p:set>
                                      <p:cBhvr>
                                        <p:cTn id="117" dur="1" fill="hold">
                                          <p:stCondLst>
                                            <p:cond delay="0"/>
                                          </p:stCondLst>
                                        </p:cTn>
                                        <p:tgtEl>
                                          <p:spTgt spid="36">
                                            <p:txEl>
                                              <p:pRg st="0" end="0"/>
                                            </p:txEl>
                                          </p:spTgt>
                                        </p:tgtEl>
                                        <p:attrNameLst>
                                          <p:attrName>style.visibility</p:attrName>
                                        </p:attrNameLst>
                                      </p:cBhvr>
                                      <p:to>
                                        <p:strVal val="visible"/>
                                      </p:to>
                                    </p:set>
                                    <p:anim to="" calcmode="lin" valueType="num">
                                      <p:cBhvr>
                                        <p:cTn id="118" dur="1" fill="hold"/>
                                        <p:tgtEl>
                                          <p:spTgt spid="36">
                                            <p:txEl>
                                              <p:pRg st="0" end="0"/>
                                            </p:txEl>
                                          </p:spTgt>
                                        </p:tgtEl>
                                        <p:attrNameLst>
                                          <p:attrName/>
                                        </p:attrNameLst>
                                      </p:cBhvr>
                                    </p:anim>
                                  </p:childTnLst>
                                </p:cTn>
                              </p:par>
                            </p:childTnLst>
                          </p:cTn>
                        </p:par>
                        <p:par>
                          <p:cTn id="119" fill="hold">
                            <p:stCondLst>
                              <p:cond delay="0"/>
                            </p:stCondLst>
                            <p:childTnLst>
                              <p:par>
                                <p:cTn id="120" presetID="3" presetClass="entr" presetSubtype="10" fill="hold" grpId="0" nodeType="afterEffect">
                                  <p:stCondLst>
                                    <p:cond delay="0"/>
                                  </p:stCondLst>
                                  <p:childTnLst>
                                    <p:set>
                                      <p:cBhvr>
                                        <p:cTn id="121" dur="1" fill="hold">
                                          <p:stCondLst>
                                            <p:cond delay="0"/>
                                          </p:stCondLst>
                                        </p:cTn>
                                        <p:tgtEl>
                                          <p:spTgt spid="37"/>
                                        </p:tgtEl>
                                        <p:attrNameLst>
                                          <p:attrName>style.visibility</p:attrName>
                                        </p:attrNameLst>
                                      </p:cBhvr>
                                      <p:to>
                                        <p:strVal val="visible"/>
                                      </p:to>
                                    </p:set>
                                    <p:animEffect transition="in" filter="blinds(horizontal)">
                                      <p:cBhvr>
                                        <p:cTn id="1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P spid="10" grpId="0" animBg="1"/>
      <p:bldP spid="10" grpId="1" animBg="1"/>
      <p:bldP spid="11" grpId="0" animBg="1"/>
      <p:bldP spid="11" grpId="1" animBg="1"/>
      <p:bldP spid="11" grpId="2" animBg="1"/>
      <p:bldP spid="11" grpId="3" animBg="1"/>
      <p:bldP spid="12" grpId="0" animBg="1"/>
      <p:bldP spid="17" grpId="0" animBg="1"/>
      <p:bldP spid="18" grpId="0" animBg="1"/>
      <p:bldP spid="19" grpId="0"/>
      <p:bldP spid="32" grpId="0" animBg="1"/>
      <p:bldP spid="35" grpId="0"/>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spect="1" noChangeArrowheads="1" noTextEdit="1"/>
          </p:cNvSpPr>
          <p:nvPr/>
        </p:nvSpPr>
        <p:spPr bwMode="auto">
          <a:xfrm>
            <a:off x="769938" y="3084513"/>
            <a:ext cx="6565900" cy="377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chemeClr val="bg1"/>
              </a:solidFill>
            </a:endParaRPr>
          </a:p>
        </p:txBody>
      </p:sp>
      <p:grpSp>
        <p:nvGrpSpPr>
          <p:cNvPr id="3" name="Group 3"/>
          <p:cNvGrpSpPr>
            <a:grpSpLocks/>
          </p:cNvGrpSpPr>
          <p:nvPr/>
        </p:nvGrpSpPr>
        <p:grpSpPr bwMode="auto">
          <a:xfrm>
            <a:off x="1586925" y="5195025"/>
            <a:ext cx="8382000" cy="954088"/>
            <a:chOff x="295" y="3456"/>
            <a:chExt cx="5280" cy="601"/>
          </a:xfrm>
        </p:grpSpPr>
        <p:sp>
          <p:nvSpPr>
            <p:cNvPr id="4" name="Rectangle 4"/>
            <p:cNvSpPr>
              <a:spLocks noChangeArrowheads="1"/>
            </p:cNvSpPr>
            <p:nvPr/>
          </p:nvSpPr>
          <p:spPr bwMode="auto">
            <a:xfrm>
              <a:off x="1837" y="3456"/>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N</a:t>
              </a:r>
              <a:endParaRPr lang="en-US" sz="2800">
                <a:solidFill>
                  <a:schemeClr val="bg1"/>
                </a:solidFill>
                <a:latin typeface="Arial" charset="0"/>
              </a:endParaRPr>
            </a:p>
          </p:txBody>
        </p:sp>
        <p:sp>
          <p:nvSpPr>
            <p:cNvPr id="5" name="Rectangle 5"/>
            <p:cNvSpPr>
              <a:spLocks noChangeArrowheads="1"/>
            </p:cNvSpPr>
            <p:nvPr/>
          </p:nvSpPr>
          <p:spPr bwMode="auto">
            <a:xfrm>
              <a:off x="612" y="3774"/>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3</a:t>
              </a:r>
              <a:endParaRPr lang="en-US" sz="2800">
                <a:solidFill>
                  <a:schemeClr val="bg1"/>
                </a:solidFill>
                <a:latin typeface="Arial" charset="0"/>
              </a:endParaRPr>
            </a:p>
          </p:txBody>
        </p:sp>
        <p:sp>
          <p:nvSpPr>
            <p:cNvPr id="6" name="Rectangle 6"/>
            <p:cNvSpPr>
              <a:spLocks noChangeArrowheads="1"/>
            </p:cNvSpPr>
            <p:nvPr/>
          </p:nvSpPr>
          <p:spPr bwMode="auto">
            <a:xfrm>
              <a:off x="1384" y="3772"/>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2</a:t>
              </a:r>
              <a:endParaRPr lang="en-US" sz="2800">
                <a:solidFill>
                  <a:schemeClr val="bg1"/>
                </a:solidFill>
                <a:latin typeface="Arial" charset="0"/>
              </a:endParaRPr>
            </a:p>
          </p:txBody>
        </p:sp>
        <p:sp>
          <p:nvSpPr>
            <p:cNvPr id="7" name="Rectangle 7"/>
            <p:cNvSpPr>
              <a:spLocks noChangeArrowheads="1"/>
            </p:cNvSpPr>
            <p:nvPr/>
          </p:nvSpPr>
          <p:spPr bwMode="auto">
            <a:xfrm>
              <a:off x="2200" y="3771"/>
              <a:ext cx="2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8" name="Rectangle 8"/>
            <p:cNvSpPr>
              <a:spLocks noChangeArrowheads="1"/>
            </p:cNvSpPr>
            <p:nvPr/>
          </p:nvSpPr>
          <p:spPr bwMode="auto">
            <a:xfrm>
              <a:off x="3924" y="3725"/>
              <a:ext cx="1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9" name="Rectangle 9"/>
            <p:cNvSpPr>
              <a:spLocks noChangeArrowheads="1"/>
            </p:cNvSpPr>
            <p:nvPr/>
          </p:nvSpPr>
          <p:spPr bwMode="auto">
            <a:xfrm>
              <a:off x="4740" y="3771"/>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800">
                  <a:solidFill>
                    <a:schemeClr val="bg1"/>
                  </a:solidFill>
                </a:rPr>
                <a:t>2</a:t>
              </a:r>
              <a:endParaRPr lang="en-US" sz="2800">
                <a:solidFill>
                  <a:schemeClr val="bg1"/>
                </a:solidFill>
                <a:latin typeface="Arial" charset="0"/>
              </a:endParaRPr>
            </a:p>
          </p:txBody>
        </p:sp>
        <p:sp>
          <p:nvSpPr>
            <p:cNvPr id="10" name="Line 10"/>
            <p:cNvSpPr>
              <a:spLocks noChangeShapeType="1"/>
            </p:cNvSpPr>
            <p:nvPr/>
          </p:nvSpPr>
          <p:spPr bwMode="auto">
            <a:xfrm>
              <a:off x="295" y="3755"/>
              <a:ext cx="5280" cy="1"/>
            </a:xfrm>
            <a:prstGeom prst="line">
              <a:avLst/>
            </a:prstGeom>
            <a:noFill/>
            <a:ln w="38100" cap="rnd">
              <a:solidFill>
                <a:srgbClr val="0000FF"/>
              </a:solidFill>
              <a:round/>
              <a:headEnd/>
              <a:tailEnd type="arrow" w="lg" len="me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 name="Line 11"/>
            <p:cNvSpPr>
              <a:spLocks noChangeShapeType="1"/>
            </p:cNvSpPr>
            <p:nvPr/>
          </p:nvSpPr>
          <p:spPr bwMode="auto">
            <a:xfrm flipV="1">
              <a:off x="702"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 name="Line 12"/>
            <p:cNvSpPr>
              <a:spLocks noChangeShapeType="1"/>
            </p:cNvSpPr>
            <p:nvPr/>
          </p:nvSpPr>
          <p:spPr bwMode="auto">
            <a:xfrm flipV="1">
              <a:off x="1109"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 name="Line 13"/>
            <p:cNvSpPr>
              <a:spLocks noChangeShapeType="1"/>
            </p:cNvSpPr>
            <p:nvPr/>
          </p:nvSpPr>
          <p:spPr bwMode="auto">
            <a:xfrm flipV="1">
              <a:off x="1516"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 name="Line 14"/>
            <p:cNvSpPr>
              <a:spLocks noChangeShapeType="1"/>
            </p:cNvSpPr>
            <p:nvPr/>
          </p:nvSpPr>
          <p:spPr bwMode="auto">
            <a:xfrm flipV="1">
              <a:off x="1930" y="3725"/>
              <a:ext cx="1" cy="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 name="Line 15"/>
            <p:cNvSpPr>
              <a:spLocks noChangeShapeType="1"/>
            </p:cNvSpPr>
            <p:nvPr/>
          </p:nvSpPr>
          <p:spPr bwMode="auto">
            <a:xfrm flipV="1">
              <a:off x="2337"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6" name="Line 16"/>
            <p:cNvSpPr>
              <a:spLocks noChangeShapeType="1"/>
            </p:cNvSpPr>
            <p:nvPr/>
          </p:nvSpPr>
          <p:spPr bwMode="auto">
            <a:xfrm flipV="1">
              <a:off x="2744"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7" name="Line 17"/>
            <p:cNvSpPr>
              <a:spLocks noChangeShapeType="1"/>
            </p:cNvSpPr>
            <p:nvPr/>
          </p:nvSpPr>
          <p:spPr bwMode="auto">
            <a:xfrm flipV="1">
              <a:off x="3558"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8" name="Line 18"/>
            <p:cNvSpPr>
              <a:spLocks noChangeShapeType="1"/>
            </p:cNvSpPr>
            <p:nvPr/>
          </p:nvSpPr>
          <p:spPr bwMode="auto">
            <a:xfrm flipV="1">
              <a:off x="3965"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9" name="Line 19"/>
            <p:cNvSpPr>
              <a:spLocks noChangeShapeType="1"/>
            </p:cNvSpPr>
            <p:nvPr/>
          </p:nvSpPr>
          <p:spPr bwMode="auto">
            <a:xfrm flipV="1">
              <a:off x="4378"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20" name="Line 20"/>
            <p:cNvSpPr>
              <a:spLocks noChangeShapeType="1"/>
            </p:cNvSpPr>
            <p:nvPr/>
          </p:nvSpPr>
          <p:spPr bwMode="auto">
            <a:xfrm flipV="1">
              <a:off x="4785"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21" name="Line 21"/>
            <p:cNvSpPr>
              <a:spLocks noChangeShapeType="1"/>
            </p:cNvSpPr>
            <p:nvPr/>
          </p:nvSpPr>
          <p:spPr bwMode="auto">
            <a:xfrm flipV="1">
              <a:off x="5193" y="3725"/>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22" name="Line 22"/>
            <p:cNvSpPr>
              <a:spLocks noChangeShapeType="1"/>
            </p:cNvSpPr>
            <p:nvPr/>
          </p:nvSpPr>
          <p:spPr bwMode="auto">
            <a:xfrm flipV="1">
              <a:off x="3144" y="373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23" name="Rectangle 23"/>
            <p:cNvSpPr>
              <a:spLocks noChangeArrowheads="1"/>
            </p:cNvSpPr>
            <p:nvPr/>
          </p:nvSpPr>
          <p:spPr bwMode="auto">
            <a:xfrm>
              <a:off x="3091" y="3786"/>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0</a:t>
              </a:r>
              <a:endParaRPr lang="en-US" sz="2800">
                <a:solidFill>
                  <a:schemeClr val="bg1"/>
                </a:solidFill>
                <a:latin typeface="Arial" charset="0"/>
              </a:endParaRPr>
            </a:p>
          </p:txBody>
        </p:sp>
      </p:grpSp>
      <p:grpSp>
        <p:nvGrpSpPr>
          <p:cNvPr id="24" name="Group 24"/>
          <p:cNvGrpSpPr>
            <a:grpSpLocks/>
          </p:cNvGrpSpPr>
          <p:nvPr/>
        </p:nvGrpSpPr>
        <p:grpSpPr bwMode="auto">
          <a:xfrm>
            <a:off x="1556763" y="1616800"/>
            <a:ext cx="8382000" cy="1000125"/>
            <a:chOff x="-341" y="2024"/>
            <a:chExt cx="5280" cy="630"/>
          </a:xfrm>
        </p:grpSpPr>
        <p:sp>
          <p:nvSpPr>
            <p:cNvPr id="25" name="Rectangle 25"/>
            <p:cNvSpPr>
              <a:spLocks noChangeArrowheads="1"/>
            </p:cNvSpPr>
            <p:nvPr/>
          </p:nvSpPr>
          <p:spPr bwMode="auto">
            <a:xfrm>
              <a:off x="747" y="2338"/>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26" name="Rectangle 26"/>
            <p:cNvSpPr>
              <a:spLocks noChangeArrowheads="1"/>
            </p:cNvSpPr>
            <p:nvPr/>
          </p:nvSpPr>
          <p:spPr bwMode="auto">
            <a:xfrm>
              <a:off x="3288" y="2340"/>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27" name="Rectangle 27"/>
            <p:cNvSpPr>
              <a:spLocks noChangeArrowheads="1"/>
            </p:cNvSpPr>
            <p:nvPr/>
          </p:nvSpPr>
          <p:spPr bwMode="auto">
            <a:xfrm>
              <a:off x="4467" y="2383"/>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2</a:t>
              </a:r>
              <a:endParaRPr lang="en-US" sz="2800">
                <a:solidFill>
                  <a:schemeClr val="bg1"/>
                </a:solidFill>
                <a:latin typeface="Arial" charset="0"/>
              </a:endParaRPr>
            </a:p>
          </p:txBody>
        </p:sp>
        <p:sp>
          <p:nvSpPr>
            <p:cNvPr id="28" name="Rectangle 28"/>
            <p:cNvSpPr>
              <a:spLocks noChangeArrowheads="1"/>
            </p:cNvSpPr>
            <p:nvPr/>
          </p:nvSpPr>
          <p:spPr bwMode="auto">
            <a:xfrm>
              <a:off x="2834" y="202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N</a:t>
              </a:r>
              <a:endParaRPr lang="en-US" sz="2800">
                <a:solidFill>
                  <a:schemeClr val="bg1"/>
                </a:solidFill>
                <a:latin typeface="Arial" charset="0"/>
              </a:endParaRPr>
            </a:p>
          </p:txBody>
        </p:sp>
        <p:sp>
          <p:nvSpPr>
            <p:cNvPr id="29" name="Line 29"/>
            <p:cNvSpPr>
              <a:spLocks noChangeShapeType="1"/>
            </p:cNvSpPr>
            <p:nvPr/>
          </p:nvSpPr>
          <p:spPr bwMode="auto">
            <a:xfrm>
              <a:off x="-341" y="2323"/>
              <a:ext cx="5280" cy="1"/>
            </a:xfrm>
            <a:prstGeom prst="line">
              <a:avLst/>
            </a:prstGeom>
            <a:noFill/>
            <a:ln w="38100" cap="rnd">
              <a:solidFill>
                <a:srgbClr val="0000FF"/>
              </a:solidFill>
              <a:round/>
              <a:headEnd/>
              <a:tailEnd type="arrow" w="lg" len="me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0" name="Line 30"/>
            <p:cNvSpPr>
              <a:spLocks noChangeShapeType="1"/>
            </p:cNvSpPr>
            <p:nvPr/>
          </p:nvSpPr>
          <p:spPr bwMode="auto">
            <a:xfrm flipV="1">
              <a:off x="66"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1" name="Line 31"/>
            <p:cNvSpPr>
              <a:spLocks noChangeShapeType="1"/>
            </p:cNvSpPr>
            <p:nvPr/>
          </p:nvSpPr>
          <p:spPr bwMode="auto">
            <a:xfrm flipV="1">
              <a:off x="473"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2" name="Line 32"/>
            <p:cNvSpPr>
              <a:spLocks noChangeShapeType="1"/>
            </p:cNvSpPr>
            <p:nvPr/>
          </p:nvSpPr>
          <p:spPr bwMode="auto">
            <a:xfrm flipV="1">
              <a:off x="880"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3" name="Line 33"/>
            <p:cNvSpPr>
              <a:spLocks noChangeShapeType="1"/>
            </p:cNvSpPr>
            <p:nvPr/>
          </p:nvSpPr>
          <p:spPr bwMode="auto">
            <a:xfrm flipV="1">
              <a:off x="1294"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4" name="Line 34"/>
            <p:cNvSpPr>
              <a:spLocks noChangeShapeType="1"/>
            </p:cNvSpPr>
            <p:nvPr/>
          </p:nvSpPr>
          <p:spPr bwMode="auto">
            <a:xfrm flipV="1">
              <a:off x="1701"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5" name="Line 35"/>
            <p:cNvSpPr>
              <a:spLocks noChangeShapeType="1"/>
            </p:cNvSpPr>
            <p:nvPr/>
          </p:nvSpPr>
          <p:spPr bwMode="auto">
            <a:xfrm flipV="1">
              <a:off x="2108"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6" name="Line 36"/>
            <p:cNvSpPr>
              <a:spLocks noChangeShapeType="1"/>
            </p:cNvSpPr>
            <p:nvPr/>
          </p:nvSpPr>
          <p:spPr bwMode="auto">
            <a:xfrm flipV="1">
              <a:off x="2922" y="2293"/>
              <a:ext cx="1" cy="5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7" name="Line 37"/>
            <p:cNvSpPr>
              <a:spLocks noChangeShapeType="1"/>
            </p:cNvSpPr>
            <p:nvPr/>
          </p:nvSpPr>
          <p:spPr bwMode="auto">
            <a:xfrm flipV="1">
              <a:off x="3329"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8" name="Line 38"/>
            <p:cNvSpPr>
              <a:spLocks noChangeShapeType="1"/>
            </p:cNvSpPr>
            <p:nvPr/>
          </p:nvSpPr>
          <p:spPr bwMode="auto">
            <a:xfrm flipV="1">
              <a:off x="3742"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39" name="Line 39"/>
            <p:cNvSpPr>
              <a:spLocks noChangeShapeType="1"/>
            </p:cNvSpPr>
            <p:nvPr/>
          </p:nvSpPr>
          <p:spPr bwMode="auto">
            <a:xfrm flipV="1">
              <a:off x="4149"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40" name="Line 40"/>
            <p:cNvSpPr>
              <a:spLocks noChangeShapeType="1"/>
            </p:cNvSpPr>
            <p:nvPr/>
          </p:nvSpPr>
          <p:spPr bwMode="auto">
            <a:xfrm flipV="1">
              <a:off x="4557" y="2293"/>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41" name="Line 41"/>
            <p:cNvSpPr>
              <a:spLocks noChangeShapeType="1"/>
            </p:cNvSpPr>
            <p:nvPr/>
          </p:nvSpPr>
          <p:spPr bwMode="auto">
            <a:xfrm flipV="1">
              <a:off x="2508" y="2301"/>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42" name="Rectangle 42"/>
            <p:cNvSpPr>
              <a:spLocks noChangeArrowheads="1"/>
            </p:cNvSpPr>
            <p:nvPr/>
          </p:nvSpPr>
          <p:spPr bwMode="auto">
            <a:xfrm>
              <a:off x="2063" y="2338"/>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0</a:t>
              </a:r>
              <a:endParaRPr lang="en-US" sz="2800">
                <a:solidFill>
                  <a:schemeClr val="bg1"/>
                </a:solidFill>
                <a:latin typeface="Arial" charset="0"/>
              </a:endParaRPr>
            </a:p>
          </p:txBody>
        </p:sp>
      </p:grpSp>
      <mc:AlternateContent xmlns:mc="http://schemas.openxmlformats.org/markup-compatibility/2006" xmlns:a14="http://schemas.microsoft.com/office/drawing/2010/main">
        <mc:Choice Requires="a14">
          <p:sp>
            <p:nvSpPr>
              <p:cNvPr id="43" name="Text Box 43"/>
              <p:cNvSpPr txBox="1">
                <a:spLocks noChangeArrowheads="1"/>
              </p:cNvSpPr>
              <p:nvPr/>
            </p:nvSpPr>
            <p:spPr bwMode="auto">
              <a:xfrm>
                <a:off x="482600" y="306788"/>
                <a:ext cx="9471628" cy="13094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800" b="1" i="1" u="sng" dirty="0" smtClean="0">
                    <a:solidFill>
                      <a:schemeClr val="bg1"/>
                    </a:solidFill>
                    <a:latin typeface="Times New Roman" pitchFamily="18" charset="0"/>
                    <a:cs typeface="Times New Roman" pitchFamily="18" charset="0"/>
                  </a:rPr>
                  <a:t>Bài tập</a:t>
                </a:r>
                <a:r>
                  <a:rPr lang="en-US" sz="2800" b="1" i="1" dirty="0" smtClean="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Ba </a:t>
                </a:r>
                <a:r>
                  <a:rPr lang="en-US" sz="2800" dirty="0" smtClean="0">
                    <a:solidFill>
                      <a:schemeClr val="bg1"/>
                    </a:solidFill>
                    <a:latin typeface="Times New Roman" pitchFamily="18" charset="0"/>
                    <a:cs typeface="Times New Roman" pitchFamily="18" charset="0"/>
                  </a:rPr>
                  <a:t>bạn </a:t>
                </a:r>
                <a:r>
                  <a:rPr lang="en-US" sz="2800" dirty="0">
                    <a:solidFill>
                      <a:schemeClr val="bg1"/>
                    </a:solidFill>
                    <a:latin typeface="Times New Roman" pitchFamily="18" charset="0"/>
                    <a:cs typeface="Times New Roman" pitchFamily="18" charset="0"/>
                  </a:rPr>
                  <a:t>An, </a:t>
                </a:r>
                <a:r>
                  <a:rPr lang="en-US" sz="2800" dirty="0" smtClean="0">
                    <a:solidFill>
                      <a:schemeClr val="bg1"/>
                    </a:solidFill>
                    <a:latin typeface="Times New Roman" pitchFamily="18" charset="0"/>
                    <a:cs typeface="Times New Roman" pitchFamily="18" charset="0"/>
                  </a:rPr>
                  <a:t>Bình</a:t>
                </a:r>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Bảo biểu diễn số hữu tỉ </a:t>
                </a:r>
                <a14:m>
                  <m:oMath xmlns:m="http://schemas.openxmlformats.org/officeDocument/2006/math">
                    <m:f>
                      <m:fPr>
                        <m:ctrlPr>
                          <a:rPr lang="en-US" sz="3600" i="1" smtClean="0">
                            <a:solidFill>
                              <a:schemeClr val="bg1"/>
                            </a:solidFill>
                            <a:latin typeface="Cambria Math" panose="02040503050406030204" pitchFamily="18" charset="0"/>
                            <a:cs typeface="Times New Roman" pitchFamily="18" charset="0"/>
                          </a:rPr>
                        </m:ctrlPr>
                      </m:fPr>
                      <m:num>
                        <m:r>
                          <a:rPr lang="en-US" sz="3600" b="0" i="1" smtClean="0">
                            <a:solidFill>
                              <a:schemeClr val="bg1"/>
                            </a:solidFill>
                            <a:latin typeface="Cambria Math"/>
                            <a:cs typeface="Times New Roman" pitchFamily="18" charset="0"/>
                          </a:rPr>
                          <m:t>2</m:t>
                        </m:r>
                      </m:num>
                      <m:den>
                        <m:r>
                          <a:rPr lang="en-US" sz="3600" b="0" i="1" smtClean="0">
                            <a:solidFill>
                              <a:schemeClr val="bg1"/>
                            </a:solidFill>
                            <a:latin typeface="Cambria Math"/>
                            <a:cs typeface="Times New Roman" pitchFamily="18" charset="0"/>
                          </a:rPr>
                          <m:t>−3</m:t>
                        </m:r>
                      </m:den>
                    </m:f>
                  </m:oMath>
                </a14:m>
                <a:r>
                  <a:rPr lang="en-US" sz="2800" dirty="0" smtClean="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Em </a:t>
                </a:r>
                <a:r>
                  <a:rPr lang="en-US" sz="2800" dirty="0" smtClean="0">
                    <a:solidFill>
                      <a:schemeClr val="bg1"/>
                    </a:solidFill>
                    <a:latin typeface="Times New Roman" pitchFamily="18" charset="0"/>
                    <a:cs typeface="Times New Roman" pitchFamily="18" charset="0"/>
                  </a:rPr>
                  <a:t>hãy chỉ ra chỗ sai của các bạn</a:t>
                </a:r>
                <a:endParaRPr lang="en-US" sz="2800" dirty="0">
                  <a:solidFill>
                    <a:schemeClr val="bg1"/>
                  </a:solidFill>
                  <a:latin typeface="Times New Roman" pitchFamily="18" charset="0"/>
                  <a:cs typeface="Times New Roman" pitchFamily="18" charset="0"/>
                </a:endParaRPr>
              </a:p>
            </p:txBody>
          </p:sp>
        </mc:Choice>
        <mc:Fallback xmlns="">
          <p:sp>
            <p:nvSpPr>
              <p:cNvPr id="43" name="Text Box 43"/>
              <p:cNvSpPr txBox="1">
                <a:spLocks noRot="1" noChangeAspect="1" noMove="1" noResize="1" noEditPoints="1" noAdjustHandles="1" noChangeArrowheads="1" noChangeShapeType="1" noTextEdit="1"/>
              </p:cNvSpPr>
              <p:nvPr/>
            </p:nvSpPr>
            <p:spPr bwMode="auto">
              <a:xfrm>
                <a:off x="482600" y="306788"/>
                <a:ext cx="9471628" cy="1309461"/>
              </a:xfrm>
              <a:prstGeom prst="rect">
                <a:avLst/>
              </a:prstGeom>
              <a:blipFill rotWithShape="1">
                <a:blip r:embed="rId3"/>
                <a:stretch>
                  <a:fillRect l="-1287" r="-1094" b="-120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4" name="Text Box 44"/>
          <p:cNvSpPr txBox="1">
            <a:spLocks noChangeArrowheads="1"/>
          </p:cNvSpPr>
          <p:nvPr/>
        </p:nvSpPr>
        <p:spPr bwMode="auto">
          <a:xfrm>
            <a:off x="1328163" y="1540600"/>
            <a:ext cx="16812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1B1B2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1" dirty="0" smtClean="0">
                <a:solidFill>
                  <a:schemeClr val="bg1"/>
                </a:solidFill>
                <a:latin typeface="Times New Roman" pitchFamily="18" charset="0"/>
                <a:cs typeface="Times New Roman" pitchFamily="18" charset="0"/>
              </a:rPr>
              <a:t>Bạn An</a:t>
            </a:r>
            <a:endParaRPr lang="en-US" sz="2400" b="1" dirty="0">
              <a:solidFill>
                <a:schemeClr val="bg1"/>
              </a:solidFill>
              <a:latin typeface="Times New Roman" pitchFamily="18" charset="0"/>
              <a:cs typeface="Times New Roman" pitchFamily="18" charset="0"/>
            </a:endParaRPr>
          </a:p>
        </p:txBody>
      </p:sp>
      <p:sp>
        <p:nvSpPr>
          <p:cNvPr id="45" name="Text Box 45"/>
          <p:cNvSpPr txBox="1">
            <a:spLocks noChangeArrowheads="1"/>
          </p:cNvSpPr>
          <p:nvPr/>
        </p:nvSpPr>
        <p:spPr bwMode="auto">
          <a:xfrm>
            <a:off x="1385313" y="3026500"/>
            <a:ext cx="19331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1" dirty="0" smtClean="0">
                <a:solidFill>
                  <a:schemeClr val="bg1"/>
                </a:solidFill>
                <a:latin typeface="Times New Roman" pitchFamily="18" charset="0"/>
                <a:cs typeface="Times New Roman" pitchFamily="18" charset="0"/>
              </a:rPr>
              <a:t>Bạn Bình</a:t>
            </a:r>
            <a:endParaRPr lang="en-US" sz="2400" b="1" dirty="0">
              <a:solidFill>
                <a:schemeClr val="bg1"/>
              </a:solidFill>
              <a:latin typeface="Times New Roman" pitchFamily="18" charset="0"/>
              <a:cs typeface="Times New Roman" pitchFamily="18" charset="0"/>
            </a:endParaRPr>
          </a:p>
        </p:txBody>
      </p:sp>
      <p:sp>
        <p:nvSpPr>
          <p:cNvPr id="46" name="Text Box 46"/>
          <p:cNvSpPr txBox="1">
            <a:spLocks noChangeArrowheads="1"/>
          </p:cNvSpPr>
          <p:nvPr/>
        </p:nvSpPr>
        <p:spPr bwMode="auto">
          <a:xfrm>
            <a:off x="1271013" y="5042625"/>
            <a:ext cx="2118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1" dirty="0" smtClean="0">
                <a:solidFill>
                  <a:schemeClr val="bg1"/>
                </a:solidFill>
                <a:latin typeface="Times New Roman" pitchFamily="18" charset="0"/>
                <a:cs typeface="Times New Roman" pitchFamily="18" charset="0"/>
              </a:rPr>
              <a:t>Bạn Bảo</a:t>
            </a:r>
            <a:endParaRPr lang="en-US" sz="2400" b="1" dirty="0">
              <a:solidFill>
                <a:schemeClr val="bg1"/>
              </a:solidFill>
              <a:latin typeface="Times New Roman" pitchFamily="18" charset="0"/>
              <a:cs typeface="Times New Roman" pitchFamily="18" charset="0"/>
            </a:endParaRPr>
          </a:p>
        </p:txBody>
      </p:sp>
      <p:graphicFrame>
        <p:nvGraphicFramePr>
          <p:cNvPr id="48" name="Object 48"/>
          <p:cNvGraphicFramePr>
            <a:graphicFrameLocks noChangeAspect="1"/>
          </p:cNvGraphicFramePr>
          <p:nvPr>
            <p:extLst>
              <p:ext uri="{D42A27DB-BD31-4B8C-83A1-F6EECF244321}">
                <p14:modId xmlns:p14="http://schemas.microsoft.com/office/powerpoint/2010/main" val="1062945942"/>
              </p:ext>
            </p:extLst>
          </p:nvPr>
        </p:nvGraphicFramePr>
        <p:xfrm>
          <a:off x="4265038" y="3832950"/>
          <a:ext cx="442912" cy="722313"/>
        </p:xfrm>
        <a:graphic>
          <a:graphicData uri="http://schemas.openxmlformats.org/presentationml/2006/ole">
            <mc:AlternateContent xmlns:mc="http://schemas.openxmlformats.org/markup-compatibility/2006">
              <mc:Choice xmlns:v="urn:schemas-microsoft-com:vml" Requires="v">
                <p:oleObj spid="_x0000_s4163" name="Equation" r:id="rId4" imgW="241200" imgH="393480" progId="Equation.DSMT4">
                  <p:embed/>
                </p:oleObj>
              </mc:Choice>
              <mc:Fallback>
                <p:oleObj name="Equation" r:id="rId4" imgW="241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5038" y="3832950"/>
                        <a:ext cx="442912"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9"/>
          <p:cNvGraphicFramePr>
            <a:graphicFrameLocks noChangeAspect="1"/>
          </p:cNvGraphicFramePr>
          <p:nvPr>
            <p:extLst>
              <p:ext uri="{D42A27DB-BD31-4B8C-83A1-F6EECF244321}">
                <p14:modId xmlns:p14="http://schemas.microsoft.com/office/powerpoint/2010/main" val="4061488597"/>
              </p:ext>
            </p:extLst>
          </p:nvPr>
        </p:nvGraphicFramePr>
        <p:xfrm>
          <a:off x="5565200" y="3115400"/>
          <a:ext cx="914400" cy="198438"/>
        </p:xfrm>
        <a:graphic>
          <a:graphicData uri="http://schemas.openxmlformats.org/presentationml/2006/ole">
            <mc:AlternateContent xmlns:mc="http://schemas.openxmlformats.org/markup-compatibility/2006">
              <mc:Choice xmlns:v="urn:schemas-microsoft-com:vml" Requires="v">
                <p:oleObj spid="_x0000_s4164"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200" y="31154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0"/>
          <p:cNvGraphicFramePr>
            <a:graphicFrameLocks noChangeAspect="1"/>
          </p:cNvGraphicFramePr>
          <p:nvPr>
            <p:extLst>
              <p:ext uri="{D42A27DB-BD31-4B8C-83A1-F6EECF244321}">
                <p14:modId xmlns:p14="http://schemas.microsoft.com/office/powerpoint/2010/main" val="1994028981"/>
              </p:ext>
            </p:extLst>
          </p:nvPr>
        </p:nvGraphicFramePr>
        <p:xfrm>
          <a:off x="6514525" y="2212113"/>
          <a:ext cx="384175" cy="627062"/>
        </p:xfrm>
        <a:graphic>
          <a:graphicData uri="http://schemas.openxmlformats.org/presentationml/2006/ole">
            <mc:AlternateContent xmlns:mc="http://schemas.openxmlformats.org/markup-compatibility/2006">
              <mc:Choice xmlns:v="urn:schemas-microsoft-com:vml" Requires="v">
                <p:oleObj spid="_x0000_s4165" name="Equation" r:id="rId8" imgW="241200" imgH="393480" progId="Equation.DSMT4">
                  <p:embed/>
                </p:oleObj>
              </mc:Choice>
              <mc:Fallback>
                <p:oleObj name="Equation" r:id="rId8" imgW="241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4525" y="2212113"/>
                        <a:ext cx="384175"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1"/>
          <p:cNvGraphicFramePr>
            <a:graphicFrameLocks noChangeAspect="1"/>
          </p:cNvGraphicFramePr>
          <p:nvPr>
            <p:extLst>
              <p:ext uri="{D42A27DB-BD31-4B8C-83A1-F6EECF244321}">
                <p14:modId xmlns:p14="http://schemas.microsoft.com/office/powerpoint/2010/main" val="1203926329"/>
              </p:ext>
            </p:extLst>
          </p:nvPr>
        </p:nvGraphicFramePr>
        <p:xfrm>
          <a:off x="4020563" y="5787163"/>
          <a:ext cx="360362" cy="587375"/>
        </p:xfrm>
        <a:graphic>
          <a:graphicData uri="http://schemas.openxmlformats.org/presentationml/2006/ole">
            <mc:AlternateContent xmlns:mc="http://schemas.openxmlformats.org/markup-compatibility/2006">
              <mc:Choice xmlns:v="urn:schemas-microsoft-com:vml" Requires="v">
                <p:oleObj spid="_x0000_s4166" name="Equation" r:id="rId9" imgW="241200" imgH="393480" progId="Equation.DSMT4">
                  <p:embed/>
                </p:oleObj>
              </mc:Choice>
              <mc:Fallback>
                <p:oleObj name="Equation" r:id="rId9" imgW="241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0563" y="5787163"/>
                        <a:ext cx="36036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52"/>
          <p:cNvGrpSpPr>
            <a:grpSpLocks/>
          </p:cNvGrpSpPr>
          <p:nvPr/>
        </p:nvGrpSpPr>
        <p:grpSpPr bwMode="auto">
          <a:xfrm>
            <a:off x="1613913" y="3191600"/>
            <a:ext cx="8382000" cy="1331913"/>
            <a:chOff x="240" y="1561"/>
            <a:chExt cx="5280" cy="839"/>
          </a:xfrm>
        </p:grpSpPr>
        <p:sp>
          <p:nvSpPr>
            <p:cNvPr id="53" name="Rectangle 53"/>
            <p:cNvSpPr>
              <a:spLocks noChangeArrowheads="1"/>
            </p:cNvSpPr>
            <p:nvPr/>
          </p:nvSpPr>
          <p:spPr bwMode="auto">
            <a:xfrm>
              <a:off x="1328" y="1875"/>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54" name="Rectangle 54"/>
            <p:cNvSpPr>
              <a:spLocks noChangeArrowheads="1"/>
            </p:cNvSpPr>
            <p:nvPr/>
          </p:nvSpPr>
          <p:spPr bwMode="auto">
            <a:xfrm>
              <a:off x="3869" y="1877"/>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1</a:t>
              </a:r>
              <a:endParaRPr lang="en-US" sz="2800">
                <a:solidFill>
                  <a:schemeClr val="bg1"/>
                </a:solidFill>
                <a:latin typeface="Arial" charset="0"/>
              </a:endParaRPr>
            </a:p>
          </p:txBody>
        </p:sp>
        <p:sp>
          <p:nvSpPr>
            <p:cNvPr id="55" name="Rectangle 55"/>
            <p:cNvSpPr>
              <a:spLocks noChangeArrowheads="1"/>
            </p:cNvSpPr>
            <p:nvPr/>
          </p:nvSpPr>
          <p:spPr bwMode="auto">
            <a:xfrm>
              <a:off x="5048" y="1920"/>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2</a:t>
              </a:r>
              <a:endParaRPr lang="en-US" sz="2800">
                <a:solidFill>
                  <a:schemeClr val="bg1"/>
                </a:solidFill>
                <a:latin typeface="Arial" charset="0"/>
              </a:endParaRPr>
            </a:p>
          </p:txBody>
        </p:sp>
        <p:sp>
          <p:nvSpPr>
            <p:cNvPr id="56" name="Rectangle 56"/>
            <p:cNvSpPr>
              <a:spLocks noChangeArrowheads="1"/>
            </p:cNvSpPr>
            <p:nvPr/>
          </p:nvSpPr>
          <p:spPr bwMode="auto">
            <a:xfrm>
              <a:off x="2009" y="156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N</a:t>
              </a:r>
              <a:endParaRPr lang="en-US" sz="2800">
                <a:solidFill>
                  <a:schemeClr val="bg1"/>
                </a:solidFill>
                <a:latin typeface="Arial" charset="0"/>
              </a:endParaRPr>
            </a:p>
          </p:txBody>
        </p:sp>
        <p:sp>
          <p:nvSpPr>
            <p:cNvPr id="57" name="Line 57"/>
            <p:cNvSpPr>
              <a:spLocks noChangeShapeType="1"/>
            </p:cNvSpPr>
            <p:nvPr/>
          </p:nvSpPr>
          <p:spPr bwMode="auto">
            <a:xfrm>
              <a:off x="240" y="1860"/>
              <a:ext cx="5280" cy="1"/>
            </a:xfrm>
            <a:prstGeom prst="line">
              <a:avLst/>
            </a:prstGeom>
            <a:noFill/>
            <a:ln w="38100" cap="rnd">
              <a:solidFill>
                <a:srgbClr val="0000FF"/>
              </a:solidFill>
              <a:round/>
              <a:headEnd/>
              <a:tailEnd type="arrow" w="lg" len="me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58" name="Line 58"/>
            <p:cNvSpPr>
              <a:spLocks noChangeShapeType="1"/>
            </p:cNvSpPr>
            <p:nvPr/>
          </p:nvSpPr>
          <p:spPr bwMode="auto">
            <a:xfrm flipV="1">
              <a:off x="647"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59" name="Line 59"/>
            <p:cNvSpPr>
              <a:spLocks noChangeShapeType="1"/>
            </p:cNvSpPr>
            <p:nvPr/>
          </p:nvSpPr>
          <p:spPr bwMode="auto">
            <a:xfrm flipV="1">
              <a:off x="1054"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0" name="Line 60"/>
            <p:cNvSpPr>
              <a:spLocks noChangeShapeType="1"/>
            </p:cNvSpPr>
            <p:nvPr/>
          </p:nvSpPr>
          <p:spPr bwMode="auto">
            <a:xfrm flipV="1">
              <a:off x="1461"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1" name="Line 61"/>
            <p:cNvSpPr>
              <a:spLocks noChangeShapeType="1"/>
            </p:cNvSpPr>
            <p:nvPr/>
          </p:nvSpPr>
          <p:spPr bwMode="auto">
            <a:xfrm flipV="1">
              <a:off x="2100" y="1834"/>
              <a:ext cx="1" cy="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2" name="Line 62"/>
            <p:cNvSpPr>
              <a:spLocks noChangeShapeType="1"/>
            </p:cNvSpPr>
            <p:nvPr/>
          </p:nvSpPr>
          <p:spPr bwMode="auto">
            <a:xfrm flipV="1">
              <a:off x="2463" y="1834"/>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3" name="Line 63"/>
            <p:cNvSpPr>
              <a:spLocks noChangeShapeType="1"/>
            </p:cNvSpPr>
            <p:nvPr/>
          </p:nvSpPr>
          <p:spPr bwMode="auto">
            <a:xfrm flipV="1">
              <a:off x="2689"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4" name="Line 64"/>
            <p:cNvSpPr>
              <a:spLocks noChangeShapeType="1"/>
            </p:cNvSpPr>
            <p:nvPr/>
          </p:nvSpPr>
          <p:spPr bwMode="auto">
            <a:xfrm flipV="1">
              <a:off x="3503"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5" name="Line 65"/>
            <p:cNvSpPr>
              <a:spLocks noChangeShapeType="1"/>
            </p:cNvSpPr>
            <p:nvPr/>
          </p:nvSpPr>
          <p:spPr bwMode="auto">
            <a:xfrm flipV="1">
              <a:off x="3910"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6" name="Line 66"/>
            <p:cNvSpPr>
              <a:spLocks noChangeShapeType="1"/>
            </p:cNvSpPr>
            <p:nvPr/>
          </p:nvSpPr>
          <p:spPr bwMode="auto">
            <a:xfrm flipV="1">
              <a:off x="4323"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7" name="Line 67"/>
            <p:cNvSpPr>
              <a:spLocks noChangeShapeType="1"/>
            </p:cNvSpPr>
            <p:nvPr/>
          </p:nvSpPr>
          <p:spPr bwMode="auto">
            <a:xfrm flipV="1">
              <a:off x="4730"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8" name="Line 68"/>
            <p:cNvSpPr>
              <a:spLocks noChangeShapeType="1"/>
            </p:cNvSpPr>
            <p:nvPr/>
          </p:nvSpPr>
          <p:spPr bwMode="auto">
            <a:xfrm flipV="1">
              <a:off x="5138" y="1830"/>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69" name="Text Box 69"/>
            <p:cNvSpPr txBox="1">
              <a:spLocks noChangeArrowheads="1"/>
            </p:cNvSpPr>
            <p:nvPr/>
          </p:nvSpPr>
          <p:spPr bwMode="auto">
            <a:xfrm>
              <a:off x="2746" y="211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400">
                <a:solidFill>
                  <a:schemeClr val="bg1"/>
                </a:solidFill>
                <a:latin typeface=".VnTime" pitchFamily="34" charset="0"/>
              </a:endParaRPr>
            </a:p>
          </p:txBody>
        </p:sp>
        <p:sp>
          <p:nvSpPr>
            <p:cNvPr id="70" name="Line 70"/>
            <p:cNvSpPr>
              <a:spLocks noChangeShapeType="1"/>
            </p:cNvSpPr>
            <p:nvPr/>
          </p:nvSpPr>
          <p:spPr bwMode="auto">
            <a:xfrm flipV="1">
              <a:off x="3089" y="1838"/>
              <a:ext cx="1"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71" name="Rectangle 71"/>
            <p:cNvSpPr>
              <a:spLocks noChangeArrowheads="1"/>
            </p:cNvSpPr>
            <p:nvPr/>
          </p:nvSpPr>
          <p:spPr bwMode="auto">
            <a:xfrm>
              <a:off x="2644" y="1875"/>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chemeClr val="bg1"/>
                  </a:solidFill>
                </a:rPr>
                <a:t>0</a:t>
              </a:r>
              <a:endParaRPr lang="en-US" sz="2800">
                <a:solidFill>
                  <a:schemeClr val="bg1"/>
                </a:solidFill>
                <a:latin typeface="Arial" charset="0"/>
              </a:endParaRPr>
            </a:p>
          </p:txBody>
        </p:sp>
      </p:grpSp>
      <p:graphicFrame>
        <p:nvGraphicFramePr>
          <p:cNvPr id="72" name="Object 72"/>
          <p:cNvGraphicFramePr>
            <a:graphicFrameLocks noChangeAspect="1"/>
          </p:cNvGraphicFramePr>
          <p:nvPr>
            <p:extLst>
              <p:ext uri="{D42A27DB-BD31-4B8C-83A1-F6EECF244321}">
                <p14:modId xmlns:p14="http://schemas.microsoft.com/office/powerpoint/2010/main" val="2352795181"/>
              </p:ext>
            </p:extLst>
          </p:nvPr>
        </p:nvGraphicFramePr>
        <p:xfrm>
          <a:off x="5677913" y="3202713"/>
          <a:ext cx="914400" cy="198437"/>
        </p:xfrm>
        <a:graphic>
          <a:graphicData uri="http://schemas.openxmlformats.org/presentationml/2006/ole">
            <mc:AlternateContent xmlns:mc="http://schemas.openxmlformats.org/markup-compatibility/2006">
              <mc:Choice xmlns:v="urn:schemas-microsoft-com:vml" Requires="v">
                <p:oleObj spid="_x0000_s4167" name="Equation" r:id="rId10" imgW="914400" imgH="198720" progId="Equation.DSMT4">
                  <p:embed/>
                </p:oleObj>
              </mc:Choice>
              <mc:Fallback>
                <p:oleObj name="Equation" r:id="rId10"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7913" y="3202713"/>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68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checkerboard(across)">
                                      <p:cBhvr>
                                        <p:cTn id="13" dur="500"/>
                                        <p:tgtEl>
                                          <p:spTgt spid="2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checkerboard(across)">
                                      <p:cBhvr>
                                        <p:cTn id="16" dur="500"/>
                                        <p:tgtEl>
                                          <p:spTgt spid="43"/>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checkerboard(across)">
                                      <p:cBhvr>
                                        <p:cTn id="19" dur="500"/>
                                        <p:tgtEl>
                                          <p:spTgt spid="44"/>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checkerboard(across)">
                                      <p:cBhvr>
                                        <p:cTn id="22" dur="500"/>
                                        <p:tgtEl>
                                          <p:spTgt spid="45"/>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checkerboard(across)">
                                      <p:cBhvr>
                                        <p:cTn id="25" dur="500"/>
                                        <p:tgtEl>
                                          <p:spTgt spid="46"/>
                                        </p:tgtEl>
                                      </p:cBhvr>
                                    </p:animEffect>
                                  </p:childTnLst>
                                </p:cTn>
                              </p:par>
                              <p:par>
                                <p:cTn id="26" presetID="5" presetClass="entr" presetSubtype="10"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checkerboard(across)">
                                      <p:cBhvr>
                                        <p:cTn id="28" dur="500"/>
                                        <p:tgtEl>
                                          <p:spTgt spid="48"/>
                                        </p:tgtEl>
                                      </p:cBhvr>
                                    </p:animEffect>
                                  </p:childTnLst>
                                </p:cTn>
                              </p:par>
                              <p:par>
                                <p:cTn id="29" presetID="5" presetClass="entr" presetSubtype="1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checkerboard(across)">
                                      <p:cBhvr>
                                        <p:cTn id="31" dur="500"/>
                                        <p:tgtEl>
                                          <p:spTgt spid="49"/>
                                        </p:tgtEl>
                                      </p:cBhvr>
                                    </p:animEffect>
                                  </p:childTnLst>
                                </p:cTn>
                              </p:par>
                              <p:par>
                                <p:cTn id="32" presetID="5" presetClass="entr" presetSubtype="10" fill="hold"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checkerboard(across)">
                                      <p:cBhvr>
                                        <p:cTn id="34" dur="500"/>
                                        <p:tgtEl>
                                          <p:spTgt spid="50"/>
                                        </p:tgtEl>
                                      </p:cBhvr>
                                    </p:animEffect>
                                  </p:childTnLst>
                                </p:cTn>
                              </p:par>
                              <p:par>
                                <p:cTn id="35" presetID="5" presetClass="entr" presetSubtype="1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checkerboard(across)">
                                      <p:cBhvr>
                                        <p:cTn id="37" dur="500"/>
                                        <p:tgtEl>
                                          <p:spTgt spid="51"/>
                                        </p:tgtEl>
                                      </p:cBhvr>
                                    </p:animEffect>
                                  </p:childTnLst>
                                </p:cTn>
                              </p:par>
                              <p:par>
                                <p:cTn id="38" presetID="5" presetClass="entr" presetSubtype="1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checkerboard(across)">
                                      <p:cBhvr>
                                        <p:cTn id="40" dur="500"/>
                                        <p:tgtEl>
                                          <p:spTgt spid="52"/>
                                        </p:tgtEl>
                                      </p:cBhvr>
                                    </p:animEffect>
                                  </p:childTnLst>
                                </p:cTn>
                              </p:par>
                              <p:par>
                                <p:cTn id="41" presetID="5" presetClass="entr" presetSubtype="1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checkerboard(across)">
                                      <p:cBhvr>
                                        <p:cTn id="4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P spid="44" grpId="0"/>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椭圆 31"/>
          <p:cNvSpPr/>
          <p:nvPr/>
        </p:nvSpPr>
        <p:spPr>
          <a:xfrm>
            <a:off x="1566278" y="2137410"/>
            <a:ext cx="2354212" cy="3337492"/>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noFill/>
          <a:ln w="25400" cap="rnd">
            <a:solidFill>
              <a:schemeClr val="accent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6" name="椭圆 31"/>
          <p:cNvSpPr/>
          <p:nvPr/>
        </p:nvSpPr>
        <p:spPr>
          <a:xfrm>
            <a:off x="4926698" y="2137410"/>
            <a:ext cx="2354212" cy="3337492"/>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noFill/>
          <a:ln w="25400" cap="rnd">
            <a:solidFill>
              <a:schemeClr val="accent2"/>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椭圆 31"/>
          <p:cNvSpPr/>
          <p:nvPr/>
        </p:nvSpPr>
        <p:spPr>
          <a:xfrm>
            <a:off x="8287118" y="2137410"/>
            <a:ext cx="2354212" cy="3337492"/>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noFill/>
          <a:ln w="25400" cap="rnd">
            <a:solidFill>
              <a:schemeClr val="accent3"/>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20" name="组合 19"/>
          <p:cNvGrpSpPr/>
          <p:nvPr/>
        </p:nvGrpSpPr>
        <p:grpSpPr>
          <a:xfrm>
            <a:off x="994820" y="610692"/>
            <a:ext cx="3415133" cy="625183"/>
            <a:chOff x="994820" y="496392"/>
            <a:chExt cx="5886671" cy="625183"/>
          </a:xfrm>
        </p:grpSpPr>
        <p:grpSp>
          <p:nvGrpSpPr>
            <p:cNvPr id="21" name="组合 20"/>
            <p:cNvGrpSpPr/>
            <p:nvPr/>
          </p:nvGrpSpPr>
          <p:grpSpPr>
            <a:xfrm>
              <a:off x="994820" y="626210"/>
              <a:ext cx="5886671" cy="495365"/>
              <a:chOff x="3532280" y="5381090"/>
              <a:chExt cx="5886671" cy="495365"/>
            </a:xfrm>
          </p:grpSpPr>
          <p:sp>
            <p:nvSpPr>
              <p:cNvPr id="26"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7" name="任意多边形 26"/>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p:cNvSpPr txBox="1"/>
            <p:nvPr/>
          </p:nvSpPr>
          <p:spPr>
            <a:xfrm>
              <a:off x="1595869" y="496392"/>
              <a:ext cx="2917193" cy="584775"/>
            </a:xfrm>
            <a:prstGeom prst="rect">
              <a:avLst/>
            </a:prstGeom>
            <a:noFill/>
          </p:spPr>
          <p:txBody>
            <a:bodyPr wrap="square" rtlCol="0">
              <a:spAutoFit/>
            </a:bodyPr>
            <a:lstStyle/>
            <a:p>
              <a:r>
                <a:rPr lang="en-US" altLang="zh-CN" sz="3200" dirty="0" smtClean="0">
                  <a:solidFill>
                    <a:schemeClr val="bg1"/>
                  </a:solidFill>
                  <a:latin typeface="汉仪喵魂体W" panose="00020600040101010101" pitchFamily="18" charset="-122"/>
                  <a:ea typeface="汉仪喵魂体W" panose="00020600040101010101" pitchFamily="18" charset="-122"/>
                </a:rPr>
                <a:t>Lưu ý</a:t>
              </a:r>
              <a:endParaRPr lang="zh-CN" altLang="en-US" sz="3200" dirty="0">
                <a:solidFill>
                  <a:schemeClr val="bg1"/>
                </a:solidFill>
                <a:latin typeface="汉仪喵魂体W" panose="00020600040101010101" pitchFamily="18" charset="-122"/>
                <a:ea typeface="汉仪喵魂体W" panose="00020600040101010101" pitchFamily="18" charset="-122"/>
              </a:endParaRPr>
            </a:p>
          </p:txBody>
        </p:sp>
      </p:grpSp>
      <p:sp>
        <p:nvSpPr>
          <p:cNvPr id="3" name="TextBox 2"/>
          <p:cNvSpPr txBox="1"/>
          <p:nvPr/>
        </p:nvSpPr>
        <p:spPr>
          <a:xfrm>
            <a:off x="1566277" y="2523280"/>
            <a:ext cx="2343245" cy="2062103"/>
          </a:xfrm>
          <a:prstGeom prst="rect">
            <a:avLst/>
          </a:prstGeom>
          <a:noFill/>
        </p:spPr>
        <p:txBody>
          <a:bodyPr wrap="square" rtlCol="0">
            <a:spAutoFit/>
          </a:bodyPr>
          <a:lstStyle/>
          <a:p>
            <a:pPr algn="ctr">
              <a:spcBef>
                <a:spcPct val="50000"/>
              </a:spcBef>
            </a:pPr>
            <a:r>
              <a:rPr lang="en-US" sz="3200" i="1" dirty="0">
                <a:solidFill>
                  <a:srgbClr val="FFE469"/>
                </a:solidFill>
                <a:latin typeface="Andalus" pitchFamily="18" charset="-78"/>
                <a:cs typeface="Andalus" pitchFamily="18" charset="-78"/>
              </a:rPr>
              <a:t>Viết số hữu tỉ về dạng phân số có </a:t>
            </a:r>
            <a:r>
              <a:rPr lang="en-US" sz="3200" i="1" u="sng" dirty="0">
                <a:solidFill>
                  <a:srgbClr val="FFE469"/>
                </a:solidFill>
                <a:latin typeface="Andalus" pitchFamily="18" charset="-78"/>
                <a:cs typeface="Andalus" pitchFamily="18" charset="-78"/>
              </a:rPr>
              <a:t>mẫu dương</a:t>
            </a:r>
          </a:p>
        </p:txBody>
      </p:sp>
      <p:sp>
        <p:nvSpPr>
          <p:cNvPr id="5" name="TextBox 4"/>
          <p:cNvSpPr txBox="1"/>
          <p:nvPr/>
        </p:nvSpPr>
        <p:spPr>
          <a:xfrm>
            <a:off x="4926698" y="2777927"/>
            <a:ext cx="2354212" cy="1569660"/>
          </a:xfrm>
          <a:prstGeom prst="rect">
            <a:avLst/>
          </a:prstGeom>
          <a:noFill/>
        </p:spPr>
        <p:txBody>
          <a:bodyPr wrap="square" rtlCol="0">
            <a:spAutoFit/>
          </a:bodyPr>
          <a:lstStyle/>
          <a:p>
            <a:pPr algn="ctr">
              <a:spcBef>
                <a:spcPct val="50000"/>
              </a:spcBef>
            </a:pPr>
            <a:r>
              <a:rPr lang="en-US" sz="3200" i="1" dirty="0">
                <a:solidFill>
                  <a:srgbClr val="FF9CAF"/>
                </a:solidFill>
                <a:latin typeface="Times New Roman" pitchFamily="18" charset="0"/>
                <a:cs typeface="Times New Roman" pitchFamily="18" charset="0"/>
              </a:rPr>
              <a:t>Chia đoạn thẳng đơn vị theo </a:t>
            </a:r>
            <a:r>
              <a:rPr lang="en-US" sz="3200" i="1" u="sng" dirty="0">
                <a:solidFill>
                  <a:srgbClr val="FF9CAF"/>
                </a:solidFill>
                <a:latin typeface="Times New Roman" pitchFamily="18" charset="0"/>
                <a:cs typeface="Times New Roman" pitchFamily="18" charset="0"/>
              </a:rPr>
              <a:t>mẫu số.</a:t>
            </a:r>
          </a:p>
        </p:txBody>
      </p:sp>
      <p:sp>
        <p:nvSpPr>
          <p:cNvPr id="7" name="TextBox 6"/>
          <p:cNvSpPr txBox="1"/>
          <p:nvPr/>
        </p:nvSpPr>
        <p:spPr>
          <a:xfrm>
            <a:off x="8426368" y="2523280"/>
            <a:ext cx="2157087" cy="2062103"/>
          </a:xfrm>
          <a:prstGeom prst="rect">
            <a:avLst/>
          </a:prstGeom>
          <a:noFill/>
        </p:spPr>
        <p:txBody>
          <a:bodyPr wrap="square" rtlCol="0">
            <a:spAutoFit/>
          </a:bodyPr>
          <a:lstStyle/>
          <a:p>
            <a:pPr algn="ctr">
              <a:spcBef>
                <a:spcPct val="50000"/>
              </a:spcBef>
            </a:pPr>
            <a:r>
              <a:rPr lang="en-US" sz="3200" i="1" dirty="0">
                <a:solidFill>
                  <a:srgbClr val="81D4DE"/>
                </a:solidFill>
                <a:latin typeface="Andalus" pitchFamily="18" charset="-78"/>
                <a:cs typeface="Andalus" pitchFamily="18" charset="-78"/>
              </a:rPr>
              <a:t>Xác định điểm biểu diễn số hữu tỉ theo </a:t>
            </a:r>
            <a:r>
              <a:rPr lang="en-US" sz="3200" i="1" u="sng" dirty="0">
                <a:solidFill>
                  <a:srgbClr val="81D4DE"/>
                </a:solidFill>
                <a:latin typeface="Andalus" pitchFamily="18" charset="-78"/>
                <a:cs typeface="Andalus" pitchFamily="18" charset="-78"/>
              </a:rPr>
              <a:t>tử số</a:t>
            </a:r>
          </a:p>
        </p:txBody>
      </p:sp>
    </p:spTree>
    <p:custDataLst>
      <p:tags r:id="rId1"/>
    </p:custDataLst>
    <p:extLst>
      <p:ext uri="{BB962C8B-B14F-4D97-AF65-F5344CB8AC3E}">
        <p14:creationId xmlns:p14="http://schemas.microsoft.com/office/powerpoint/2010/main" val="27402091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p:tgtEl>
                                          <p:spTgt spid="20"/>
                                        </p:tgtEl>
                                        <p:attrNameLst>
                                          <p:attrName>ppt_x</p:attrName>
                                        </p:attrNameLst>
                                      </p:cBhvr>
                                      <p:tavLst>
                                        <p:tav tm="0">
                                          <p:val>
                                            <p:strVal val="#ppt_x-#ppt_w*1.125000"/>
                                          </p:val>
                                        </p:tav>
                                        <p:tav tm="100000">
                                          <p:val>
                                            <p:strVal val="#ppt_x"/>
                                          </p:val>
                                        </p:tav>
                                      </p:tavLst>
                                    </p:anim>
                                    <p:animEffect transition="in" filter="wipe(right)">
                                      <p:cBhvr>
                                        <p:cTn id="8" dur="500"/>
                                        <p:tgtEl>
                                          <p:spTgt spid="20"/>
                                        </p:tgtEl>
                                      </p:cBhvr>
                                    </p:animEffect>
                                  </p:childTnLst>
                                </p:cTn>
                              </p:par>
                            </p:childTnLst>
                          </p:cTn>
                        </p:par>
                        <p:par>
                          <p:cTn id="9" fill="hold">
                            <p:stCondLst>
                              <p:cond delay="500"/>
                            </p:stCondLst>
                            <p:childTnLst>
                              <p:par>
                                <p:cTn id="10" presetID="21" presetClass="entr" presetSubtype="2"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2)">
                                      <p:cBhvr>
                                        <p:cTn id="12" dur="2000"/>
                                        <p:tgtEl>
                                          <p:spTgt spid="15"/>
                                        </p:tgtEl>
                                      </p:cBhvr>
                                    </p:animEffect>
                                  </p:childTnLst>
                                </p:cTn>
                              </p:par>
                              <p:par>
                                <p:cTn id="13" presetID="21" presetClass="entr" presetSubtype="2"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heel(2)">
                                      <p:cBhvr>
                                        <p:cTn id="15" dur="2000"/>
                                        <p:tgtEl>
                                          <p:spTgt spid="16"/>
                                        </p:tgtEl>
                                      </p:cBhvr>
                                    </p:animEffect>
                                  </p:childTnLst>
                                </p:cTn>
                              </p:par>
                              <p:par>
                                <p:cTn id="16" presetID="21" presetClass="entr" presetSubtype="2"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heel(2)">
                                      <p:cBhvr>
                                        <p:cTn id="1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组合 177"/>
          <p:cNvGrpSpPr/>
          <p:nvPr/>
        </p:nvGrpSpPr>
        <p:grpSpPr>
          <a:xfrm>
            <a:off x="994820" y="610692"/>
            <a:ext cx="6672020" cy="625183"/>
            <a:chOff x="994820" y="496392"/>
            <a:chExt cx="5886671" cy="625183"/>
          </a:xfrm>
        </p:grpSpPr>
        <p:grpSp>
          <p:nvGrpSpPr>
            <p:cNvPr id="179" name="组合 178"/>
            <p:cNvGrpSpPr/>
            <p:nvPr/>
          </p:nvGrpSpPr>
          <p:grpSpPr>
            <a:xfrm>
              <a:off x="994820" y="626210"/>
              <a:ext cx="5886671" cy="495365"/>
              <a:chOff x="3532280" y="5381090"/>
              <a:chExt cx="5886671" cy="495365"/>
            </a:xfrm>
          </p:grpSpPr>
          <p:sp>
            <p:nvSpPr>
              <p:cNvPr id="181"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2" name="任意多边形 181"/>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0" name="文本框 179"/>
            <p:cNvSpPr txBox="1"/>
            <p:nvPr/>
          </p:nvSpPr>
          <p:spPr>
            <a:xfrm>
              <a:off x="1595870" y="496392"/>
              <a:ext cx="3591234" cy="584775"/>
            </a:xfrm>
            <a:prstGeom prst="rect">
              <a:avLst/>
            </a:prstGeom>
            <a:noFill/>
          </p:spPr>
          <p:txBody>
            <a:bodyPr wrap="none" rtlCol="0">
              <a:spAutoFit/>
            </a:bodyPr>
            <a:lstStyle/>
            <a:p>
              <a:r>
                <a:rPr lang="en-US" altLang="zh-CN" sz="3200" dirty="0" smtClean="0">
                  <a:solidFill>
                    <a:srgbClr val="FFE469"/>
                  </a:solidFill>
                  <a:latin typeface="Andalus" pitchFamily="18" charset="-78"/>
                  <a:ea typeface="汉仪喵魂体W" panose="00020600040101010101" pitchFamily="18" charset="-122"/>
                  <a:cs typeface="Andalus" pitchFamily="18" charset="-78"/>
                </a:rPr>
                <a:t>3. So sánh hai số hữu tỉ</a:t>
              </a:r>
              <a:endParaRPr lang="zh-CN" altLang="en-US" sz="3200" dirty="0">
                <a:solidFill>
                  <a:srgbClr val="FFE469"/>
                </a:solidFill>
                <a:latin typeface="Andalus" pitchFamily="18" charset="-78"/>
                <a:ea typeface="汉仪喵魂体W" panose="00020600040101010101" pitchFamily="18" charset="-122"/>
                <a:cs typeface="Andalus" pitchFamily="18" charset="-78"/>
              </a:endParaRPr>
            </a:p>
          </p:txBody>
        </p:sp>
      </p:grpSp>
      <p:sp>
        <p:nvSpPr>
          <p:cNvPr id="199" name="椭圆 31"/>
          <p:cNvSpPr/>
          <p:nvPr/>
        </p:nvSpPr>
        <p:spPr>
          <a:xfrm>
            <a:off x="908885" y="1349592"/>
            <a:ext cx="542270" cy="537065"/>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solidFill>
            <a:schemeClr val="accent1"/>
          </a:solidFill>
          <a:ln w="2540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800" b="1" dirty="0" smtClean="0">
                <a:solidFill>
                  <a:schemeClr val="tx1"/>
                </a:solidFill>
                <a:latin typeface="方正静蕾简体" panose="02000000000000000000" pitchFamily="2" charset="-122"/>
                <a:ea typeface="方正静蕾简体" panose="02000000000000000000" pitchFamily="2" charset="-122"/>
              </a:rPr>
              <a:t>?4</a:t>
            </a:r>
            <a:endParaRPr lang="zh-CN" altLang="en-US" sz="2800" b="1" dirty="0">
              <a:solidFill>
                <a:schemeClr val="tx1"/>
              </a:solidFill>
              <a:latin typeface="方正静蕾简体" panose="02000000000000000000" pitchFamily="2" charset="-122"/>
              <a:ea typeface="方正静蕾简体" panose="02000000000000000000" pitchFamily="2" charset="-122"/>
            </a:endParaRPr>
          </a:p>
        </p:txBody>
      </p:sp>
      <mc:AlternateContent xmlns:mc="http://schemas.openxmlformats.org/markup-compatibility/2006" xmlns:a14="http://schemas.microsoft.com/office/drawing/2010/main">
        <mc:Choice Requires="a14">
          <p:sp>
            <p:nvSpPr>
              <p:cNvPr id="4" name="TextBox 3"/>
              <p:cNvSpPr txBox="1"/>
              <p:nvPr/>
            </p:nvSpPr>
            <p:spPr>
              <a:xfrm>
                <a:off x="1632038" y="1250061"/>
                <a:ext cx="4017446" cy="791242"/>
              </a:xfrm>
              <a:prstGeom prst="rect">
                <a:avLst/>
              </a:prstGeom>
              <a:noFill/>
            </p:spPr>
            <p:txBody>
              <a:bodyPr wrap="none" rtlCol="0">
                <a:spAutoFit/>
              </a:bodyPr>
              <a:lstStyle/>
              <a:p>
                <a:r>
                  <a:rPr lang="en-US" sz="2400" dirty="0" smtClean="0">
                    <a:solidFill>
                      <a:schemeClr val="bg1"/>
                    </a:solidFill>
                    <a:latin typeface="Times New Roman" pitchFamily="18" charset="0"/>
                    <a:cs typeface="Times New Roman" pitchFamily="18" charset="0"/>
                  </a:rPr>
                  <a:t>So sánh hai phân số: </a:t>
                </a:r>
                <a14:m>
                  <m:oMath xmlns:m="http://schemas.openxmlformats.org/officeDocument/2006/math">
                    <m:f>
                      <m:fPr>
                        <m:ctrlPr>
                          <a:rPr lang="en-US" sz="3200" i="1" smtClean="0">
                            <a:solidFill>
                              <a:schemeClr val="bg1"/>
                            </a:solidFill>
                            <a:latin typeface="Cambria Math" panose="02040503050406030204" pitchFamily="18" charset="0"/>
                            <a:cs typeface="Times New Roman" pitchFamily="18" charset="0"/>
                          </a:rPr>
                        </m:ctrlPr>
                      </m:fPr>
                      <m:num>
                        <m:r>
                          <a:rPr lang="en-US" sz="3200" b="0" i="1" smtClean="0">
                            <a:solidFill>
                              <a:schemeClr val="bg1"/>
                            </a:solidFill>
                            <a:latin typeface="Cambria Math"/>
                            <a:cs typeface="Times New Roman" pitchFamily="18" charset="0"/>
                          </a:rPr>
                          <m:t>−2</m:t>
                        </m:r>
                      </m:num>
                      <m:den>
                        <m:r>
                          <a:rPr lang="en-US" sz="3200" b="0" i="1" smtClean="0">
                            <a:solidFill>
                              <a:schemeClr val="bg1"/>
                            </a:solidFill>
                            <a:latin typeface="Cambria Math"/>
                            <a:cs typeface="Times New Roman" pitchFamily="18" charset="0"/>
                          </a:rPr>
                          <m:t>3</m:t>
                        </m:r>
                      </m:den>
                    </m:f>
                  </m:oMath>
                </a14:m>
                <a:r>
                  <a:rPr lang="en-US" sz="2400" dirty="0" smtClean="0">
                    <a:solidFill>
                      <a:schemeClr val="bg1"/>
                    </a:solidFill>
                    <a:latin typeface="Times New Roman" pitchFamily="18" charset="0"/>
                    <a:cs typeface="Times New Roman" pitchFamily="18" charset="0"/>
                  </a:rPr>
                  <a:t> và </a:t>
                </a:r>
                <a14:m>
                  <m:oMath xmlns:m="http://schemas.openxmlformats.org/officeDocument/2006/math">
                    <m:f>
                      <m:fPr>
                        <m:ctrlPr>
                          <a:rPr lang="en-US" sz="3200" i="1" smtClean="0">
                            <a:solidFill>
                              <a:schemeClr val="bg1"/>
                            </a:solidFill>
                            <a:latin typeface="Cambria Math" panose="02040503050406030204" pitchFamily="18" charset="0"/>
                            <a:cs typeface="Times New Roman" pitchFamily="18" charset="0"/>
                          </a:rPr>
                        </m:ctrlPr>
                      </m:fPr>
                      <m:num>
                        <m:r>
                          <a:rPr lang="en-US" sz="3200" b="0" i="1" smtClean="0">
                            <a:solidFill>
                              <a:schemeClr val="bg1"/>
                            </a:solidFill>
                            <a:latin typeface="Cambria Math"/>
                            <a:cs typeface="Times New Roman" pitchFamily="18" charset="0"/>
                          </a:rPr>
                          <m:t>4</m:t>
                        </m:r>
                      </m:num>
                      <m:den>
                        <m:r>
                          <a:rPr lang="en-US" sz="3200" b="0" i="1" smtClean="0">
                            <a:solidFill>
                              <a:schemeClr val="bg1"/>
                            </a:solidFill>
                            <a:latin typeface="Cambria Math"/>
                            <a:cs typeface="Times New Roman" pitchFamily="18" charset="0"/>
                          </a:rPr>
                          <m:t>−5</m:t>
                        </m:r>
                      </m:den>
                    </m:f>
                  </m:oMath>
                </a14:m>
                <a:endParaRPr lang="en-US" sz="3200" dirty="0">
                  <a:solidFill>
                    <a:schemeClr val="bg1"/>
                  </a:solidFill>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32038" y="1250061"/>
                <a:ext cx="4017446" cy="791242"/>
              </a:xfrm>
              <a:prstGeom prst="rect">
                <a:avLst/>
              </a:prstGeom>
              <a:blipFill rotWithShape="1">
                <a:blip r:embed="rId3"/>
                <a:stretch>
                  <a:fillRect l="-24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33935" y="2384383"/>
                <a:ext cx="5079596" cy="791820"/>
              </a:xfrm>
              <a:prstGeom prst="rect">
                <a:avLst/>
              </a:prstGeom>
              <a:noFill/>
            </p:spPr>
            <p:txBody>
              <a:bodyPr wrap="none" rtlCol="0">
                <a:spAutoFit/>
              </a:bodyPr>
              <a:lstStyle/>
              <a:p>
                <a:r>
                  <a:rPr lang="en-US" sz="2400" dirty="0" smtClean="0">
                    <a:solidFill>
                      <a:schemeClr val="bg1"/>
                    </a:solidFill>
                    <a:latin typeface="Times New Roman" pitchFamily="18" charset="0"/>
                    <a:cs typeface="Times New Roman" pitchFamily="18" charset="0"/>
                  </a:rPr>
                  <a:t>Ta có: </a:t>
                </a:r>
                <a14:m>
                  <m:oMath xmlns:m="http://schemas.openxmlformats.org/officeDocument/2006/math">
                    <m:f>
                      <m:fPr>
                        <m:ctrlPr>
                          <a:rPr lang="en-US" sz="3200" i="1">
                            <a:solidFill>
                              <a:schemeClr val="bg1"/>
                            </a:solidFill>
                            <a:latin typeface="Cambria Math" panose="02040503050406030204" pitchFamily="18" charset="0"/>
                            <a:cs typeface="Times New Roman" pitchFamily="18" charset="0"/>
                          </a:rPr>
                        </m:ctrlPr>
                      </m:fPr>
                      <m:num>
                        <m:r>
                          <a:rPr lang="en-US" sz="3200" i="1">
                            <a:solidFill>
                              <a:schemeClr val="bg1"/>
                            </a:solidFill>
                            <a:latin typeface="Cambria Math"/>
                            <a:cs typeface="Times New Roman" pitchFamily="18" charset="0"/>
                          </a:rPr>
                          <m:t>−2</m:t>
                        </m:r>
                      </m:num>
                      <m:den>
                        <m:r>
                          <a:rPr lang="en-US" sz="3200" i="1">
                            <a:solidFill>
                              <a:schemeClr val="bg1"/>
                            </a:solidFill>
                            <a:latin typeface="Cambria Math"/>
                            <a:cs typeface="Times New Roman" pitchFamily="18" charset="0"/>
                          </a:rPr>
                          <m:t>3</m:t>
                        </m:r>
                      </m:den>
                    </m:f>
                  </m:oMath>
                </a14:m>
                <a:r>
                  <a:rPr lang="en-US" sz="3200" dirty="0">
                    <a:solidFill>
                      <a:schemeClr val="bg1"/>
                    </a:solidFill>
                    <a:latin typeface="Times New Roman" pitchFamily="18" charset="0"/>
                    <a:cs typeface="Times New Roman" pitchFamily="18" charset="0"/>
                  </a:rPr>
                  <a:t> =</a:t>
                </a:r>
                <a:r>
                  <a:rPr lang="en-US" sz="3200" dirty="0" smtClean="0">
                    <a:solidFill>
                      <a:schemeClr val="bg1"/>
                    </a:solidFill>
                    <a:latin typeface="Times New Roman" pitchFamily="18" charset="0"/>
                    <a:cs typeface="Times New Roman" pitchFamily="18" charset="0"/>
                  </a:rPr>
                  <a:t> </a:t>
                </a:r>
                <a14:m>
                  <m:oMath xmlns:m="http://schemas.openxmlformats.org/officeDocument/2006/math">
                    <m:f>
                      <m:fPr>
                        <m:ctrlPr>
                          <a:rPr lang="en-US" sz="3200" i="1">
                            <a:solidFill>
                              <a:schemeClr val="bg1"/>
                            </a:solidFill>
                            <a:latin typeface="Cambria Math" panose="02040503050406030204" pitchFamily="18" charset="0"/>
                            <a:cs typeface="Times New Roman" pitchFamily="18" charset="0"/>
                          </a:rPr>
                        </m:ctrlPr>
                      </m:fPr>
                      <m:num>
                        <m:r>
                          <a:rPr lang="en-US" sz="3200" b="0" i="1" smtClean="0">
                            <a:solidFill>
                              <a:schemeClr val="bg1"/>
                            </a:solidFill>
                            <a:latin typeface="Cambria Math"/>
                            <a:cs typeface="Times New Roman" pitchFamily="18" charset="0"/>
                          </a:rPr>
                          <m:t>−10</m:t>
                        </m:r>
                      </m:num>
                      <m:den>
                        <m:r>
                          <a:rPr lang="en-US" sz="3200" b="0" i="1" smtClean="0">
                            <a:solidFill>
                              <a:schemeClr val="bg1"/>
                            </a:solidFill>
                            <a:latin typeface="Cambria Math"/>
                            <a:cs typeface="Times New Roman" pitchFamily="18" charset="0"/>
                          </a:rPr>
                          <m:t>15</m:t>
                        </m:r>
                      </m:den>
                    </m:f>
                  </m:oMath>
                </a14:m>
                <a:r>
                  <a:rPr lang="en-US" sz="3200" dirty="0" smtClean="0">
                    <a:solidFill>
                      <a:schemeClr val="bg1"/>
                    </a:solidFill>
                    <a:latin typeface="Times New Roman" pitchFamily="18" charset="0"/>
                    <a:cs typeface="Times New Roman" pitchFamily="18" charset="0"/>
                  </a:rPr>
                  <a:t>  ; </a:t>
                </a:r>
                <a14:m>
                  <m:oMath xmlns:m="http://schemas.openxmlformats.org/officeDocument/2006/math">
                    <m:f>
                      <m:fPr>
                        <m:ctrlPr>
                          <a:rPr lang="en-US" sz="3200" i="1">
                            <a:solidFill>
                              <a:schemeClr val="bg1"/>
                            </a:solidFill>
                            <a:latin typeface="Cambria Math" panose="02040503050406030204" pitchFamily="18" charset="0"/>
                            <a:cs typeface="Times New Roman" pitchFamily="18" charset="0"/>
                          </a:rPr>
                        </m:ctrlPr>
                      </m:fPr>
                      <m:num>
                        <m:r>
                          <a:rPr lang="en-US" sz="3200" b="0" i="1" smtClean="0">
                            <a:solidFill>
                              <a:schemeClr val="bg1"/>
                            </a:solidFill>
                            <a:latin typeface="Cambria Math"/>
                            <a:cs typeface="Times New Roman" pitchFamily="18" charset="0"/>
                          </a:rPr>
                          <m:t>4</m:t>
                        </m:r>
                      </m:num>
                      <m:den>
                        <m:r>
                          <a:rPr lang="en-US" sz="3200" b="0" i="1" smtClean="0">
                            <a:solidFill>
                              <a:schemeClr val="bg1"/>
                            </a:solidFill>
                            <a:latin typeface="Cambria Math"/>
                            <a:cs typeface="Times New Roman" pitchFamily="18" charset="0"/>
                          </a:rPr>
                          <m:t>−5</m:t>
                        </m:r>
                      </m:den>
                    </m:f>
                  </m:oMath>
                </a14:m>
                <a:r>
                  <a:rPr lang="en-US" sz="3200" dirty="0" smtClean="0">
                    <a:solidFill>
                      <a:schemeClr val="bg1"/>
                    </a:solidFill>
                    <a:latin typeface="Times New Roman" pitchFamily="18" charset="0"/>
                    <a:cs typeface="Times New Roman" pitchFamily="18" charset="0"/>
                  </a:rPr>
                  <a:t> </a:t>
                </a:r>
                <a:r>
                  <a:rPr lang="en-US" sz="3200" dirty="0">
                    <a:solidFill>
                      <a:schemeClr val="bg1"/>
                    </a:solidFill>
                    <a:latin typeface="Times New Roman" pitchFamily="18" charset="0"/>
                    <a:cs typeface="Times New Roman" pitchFamily="18" charset="0"/>
                  </a:rPr>
                  <a:t>= </a:t>
                </a:r>
                <a14:m>
                  <m:oMath xmlns:m="http://schemas.openxmlformats.org/officeDocument/2006/math">
                    <m:f>
                      <m:fPr>
                        <m:ctrlPr>
                          <a:rPr lang="en-US" sz="3200" i="1">
                            <a:solidFill>
                              <a:schemeClr val="bg1"/>
                            </a:solidFill>
                            <a:latin typeface="Cambria Math" panose="02040503050406030204" pitchFamily="18" charset="0"/>
                            <a:cs typeface="Times New Roman" pitchFamily="18" charset="0"/>
                          </a:rPr>
                        </m:ctrlPr>
                      </m:fPr>
                      <m:num>
                        <m:r>
                          <a:rPr lang="en-US" sz="3200" i="1">
                            <a:solidFill>
                              <a:schemeClr val="bg1"/>
                            </a:solidFill>
                            <a:latin typeface="Cambria Math"/>
                            <a:cs typeface="Times New Roman" pitchFamily="18" charset="0"/>
                          </a:rPr>
                          <m:t>−</m:t>
                        </m:r>
                        <m:r>
                          <a:rPr lang="en-US" sz="3200" b="0" i="1" smtClean="0">
                            <a:solidFill>
                              <a:schemeClr val="bg1"/>
                            </a:solidFill>
                            <a:latin typeface="Cambria Math"/>
                            <a:cs typeface="Times New Roman" pitchFamily="18" charset="0"/>
                          </a:rPr>
                          <m:t>4</m:t>
                        </m:r>
                      </m:num>
                      <m:den>
                        <m:r>
                          <a:rPr lang="en-US" sz="3200" i="1">
                            <a:solidFill>
                              <a:schemeClr val="bg1"/>
                            </a:solidFill>
                            <a:latin typeface="Cambria Math"/>
                            <a:cs typeface="Times New Roman" pitchFamily="18" charset="0"/>
                          </a:rPr>
                          <m:t>5</m:t>
                        </m:r>
                      </m:den>
                    </m:f>
                  </m:oMath>
                </a14:m>
                <a:r>
                  <a:rPr lang="en-US" sz="3200" dirty="0">
                    <a:solidFill>
                      <a:schemeClr val="bg1"/>
                    </a:solidFill>
                    <a:latin typeface="Times New Roman" pitchFamily="18" charset="0"/>
                    <a:cs typeface="Times New Roman" pitchFamily="18" charset="0"/>
                  </a:rPr>
                  <a:t> </a:t>
                </a:r>
                <a:r>
                  <a:rPr lang="en-US" sz="3200" dirty="0" smtClean="0">
                    <a:solidFill>
                      <a:schemeClr val="bg1"/>
                    </a:solidFill>
                    <a:latin typeface="Times New Roman" pitchFamily="18" charset="0"/>
                    <a:cs typeface="Times New Roman" pitchFamily="18" charset="0"/>
                  </a:rPr>
                  <a:t>= </a:t>
                </a:r>
                <a14:m>
                  <m:oMath xmlns:m="http://schemas.openxmlformats.org/officeDocument/2006/math">
                    <m:f>
                      <m:fPr>
                        <m:ctrlPr>
                          <a:rPr lang="en-US" sz="3200" i="1">
                            <a:solidFill>
                              <a:schemeClr val="bg1"/>
                            </a:solidFill>
                            <a:latin typeface="Cambria Math" panose="02040503050406030204" pitchFamily="18" charset="0"/>
                            <a:cs typeface="Times New Roman" pitchFamily="18" charset="0"/>
                          </a:rPr>
                        </m:ctrlPr>
                      </m:fPr>
                      <m:num>
                        <m:r>
                          <a:rPr lang="en-US" sz="3200" b="0" i="1" smtClean="0">
                            <a:solidFill>
                              <a:schemeClr val="bg1"/>
                            </a:solidFill>
                            <a:latin typeface="Cambria Math"/>
                            <a:cs typeface="Times New Roman" pitchFamily="18" charset="0"/>
                          </a:rPr>
                          <m:t>−12</m:t>
                        </m:r>
                      </m:num>
                      <m:den>
                        <m:r>
                          <a:rPr lang="en-US" sz="3200" b="0" i="1" smtClean="0">
                            <a:solidFill>
                              <a:schemeClr val="bg1"/>
                            </a:solidFill>
                            <a:latin typeface="Cambria Math"/>
                            <a:cs typeface="Times New Roman" pitchFamily="18" charset="0"/>
                          </a:rPr>
                          <m:t>15</m:t>
                        </m:r>
                      </m:den>
                    </m:f>
                  </m:oMath>
                </a14:m>
                <a:r>
                  <a:rPr lang="en-US" sz="2400" dirty="0" smtClean="0">
                    <a:solidFill>
                      <a:schemeClr val="bg1"/>
                    </a:solidFill>
                    <a:latin typeface="Times New Roman" pitchFamily="18" charset="0"/>
                    <a:cs typeface="Times New Roman" pitchFamily="18" charset="0"/>
                  </a:rPr>
                  <a:t> </a:t>
                </a:r>
                <a:endParaRPr lang="en-US" sz="2400" dirty="0">
                  <a:solidFill>
                    <a:schemeClr val="bg1"/>
                  </a:solidFill>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33935" y="2384383"/>
                <a:ext cx="5079596" cy="791820"/>
              </a:xfrm>
              <a:prstGeom prst="rect">
                <a:avLst/>
              </a:prstGeom>
              <a:blipFill rotWithShape="1">
                <a:blip r:embed="rId4"/>
                <a:stretch>
                  <a:fillRect l="-1921"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82073" y="3576577"/>
                <a:ext cx="2885405" cy="8249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solidFill>
                                <a:schemeClr val="bg1"/>
                              </a:solidFill>
                              <a:latin typeface="Cambria Math" panose="02040503050406030204" pitchFamily="18" charset="0"/>
                            </a:rPr>
                          </m:ctrlPr>
                        </m:dPr>
                        <m:e>
                          <m:eqArr>
                            <m:eqArrPr>
                              <m:ctrlPr>
                                <a:rPr lang="en-US" sz="2800" i="1" dirty="0">
                                  <a:solidFill>
                                    <a:schemeClr val="bg1"/>
                                  </a:solidFill>
                                  <a:latin typeface="Cambria Math" panose="02040503050406030204" pitchFamily="18" charset="0"/>
                                  <a:cs typeface="Times New Roman" pitchFamily="18" charset="0"/>
                                </a:rPr>
                              </m:ctrlPr>
                            </m:eqArrPr>
                            <m:e>
                              <m:r>
                                <a:rPr lang="en-US" sz="2800" i="1" dirty="0">
                                  <a:solidFill>
                                    <a:schemeClr val="bg1"/>
                                  </a:solidFill>
                                  <a:latin typeface="Cambria Math"/>
                                  <a:cs typeface="Times New Roman" pitchFamily="18" charset="0"/>
                                </a:rPr>
                                <m:t>𝑉</m:t>
                              </m:r>
                              <m:r>
                                <a:rPr lang="en-US" sz="2800" i="1" dirty="0">
                                  <a:solidFill>
                                    <a:schemeClr val="bg1"/>
                                  </a:solidFill>
                                  <a:latin typeface="Cambria Math"/>
                                  <a:cs typeface="Times New Roman" pitchFamily="18" charset="0"/>
                                </a:rPr>
                                <m:t>ì – 10 &gt; – 12</m:t>
                              </m:r>
                              <m:r>
                                <m:rPr>
                                  <m:nor/>
                                </m:rPr>
                                <a:rPr lang="en-US" sz="2800" dirty="0">
                                  <a:solidFill>
                                    <a:schemeClr val="bg1"/>
                                  </a:solidFill>
                                  <a:latin typeface="Times New Roman" pitchFamily="18" charset="0"/>
                                  <a:cs typeface="Times New Roman" pitchFamily="18" charset="0"/>
                                </a:rPr>
                                <m:t> </m:t>
                              </m:r>
                            </m:e>
                            <m:e>
                              <m:r>
                                <a:rPr lang="en-US" sz="2800" i="1" dirty="0">
                                  <a:solidFill>
                                    <a:schemeClr val="bg1"/>
                                  </a:solidFill>
                                  <a:latin typeface="Cambria Math"/>
                                  <a:cs typeface="Times New Roman" pitchFamily="18" charset="0"/>
                                </a:rPr>
                                <m:t>𝑣</m:t>
                              </m:r>
                              <m:r>
                                <a:rPr lang="en-US" sz="2800" i="1" dirty="0">
                                  <a:solidFill>
                                    <a:schemeClr val="bg1"/>
                                  </a:solidFill>
                                  <a:latin typeface="Cambria Math"/>
                                  <a:cs typeface="Times New Roman" pitchFamily="18" charset="0"/>
                                </a:rPr>
                                <m:t>à 15 &gt; 0</m:t>
                              </m:r>
                            </m:e>
                          </m:eqArr>
                        </m:e>
                      </m:d>
                    </m:oMath>
                  </m:oMathPara>
                </a14:m>
                <a:endParaRPr lang="en-US" sz="2800" dirty="0">
                  <a:solidFill>
                    <a:schemeClr val="bg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82073" y="3576577"/>
                <a:ext cx="2885405" cy="82496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0" name="TextBox 199"/>
              <p:cNvSpPr txBox="1"/>
              <p:nvPr/>
            </p:nvSpPr>
            <p:spPr>
              <a:xfrm>
                <a:off x="4173012" y="3720265"/>
                <a:ext cx="59503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a:ea typeface="Cambria Math"/>
                        </a:rPr>
                        <m:t>⇒</m:t>
                      </m:r>
                    </m:oMath>
                  </m:oMathPara>
                </a14:m>
                <a:endParaRPr lang="en-US" sz="2800" dirty="0">
                  <a:solidFill>
                    <a:schemeClr val="bg1"/>
                  </a:solidFill>
                </a:endParaRPr>
              </a:p>
            </p:txBody>
          </p:sp>
        </mc:Choice>
        <mc:Fallback xmlns="">
          <p:sp>
            <p:nvSpPr>
              <p:cNvPr id="200" name="TextBox 199"/>
              <p:cNvSpPr txBox="1">
                <a:spLocks noRot="1" noChangeAspect="1" noMove="1" noResize="1" noEditPoints="1" noAdjustHandles="1" noChangeArrowheads="1" noChangeShapeType="1" noTextEdit="1"/>
              </p:cNvSpPr>
              <p:nvPr/>
            </p:nvSpPr>
            <p:spPr>
              <a:xfrm>
                <a:off x="4173012" y="3720265"/>
                <a:ext cx="595035"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1" name="Rectangle 200"/>
              <p:cNvSpPr/>
              <p:nvPr/>
            </p:nvSpPr>
            <p:spPr>
              <a:xfrm>
                <a:off x="4645324" y="3642644"/>
                <a:ext cx="1794081" cy="704295"/>
              </a:xfrm>
              <a:prstGeom prst="rect">
                <a:avLst/>
              </a:prstGeom>
            </p:spPr>
            <p:txBody>
              <a:bodyPr wrap="none">
                <a:spAutoFit/>
              </a:bodyPr>
              <a:lstStyle/>
              <a:p>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i="1">
                            <a:solidFill>
                              <a:schemeClr val="bg1"/>
                            </a:solidFill>
                            <a:latin typeface="Cambria Math"/>
                            <a:cs typeface="Times New Roman" pitchFamily="18" charset="0"/>
                          </a:rPr>
                          <m:t>−10</m:t>
                        </m:r>
                      </m:num>
                      <m:den>
                        <m:r>
                          <a:rPr lang="en-US" sz="2800" i="1">
                            <a:solidFill>
                              <a:schemeClr val="bg1"/>
                            </a:solidFill>
                            <a:latin typeface="Cambria Math"/>
                            <a:cs typeface="Times New Roman" pitchFamily="18" charset="0"/>
                          </a:rPr>
                          <m:t>15</m:t>
                        </m:r>
                      </m:den>
                    </m:f>
                  </m:oMath>
                </a14:m>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gt;  </a:t>
                </a:r>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i="1">
                            <a:solidFill>
                              <a:schemeClr val="bg1"/>
                            </a:solidFill>
                            <a:latin typeface="Cambria Math"/>
                            <a:cs typeface="Times New Roman" pitchFamily="18" charset="0"/>
                          </a:rPr>
                          <m:t>−12</m:t>
                        </m:r>
                      </m:num>
                      <m:den>
                        <m:r>
                          <a:rPr lang="en-US" sz="2800" i="1">
                            <a:solidFill>
                              <a:schemeClr val="bg1"/>
                            </a:solidFill>
                            <a:latin typeface="Cambria Math"/>
                            <a:cs typeface="Times New Roman" pitchFamily="18" charset="0"/>
                          </a:rPr>
                          <m:t>15</m:t>
                        </m:r>
                      </m:den>
                    </m:f>
                  </m:oMath>
                </a14:m>
                <a:r>
                  <a:rPr lang="en-US" sz="2000" dirty="0">
                    <a:solidFill>
                      <a:schemeClr val="bg1"/>
                    </a:solidFill>
                    <a:latin typeface="Times New Roman" pitchFamily="18" charset="0"/>
                    <a:cs typeface="Times New Roman" pitchFamily="18" charset="0"/>
                  </a:rPr>
                  <a:t> </a:t>
                </a:r>
              </a:p>
            </p:txBody>
          </p:sp>
        </mc:Choice>
        <mc:Fallback xmlns="">
          <p:sp>
            <p:nvSpPr>
              <p:cNvPr id="201" name="Rectangle 200"/>
              <p:cNvSpPr>
                <a:spLocks noRot="1" noChangeAspect="1" noMove="1" noResize="1" noEditPoints="1" noAdjustHandles="1" noChangeArrowheads="1" noChangeShapeType="1" noTextEdit="1"/>
              </p:cNvSpPr>
              <p:nvPr/>
            </p:nvSpPr>
            <p:spPr>
              <a:xfrm>
                <a:off x="4645324" y="3642644"/>
                <a:ext cx="1794081" cy="704295"/>
              </a:xfrm>
              <a:prstGeom prst="rect">
                <a:avLst/>
              </a:prstGeom>
              <a:blipFill rotWithShape="1">
                <a:blip r:embed="rId7"/>
                <a:stretch>
                  <a:fillRect b="-1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2" name="Rectangle 201"/>
              <p:cNvSpPr/>
              <p:nvPr/>
            </p:nvSpPr>
            <p:spPr>
              <a:xfrm>
                <a:off x="6304402" y="3614375"/>
                <a:ext cx="2138727" cy="703782"/>
              </a:xfrm>
              <a:prstGeom prst="rect">
                <a:avLst/>
              </a:prstGeom>
            </p:spPr>
            <p:txBody>
              <a:bodyPr wrap="none">
                <a:spAutoFit/>
              </a:bodyPr>
              <a:lstStyle/>
              <a:p>
                <a:r>
                  <a:rPr lang="en-US" sz="2800" dirty="0">
                    <a:solidFill>
                      <a:schemeClr val="bg1"/>
                    </a:solidFill>
                    <a:latin typeface="Times New Roman" pitchFamily="18" charset="0"/>
                    <a:cs typeface="Times New Roman" pitchFamily="18" charset="0"/>
                  </a:rPr>
                  <a:t>h</a:t>
                </a:r>
                <a:r>
                  <a:rPr lang="en-US" sz="2800" dirty="0" smtClean="0">
                    <a:solidFill>
                      <a:schemeClr val="bg1"/>
                    </a:solidFill>
                    <a:latin typeface="Times New Roman" pitchFamily="18" charset="0"/>
                    <a:cs typeface="Times New Roman" pitchFamily="18" charset="0"/>
                  </a:rPr>
                  <a:t>ay</a:t>
                </a:r>
                <a:r>
                  <a:rPr lang="en-US" sz="2800" dirty="0" smtClean="0">
                    <a:solidFill>
                      <a:schemeClr val="bg1"/>
                    </a:solidFill>
                    <a:cs typeface="Times New Roman" pitchFamily="18" charset="0"/>
                  </a:rPr>
                  <a:t> </a:t>
                </a:r>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i="1">
                            <a:solidFill>
                              <a:schemeClr val="bg1"/>
                            </a:solidFill>
                            <a:latin typeface="Cambria Math"/>
                            <a:cs typeface="Times New Roman" pitchFamily="18" charset="0"/>
                          </a:rPr>
                          <m:t>−2</m:t>
                        </m:r>
                      </m:num>
                      <m:den>
                        <m:r>
                          <a:rPr lang="en-US" sz="2800" i="1">
                            <a:solidFill>
                              <a:schemeClr val="bg1"/>
                            </a:solidFill>
                            <a:latin typeface="Cambria Math"/>
                            <a:cs typeface="Times New Roman" pitchFamily="18" charset="0"/>
                          </a:rPr>
                          <m:t>3</m:t>
                        </m:r>
                      </m:den>
                    </m:f>
                  </m:oMath>
                </a14:m>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 &gt;  </a:t>
                </a:r>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i="1">
                            <a:solidFill>
                              <a:schemeClr val="bg1"/>
                            </a:solidFill>
                            <a:latin typeface="Cambria Math"/>
                            <a:cs typeface="Times New Roman" pitchFamily="18" charset="0"/>
                          </a:rPr>
                          <m:t>4</m:t>
                        </m:r>
                      </m:num>
                      <m:den>
                        <m:r>
                          <a:rPr lang="en-US" sz="2800" i="1">
                            <a:solidFill>
                              <a:schemeClr val="bg1"/>
                            </a:solidFill>
                            <a:latin typeface="Cambria Math"/>
                            <a:cs typeface="Times New Roman" pitchFamily="18" charset="0"/>
                          </a:rPr>
                          <m:t>−5</m:t>
                        </m:r>
                      </m:den>
                    </m:f>
                  </m:oMath>
                </a14:m>
                <a:r>
                  <a:rPr lang="en-US" sz="2800" dirty="0">
                    <a:solidFill>
                      <a:schemeClr val="bg1"/>
                    </a:solidFill>
                    <a:latin typeface="Times New Roman" pitchFamily="18" charset="0"/>
                    <a:cs typeface="Times New Roman" pitchFamily="18" charset="0"/>
                  </a:rPr>
                  <a:t> </a:t>
                </a:r>
                <a:endParaRPr lang="en-US" sz="2800" dirty="0"/>
              </a:p>
            </p:txBody>
          </p:sp>
        </mc:Choice>
        <mc:Fallback xmlns="">
          <p:sp>
            <p:nvSpPr>
              <p:cNvPr id="202" name="Rectangle 201"/>
              <p:cNvSpPr>
                <a:spLocks noRot="1" noChangeAspect="1" noMove="1" noResize="1" noEditPoints="1" noAdjustHandles="1" noChangeArrowheads="1" noChangeShapeType="1" noTextEdit="1"/>
              </p:cNvSpPr>
              <p:nvPr/>
            </p:nvSpPr>
            <p:spPr>
              <a:xfrm>
                <a:off x="6304402" y="3614375"/>
                <a:ext cx="2138727" cy="703782"/>
              </a:xfrm>
              <a:prstGeom prst="rect">
                <a:avLst/>
              </a:prstGeom>
              <a:blipFill rotWithShape="1">
                <a:blip r:embed="rId8"/>
                <a:stretch>
                  <a:fillRect l="-5698" b="-10435"/>
                </a:stretch>
              </a:blipFill>
            </p:spPr>
            <p:txBody>
              <a:bodyPr/>
              <a:lstStyle/>
              <a:p>
                <a:r>
                  <a:rPr lang="en-US">
                    <a:noFill/>
                  </a:rPr>
                  <a:t> </a:t>
                </a:r>
              </a:p>
            </p:txBody>
          </p:sp>
        </mc:Fallback>
      </mc:AlternateContent>
      <p:sp>
        <p:nvSpPr>
          <p:cNvPr id="203" name="Text Box 14"/>
          <p:cNvSpPr txBox="1">
            <a:spLocks noChangeArrowheads="1"/>
          </p:cNvSpPr>
          <p:nvPr/>
        </p:nvSpPr>
        <p:spPr bwMode="auto">
          <a:xfrm>
            <a:off x="1244300" y="4724400"/>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solidFill>
                  <a:srgbClr val="FF9CAF"/>
                </a:solidFill>
                <a:latin typeface="Times New Roman" pitchFamily="18" charset="0"/>
                <a:cs typeface="Times New Roman" pitchFamily="18" charset="0"/>
              </a:rPr>
              <a:t>Ví dụ: ( Học sinh đọc ví dụ trong SGK)</a:t>
            </a:r>
          </a:p>
        </p:txBody>
      </p:sp>
      <p:sp>
        <p:nvSpPr>
          <p:cNvPr id="204" name="Text Box 15"/>
          <p:cNvSpPr txBox="1">
            <a:spLocks noChangeArrowheads="1"/>
          </p:cNvSpPr>
          <p:nvPr/>
        </p:nvSpPr>
        <p:spPr bwMode="auto">
          <a:xfrm>
            <a:off x="1168099" y="5334000"/>
            <a:ext cx="926069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00FF00"/>
                </a:solidFill>
                <a:latin typeface="Times New Roman" pitchFamily="18" charset="0"/>
                <a:cs typeface="Times New Roman" pitchFamily="18" charset="0"/>
              </a:rPr>
              <a:t>Qua các ví dụ trên hãy cho biết để so sánh hai số hữu tỉ ta cần làm như thế nào?</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78"/>
                                        </p:tgtEl>
                                        <p:attrNameLst>
                                          <p:attrName>style.visibility</p:attrName>
                                        </p:attrNameLst>
                                      </p:cBhvr>
                                      <p:to>
                                        <p:strVal val="visible"/>
                                      </p:to>
                                    </p:set>
                                    <p:anim calcmode="lin" valueType="num">
                                      <p:cBhvr additive="base">
                                        <p:cTn id="7" dur="500"/>
                                        <p:tgtEl>
                                          <p:spTgt spid="178"/>
                                        </p:tgtEl>
                                        <p:attrNameLst>
                                          <p:attrName>ppt_x</p:attrName>
                                        </p:attrNameLst>
                                      </p:cBhvr>
                                      <p:tavLst>
                                        <p:tav tm="0">
                                          <p:val>
                                            <p:strVal val="#ppt_x-#ppt_w*1.125000"/>
                                          </p:val>
                                        </p:tav>
                                        <p:tav tm="100000">
                                          <p:val>
                                            <p:strVal val="#ppt_x"/>
                                          </p:val>
                                        </p:tav>
                                      </p:tavLst>
                                    </p:anim>
                                    <p:animEffect transition="in" filter="wipe(right)">
                                      <p:cBhvr>
                                        <p:cTn id="8" dur="500"/>
                                        <p:tgtEl>
                                          <p:spTgt spid="178"/>
                                        </p:tgtEl>
                                      </p:cBhvr>
                                    </p:animEffect>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199"/>
                                        </p:tgtEl>
                                        <p:attrNameLst>
                                          <p:attrName>style.visibility</p:attrName>
                                        </p:attrNameLst>
                                      </p:cBhvr>
                                      <p:to>
                                        <p:strVal val="visible"/>
                                      </p:to>
                                    </p:set>
                                    <p:anim calcmode="lin" valueType="num">
                                      <p:cBhvr>
                                        <p:cTn id="13" dur="500" decel="50000" fill="hold">
                                          <p:stCondLst>
                                            <p:cond delay="0"/>
                                          </p:stCondLst>
                                        </p:cTn>
                                        <p:tgtEl>
                                          <p:spTgt spid="19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9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99"/>
                                        </p:tgtEl>
                                        <p:attrNameLst>
                                          <p:attrName>ppt_w</p:attrName>
                                        </p:attrNameLst>
                                      </p:cBhvr>
                                      <p:tavLst>
                                        <p:tav tm="0">
                                          <p:val>
                                            <p:strVal val="#ppt_w*.05"/>
                                          </p:val>
                                        </p:tav>
                                        <p:tav tm="100000">
                                          <p:val>
                                            <p:strVal val="#ppt_w"/>
                                          </p:val>
                                        </p:tav>
                                      </p:tavLst>
                                    </p:anim>
                                    <p:anim calcmode="lin" valueType="num">
                                      <p:cBhvr>
                                        <p:cTn id="16" dur="1000" fill="hold"/>
                                        <p:tgtEl>
                                          <p:spTgt spid="19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9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9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9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9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ircle(in)">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200"/>
                                        </p:tgtEl>
                                        <p:attrNameLst>
                                          <p:attrName>style.visibility</p:attrName>
                                        </p:attrNameLst>
                                      </p:cBhvr>
                                      <p:to>
                                        <p:strVal val="visible"/>
                                      </p:to>
                                    </p:set>
                                    <p:animEffect transition="in" filter="circle(in)">
                                      <p:cBhvr>
                                        <p:cTn id="35" dur="2000"/>
                                        <p:tgtEl>
                                          <p:spTgt spid="20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01"/>
                                        </p:tgtEl>
                                        <p:attrNameLst>
                                          <p:attrName>style.visibility</p:attrName>
                                        </p:attrNameLst>
                                      </p:cBhvr>
                                      <p:to>
                                        <p:strVal val="visible"/>
                                      </p:to>
                                    </p:set>
                                    <p:animEffect transition="in" filter="barn(inVertical)">
                                      <p:cBhvr>
                                        <p:cTn id="40" dur="500"/>
                                        <p:tgtEl>
                                          <p:spTgt spid="20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02"/>
                                        </p:tgtEl>
                                        <p:attrNameLst>
                                          <p:attrName>style.visibility</p:attrName>
                                        </p:attrNameLst>
                                      </p:cBhvr>
                                      <p:to>
                                        <p:strVal val="visible"/>
                                      </p:to>
                                    </p:set>
                                    <p:animEffect transition="in" filter="barn(inVertical)">
                                      <p:cBhvr>
                                        <p:cTn id="45" dur="500"/>
                                        <p:tgtEl>
                                          <p:spTgt spid="202"/>
                                        </p:tgtEl>
                                      </p:cBhvr>
                                    </p:animEffect>
                                  </p:childTnLst>
                                </p:cTn>
                              </p:par>
                            </p:childTnLst>
                          </p:cTn>
                        </p:par>
                      </p:childTnLst>
                    </p:cTn>
                  </p:par>
                  <p:par>
                    <p:cTn id="46" fill="hold">
                      <p:stCondLst>
                        <p:cond delay="indefinite"/>
                      </p:stCondLst>
                      <p:childTnLst>
                        <p:par>
                          <p:cTn id="47" fill="hold">
                            <p:stCondLst>
                              <p:cond delay="0"/>
                            </p:stCondLst>
                            <p:childTnLst>
                              <p:par>
                                <p:cTn id="48" presetID="13" presetClass="entr" presetSubtype="16" fill="hold" grpId="0" nodeType="clickEffect">
                                  <p:stCondLst>
                                    <p:cond delay="0"/>
                                  </p:stCondLst>
                                  <p:childTnLst>
                                    <p:set>
                                      <p:cBhvr>
                                        <p:cTn id="49" dur="1" fill="hold">
                                          <p:stCondLst>
                                            <p:cond delay="0"/>
                                          </p:stCondLst>
                                        </p:cTn>
                                        <p:tgtEl>
                                          <p:spTgt spid="203"/>
                                        </p:tgtEl>
                                        <p:attrNameLst>
                                          <p:attrName>style.visibility</p:attrName>
                                        </p:attrNameLst>
                                      </p:cBhvr>
                                      <p:to>
                                        <p:strVal val="visible"/>
                                      </p:to>
                                    </p:set>
                                    <p:animEffect transition="in" filter="plus(in)">
                                      <p:cBhvr>
                                        <p:cTn id="50" dur="2000"/>
                                        <p:tgtEl>
                                          <p:spTgt spid="20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04"/>
                                        </p:tgtEl>
                                        <p:attrNameLst>
                                          <p:attrName>style.visibility</p:attrName>
                                        </p:attrNameLst>
                                      </p:cBhvr>
                                      <p:to>
                                        <p:strVal val="visible"/>
                                      </p:to>
                                    </p:set>
                                    <p:anim calcmode="lin" valueType="num">
                                      <p:cBhvr additive="base">
                                        <p:cTn id="55" dur="500" fill="hold"/>
                                        <p:tgtEl>
                                          <p:spTgt spid="204"/>
                                        </p:tgtEl>
                                        <p:attrNameLst>
                                          <p:attrName>ppt_x</p:attrName>
                                        </p:attrNameLst>
                                      </p:cBhvr>
                                      <p:tavLst>
                                        <p:tav tm="0">
                                          <p:val>
                                            <p:strVal val="#ppt_x"/>
                                          </p:val>
                                        </p:tav>
                                        <p:tav tm="100000">
                                          <p:val>
                                            <p:strVal val="#ppt_x"/>
                                          </p:val>
                                        </p:tav>
                                      </p:tavLst>
                                    </p:anim>
                                    <p:anim calcmode="lin" valueType="num">
                                      <p:cBhvr additive="base">
                                        <p:cTn id="56"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animBg="1"/>
      <p:bldP spid="5" grpId="0"/>
      <p:bldP spid="11" grpId="0"/>
      <p:bldP spid="200" grpId="0"/>
      <p:bldP spid="201" grpId="0"/>
      <p:bldP spid="202" grpId="0"/>
      <p:bldP spid="203" grpId="0"/>
      <p:bldP spid="20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50794" y="684548"/>
            <a:ext cx="13320624" cy="620777"/>
            <a:chOff x="994820" y="500798"/>
            <a:chExt cx="7288069" cy="620777"/>
          </a:xfrm>
        </p:grpSpPr>
        <p:grpSp>
          <p:nvGrpSpPr>
            <p:cNvPr id="3" name="组合 2"/>
            <p:cNvGrpSpPr/>
            <p:nvPr/>
          </p:nvGrpSpPr>
          <p:grpSpPr>
            <a:xfrm>
              <a:off x="994820" y="626210"/>
              <a:ext cx="5886671" cy="495365"/>
              <a:chOff x="3532280" y="5381090"/>
              <a:chExt cx="5886671" cy="495365"/>
            </a:xfrm>
          </p:grpSpPr>
          <p:sp>
            <p:nvSpPr>
              <p:cNvPr id="5"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 name="任意多边形 5"/>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1264621" y="500798"/>
              <a:ext cx="7018268" cy="584775"/>
            </a:xfrm>
            <a:prstGeom prst="rect">
              <a:avLst/>
            </a:prstGeom>
            <a:noFill/>
          </p:spPr>
          <p:txBody>
            <a:bodyPr wrap="none" rtlCol="0">
              <a:spAutoFit/>
            </a:bodyPr>
            <a:lstStyle/>
            <a:p>
              <a:r>
                <a:rPr lang="en-US" altLang="zh-CN" sz="3200" dirty="0" smtClean="0">
                  <a:solidFill>
                    <a:schemeClr val="bg1"/>
                  </a:solidFill>
                  <a:latin typeface="汉仪喵魂体W" panose="00020600040101010101" pitchFamily="18" charset="-122"/>
                  <a:ea typeface="汉仪喵魂体W" panose="00020600040101010101" pitchFamily="18" charset="-122"/>
                </a:rPr>
                <a:t>Để so sánh hai số hữu tỉ ta cần làm</a:t>
              </a:r>
              <a:endParaRPr lang="zh-CN" altLang="en-US" sz="3200" dirty="0">
                <a:solidFill>
                  <a:schemeClr val="bg1"/>
                </a:solidFill>
                <a:latin typeface="汉仪喵魂体W" panose="00020600040101010101" pitchFamily="18" charset="-122"/>
                <a:ea typeface="汉仪喵魂体W" panose="00020600040101010101" pitchFamily="18" charset="-122"/>
              </a:endParaRPr>
            </a:p>
          </p:txBody>
        </p:sp>
      </p:grpSp>
      <p:grpSp>
        <p:nvGrpSpPr>
          <p:cNvPr id="7" name="Group 4"/>
          <p:cNvGrpSpPr>
            <a:grpSpLocks noChangeAspect="1"/>
          </p:cNvGrpSpPr>
          <p:nvPr/>
        </p:nvGrpSpPr>
        <p:grpSpPr bwMode="auto">
          <a:xfrm>
            <a:off x="589268" y="2180018"/>
            <a:ext cx="2906286" cy="2408688"/>
            <a:chOff x="4405" y="1302"/>
            <a:chExt cx="2359" cy="2115"/>
          </a:xfrm>
          <a:solidFill>
            <a:schemeClr val="accent3"/>
          </a:solidFill>
        </p:grpSpPr>
        <p:sp>
          <p:nvSpPr>
            <p:cNvPr id="8" name="Freeform 5"/>
            <p:cNvSpPr>
              <a:spLocks noEditPoints="1"/>
            </p:cNvSpPr>
            <p:nvPr/>
          </p:nvSpPr>
          <p:spPr bwMode="auto">
            <a:xfrm>
              <a:off x="4405" y="1745"/>
              <a:ext cx="2359" cy="1672"/>
            </a:xfrm>
            <a:custGeom>
              <a:avLst/>
              <a:gdLst>
                <a:gd name="T0" fmla="*/ 62 w 311"/>
                <a:gd name="T1" fmla="*/ 133 h 261"/>
                <a:gd name="T2" fmla="*/ 103 w 311"/>
                <a:gd name="T3" fmla="*/ 185 h 261"/>
                <a:gd name="T4" fmla="*/ 138 w 311"/>
                <a:gd name="T5" fmla="*/ 113 h 261"/>
                <a:gd name="T6" fmla="*/ 165 w 311"/>
                <a:gd name="T7" fmla="*/ 182 h 261"/>
                <a:gd name="T8" fmla="*/ 199 w 311"/>
                <a:gd name="T9" fmla="*/ 86 h 261"/>
                <a:gd name="T10" fmla="*/ 224 w 311"/>
                <a:gd name="T11" fmla="*/ 176 h 261"/>
                <a:gd name="T12" fmla="*/ 219 w 311"/>
                <a:gd name="T13" fmla="*/ 4 h 261"/>
                <a:gd name="T14" fmla="*/ 263 w 311"/>
                <a:gd name="T15" fmla="*/ 206 h 261"/>
                <a:gd name="T16" fmla="*/ 226 w 311"/>
                <a:gd name="T17" fmla="*/ 259 h 261"/>
                <a:gd name="T18" fmla="*/ 97 w 311"/>
                <a:gd name="T19" fmla="*/ 257 h 261"/>
                <a:gd name="T20" fmla="*/ 246 w 311"/>
                <a:gd name="T21" fmla="*/ 9 h 261"/>
                <a:gd name="T22" fmla="*/ 237 w 311"/>
                <a:gd name="T23" fmla="*/ 9 h 261"/>
                <a:gd name="T24" fmla="*/ 226 w 311"/>
                <a:gd name="T25" fmla="*/ 57 h 261"/>
                <a:gd name="T26" fmla="*/ 230 w 311"/>
                <a:gd name="T27" fmla="*/ 65 h 261"/>
                <a:gd name="T28" fmla="*/ 164 w 311"/>
                <a:gd name="T29" fmla="*/ 42 h 261"/>
                <a:gd name="T30" fmla="*/ 187 w 311"/>
                <a:gd name="T31" fmla="*/ 44 h 261"/>
                <a:gd name="T32" fmla="*/ 251 w 311"/>
                <a:gd name="T33" fmla="*/ 56 h 261"/>
                <a:gd name="T34" fmla="*/ 173 w 311"/>
                <a:gd name="T35" fmla="*/ 86 h 261"/>
                <a:gd name="T36" fmla="*/ 249 w 311"/>
                <a:gd name="T37" fmla="*/ 79 h 261"/>
                <a:gd name="T38" fmla="*/ 225 w 311"/>
                <a:gd name="T39" fmla="*/ 113 h 261"/>
                <a:gd name="T40" fmla="*/ 181 w 311"/>
                <a:gd name="T41" fmla="*/ 105 h 261"/>
                <a:gd name="T42" fmla="*/ 103 w 311"/>
                <a:gd name="T43" fmla="*/ 96 h 261"/>
                <a:gd name="T44" fmla="*/ 104 w 311"/>
                <a:gd name="T45" fmla="*/ 127 h 261"/>
                <a:gd name="T46" fmla="*/ 174 w 311"/>
                <a:gd name="T47" fmla="*/ 120 h 261"/>
                <a:gd name="T48" fmla="*/ 135 w 311"/>
                <a:gd name="T49" fmla="*/ 99 h 261"/>
                <a:gd name="T50" fmla="*/ 232 w 311"/>
                <a:gd name="T51" fmla="*/ 139 h 261"/>
                <a:gd name="T52" fmla="*/ 119 w 311"/>
                <a:gd name="T53" fmla="*/ 124 h 261"/>
                <a:gd name="T54" fmla="*/ 118 w 311"/>
                <a:gd name="T55" fmla="*/ 135 h 261"/>
                <a:gd name="T56" fmla="*/ 258 w 311"/>
                <a:gd name="T57" fmla="*/ 117 h 261"/>
                <a:gd name="T58" fmla="*/ 194 w 311"/>
                <a:gd name="T59" fmla="*/ 125 h 261"/>
                <a:gd name="T60" fmla="*/ 226 w 311"/>
                <a:gd name="T61" fmla="*/ 163 h 261"/>
                <a:gd name="T62" fmla="*/ 137 w 311"/>
                <a:gd name="T63" fmla="*/ 132 h 261"/>
                <a:gd name="T64" fmla="*/ 193 w 311"/>
                <a:gd name="T65" fmla="*/ 148 h 261"/>
                <a:gd name="T66" fmla="*/ 50 w 311"/>
                <a:gd name="T67" fmla="*/ 155 h 261"/>
                <a:gd name="T68" fmla="*/ 42 w 311"/>
                <a:gd name="T69" fmla="*/ 182 h 261"/>
                <a:gd name="T70" fmla="*/ 106 w 311"/>
                <a:gd name="T71" fmla="*/ 188 h 261"/>
                <a:gd name="T72" fmla="*/ 239 w 311"/>
                <a:gd name="T73" fmla="*/ 178 h 261"/>
                <a:gd name="T74" fmla="*/ 105 w 311"/>
                <a:gd name="T75" fmla="*/ 192 h 261"/>
                <a:gd name="T76" fmla="*/ 196 w 311"/>
                <a:gd name="T77" fmla="*/ 163 h 261"/>
                <a:gd name="T78" fmla="*/ 41 w 311"/>
                <a:gd name="T79" fmla="*/ 196 h 261"/>
                <a:gd name="T80" fmla="*/ 187 w 311"/>
                <a:gd name="T81" fmla="*/ 179 h 261"/>
                <a:gd name="T82" fmla="*/ 198 w 311"/>
                <a:gd name="T83" fmla="*/ 166 h 261"/>
                <a:gd name="T84" fmla="*/ 246 w 311"/>
                <a:gd name="T85" fmla="*/ 182 h 261"/>
                <a:gd name="T86" fmla="*/ 107 w 311"/>
                <a:gd name="T87" fmla="*/ 214 h 261"/>
                <a:gd name="T88" fmla="*/ 251 w 311"/>
                <a:gd name="T89" fmla="*/ 198 h 261"/>
                <a:gd name="T90" fmla="*/ 42 w 311"/>
                <a:gd name="T91" fmla="*/ 220 h 261"/>
                <a:gd name="T92" fmla="*/ 199 w 311"/>
                <a:gd name="T93" fmla="*/ 197 h 261"/>
                <a:gd name="T94" fmla="*/ 43 w 311"/>
                <a:gd name="T95" fmla="*/ 224 h 261"/>
                <a:gd name="T96" fmla="*/ 236 w 311"/>
                <a:gd name="T97" fmla="*/ 230 h 261"/>
                <a:gd name="T98" fmla="*/ 119 w 311"/>
                <a:gd name="T99" fmla="*/ 211 h 261"/>
                <a:gd name="T100" fmla="*/ 120 w 311"/>
                <a:gd name="T101" fmla="*/ 219 h 261"/>
                <a:gd name="T102" fmla="*/ 261 w 311"/>
                <a:gd name="T103" fmla="*/ 210 h 261"/>
                <a:gd name="T104" fmla="*/ 228 w 311"/>
                <a:gd name="T105" fmla="*/ 237 h 261"/>
                <a:gd name="T106" fmla="*/ 74 w 311"/>
                <a:gd name="T107" fmla="*/ 215 h 261"/>
                <a:gd name="T108" fmla="*/ 66 w 311"/>
                <a:gd name="T109" fmla="*/ 225 h 261"/>
                <a:gd name="T110" fmla="*/ 170 w 311"/>
                <a:gd name="T111" fmla="*/ 255 h 261"/>
                <a:gd name="T112" fmla="*/ 137 w 311"/>
                <a:gd name="T113" fmla="*/ 227 h 261"/>
                <a:gd name="T114" fmla="*/ 261 w 311"/>
                <a:gd name="T115" fmla="*/ 221 h 261"/>
                <a:gd name="T116" fmla="*/ 74 w 311"/>
                <a:gd name="T117" fmla="*/ 231 h 261"/>
                <a:gd name="T118" fmla="*/ 180 w 311"/>
                <a:gd name="T119" fmla="*/ 255 h 261"/>
                <a:gd name="T120" fmla="*/ 261 w 311"/>
                <a:gd name="T121" fmla="*/ 243 h 261"/>
                <a:gd name="T122" fmla="*/ 73 w 311"/>
                <a:gd name="T123" fmla="*/ 242 h 261"/>
                <a:gd name="T124" fmla="*/ 200 w 311"/>
                <a:gd name="T125" fmla="*/ 256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1" h="261">
                  <a:moveTo>
                    <a:pt x="41" y="258"/>
                  </a:moveTo>
                  <a:cubicBezTo>
                    <a:pt x="40" y="257"/>
                    <a:pt x="40" y="256"/>
                    <a:pt x="38" y="256"/>
                  </a:cubicBezTo>
                  <a:cubicBezTo>
                    <a:pt x="35" y="256"/>
                    <a:pt x="32" y="256"/>
                    <a:pt x="29" y="256"/>
                  </a:cubicBezTo>
                  <a:cubicBezTo>
                    <a:pt x="19" y="255"/>
                    <a:pt x="9" y="257"/>
                    <a:pt x="0" y="255"/>
                  </a:cubicBezTo>
                  <a:cubicBezTo>
                    <a:pt x="1" y="254"/>
                    <a:pt x="3" y="254"/>
                    <a:pt x="4" y="253"/>
                  </a:cubicBezTo>
                  <a:cubicBezTo>
                    <a:pt x="17" y="253"/>
                    <a:pt x="26" y="254"/>
                    <a:pt x="39" y="253"/>
                  </a:cubicBezTo>
                  <a:cubicBezTo>
                    <a:pt x="41" y="248"/>
                    <a:pt x="39" y="243"/>
                    <a:pt x="40" y="237"/>
                  </a:cubicBezTo>
                  <a:cubicBezTo>
                    <a:pt x="40" y="236"/>
                    <a:pt x="39" y="235"/>
                    <a:pt x="39" y="234"/>
                  </a:cubicBezTo>
                  <a:cubicBezTo>
                    <a:pt x="40" y="232"/>
                    <a:pt x="41" y="228"/>
                    <a:pt x="39" y="226"/>
                  </a:cubicBezTo>
                  <a:cubicBezTo>
                    <a:pt x="38" y="224"/>
                    <a:pt x="40" y="224"/>
                    <a:pt x="40" y="223"/>
                  </a:cubicBezTo>
                  <a:cubicBezTo>
                    <a:pt x="40" y="214"/>
                    <a:pt x="39" y="203"/>
                    <a:pt x="39" y="195"/>
                  </a:cubicBezTo>
                  <a:cubicBezTo>
                    <a:pt x="39" y="186"/>
                    <a:pt x="40" y="176"/>
                    <a:pt x="38" y="167"/>
                  </a:cubicBezTo>
                  <a:cubicBezTo>
                    <a:pt x="39" y="159"/>
                    <a:pt x="39" y="151"/>
                    <a:pt x="38" y="144"/>
                  </a:cubicBezTo>
                  <a:cubicBezTo>
                    <a:pt x="38" y="141"/>
                    <a:pt x="35" y="137"/>
                    <a:pt x="39" y="134"/>
                  </a:cubicBezTo>
                  <a:cubicBezTo>
                    <a:pt x="45" y="133"/>
                    <a:pt x="54" y="134"/>
                    <a:pt x="62" y="133"/>
                  </a:cubicBezTo>
                  <a:cubicBezTo>
                    <a:pt x="66" y="133"/>
                    <a:pt x="70" y="131"/>
                    <a:pt x="73" y="133"/>
                  </a:cubicBezTo>
                  <a:cubicBezTo>
                    <a:pt x="75" y="143"/>
                    <a:pt x="75" y="154"/>
                    <a:pt x="74" y="162"/>
                  </a:cubicBezTo>
                  <a:cubicBezTo>
                    <a:pt x="75" y="163"/>
                    <a:pt x="75" y="165"/>
                    <a:pt x="77" y="165"/>
                  </a:cubicBezTo>
                  <a:cubicBezTo>
                    <a:pt x="76" y="166"/>
                    <a:pt x="76" y="167"/>
                    <a:pt x="74" y="167"/>
                  </a:cubicBezTo>
                  <a:cubicBezTo>
                    <a:pt x="76" y="174"/>
                    <a:pt x="76" y="181"/>
                    <a:pt x="75" y="190"/>
                  </a:cubicBezTo>
                  <a:cubicBezTo>
                    <a:pt x="75" y="195"/>
                    <a:pt x="77" y="200"/>
                    <a:pt x="76" y="205"/>
                  </a:cubicBezTo>
                  <a:cubicBezTo>
                    <a:pt x="76" y="206"/>
                    <a:pt x="75" y="207"/>
                    <a:pt x="75" y="209"/>
                  </a:cubicBezTo>
                  <a:cubicBezTo>
                    <a:pt x="75" y="210"/>
                    <a:pt x="76" y="213"/>
                    <a:pt x="76" y="215"/>
                  </a:cubicBezTo>
                  <a:cubicBezTo>
                    <a:pt x="76" y="216"/>
                    <a:pt x="76" y="220"/>
                    <a:pt x="76" y="222"/>
                  </a:cubicBezTo>
                  <a:cubicBezTo>
                    <a:pt x="76" y="223"/>
                    <a:pt x="76" y="224"/>
                    <a:pt x="76" y="225"/>
                  </a:cubicBezTo>
                  <a:cubicBezTo>
                    <a:pt x="77" y="235"/>
                    <a:pt x="75" y="246"/>
                    <a:pt x="78" y="254"/>
                  </a:cubicBezTo>
                  <a:cubicBezTo>
                    <a:pt x="86" y="255"/>
                    <a:pt x="95" y="254"/>
                    <a:pt x="103" y="254"/>
                  </a:cubicBezTo>
                  <a:cubicBezTo>
                    <a:pt x="104" y="248"/>
                    <a:pt x="104" y="240"/>
                    <a:pt x="103" y="237"/>
                  </a:cubicBezTo>
                  <a:cubicBezTo>
                    <a:pt x="105" y="233"/>
                    <a:pt x="104" y="229"/>
                    <a:pt x="104" y="225"/>
                  </a:cubicBezTo>
                  <a:cubicBezTo>
                    <a:pt x="104" y="212"/>
                    <a:pt x="103" y="198"/>
                    <a:pt x="103" y="185"/>
                  </a:cubicBezTo>
                  <a:cubicBezTo>
                    <a:pt x="103" y="183"/>
                    <a:pt x="102" y="184"/>
                    <a:pt x="102" y="183"/>
                  </a:cubicBezTo>
                  <a:cubicBezTo>
                    <a:pt x="104" y="177"/>
                    <a:pt x="101" y="168"/>
                    <a:pt x="102" y="160"/>
                  </a:cubicBezTo>
                  <a:cubicBezTo>
                    <a:pt x="102" y="158"/>
                    <a:pt x="101" y="156"/>
                    <a:pt x="101" y="154"/>
                  </a:cubicBezTo>
                  <a:cubicBezTo>
                    <a:pt x="101" y="149"/>
                    <a:pt x="102" y="146"/>
                    <a:pt x="100" y="143"/>
                  </a:cubicBezTo>
                  <a:cubicBezTo>
                    <a:pt x="101" y="142"/>
                    <a:pt x="101" y="141"/>
                    <a:pt x="102" y="140"/>
                  </a:cubicBezTo>
                  <a:cubicBezTo>
                    <a:pt x="101" y="132"/>
                    <a:pt x="102" y="121"/>
                    <a:pt x="101" y="111"/>
                  </a:cubicBezTo>
                  <a:cubicBezTo>
                    <a:pt x="101" y="110"/>
                    <a:pt x="100" y="110"/>
                    <a:pt x="100" y="109"/>
                  </a:cubicBezTo>
                  <a:cubicBezTo>
                    <a:pt x="100" y="108"/>
                    <a:pt x="100" y="107"/>
                    <a:pt x="101" y="107"/>
                  </a:cubicBezTo>
                  <a:cubicBezTo>
                    <a:pt x="101" y="97"/>
                    <a:pt x="100" y="90"/>
                    <a:pt x="100" y="82"/>
                  </a:cubicBezTo>
                  <a:cubicBezTo>
                    <a:pt x="109" y="81"/>
                    <a:pt x="118" y="80"/>
                    <a:pt x="127" y="80"/>
                  </a:cubicBezTo>
                  <a:cubicBezTo>
                    <a:pt x="130" y="80"/>
                    <a:pt x="135" y="81"/>
                    <a:pt x="138" y="81"/>
                  </a:cubicBezTo>
                  <a:cubicBezTo>
                    <a:pt x="139" y="83"/>
                    <a:pt x="137" y="85"/>
                    <a:pt x="139" y="86"/>
                  </a:cubicBezTo>
                  <a:cubicBezTo>
                    <a:pt x="136" y="92"/>
                    <a:pt x="138" y="101"/>
                    <a:pt x="137" y="108"/>
                  </a:cubicBezTo>
                  <a:cubicBezTo>
                    <a:pt x="138" y="109"/>
                    <a:pt x="140" y="109"/>
                    <a:pt x="140" y="110"/>
                  </a:cubicBezTo>
                  <a:cubicBezTo>
                    <a:pt x="140" y="111"/>
                    <a:pt x="138" y="112"/>
                    <a:pt x="138" y="113"/>
                  </a:cubicBezTo>
                  <a:cubicBezTo>
                    <a:pt x="138" y="117"/>
                    <a:pt x="139" y="122"/>
                    <a:pt x="138" y="126"/>
                  </a:cubicBezTo>
                  <a:cubicBezTo>
                    <a:pt x="139" y="126"/>
                    <a:pt x="139" y="127"/>
                    <a:pt x="140" y="127"/>
                  </a:cubicBezTo>
                  <a:cubicBezTo>
                    <a:pt x="140" y="139"/>
                    <a:pt x="138" y="148"/>
                    <a:pt x="141" y="158"/>
                  </a:cubicBezTo>
                  <a:cubicBezTo>
                    <a:pt x="141" y="159"/>
                    <a:pt x="139" y="159"/>
                    <a:pt x="140" y="160"/>
                  </a:cubicBezTo>
                  <a:cubicBezTo>
                    <a:pt x="141" y="171"/>
                    <a:pt x="141" y="176"/>
                    <a:pt x="142" y="185"/>
                  </a:cubicBezTo>
                  <a:cubicBezTo>
                    <a:pt x="140" y="193"/>
                    <a:pt x="141" y="205"/>
                    <a:pt x="141" y="215"/>
                  </a:cubicBezTo>
                  <a:cubicBezTo>
                    <a:pt x="140" y="229"/>
                    <a:pt x="139" y="241"/>
                    <a:pt x="141" y="254"/>
                  </a:cubicBezTo>
                  <a:cubicBezTo>
                    <a:pt x="150" y="255"/>
                    <a:pt x="154" y="255"/>
                    <a:pt x="165" y="255"/>
                  </a:cubicBezTo>
                  <a:cubicBezTo>
                    <a:pt x="166" y="243"/>
                    <a:pt x="166" y="233"/>
                    <a:pt x="165" y="220"/>
                  </a:cubicBezTo>
                  <a:cubicBezTo>
                    <a:pt x="166" y="219"/>
                    <a:pt x="164" y="220"/>
                    <a:pt x="164" y="218"/>
                  </a:cubicBezTo>
                  <a:cubicBezTo>
                    <a:pt x="165" y="215"/>
                    <a:pt x="165" y="208"/>
                    <a:pt x="164" y="206"/>
                  </a:cubicBezTo>
                  <a:cubicBezTo>
                    <a:pt x="165" y="203"/>
                    <a:pt x="166" y="197"/>
                    <a:pt x="164" y="195"/>
                  </a:cubicBezTo>
                  <a:cubicBezTo>
                    <a:pt x="164" y="193"/>
                    <a:pt x="165" y="192"/>
                    <a:pt x="165" y="189"/>
                  </a:cubicBezTo>
                  <a:cubicBezTo>
                    <a:pt x="165" y="187"/>
                    <a:pt x="164" y="185"/>
                    <a:pt x="164" y="184"/>
                  </a:cubicBezTo>
                  <a:cubicBezTo>
                    <a:pt x="164" y="184"/>
                    <a:pt x="165" y="183"/>
                    <a:pt x="165" y="182"/>
                  </a:cubicBezTo>
                  <a:cubicBezTo>
                    <a:pt x="165" y="181"/>
                    <a:pt x="165" y="178"/>
                    <a:pt x="165" y="174"/>
                  </a:cubicBezTo>
                  <a:cubicBezTo>
                    <a:pt x="164" y="171"/>
                    <a:pt x="165" y="168"/>
                    <a:pt x="164" y="166"/>
                  </a:cubicBezTo>
                  <a:cubicBezTo>
                    <a:pt x="166" y="148"/>
                    <a:pt x="162" y="125"/>
                    <a:pt x="163" y="108"/>
                  </a:cubicBezTo>
                  <a:cubicBezTo>
                    <a:pt x="163" y="90"/>
                    <a:pt x="160" y="70"/>
                    <a:pt x="161" y="47"/>
                  </a:cubicBezTo>
                  <a:cubicBezTo>
                    <a:pt x="161" y="45"/>
                    <a:pt x="162" y="42"/>
                    <a:pt x="160" y="40"/>
                  </a:cubicBezTo>
                  <a:cubicBezTo>
                    <a:pt x="163" y="39"/>
                    <a:pt x="167" y="39"/>
                    <a:pt x="170" y="39"/>
                  </a:cubicBezTo>
                  <a:cubicBezTo>
                    <a:pt x="178" y="39"/>
                    <a:pt x="184" y="39"/>
                    <a:pt x="191" y="40"/>
                  </a:cubicBezTo>
                  <a:cubicBezTo>
                    <a:pt x="193" y="40"/>
                    <a:pt x="194" y="39"/>
                    <a:pt x="196" y="40"/>
                  </a:cubicBezTo>
                  <a:cubicBezTo>
                    <a:pt x="198" y="41"/>
                    <a:pt x="197" y="44"/>
                    <a:pt x="197" y="47"/>
                  </a:cubicBezTo>
                  <a:cubicBezTo>
                    <a:pt x="196" y="48"/>
                    <a:pt x="197" y="48"/>
                    <a:pt x="198" y="49"/>
                  </a:cubicBezTo>
                  <a:cubicBezTo>
                    <a:pt x="198" y="53"/>
                    <a:pt x="196" y="58"/>
                    <a:pt x="199" y="61"/>
                  </a:cubicBezTo>
                  <a:cubicBezTo>
                    <a:pt x="199" y="62"/>
                    <a:pt x="198" y="63"/>
                    <a:pt x="198" y="63"/>
                  </a:cubicBezTo>
                  <a:cubicBezTo>
                    <a:pt x="199" y="67"/>
                    <a:pt x="198" y="75"/>
                    <a:pt x="199" y="81"/>
                  </a:cubicBezTo>
                  <a:cubicBezTo>
                    <a:pt x="199" y="82"/>
                    <a:pt x="199" y="83"/>
                    <a:pt x="200" y="83"/>
                  </a:cubicBezTo>
                  <a:cubicBezTo>
                    <a:pt x="200" y="84"/>
                    <a:pt x="199" y="85"/>
                    <a:pt x="199" y="86"/>
                  </a:cubicBezTo>
                  <a:cubicBezTo>
                    <a:pt x="199" y="90"/>
                    <a:pt x="198" y="93"/>
                    <a:pt x="200" y="96"/>
                  </a:cubicBezTo>
                  <a:cubicBezTo>
                    <a:pt x="200" y="113"/>
                    <a:pt x="200" y="131"/>
                    <a:pt x="200" y="149"/>
                  </a:cubicBezTo>
                  <a:cubicBezTo>
                    <a:pt x="200" y="151"/>
                    <a:pt x="201" y="153"/>
                    <a:pt x="201" y="155"/>
                  </a:cubicBezTo>
                  <a:cubicBezTo>
                    <a:pt x="202" y="158"/>
                    <a:pt x="201" y="163"/>
                    <a:pt x="201" y="166"/>
                  </a:cubicBezTo>
                  <a:cubicBezTo>
                    <a:pt x="201" y="170"/>
                    <a:pt x="201" y="174"/>
                    <a:pt x="201" y="178"/>
                  </a:cubicBezTo>
                  <a:cubicBezTo>
                    <a:pt x="201" y="179"/>
                    <a:pt x="202" y="180"/>
                    <a:pt x="202" y="182"/>
                  </a:cubicBezTo>
                  <a:cubicBezTo>
                    <a:pt x="202" y="184"/>
                    <a:pt x="201" y="186"/>
                    <a:pt x="201" y="188"/>
                  </a:cubicBezTo>
                  <a:cubicBezTo>
                    <a:pt x="201" y="199"/>
                    <a:pt x="201" y="211"/>
                    <a:pt x="202" y="221"/>
                  </a:cubicBezTo>
                  <a:cubicBezTo>
                    <a:pt x="202" y="224"/>
                    <a:pt x="202" y="226"/>
                    <a:pt x="202" y="228"/>
                  </a:cubicBezTo>
                  <a:cubicBezTo>
                    <a:pt x="202" y="229"/>
                    <a:pt x="201" y="229"/>
                    <a:pt x="201" y="229"/>
                  </a:cubicBezTo>
                  <a:cubicBezTo>
                    <a:pt x="201" y="231"/>
                    <a:pt x="203" y="233"/>
                    <a:pt x="203" y="235"/>
                  </a:cubicBezTo>
                  <a:cubicBezTo>
                    <a:pt x="203" y="243"/>
                    <a:pt x="201" y="249"/>
                    <a:pt x="203" y="256"/>
                  </a:cubicBezTo>
                  <a:cubicBezTo>
                    <a:pt x="211" y="256"/>
                    <a:pt x="220" y="257"/>
                    <a:pt x="226" y="256"/>
                  </a:cubicBezTo>
                  <a:cubicBezTo>
                    <a:pt x="227" y="230"/>
                    <a:pt x="224" y="207"/>
                    <a:pt x="224" y="182"/>
                  </a:cubicBezTo>
                  <a:cubicBezTo>
                    <a:pt x="224" y="179"/>
                    <a:pt x="225" y="178"/>
                    <a:pt x="224" y="176"/>
                  </a:cubicBezTo>
                  <a:cubicBezTo>
                    <a:pt x="224" y="175"/>
                    <a:pt x="222" y="176"/>
                    <a:pt x="222" y="175"/>
                  </a:cubicBezTo>
                  <a:cubicBezTo>
                    <a:pt x="223" y="172"/>
                    <a:pt x="224" y="172"/>
                    <a:pt x="224" y="168"/>
                  </a:cubicBezTo>
                  <a:cubicBezTo>
                    <a:pt x="224" y="167"/>
                    <a:pt x="222" y="168"/>
                    <a:pt x="222" y="167"/>
                  </a:cubicBezTo>
                  <a:cubicBezTo>
                    <a:pt x="222" y="163"/>
                    <a:pt x="225" y="160"/>
                    <a:pt x="223" y="156"/>
                  </a:cubicBezTo>
                  <a:cubicBezTo>
                    <a:pt x="224" y="149"/>
                    <a:pt x="222" y="143"/>
                    <a:pt x="223" y="136"/>
                  </a:cubicBezTo>
                  <a:cubicBezTo>
                    <a:pt x="223" y="135"/>
                    <a:pt x="221" y="135"/>
                    <a:pt x="222" y="134"/>
                  </a:cubicBezTo>
                  <a:cubicBezTo>
                    <a:pt x="223" y="128"/>
                    <a:pt x="221" y="122"/>
                    <a:pt x="222" y="117"/>
                  </a:cubicBezTo>
                  <a:cubicBezTo>
                    <a:pt x="222" y="116"/>
                    <a:pt x="221" y="116"/>
                    <a:pt x="221" y="115"/>
                  </a:cubicBezTo>
                  <a:cubicBezTo>
                    <a:pt x="221" y="114"/>
                    <a:pt x="221" y="113"/>
                    <a:pt x="222" y="112"/>
                  </a:cubicBezTo>
                  <a:cubicBezTo>
                    <a:pt x="221" y="102"/>
                    <a:pt x="221" y="92"/>
                    <a:pt x="220" y="81"/>
                  </a:cubicBezTo>
                  <a:cubicBezTo>
                    <a:pt x="220" y="71"/>
                    <a:pt x="222" y="61"/>
                    <a:pt x="219" y="53"/>
                  </a:cubicBezTo>
                  <a:cubicBezTo>
                    <a:pt x="221" y="44"/>
                    <a:pt x="219" y="34"/>
                    <a:pt x="219" y="25"/>
                  </a:cubicBezTo>
                  <a:cubicBezTo>
                    <a:pt x="219" y="24"/>
                    <a:pt x="218" y="24"/>
                    <a:pt x="217" y="23"/>
                  </a:cubicBezTo>
                  <a:cubicBezTo>
                    <a:pt x="217" y="21"/>
                    <a:pt x="219" y="20"/>
                    <a:pt x="219" y="19"/>
                  </a:cubicBezTo>
                  <a:cubicBezTo>
                    <a:pt x="219" y="14"/>
                    <a:pt x="220" y="9"/>
                    <a:pt x="219" y="4"/>
                  </a:cubicBezTo>
                  <a:cubicBezTo>
                    <a:pt x="222" y="2"/>
                    <a:pt x="226" y="3"/>
                    <a:pt x="230" y="3"/>
                  </a:cubicBezTo>
                  <a:cubicBezTo>
                    <a:pt x="239" y="2"/>
                    <a:pt x="249" y="0"/>
                    <a:pt x="258" y="2"/>
                  </a:cubicBezTo>
                  <a:cubicBezTo>
                    <a:pt x="256" y="17"/>
                    <a:pt x="260" y="40"/>
                    <a:pt x="258" y="55"/>
                  </a:cubicBezTo>
                  <a:cubicBezTo>
                    <a:pt x="261" y="70"/>
                    <a:pt x="258" y="88"/>
                    <a:pt x="260" y="103"/>
                  </a:cubicBezTo>
                  <a:cubicBezTo>
                    <a:pt x="259" y="104"/>
                    <a:pt x="261" y="108"/>
                    <a:pt x="259" y="110"/>
                  </a:cubicBezTo>
                  <a:cubicBezTo>
                    <a:pt x="261" y="113"/>
                    <a:pt x="261" y="117"/>
                    <a:pt x="261" y="121"/>
                  </a:cubicBezTo>
                  <a:cubicBezTo>
                    <a:pt x="261" y="121"/>
                    <a:pt x="261" y="121"/>
                    <a:pt x="262" y="121"/>
                  </a:cubicBezTo>
                  <a:cubicBezTo>
                    <a:pt x="260" y="130"/>
                    <a:pt x="262" y="137"/>
                    <a:pt x="261" y="148"/>
                  </a:cubicBezTo>
                  <a:cubicBezTo>
                    <a:pt x="262" y="149"/>
                    <a:pt x="262" y="150"/>
                    <a:pt x="263" y="151"/>
                  </a:cubicBezTo>
                  <a:cubicBezTo>
                    <a:pt x="262" y="158"/>
                    <a:pt x="263" y="167"/>
                    <a:pt x="263" y="176"/>
                  </a:cubicBezTo>
                  <a:cubicBezTo>
                    <a:pt x="263" y="179"/>
                    <a:pt x="263" y="182"/>
                    <a:pt x="263" y="184"/>
                  </a:cubicBezTo>
                  <a:cubicBezTo>
                    <a:pt x="263" y="187"/>
                    <a:pt x="264" y="189"/>
                    <a:pt x="264" y="192"/>
                  </a:cubicBezTo>
                  <a:cubicBezTo>
                    <a:pt x="264" y="194"/>
                    <a:pt x="263" y="197"/>
                    <a:pt x="263" y="200"/>
                  </a:cubicBezTo>
                  <a:cubicBezTo>
                    <a:pt x="263" y="202"/>
                    <a:pt x="264" y="203"/>
                    <a:pt x="264" y="205"/>
                  </a:cubicBezTo>
                  <a:cubicBezTo>
                    <a:pt x="264" y="205"/>
                    <a:pt x="263" y="206"/>
                    <a:pt x="263" y="206"/>
                  </a:cubicBezTo>
                  <a:cubicBezTo>
                    <a:pt x="263" y="207"/>
                    <a:pt x="264" y="208"/>
                    <a:pt x="264" y="208"/>
                  </a:cubicBezTo>
                  <a:cubicBezTo>
                    <a:pt x="264" y="209"/>
                    <a:pt x="263" y="210"/>
                    <a:pt x="263" y="211"/>
                  </a:cubicBezTo>
                  <a:cubicBezTo>
                    <a:pt x="263" y="214"/>
                    <a:pt x="264" y="216"/>
                    <a:pt x="264" y="218"/>
                  </a:cubicBezTo>
                  <a:cubicBezTo>
                    <a:pt x="264" y="231"/>
                    <a:pt x="263" y="242"/>
                    <a:pt x="263" y="255"/>
                  </a:cubicBezTo>
                  <a:cubicBezTo>
                    <a:pt x="277" y="257"/>
                    <a:pt x="293" y="256"/>
                    <a:pt x="306" y="256"/>
                  </a:cubicBezTo>
                  <a:cubicBezTo>
                    <a:pt x="308" y="256"/>
                    <a:pt x="309" y="255"/>
                    <a:pt x="311" y="256"/>
                  </a:cubicBezTo>
                  <a:cubicBezTo>
                    <a:pt x="310" y="260"/>
                    <a:pt x="307" y="258"/>
                    <a:pt x="303" y="258"/>
                  </a:cubicBezTo>
                  <a:cubicBezTo>
                    <a:pt x="299" y="258"/>
                    <a:pt x="294" y="260"/>
                    <a:pt x="291" y="260"/>
                  </a:cubicBezTo>
                  <a:cubicBezTo>
                    <a:pt x="288" y="259"/>
                    <a:pt x="285" y="259"/>
                    <a:pt x="282" y="258"/>
                  </a:cubicBezTo>
                  <a:cubicBezTo>
                    <a:pt x="276" y="259"/>
                    <a:pt x="270" y="258"/>
                    <a:pt x="264" y="258"/>
                  </a:cubicBezTo>
                  <a:cubicBezTo>
                    <a:pt x="263" y="259"/>
                    <a:pt x="264" y="260"/>
                    <a:pt x="262" y="261"/>
                  </a:cubicBezTo>
                  <a:cubicBezTo>
                    <a:pt x="261" y="261"/>
                    <a:pt x="260" y="260"/>
                    <a:pt x="260" y="258"/>
                  </a:cubicBezTo>
                  <a:cubicBezTo>
                    <a:pt x="250" y="258"/>
                    <a:pt x="240" y="258"/>
                    <a:pt x="229" y="258"/>
                  </a:cubicBezTo>
                  <a:cubicBezTo>
                    <a:pt x="228" y="259"/>
                    <a:pt x="228" y="260"/>
                    <a:pt x="228" y="261"/>
                  </a:cubicBezTo>
                  <a:cubicBezTo>
                    <a:pt x="226" y="261"/>
                    <a:pt x="226" y="259"/>
                    <a:pt x="226" y="259"/>
                  </a:cubicBezTo>
                  <a:cubicBezTo>
                    <a:pt x="216" y="259"/>
                    <a:pt x="202" y="259"/>
                    <a:pt x="192" y="258"/>
                  </a:cubicBezTo>
                  <a:cubicBezTo>
                    <a:pt x="191" y="258"/>
                    <a:pt x="191" y="260"/>
                    <a:pt x="190" y="260"/>
                  </a:cubicBezTo>
                  <a:cubicBezTo>
                    <a:pt x="190" y="257"/>
                    <a:pt x="185" y="259"/>
                    <a:pt x="184" y="258"/>
                  </a:cubicBezTo>
                  <a:cubicBezTo>
                    <a:pt x="182" y="258"/>
                    <a:pt x="183" y="260"/>
                    <a:pt x="181" y="260"/>
                  </a:cubicBezTo>
                  <a:cubicBezTo>
                    <a:pt x="180" y="260"/>
                    <a:pt x="182" y="259"/>
                    <a:pt x="182" y="258"/>
                  </a:cubicBezTo>
                  <a:cubicBezTo>
                    <a:pt x="177" y="258"/>
                    <a:pt x="171" y="256"/>
                    <a:pt x="166" y="258"/>
                  </a:cubicBezTo>
                  <a:cubicBezTo>
                    <a:pt x="161" y="256"/>
                    <a:pt x="156" y="257"/>
                    <a:pt x="151" y="257"/>
                  </a:cubicBezTo>
                  <a:cubicBezTo>
                    <a:pt x="146" y="257"/>
                    <a:pt x="142" y="256"/>
                    <a:pt x="139" y="258"/>
                  </a:cubicBezTo>
                  <a:cubicBezTo>
                    <a:pt x="135" y="255"/>
                    <a:pt x="130" y="257"/>
                    <a:pt x="126" y="256"/>
                  </a:cubicBezTo>
                  <a:cubicBezTo>
                    <a:pt x="126" y="256"/>
                    <a:pt x="125" y="255"/>
                    <a:pt x="124" y="255"/>
                  </a:cubicBezTo>
                  <a:cubicBezTo>
                    <a:pt x="122" y="255"/>
                    <a:pt x="120" y="256"/>
                    <a:pt x="117" y="256"/>
                  </a:cubicBezTo>
                  <a:cubicBezTo>
                    <a:pt x="116" y="256"/>
                    <a:pt x="114" y="255"/>
                    <a:pt x="111" y="256"/>
                  </a:cubicBezTo>
                  <a:cubicBezTo>
                    <a:pt x="110" y="256"/>
                    <a:pt x="110" y="257"/>
                    <a:pt x="108" y="257"/>
                  </a:cubicBezTo>
                  <a:cubicBezTo>
                    <a:pt x="107" y="257"/>
                    <a:pt x="108" y="257"/>
                    <a:pt x="108" y="256"/>
                  </a:cubicBezTo>
                  <a:cubicBezTo>
                    <a:pt x="104" y="256"/>
                    <a:pt x="100" y="256"/>
                    <a:pt x="97" y="257"/>
                  </a:cubicBezTo>
                  <a:cubicBezTo>
                    <a:pt x="90" y="257"/>
                    <a:pt x="82" y="258"/>
                    <a:pt x="75" y="257"/>
                  </a:cubicBezTo>
                  <a:cubicBezTo>
                    <a:pt x="72" y="257"/>
                    <a:pt x="68" y="255"/>
                    <a:pt x="64" y="257"/>
                  </a:cubicBezTo>
                  <a:cubicBezTo>
                    <a:pt x="64" y="256"/>
                    <a:pt x="64" y="256"/>
                    <a:pt x="64" y="255"/>
                  </a:cubicBezTo>
                  <a:cubicBezTo>
                    <a:pt x="64" y="256"/>
                    <a:pt x="63" y="255"/>
                    <a:pt x="61" y="255"/>
                  </a:cubicBezTo>
                  <a:cubicBezTo>
                    <a:pt x="61" y="255"/>
                    <a:pt x="60" y="256"/>
                    <a:pt x="59" y="256"/>
                  </a:cubicBezTo>
                  <a:cubicBezTo>
                    <a:pt x="56" y="256"/>
                    <a:pt x="49" y="257"/>
                    <a:pt x="46" y="256"/>
                  </a:cubicBezTo>
                  <a:cubicBezTo>
                    <a:pt x="45" y="256"/>
                    <a:pt x="41" y="256"/>
                    <a:pt x="41" y="258"/>
                  </a:cubicBezTo>
                  <a:close/>
                  <a:moveTo>
                    <a:pt x="243" y="4"/>
                  </a:moveTo>
                  <a:cubicBezTo>
                    <a:pt x="236" y="12"/>
                    <a:pt x="229" y="20"/>
                    <a:pt x="224" y="32"/>
                  </a:cubicBezTo>
                  <a:cubicBezTo>
                    <a:pt x="222" y="32"/>
                    <a:pt x="222" y="34"/>
                    <a:pt x="221" y="36"/>
                  </a:cubicBezTo>
                  <a:cubicBezTo>
                    <a:pt x="222" y="36"/>
                    <a:pt x="222" y="37"/>
                    <a:pt x="222" y="38"/>
                  </a:cubicBezTo>
                  <a:cubicBezTo>
                    <a:pt x="231" y="27"/>
                    <a:pt x="238" y="15"/>
                    <a:pt x="247" y="4"/>
                  </a:cubicBezTo>
                  <a:cubicBezTo>
                    <a:pt x="245" y="5"/>
                    <a:pt x="244" y="4"/>
                    <a:pt x="243" y="4"/>
                  </a:cubicBezTo>
                  <a:close/>
                  <a:moveTo>
                    <a:pt x="248" y="6"/>
                  </a:moveTo>
                  <a:cubicBezTo>
                    <a:pt x="248" y="8"/>
                    <a:pt x="246" y="8"/>
                    <a:pt x="246" y="9"/>
                  </a:cubicBezTo>
                  <a:cubicBezTo>
                    <a:pt x="238" y="17"/>
                    <a:pt x="233" y="29"/>
                    <a:pt x="225" y="38"/>
                  </a:cubicBezTo>
                  <a:cubicBezTo>
                    <a:pt x="225" y="39"/>
                    <a:pt x="226" y="39"/>
                    <a:pt x="226" y="41"/>
                  </a:cubicBezTo>
                  <a:cubicBezTo>
                    <a:pt x="225" y="41"/>
                    <a:pt x="224" y="42"/>
                    <a:pt x="223" y="42"/>
                  </a:cubicBezTo>
                  <a:cubicBezTo>
                    <a:pt x="222" y="43"/>
                    <a:pt x="222" y="46"/>
                    <a:pt x="222" y="47"/>
                  </a:cubicBezTo>
                  <a:cubicBezTo>
                    <a:pt x="223" y="47"/>
                    <a:pt x="224" y="46"/>
                    <a:pt x="225" y="45"/>
                  </a:cubicBezTo>
                  <a:cubicBezTo>
                    <a:pt x="234" y="31"/>
                    <a:pt x="245" y="19"/>
                    <a:pt x="254" y="5"/>
                  </a:cubicBezTo>
                  <a:cubicBezTo>
                    <a:pt x="251" y="3"/>
                    <a:pt x="250" y="6"/>
                    <a:pt x="248" y="6"/>
                  </a:cubicBezTo>
                  <a:close/>
                  <a:moveTo>
                    <a:pt x="223" y="6"/>
                  </a:moveTo>
                  <a:cubicBezTo>
                    <a:pt x="222" y="9"/>
                    <a:pt x="221" y="12"/>
                    <a:pt x="222" y="16"/>
                  </a:cubicBezTo>
                  <a:cubicBezTo>
                    <a:pt x="225" y="13"/>
                    <a:pt x="228" y="9"/>
                    <a:pt x="231" y="5"/>
                  </a:cubicBezTo>
                  <a:cubicBezTo>
                    <a:pt x="228" y="5"/>
                    <a:pt x="225" y="4"/>
                    <a:pt x="223" y="6"/>
                  </a:cubicBezTo>
                  <a:close/>
                  <a:moveTo>
                    <a:pt x="233" y="5"/>
                  </a:moveTo>
                  <a:cubicBezTo>
                    <a:pt x="229" y="11"/>
                    <a:pt x="224" y="16"/>
                    <a:pt x="221" y="23"/>
                  </a:cubicBezTo>
                  <a:cubicBezTo>
                    <a:pt x="222" y="24"/>
                    <a:pt x="221" y="27"/>
                    <a:pt x="223" y="28"/>
                  </a:cubicBezTo>
                  <a:cubicBezTo>
                    <a:pt x="227" y="21"/>
                    <a:pt x="231" y="14"/>
                    <a:pt x="237" y="9"/>
                  </a:cubicBezTo>
                  <a:cubicBezTo>
                    <a:pt x="236" y="7"/>
                    <a:pt x="238" y="7"/>
                    <a:pt x="238" y="5"/>
                  </a:cubicBezTo>
                  <a:cubicBezTo>
                    <a:pt x="236" y="5"/>
                    <a:pt x="235" y="5"/>
                    <a:pt x="233" y="5"/>
                  </a:cubicBezTo>
                  <a:close/>
                  <a:moveTo>
                    <a:pt x="254" y="10"/>
                  </a:moveTo>
                  <a:cubicBezTo>
                    <a:pt x="254" y="11"/>
                    <a:pt x="253" y="10"/>
                    <a:pt x="253" y="10"/>
                  </a:cubicBezTo>
                  <a:cubicBezTo>
                    <a:pt x="249" y="16"/>
                    <a:pt x="245" y="22"/>
                    <a:pt x="241" y="28"/>
                  </a:cubicBezTo>
                  <a:cubicBezTo>
                    <a:pt x="238" y="33"/>
                    <a:pt x="233" y="36"/>
                    <a:pt x="230" y="40"/>
                  </a:cubicBezTo>
                  <a:cubicBezTo>
                    <a:pt x="229" y="42"/>
                    <a:pt x="228" y="45"/>
                    <a:pt x="227" y="47"/>
                  </a:cubicBezTo>
                  <a:cubicBezTo>
                    <a:pt x="224" y="51"/>
                    <a:pt x="221" y="53"/>
                    <a:pt x="223" y="58"/>
                  </a:cubicBezTo>
                  <a:cubicBezTo>
                    <a:pt x="226" y="57"/>
                    <a:pt x="226" y="53"/>
                    <a:pt x="229" y="52"/>
                  </a:cubicBezTo>
                  <a:cubicBezTo>
                    <a:pt x="231" y="44"/>
                    <a:pt x="238" y="40"/>
                    <a:pt x="241" y="33"/>
                  </a:cubicBezTo>
                  <a:cubicBezTo>
                    <a:pt x="246" y="28"/>
                    <a:pt x="250" y="22"/>
                    <a:pt x="255" y="16"/>
                  </a:cubicBezTo>
                  <a:cubicBezTo>
                    <a:pt x="255" y="14"/>
                    <a:pt x="254" y="12"/>
                    <a:pt x="255" y="10"/>
                  </a:cubicBezTo>
                  <a:cubicBezTo>
                    <a:pt x="254" y="10"/>
                    <a:pt x="254" y="10"/>
                    <a:pt x="254" y="10"/>
                  </a:cubicBezTo>
                  <a:close/>
                  <a:moveTo>
                    <a:pt x="254" y="21"/>
                  </a:moveTo>
                  <a:cubicBezTo>
                    <a:pt x="244" y="33"/>
                    <a:pt x="236" y="46"/>
                    <a:pt x="226" y="57"/>
                  </a:cubicBezTo>
                  <a:cubicBezTo>
                    <a:pt x="226" y="59"/>
                    <a:pt x="225" y="59"/>
                    <a:pt x="225" y="61"/>
                  </a:cubicBezTo>
                  <a:cubicBezTo>
                    <a:pt x="224" y="61"/>
                    <a:pt x="223" y="62"/>
                    <a:pt x="223" y="62"/>
                  </a:cubicBezTo>
                  <a:cubicBezTo>
                    <a:pt x="223" y="65"/>
                    <a:pt x="222" y="69"/>
                    <a:pt x="223" y="70"/>
                  </a:cubicBezTo>
                  <a:cubicBezTo>
                    <a:pt x="232" y="61"/>
                    <a:pt x="238" y="48"/>
                    <a:pt x="247" y="39"/>
                  </a:cubicBezTo>
                  <a:cubicBezTo>
                    <a:pt x="248" y="32"/>
                    <a:pt x="258" y="28"/>
                    <a:pt x="254" y="21"/>
                  </a:cubicBezTo>
                  <a:cubicBezTo>
                    <a:pt x="254" y="21"/>
                    <a:pt x="254" y="21"/>
                    <a:pt x="254" y="21"/>
                  </a:cubicBezTo>
                  <a:close/>
                  <a:moveTo>
                    <a:pt x="232" y="68"/>
                  </a:moveTo>
                  <a:cubicBezTo>
                    <a:pt x="232" y="68"/>
                    <a:pt x="232" y="67"/>
                    <a:pt x="232" y="67"/>
                  </a:cubicBezTo>
                  <a:cubicBezTo>
                    <a:pt x="233" y="66"/>
                    <a:pt x="234" y="66"/>
                    <a:pt x="234" y="65"/>
                  </a:cubicBezTo>
                  <a:cubicBezTo>
                    <a:pt x="237" y="61"/>
                    <a:pt x="239" y="57"/>
                    <a:pt x="242" y="53"/>
                  </a:cubicBezTo>
                  <a:cubicBezTo>
                    <a:pt x="245" y="49"/>
                    <a:pt x="249" y="46"/>
                    <a:pt x="252" y="42"/>
                  </a:cubicBezTo>
                  <a:cubicBezTo>
                    <a:pt x="254" y="39"/>
                    <a:pt x="257" y="35"/>
                    <a:pt x="255" y="31"/>
                  </a:cubicBezTo>
                  <a:cubicBezTo>
                    <a:pt x="251" y="34"/>
                    <a:pt x="249" y="39"/>
                    <a:pt x="245" y="42"/>
                  </a:cubicBezTo>
                  <a:cubicBezTo>
                    <a:pt x="244" y="46"/>
                    <a:pt x="241" y="49"/>
                    <a:pt x="238" y="52"/>
                  </a:cubicBezTo>
                  <a:cubicBezTo>
                    <a:pt x="236" y="57"/>
                    <a:pt x="232" y="60"/>
                    <a:pt x="230" y="65"/>
                  </a:cubicBezTo>
                  <a:cubicBezTo>
                    <a:pt x="229" y="65"/>
                    <a:pt x="229" y="68"/>
                    <a:pt x="228" y="67"/>
                  </a:cubicBezTo>
                  <a:cubicBezTo>
                    <a:pt x="227" y="72"/>
                    <a:pt x="221" y="76"/>
                    <a:pt x="223" y="80"/>
                  </a:cubicBezTo>
                  <a:cubicBezTo>
                    <a:pt x="225" y="76"/>
                    <a:pt x="229" y="72"/>
                    <a:pt x="232" y="68"/>
                  </a:cubicBezTo>
                  <a:close/>
                  <a:moveTo>
                    <a:pt x="239" y="61"/>
                  </a:moveTo>
                  <a:cubicBezTo>
                    <a:pt x="234" y="68"/>
                    <a:pt x="229" y="75"/>
                    <a:pt x="225" y="82"/>
                  </a:cubicBezTo>
                  <a:cubicBezTo>
                    <a:pt x="224" y="82"/>
                    <a:pt x="225" y="83"/>
                    <a:pt x="225" y="84"/>
                  </a:cubicBezTo>
                  <a:cubicBezTo>
                    <a:pt x="224" y="85"/>
                    <a:pt x="223" y="85"/>
                    <a:pt x="223" y="86"/>
                  </a:cubicBezTo>
                  <a:cubicBezTo>
                    <a:pt x="223" y="87"/>
                    <a:pt x="224" y="88"/>
                    <a:pt x="223" y="89"/>
                  </a:cubicBezTo>
                  <a:cubicBezTo>
                    <a:pt x="235" y="76"/>
                    <a:pt x="245" y="61"/>
                    <a:pt x="256" y="47"/>
                  </a:cubicBezTo>
                  <a:cubicBezTo>
                    <a:pt x="256" y="45"/>
                    <a:pt x="257" y="42"/>
                    <a:pt x="255" y="41"/>
                  </a:cubicBezTo>
                  <a:cubicBezTo>
                    <a:pt x="250" y="47"/>
                    <a:pt x="244" y="54"/>
                    <a:pt x="239" y="61"/>
                  </a:cubicBezTo>
                  <a:close/>
                  <a:moveTo>
                    <a:pt x="164" y="42"/>
                  </a:moveTo>
                  <a:cubicBezTo>
                    <a:pt x="164" y="45"/>
                    <a:pt x="163" y="49"/>
                    <a:pt x="164" y="51"/>
                  </a:cubicBezTo>
                  <a:cubicBezTo>
                    <a:pt x="166" y="48"/>
                    <a:pt x="169" y="45"/>
                    <a:pt x="170" y="42"/>
                  </a:cubicBezTo>
                  <a:cubicBezTo>
                    <a:pt x="169" y="42"/>
                    <a:pt x="167" y="42"/>
                    <a:pt x="164" y="42"/>
                  </a:cubicBezTo>
                  <a:close/>
                  <a:moveTo>
                    <a:pt x="172" y="42"/>
                  </a:moveTo>
                  <a:cubicBezTo>
                    <a:pt x="170" y="48"/>
                    <a:pt x="162" y="52"/>
                    <a:pt x="164" y="61"/>
                  </a:cubicBezTo>
                  <a:cubicBezTo>
                    <a:pt x="168" y="55"/>
                    <a:pt x="172" y="48"/>
                    <a:pt x="176" y="42"/>
                  </a:cubicBezTo>
                  <a:cubicBezTo>
                    <a:pt x="174" y="42"/>
                    <a:pt x="174" y="42"/>
                    <a:pt x="172" y="42"/>
                  </a:cubicBezTo>
                  <a:close/>
                  <a:moveTo>
                    <a:pt x="180" y="42"/>
                  </a:moveTo>
                  <a:cubicBezTo>
                    <a:pt x="176" y="46"/>
                    <a:pt x="171" y="49"/>
                    <a:pt x="170" y="56"/>
                  </a:cubicBezTo>
                  <a:cubicBezTo>
                    <a:pt x="166" y="57"/>
                    <a:pt x="168" y="62"/>
                    <a:pt x="164" y="63"/>
                  </a:cubicBezTo>
                  <a:cubicBezTo>
                    <a:pt x="165" y="65"/>
                    <a:pt x="163" y="69"/>
                    <a:pt x="164" y="73"/>
                  </a:cubicBezTo>
                  <a:cubicBezTo>
                    <a:pt x="167" y="72"/>
                    <a:pt x="167" y="68"/>
                    <a:pt x="168" y="66"/>
                  </a:cubicBezTo>
                  <a:cubicBezTo>
                    <a:pt x="170" y="64"/>
                    <a:pt x="172" y="62"/>
                    <a:pt x="174" y="59"/>
                  </a:cubicBezTo>
                  <a:cubicBezTo>
                    <a:pt x="175" y="57"/>
                    <a:pt x="176" y="55"/>
                    <a:pt x="177" y="53"/>
                  </a:cubicBezTo>
                  <a:cubicBezTo>
                    <a:pt x="177" y="53"/>
                    <a:pt x="178" y="54"/>
                    <a:pt x="178" y="54"/>
                  </a:cubicBezTo>
                  <a:cubicBezTo>
                    <a:pt x="180" y="50"/>
                    <a:pt x="182" y="46"/>
                    <a:pt x="185" y="43"/>
                  </a:cubicBezTo>
                  <a:cubicBezTo>
                    <a:pt x="183" y="42"/>
                    <a:pt x="181" y="43"/>
                    <a:pt x="180" y="42"/>
                  </a:cubicBezTo>
                  <a:close/>
                  <a:moveTo>
                    <a:pt x="187" y="44"/>
                  </a:moveTo>
                  <a:cubicBezTo>
                    <a:pt x="180" y="54"/>
                    <a:pt x="171" y="62"/>
                    <a:pt x="166" y="76"/>
                  </a:cubicBezTo>
                  <a:cubicBezTo>
                    <a:pt x="165" y="76"/>
                    <a:pt x="165" y="77"/>
                    <a:pt x="164" y="78"/>
                  </a:cubicBezTo>
                  <a:cubicBezTo>
                    <a:pt x="164" y="80"/>
                    <a:pt x="164" y="81"/>
                    <a:pt x="164" y="83"/>
                  </a:cubicBezTo>
                  <a:cubicBezTo>
                    <a:pt x="167" y="83"/>
                    <a:pt x="168" y="78"/>
                    <a:pt x="170" y="77"/>
                  </a:cubicBezTo>
                  <a:cubicBezTo>
                    <a:pt x="176" y="64"/>
                    <a:pt x="185" y="55"/>
                    <a:pt x="191" y="43"/>
                  </a:cubicBezTo>
                  <a:cubicBezTo>
                    <a:pt x="190" y="43"/>
                    <a:pt x="189" y="43"/>
                    <a:pt x="187" y="44"/>
                  </a:cubicBezTo>
                  <a:close/>
                  <a:moveTo>
                    <a:pt x="165" y="86"/>
                  </a:moveTo>
                  <a:cubicBezTo>
                    <a:pt x="165" y="89"/>
                    <a:pt x="164" y="91"/>
                    <a:pt x="165" y="94"/>
                  </a:cubicBezTo>
                  <a:cubicBezTo>
                    <a:pt x="169" y="90"/>
                    <a:pt x="172" y="85"/>
                    <a:pt x="174" y="80"/>
                  </a:cubicBezTo>
                  <a:cubicBezTo>
                    <a:pt x="177" y="78"/>
                    <a:pt x="177" y="75"/>
                    <a:pt x="179" y="73"/>
                  </a:cubicBezTo>
                  <a:cubicBezTo>
                    <a:pt x="180" y="71"/>
                    <a:pt x="182" y="70"/>
                    <a:pt x="183" y="68"/>
                  </a:cubicBezTo>
                  <a:cubicBezTo>
                    <a:pt x="184" y="67"/>
                    <a:pt x="184" y="65"/>
                    <a:pt x="186" y="63"/>
                  </a:cubicBezTo>
                  <a:cubicBezTo>
                    <a:pt x="188" y="58"/>
                    <a:pt x="196" y="51"/>
                    <a:pt x="193" y="46"/>
                  </a:cubicBezTo>
                  <a:cubicBezTo>
                    <a:pt x="182" y="58"/>
                    <a:pt x="174" y="73"/>
                    <a:pt x="165" y="86"/>
                  </a:cubicBezTo>
                  <a:close/>
                  <a:moveTo>
                    <a:pt x="251" y="56"/>
                  </a:moveTo>
                  <a:cubicBezTo>
                    <a:pt x="250" y="58"/>
                    <a:pt x="248" y="60"/>
                    <a:pt x="246" y="62"/>
                  </a:cubicBezTo>
                  <a:cubicBezTo>
                    <a:pt x="246" y="63"/>
                    <a:pt x="245" y="64"/>
                    <a:pt x="245" y="64"/>
                  </a:cubicBezTo>
                  <a:cubicBezTo>
                    <a:pt x="245" y="64"/>
                    <a:pt x="244" y="64"/>
                    <a:pt x="244" y="64"/>
                  </a:cubicBezTo>
                  <a:cubicBezTo>
                    <a:pt x="244" y="65"/>
                    <a:pt x="243" y="67"/>
                    <a:pt x="243" y="67"/>
                  </a:cubicBezTo>
                  <a:cubicBezTo>
                    <a:pt x="240" y="71"/>
                    <a:pt x="237" y="75"/>
                    <a:pt x="234" y="78"/>
                  </a:cubicBezTo>
                  <a:cubicBezTo>
                    <a:pt x="231" y="83"/>
                    <a:pt x="227" y="87"/>
                    <a:pt x="225" y="92"/>
                  </a:cubicBezTo>
                  <a:cubicBezTo>
                    <a:pt x="224" y="92"/>
                    <a:pt x="223" y="93"/>
                    <a:pt x="223" y="93"/>
                  </a:cubicBezTo>
                  <a:cubicBezTo>
                    <a:pt x="224" y="95"/>
                    <a:pt x="223" y="99"/>
                    <a:pt x="224" y="100"/>
                  </a:cubicBezTo>
                  <a:cubicBezTo>
                    <a:pt x="229" y="96"/>
                    <a:pt x="231" y="90"/>
                    <a:pt x="235" y="86"/>
                  </a:cubicBezTo>
                  <a:cubicBezTo>
                    <a:pt x="242" y="76"/>
                    <a:pt x="250" y="67"/>
                    <a:pt x="256" y="57"/>
                  </a:cubicBezTo>
                  <a:cubicBezTo>
                    <a:pt x="256" y="55"/>
                    <a:pt x="256" y="53"/>
                    <a:pt x="256" y="52"/>
                  </a:cubicBezTo>
                  <a:cubicBezTo>
                    <a:pt x="256" y="52"/>
                    <a:pt x="254" y="51"/>
                    <a:pt x="254" y="52"/>
                  </a:cubicBezTo>
                  <a:cubicBezTo>
                    <a:pt x="255" y="53"/>
                    <a:pt x="252" y="55"/>
                    <a:pt x="251" y="56"/>
                  </a:cubicBezTo>
                  <a:close/>
                  <a:moveTo>
                    <a:pt x="173" y="84"/>
                  </a:moveTo>
                  <a:cubicBezTo>
                    <a:pt x="173" y="85"/>
                    <a:pt x="173" y="85"/>
                    <a:pt x="173" y="86"/>
                  </a:cubicBezTo>
                  <a:cubicBezTo>
                    <a:pt x="172" y="87"/>
                    <a:pt x="171" y="89"/>
                    <a:pt x="170" y="91"/>
                  </a:cubicBezTo>
                  <a:cubicBezTo>
                    <a:pt x="170" y="90"/>
                    <a:pt x="170" y="92"/>
                    <a:pt x="169" y="92"/>
                  </a:cubicBezTo>
                  <a:cubicBezTo>
                    <a:pt x="169" y="93"/>
                    <a:pt x="168" y="93"/>
                    <a:pt x="168" y="93"/>
                  </a:cubicBezTo>
                  <a:cubicBezTo>
                    <a:pt x="168" y="98"/>
                    <a:pt x="163" y="100"/>
                    <a:pt x="165" y="105"/>
                  </a:cubicBezTo>
                  <a:cubicBezTo>
                    <a:pt x="176" y="91"/>
                    <a:pt x="185" y="75"/>
                    <a:pt x="195" y="61"/>
                  </a:cubicBezTo>
                  <a:cubicBezTo>
                    <a:pt x="194" y="59"/>
                    <a:pt x="195" y="55"/>
                    <a:pt x="194" y="54"/>
                  </a:cubicBezTo>
                  <a:cubicBezTo>
                    <a:pt x="187" y="64"/>
                    <a:pt x="181" y="75"/>
                    <a:pt x="173" y="84"/>
                  </a:cubicBezTo>
                  <a:close/>
                  <a:moveTo>
                    <a:pt x="241" y="80"/>
                  </a:moveTo>
                  <a:cubicBezTo>
                    <a:pt x="237" y="86"/>
                    <a:pt x="232" y="94"/>
                    <a:pt x="227" y="100"/>
                  </a:cubicBezTo>
                  <a:cubicBezTo>
                    <a:pt x="226" y="101"/>
                    <a:pt x="227" y="101"/>
                    <a:pt x="227" y="103"/>
                  </a:cubicBezTo>
                  <a:cubicBezTo>
                    <a:pt x="225" y="103"/>
                    <a:pt x="225" y="103"/>
                    <a:pt x="224" y="103"/>
                  </a:cubicBezTo>
                  <a:cubicBezTo>
                    <a:pt x="224" y="105"/>
                    <a:pt x="224" y="107"/>
                    <a:pt x="224" y="109"/>
                  </a:cubicBezTo>
                  <a:cubicBezTo>
                    <a:pt x="227" y="108"/>
                    <a:pt x="226" y="106"/>
                    <a:pt x="228" y="104"/>
                  </a:cubicBezTo>
                  <a:cubicBezTo>
                    <a:pt x="231" y="100"/>
                    <a:pt x="236" y="96"/>
                    <a:pt x="240" y="90"/>
                  </a:cubicBezTo>
                  <a:cubicBezTo>
                    <a:pt x="243" y="87"/>
                    <a:pt x="246" y="83"/>
                    <a:pt x="249" y="79"/>
                  </a:cubicBezTo>
                  <a:cubicBezTo>
                    <a:pt x="252" y="74"/>
                    <a:pt x="259" y="66"/>
                    <a:pt x="256" y="62"/>
                  </a:cubicBezTo>
                  <a:cubicBezTo>
                    <a:pt x="251" y="68"/>
                    <a:pt x="247" y="75"/>
                    <a:pt x="241" y="80"/>
                  </a:cubicBezTo>
                  <a:close/>
                  <a:moveTo>
                    <a:pt x="186" y="79"/>
                  </a:moveTo>
                  <a:cubicBezTo>
                    <a:pt x="184" y="81"/>
                    <a:pt x="181" y="83"/>
                    <a:pt x="181" y="86"/>
                  </a:cubicBezTo>
                  <a:cubicBezTo>
                    <a:pt x="179" y="88"/>
                    <a:pt x="177" y="90"/>
                    <a:pt x="177" y="93"/>
                  </a:cubicBezTo>
                  <a:cubicBezTo>
                    <a:pt x="172" y="96"/>
                    <a:pt x="170" y="102"/>
                    <a:pt x="166" y="106"/>
                  </a:cubicBezTo>
                  <a:cubicBezTo>
                    <a:pt x="166" y="108"/>
                    <a:pt x="166" y="109"/>
                    <a:pt x="167" y="110"/>
                  </a:cubicBezTo>
                  <a:cubicBezTo>
                    <a:pt x="165" y="111"/>
                    <a:pt x="165" y="113"/>
                    <a:pt x="165" y="115"/>
                  </a:cubicBezTo>
                  <a:cubicBezTo>
                    <a:pt x="170" y="112"/>
                    <a:pt x="171" y="105"/>
                    <a:pt x="176" y="102"/>
                  </a:cubicBezTo>
                  <a:cubicBezTo>
                    <a:pt x="182" y="91"/>
                    <a:pt x="189" y="82"/>
                    <a:pt x="196" y="73"/>
                  </a:cubicBezTo>
                  <a:cubicBezTo>
                    <a:pt x="196" y="70"/>
                    <a:pt x="196" y="68"/>
                    <a:pt x="196" y="66"/>
                  </a:cubicBezTo>
                  <a:cubicBezTo>
                    <a:pt x="196" y="66"/>
                    <a:pt x="195" y="66"/>
                    <a:pt x="195" y="66"/>
                  </a:cubicBezTo>
                  <a:cubicBezTo>
                    <a:pt x="192" y="70"/>
                    <a:pt x="187" y="73"/>
                    <a:pt x="186" y="79"/>
                  </a:cubicBezTo>
                  <a:close/>
                  <a:moveTo>
                    <a:pt x="234" y="99"/>
                  </a:moveTo>
                  <a:cubicBezTo>
                    <a:pt x="231" y="104"/>
                    <a:pt x="228" y="108"/>
                    <a:pt x="225" y="113"/>
                  </a:cubicBezTo>
                  <a:cubicBezTo>
                    <a:pt x="225" y="114"/>
                    <a:pt x="224" y="117"/>
                    <a:pt x="225" y="118"/>
                  </a:cubicBezTo>
                  <a:cubicBezTo>
                    <a:pt x="234" y="108"/>
                    <a:pt x="241" y="96"/>
                    <a:pt x="251" y="86"/>
                  </a:cubicBezTo>
                  <a:cubicBezTo>
                    <a:pt x="252" y="81"/>
                    <a:pt x="259" y="77"/>
                    <a:pt x="257" y="72"/>
                  </a:cubicBezTo>
                  <a:cubicBezTo>
                    <a:pt x="249" y="81"/>
                    <a:pt x="243" y="91"/>
                    <a:pt x="234" y="99"/>
                  </a:cubicBezTo>
                  <a:close/>
                  <a:moveTo>
                    <a:pt x="195" y="77"/>
                  </a:moveTo>
                  <a:cubicBezTo>
                    <a:pt x="192" y="80"/>
                    <a:pt x="191" y="83"/>
                    <a:pt x="188" y="86"/>
                  </a:cubicBezTo>
                  <a:cubicBezTo>
                    <a:pt x="187" y="87"/>
                    <a:pt x="186" y="88"/>
                    <a:pt x="186" y="90"/>
                  </a:cubicBezTo>
                  <a:cubicBezTo>
                    <a:pt x="185" y="91"/>
                    <a:pt x="184" y="93"/>
                    <a:pt x="183" y="94"/>
                  </a:cubicBezTo>
                  <a:cubicBezTo>
                    <a:pt x="183" y="94"/>
                    <a:pt x="182" y="94"/>
                    <a:pt x="182" y="95"/>
                  </a:cubicBezTo>
                  <a:cubicBezTo>
                    <a:pt x="181" y="95"/>
                    <a:pt x="181" y="96"/>
                    <a:pt x="181" y="97"/>
                  </a:cubicBezTo>
                  <a:cubicBezTo>
                    <a:pt x="179" y="101"/>
                    <a:pt x="175" y="104"/>
                    <a:pt x="174" y="108"/>
                  </a:cubicBezTo>
                  <a:cubicBezTo>
                    <a:pt x="170" y="110"/>
                    <a:pt x="171" y="117"/>
                    <a:pt x="165" y="119"/>
                  </a:cubicBezTo>
                  <a:cubicBezTo>
                    <a:pt x="166" y="121"/>
                    <a:pt x="166" y="123"/>
                    <a:pt x="166" y="126"/>
                  </a:cubicBezTo>
                  <a:cubicBezTo>
                    <a:pt x="170" y="124"/>
                    <a:pt x="171" y="119"/>
                    <a:pt x="174" y="116"/>
                  </a:cubicBezTo>
                  <a:cubicBezTo>
                    <a:pt x="176" y="112"/>
                    <a:pt x="180" y="109"/>
                    <a:pt x="181" y="105"/>
                  </a:cubicBezTo>
                  <a:cubicBezTo>
                    <a:pt x="183" y="104"/>
                    <a:pt x="185" y="102"/>
                    <a:pt x="186" y="99"/>
                  </a:cubicBezTo>
                  <a:cubicBezTo>
                    <a:pt x="187" y="98"/>
                    <a:pt x="189" y="96"/>
                    <a:pt x="191" y="94"/>
                  </a:cubicBezTo>
                  <a:cubicBezTo>
                    <a:pt x="194" y="89"/>
                    <a:pt x="198" y="84"/>
                    <a:pt x="196" y="77"/>
                  </a:cubicBezTo>
                  <a:cubicBezTo>
                    <a:pt x="196" y="77"/>
                    <a:pt x="195" y="77"/>
                    <a:pt x="195" y="77"/>
                  </a:cubicBezTo>
                  <a:close/>
                  <a:moveTo>
                    <a:pt x="226" y="120"/>
                  </a:moveTo>
                  <a:cubicBezTo>
                    <a:pt x="226" y="123"/>
                    <a:pt x="224" y="124"/>
                    <a:pt x="225" y="128"/>
                  </a:cubicBezTo>
                  <a:cubicBezTo>
                    <a:pt x="231" y="123"/>
                    <a:pt x="235" y="115"/>
                    <a:pt x="241" y="110"/>
                  </a:cubicBezTo>
                  <a:cubicBezTo>
                    <a:pt x="245" y="103"/>
                    <a:pt x="251" y="98"/>
                    <a:pt x="255" y="91"/>
                  </a:cubicBezTo>
                  <a:cubicBezTo>
                    <a:pt x="256" y="91"/>
                    <a:pt x="256" y="90"/>
                    <a:pt x="257" y="91"/>
                  </a:cubicBezTo>
                  <a:cubicBezTo>
                    <a:pt x="257" y="88"/>
                    <a:pt x="257" y="84"/>
                    <a:pt x="257" y="82"/>
                  </a:cubicBezTo>
                  <a:cubicBezTo>
                    <a:pt x="246" y="94"/>
                    <a:pt x="236" y="107"/>
                    <a:pt x="226" y="120"/>
                  </a:cubicBezTo>
                  <a:close/>
                  <a:moveTo>
                    <a:pt x="103" y="96"/>
                  </a:moveTo>
                  <a:cubicBezTo>
                    <a:pt x="102" y="99"/>
                    <a:pt x="104" y="101"/>
                    <a:pt x="104" y="104"/>
                  </a:cubicBezTo>
                  <a:cubicBezTo>
                    <a:pt x="109" y="97"/>
                    <a:pt x="115" y="91"/>
                    <a:pt x="120" y="84"/>
                  </a:cubicBezTo>
                  <a:cubicBezTo>
                    <a:pt x="110" y="82"/>
                    <a:pt x="109" y="92"/>
                    <a:pt x="103" y="96"/>
                  </a:cubicBezTo>
                  <a:close/>
                  <a:moveTo>
                    <a:pt x="121" y="86"/>
                  </a:moveTo>
                  <a:cubicBezTo>
                    <a:pt x="118" y="90"/>
                    <a:pt x="115" y="94"/>
                    <a:pt x="111" y="98"/>
                  </a:cubicBezTo>
                  <a:cubicBezTo>
                    <a:pt x="111" y="99"/>
                    <a:pt x="109" y="100"/>
                    <a:pt x="108" y="101"/>
                  </a:cubicBezTo>
                  <a:cubicBezTo>
                    <a:pt x="108" y="101"/>
                    <a:pt x="109" y="102"/>
                    <a:pt x="108" y="102"/>
                  </a:cubicBezTo>
                  <a:cubicBezTo>
                    <a:pt x="105" y="106"/>
                    <a:pt x="102" y="110"/>
                    <a:pt x="104" y="115"/>
                  </a:cubicBezTo>
                  <a:cubicBezTo>
                    <a:pt x="108" y="112"/>
                    <a:pt x="110" y="107"/>
                    <a:pt x="113" y="103"/>
                  </a:cubicBezTo>
                  <a:cubicBezTo>
                    <a:pt x="118" y="97"/>
                    <a:pt x="125" y="90"/>
                    <a:pt x="129" y="84"/>
                  </a:cubicBezTo>
                  <a:cubicBezTo>
                    <a:pt x="125" y="82"/>
                    <a:pt x="123" y="84"/>
                    <a:pt x="121" y="86"/>
                  </a:cubicBezTo>
                  <a:close/>
                  <a:moveTo>
                    <a:pt x="103" y="85"/>
                  </a:moveTo>
                  <a:cubicBezTo>
                    <a:pt x="103" y="88"/>
                    <a:pt x="102" y="90"/>
                    <a:pt x="104" y="93"/>
                  </a:cubicBezTo>
                  <a:cubicBezTo>
                    <a:pt x="105" y="90"/>
                    <a:pt x="108" y="88"/>
                    <a:pt x="110" y="85"/>
                  </a:cubicBezTo>
                  <a:cubicBezTo>
                    <a:pt x="108" y="84"/>
                    <a:pt x="105" y="84"/>
                    <a:pt x="103" y="85"/>
                  </a:cubicBezTo>
                  <a:close/>
                  <a:moveTo>
                    <a:pt x="133" y="84"/>
                  </a:moveTo>
                  <a:cubicBezTo>
                    <a:pt x="122" y="95"/>
                    <a:pt x="113" y="108"/>
                    <a:pt x="103" y="120"/>
                  </a:cubicBezTo>
                  <a:cubicBezTo>
                    <a:pt x="104" y="123"/>
                    <a:pt x="103" y="124"/>
                    <a:pt x="104" y="127"/>
                  </a:cubicBezTo>
                  <a:cubicBezTo>
                    <a:pt x="110" y="122"/>
                    <a:pt x="113" y="114"/>
                    <a:pt x="119" y="109"/>
                  </a:cubicBezTo>
                  <a:cubicBezTo>
                    <a:pt x="120" y="107"/>
                    <a:pt x="121" y="104"/>
                    <a:pt x="123" y="104"/>
                  </a:cubicBezTo>
                  <a:cubicBezTo>
                    <a:pt x="122" y="103"/>
                    <a:pt x="123" y="104"/>
                    <a:pt x="123" y="102"/>
                  </a:cubicBezTo>
                  <a:cubicBezTo>
                    <a:pt x="127" y="97"/>
                    <a:pt x="133" y="92"/>
                    <a:pt x="135" y="85"/>
                  </a:cubicBezTo>
                  <a:cubicBezTo>
                    <a:pt x="134" y="84"/>
                    <a:pt x="134" y="84"/>
                    <a:pt x="133" y="84"/>
                  </a:cubicBezTo>
                  <a:close/>
                  <a:moveTo>
                    <a:pt x="188" y="100"/>
                  </a:moveTo>
                  <a:cubicBezTo>
                    <a:pt x="187" y="100"/>
                    <a:pt x="188" y="101"/>
                    <a:pt x="187" y="102"/>
                  </a:cubicBezTo>
                  <a:cubicBezTo>
                    <a:pt x="187" y="102"/>
                    <a:pt x="186" y="102"/>
                    <a:pt x="185" y="103"/>
                  </a:cubicBezTo>
                  <a:cubicBezTo>
                    <a:pt x="185" y="104"/>
                    <a:pt x="185" y="105"/>
                    <a:pt x="184" y="105"/>
                  </a:cubicBezTo>
                  <a:cubicBezTo>
                    <a:pt x="184" y="106"/>
                    <a:pt x="183" y="106"/>
                    <a:pt x="183" y="106"/>
                  </a:cubicBezTo>
                  <a:cubicBezTo>
                    <a:pt x="181" y="107"/>
                    <a:pt x="181" y="110"/>
                    <a:pt x="180" y="112"/>
                  </a:cubicBezTo>
                  <a:cubicBezTo>
                    <a:pt x="180" y="112"/>
                    <a:pt x="179" y="112"/>
                    <a:pt x="178" y="112"/>
                  </a:cubicBezTo>
                  <a:cubicBezTo>
                    <a:pt x="178" y="113"/>
                    <a:pt x="178" y="114"/>
                    <a:pt x="177" y="115"/>
                  </a:cubicBezTo>
                  <a:cubicBezTo>
                    <a:pt x="176" y="116"/>
                    <a:pt x="175" y="117"/>
                    <a:pt x="175" y="117"/>
                  </a:cubicBezTo>
                  <a:cubicBezTo>
                    <a:pt x="174" y="118"/>
                    <a:pt x="175" y="119"/>
                    <a:pt x="174" y="120"/>
                  </a:cubicBezTo>
                  <a:cubicBezTo>
                    <a:pt x="174" y="120"/>
                    <a:pt x="173" y="119"/>
                    <a:pt x="173" y="120"/>
                  </a:cubicBezTo>
                  <a:cubicBezTo>
                    <a:pt x="173" y="121"/>
                    <a:pt x="173" y="122"/>
                    <a:pt x="172" y="122"/>
                  </a:cubicBezTo>
                  <a:cubicBezTo>
                    <a:pt x="172" y="123"/>
                    <a:pt x="171" y="121"/>
                    <a:pt x="171" y="123"/>
                  </a:cubicBezTo>
                  <a:cubicBezTo>
                    <a:pt x="171" y="127"/>
                    <a:pt x="165" y="131"/>
                    <a:pt x="166" y="137"/>
                  </a:cubicBezTo>
                  <a:cubicBezTo>
                    <a:pt x="168" y="136"/>
                    <a:pt x="169" y="134"/>
                    <a:pt x="170" y="133"/>
                  </a:cubicBezTo>
                  <a:cubicBezTo>
                    <a:pt x="172" y="129"/>
                    <a:pt x="174" y="126"/>
                    <a:pt x="177" y="123"/>
                  </a:cubicBezTo>
                  <a:cubicBezTo>
                    <a:pt x="181" y="117"/>
                    <a:pt x="185" y="111"/>
                    <a:pt x="190" y="105"/>
                  </a:cubicBezTo>
                  <a:cubicBezTo>
                    <a:pt x="193" y="101"/>
                    <a:pt x="198" y="96"/>
                    <a:pt x="196" y="89"/>
                  </a:cubicBezTo>
                  <a:cubicBezTo>
                    <a:pt x="196" y="89"/>
                    <a:pt x="195" y="89"/>
                    <a:pt x="195" y="89"/>
                  </a:cubicBezTo>
                  <a:cubicBezTo>
                    <a:pt x="194" y="94"/>
                    <a:pt x="190" y="97"/>
                    <a:pt x="188" y="100"/>
                  </a:cubicBezTo>
                  <a:close/>
                  <a:moveTo>
                    <a:pt x="106" y="130"/>
                  </a:moveTo>
                  <a:cubicBezTo>
                    <a:pt x="106" y="131"/>
                    <a:pt x="105" y="131"/>
                    <a:pt x="104" y="132"/>
                  </a:cubicBezTo>
                  <a:cubicBezTo>
                    <a:pt x="104" y="133"/>
                    <a:pt x="103" y="135"/>
                    <a:pt x="104" y="137"/>
                  </a:cubicBezTo>
                  <a:cubicBezTo>
                    <a:pt x="107" y="135"/>
                    <a:pt x="108" y="132"/>
                    <a:pt x="110" y="130"/>
                  </a:cubicBezTo>
                  <a:cubicBezTo>
                    <a:pt x="119" y="120"/>
                    <a:pt x="127" y="110"/>
                    <a:pt x="135" y="99"/>
                  </a:cubicBezTo>
                  <a:cubicBezTo>
                    <a:pt x="134" y="96"/>
                    <a:pt x="136" y="94"/>
                    <a:pt x="134" y="92"/>
                  </a:cubicBezTo>
                  <a:cubicBezTo>
                    <a:pt x="125" y="105"/>
                    <a:pt x="114" y="115"/>
                    <a:pt x="106" y="130"/>
                  </a:cubicBezTo>
                  <a:close/>
                  <a:moveTo>
                    <a:pt x="257" y="95"/>
                  </a:moveTo>
                  <a:cubicBezTo>
                    <a:pt x="251" y="99"/>
                    <a:pt x="248" y="105"/>
                    <a:pt x="242" y="110"/>
                  </a:cubicBezTo>
                  <a:cubicBezTo>
                    <a:pt x="242" y="110"/>
                    <a:pt x="242" y="111"/>
                    <a:pt x="242" y="111"/>
                  </a:cubicBezTo>
                  <a:cubicBezTo>
                    <a:pt x="242" y="111"/>
                    <a:pt x="241" y="112"/>
                    <a:pt x="241" y="112"/>
                  </a:cubicBezTo>
                  <a:cubicBezTo>
                    <a:pt x="239" y="116"/>
                    <a:pt x="236" y="119"/>
                    <a:pt x="233" y="123"/>
                  </a:cubicBezTo>
                  <a:cubicBezTo>
                    <a:pt x="230" y="125"/>
                    <a:pt x="225" y="131"/>
                    <a:pt x="225" y="134"/>
                  </a:cubicBezTo>
                  <a:cubicBezTo>
                    <a:pt x="224" y="139"/>
                    <a:pt x="226" y="145"/>
                    <a:pt x="226" y="150"/>
                  </a:cubicBezTo>
                  <a:cubicBezTo>
                    <a:pt x="236" y="141"/>
                    <a:pt x="243" y="129"/>
                    <a:pt x="253" y="120"/>
                  </a:cubicBezTo>
                  <a:cubicBezTo>
                    <a:pt x="255" y="116"/>
                    <a:pt x="259" y="113"/>
                    <a:pt x="258" y="108"/>
                  </a:cubicBezTo>
                  <a:cubicBezTo>
                    <a:pt x="252" y="111"/>
                    <a:pt x="249" y="118"/>
                    <a:pt x="245" y="121"/>
                  </a:cubicBezTo>
                  <a:cubicBezTo>
                    <a:pt x="245" y="123"/>
                    <a:pt x="243" y="125"/>
                    <a:pt x="242" y="126"/>
                  </a:cubicBezTo>
                  <a:cubicBezTo>
                    <a:pt x="240" y="129"/>
                    <a:pt x="239" y="132"/>
                    <a:pt x="236" y="134"/>
                  </a:cubicBezTo>
                  <a:cubicBezTo>
                    <a:pt x="236" y="135"/>
                    <a:pt x="234" y="138"/>
                    <a:pt x="232" y="139"/>
                  </a:cubicBezTo>
                  <a:cubicBezTo>
                    <a:pt x="230" y="142"/>
                    <a:pt x="230" y="145"/>
                    <a:pt x="227" y="145"/>
                  </a:cubicBezTo>
                  <a:cubicBezTo>
                    <a:pt x="226" y="143"/>
                    <a:pt x="229" y="140"/>
                    <a:pt x="231" y="137"/>
                  </a:cubicBezTo>
                  <a:cubicBezTo>
                    <a:pt x="240" y="126"/>
                    <a:pt x="250" y="113"/>
                    <a:pt x="257" y="102"/>
                  </a:cubicBezTo>
                  <a:cubicBezTo>
                    <a:pt x="257" y="99"/>
                    <a:pt x="258" y="97"/>
                    <a:pt x="258" y="95"/>
                  </a:cubicBezTo>
                  <a:cubicBezTo>
                    <a:pt x="257" y="95"/>
                    <a:pt x="257" y="95"/>
                    <a:pt x="257" y="95"/>
                  </a:cubicBezTo>
                  <a:close/>
                  <a:moveTo>
                    <a:pt x="195" y="100"/>
                  </a:moveTo>
                  <a:cubicBezTo>
                    <a:pt x="195" y="101"/>
                    <a:pt x="194" y="102"/>
                    <a:pt x="194" y="103"/>
                  </a:cubicBezTo>
                  <a:cubicBezTo>
                    <a:pt x="189" y="107"/>
                    <a:pt x="186" y="114"/>
                    <a:pt x="181" y="119"/>
                  </a:cubicBezTo>
                  <a:cubicBezTo>
                    <a:pt x="182" y="120"/>
                    <a:pt x="180" y="120"/>
                    <a:pt x="181" y="121"/>
                  </a:cubicBezTo>
                  <a:cubicBezTo>
                    <a:pt x="177" y="125"/>
                    <a:pt x="173" y="130"/>
                    <a:pt x="171" y="135"/>
                  </a:cubicBezTo>
                  <a:cubicBezTo>
                    <a:pt x="168" y="138"/>
                    <a:pt x="165" y="144"/>
                    <a:pt x="168" y="148"/>
                  </a:cubicBezTo>
                  <a:cubicBezTo>
                    <a:pt x="175" y="137"/>
                    <a:pt x="183" y="126"/>
                    <a:pt x="191" y="115"/>
                  </a:cubicBezTo>
                  <a:cubicBezTo>
                    <a:pt x="194" y="110"/>
                    <a:pt x="198" y="106"/>
                    <a:pt x="197" y="100"/>
                  </a:cubicBezTo>
                  <a:cubicBezTo>
                    <a:pt x="196" y="101"/>
                    <a:pt x="196" y="100"/>
                    <a:pt x="195" y="100"/>
                  </a:cubicBezTo>
                  <a:close/>
                  <a:moveTo>
                    <a:pt x="119" y="124"/>
                  </a:moveTo>
                  <a:cubicBezTo>
                    <a:pt x="117" y="126"/>
                    <a:pt x="115" y="128"/>
                    <a:pt x="112" y="131"/>
                  </a:cubicBezTo>
                  <a:cubicBezTo>
                    <a:pt x="111" y="133"/>
                    <a:pt x="110" y="135"/>
                    <a:pt x="108" y="137"/>
                  </a:cubicBezTo>
                  <a:cubicBezTo>
                    <a:pt x="106" y="139"/>
                    <a:pt x="104" y="141"/>
                    <a:pt x="105" y="143"/>
                  </a:cubicBezTo>
                  <a:cubicBezTo>
                    <a:pt x="102" y="146"/>
                    <a:pt x="103" y="153"/>
                    <a:pt x="105" y="157"/>
                  </a:cubicBezTo>
                  <a:cubicBezTo>
                    <a:pt x="106" y="154"/>
                    <a:pt x="109" y="152"/>
                    <a:pt x="111" y="150"/>
                  </a:cubicBezTo>
                  <a:cubicBezTo>
                    <a:pt x="115" y="146"/>
                    <a:pt x="119" y="140"/>
                    <a:pt x="122" y="135"/>
                  </a:cubicBezTo>
                  <a:cubicBezTo>
                    <a:pt x="124" y="134"/>
                    <a:pt x="125" y="131"/>
                    <a:pt x="126" y="130"/>
                  </a:cubicBezTo>
                  <a:cubicBezTo>
                    <a:pt x="126" y="130"/>
                    <a:pt x="127" y="130"/>
                    <a:pt x="128" y="129"/>
                  </a:cubicBezTo>
                  <a:cubicBezTo>
                    <a:pt x="128" y="129"/>
                    <a:pt x="128" y="128"/>
                    <a:pt x="128" y="128"/>
                  </a:cubicBezTo>
                  <a:cubicBezTo>
                    <a:pt x="130" y="124"/>
                    <a:pt x="138" y="119"/>
                    <a:pt x="135" y="116"/>
                  </a:cubicBezTo>
                  <a:cubicBezTo>
                    <a:pt x="126" y="127"/>
                    <a:pt x="117" y="137"/>
                    <a:pt x="109" y="148"/>
                  </a:cubicBezTo>
                  <a:cubicBezTo>
                    <a:pt x="109" y="150"/>
                    <a:pt x="108" y="150"/>
                    <a:pt x="108" y="151"/>
                  </a:cubicBezTo>
                  <a:cubicBezTo>
                    <a:pt x="107" y="151"/>
                    <a:pt x="106" y="152"/>
                    <a:pt x="105" y="152"/>
                  </a:cubicBezTo>
                  <a:cubicBezTo>
                    <a:pt x="104" y="150"/>
                    <a:pt x="107" y="146"/>
                    <a:pt x="109" y="144"/>
                  </a:cubicBezTo>
                  <a:cubicBezTo>
                    <a:pt x="111" y="141"/>
                    <a:pt x="116" y="137"/>
                    <a:pt x="118" y="135"/>
                  </a:cubicBezTo>
                  <a:cubicBezTo>
                    <a:pt x="120" y="130"/>
                    <a:pt x="124" y="127"/>
                    <a:pt x="127" y="123"/>
                  </a:cubicBezTo>
                  <a:cubicBezTo>
                    <a:pt x="129" y="121"/>
                    <a:pt x="130" y="119"/>
                    <a:pt x="131" y="117"/>
                  </a:cubicBezTo>
                  <a:cubicBezTo>
                    <a:pt x="135" y="113"/>
                    <a:pt x="137" y="110"/>
                    <a:pt x="134" y="105"/>
                  </a:cubicBezTo>
                  <a:cubicBezTo>
                    <a:pt x="129" y="110"/>
                    <a:pt x="124" y="118"/>
                    <a:pt x="119" y="124"/>
                  </a:cubicBezTo>
                  <a:close/>
                  <a:moveTo>
                    <a:pt x="167" y="155"/>
                  </a:moveTo>
                  <a:cubicBezTo>
                    <a:pt x="167" y="156"/>
                    <a:pt x="167" y="157"/>
                    <a:pt x="167" y="159"/>
                  </a:cubicBezTo>
                  <a:cubicBezTo>
                    <a:pt x="170" y="158"/>
                    <a:pt x="171" y="154"/>
                    <a:pt x="174" y="152"/>
                  </a:cubicBezTo>
                  <a:cubicBezTo>
                    <a:pt x="178" y="142"/>
                    <a:pt x="186" y="135"/>
                    <a:pt x="191" y="126"/>
                  </a:cubicBezTo>
                  <a:cubicBezTo>
                    <a:pt x="193" y="124"/>
                    <a:pt x="194" y="122"/>
                    <a:pt x="195" y="119"/>
                  </a:cubicBezTo>
                  <a:cubicBezTo>
                    <a:pt x="196" y="118"/>
                    <a:pt x="197" y="119"/>
                    <a:pt x="198" y="117"/>
                  </a:cubicBezTo>
                  <a:cubicBezTo>
                    <a:pt x="197" y="116"/>
                    <a:pt x="198" y="112"/>
                    <a:pt x="197" y="111"/>
                  </a:cubicBezTo>
                  <a:cubicBezTo>
                    <a:pt x="186" y="124"/>
                    <a:pt x="174" y="140"/>
                    <a:pt x="167" y="155"/>
                  </a:cubicBezTo>
                  <a:close/>
                  <a:moveTo>
                    <a:pt x="230" y="153"/>
                  </a:moveTo>
                  <a:cubicBezTo>
                    <a:pt x="236" y="147"/>
                    <a:pt x="243" y="141"/>
                    <a:pt x="248" y="135"/>
                  </a:cubicBezTo>
                  <a:cubicBezTo>
                    <a:pt x="253" y="129"/>
                    <a:pt x="259" y="124"/>
                    <a:pt x="258" y="117"/>
                  </a:cubicBezTo>
                  <a:cubicBezTo>
                    <a:pt x="258" y="117"/>
                    <a:pt x="258" y="117"/>
                    <a:pt x="258" y="117"/>
                  </a:cubicBezTo>
                  <a:cubicBezTo>
                    <a:pt x="254" y="120"/>
                    <a:pt x="252" y="125"/>
                    <a:pt x="247" y="128"/>
                  </a:cubicBezTo>
                  <a:cubicBezTo>
                    <a:pt x="248" y="129"/>
                    <a:pt x="247" y="129"/>
                    <a:pt x="247" y="130"/>
                  </a:cubicBezTo>
                  <a:cubicBezTo>
                    <a:pt x="243" y="132"/>
                    <a:pt x="241" y="137"/>
                    <a:pt x="238" y="138"/>
                  </a:cubicBezTo>
                  <a:cubicBezTo>
                    <a:pt x="238" y="141"/>
                    <a:pt x="237" y="142"/>
                    <a:pt x="235" y="143"/>
                  </a:cubicBezTo>
                  <a:cubicBezTo>
                    <a:pt x="232" y="149"/>
                    <a:pt x="224" y="151"/>
                    <a:pt x="226" y="159"/>
                  </a:cubicBezTo>
                  <a:cubicBezTo>
                    <a:pt x="229" y="158"/>
                    <a:pt x="229" y="156"/>
                    <a:pt x="230" y="153"/>
                  </a:cubicBezTo>
                  <a:close/>
                  <a:moveTo>
                    <a:pt x="194" y="125"/>
                  </a:moveTo>
                  <a:cubicBezTo>
                    <a:pt x="194" y="126"/>
                    <a:pt x="193" y="126"/>
                    <a:pt x="193" y="127"/>
                  </a:cubicBezTo>
                  <a:cubicBezTo>
                    <a:pt x="186" y="135"/>
                    <a:pt x="180" y="145"/>
                    <a:pt x="173" y="154"/>
                  </a:cubicBezTo>
                  <a:cubicBezTo>
                    <a:pt x="173" y="156"/>
                    <a:pt x="172" y="157"/>
                    <a:pt x="170" y="158"/>
                  </a:cubicBezTo>
                  <a:cubicBezTo>
                    <a:pt x="170" y="162"/>
                    <a:pt x="167" y="164"/>
                    <a:pt x="167" y="170"/>
                  </a:cubicBezTo>
                  <a:cubicBezTo>
                    <a:pt x="179" y="158"/>
                    <a:pt x="188" y="144"/>
                    <a:pt x="198" y="130"/>
                  </a:cubicBezTo>
                  <a:cubicBezTo>
                    <a:pt x="197" y="128"/>
                    <a:pt x="198" y="123"/>
                    <a:pt x="197" y="122"/>
                  </a:cubicBezTo>
                  <a:cubicBezTo>
                    <a:pt x="196" y="123"/>
                    <a:pt x="195" y="125"/>
                    <a:pt x="194" y="125"/>
                  </a:cubicBezTo>
                  <a:close/>
                  <a:moveTo>
                    <a:pt x="135" y="123"/>
                  </a:moveTo>
                  <a:cubicBezTo>
                    <a:pt x="127" y="130"/>
                    <a:pt x="123" y="140"/>
                    <a:pt x="115" y="147"/>
                  </a:cubicBezTo>
                  <a:cubicBezTo>
                    <a:pt x="113" y="152"/>
                    <a:pt x="108" y="154"/>
                    <a:pt x="107" y="160"/>
                  </a:cubicBezTo>
                  <a:cubicBezTo>
                    <a:pt x="106" y="160"/>
                    <a:pt x="105" y="160"/>
                    <a:pt x="104" y="161"/>
                  </a:cubicBezTo>
                  <a:cubicBezTo>
                    <a:pt x="104" y="163"/>
                    <a:pt x="104" y="164"/>
                    <a:pt x="104" y="167"/>
                  </a:cubicBezTo>
                  <a:cubicBezTo>
                    <a:pt x="108" y="164"/>
                    <a:pt x="109" y="159"/>
                    <a:pt x="114" y="156"/>
                  </a:cubicBezTo>
                  <a:cubicBezTo>
                    <a:pt x="118" y="149"/>
                    <a:pt x="124" y="144"/>
                    <a:pt x="129" y="137"/>
                  </a:cubicBezTo>
                  <a:cubicBezTo>
                    <a:pt x="132" y="133"/>
                    <a:pt x="136" y="128"/>
                    <a:pt x="136" y="124"/>
                  </a:cubicBezTo>
                  <a:cubicBezTo>
                    <a:pt x="136" y="123"/>
                    <a:pt x="136" y="123"/>
                    <a:pt x="135" y="123"/>
                  </a:cubicBezTo>
                  <a:close/>
                  <a:moveTo>
                    <a:pt x="258" y="127"/>
                  </a:moveTo>
                  <a:cubicBezTo>
                    <a:pt x="253" y="130"/>
                    <a:pt x="251" y="136"/>
                    <a:pt x="246" y="138"/>
                  </a:cubicBezTo>
                  <a:cubicBezTo>
                    <a:pt x="246" y="141"/>
                    <a:pt x="243" y="142"/>
                    <a:pt x="242" y="145"/>
                  </a:cubicBezTo>
                  <a:cubicBezTo>
                    <a:pt x="241" y="145"/>
                    <a:pt x="240" y="146"/>
                    <a:pt x="239" y="146"/>
                  </a:cubicBezTo>
                  <a:cubicBezTo>
                    <a:pt x="239" y="147"/>
                    <a:pt x="238" y="147"/>
                    <a:pt x="239" y="148"/>
                  </a:cubicBezTo>
                  <a:cubicBezTo>
                    <a:pt x="234" y="152"/>
                    <a:pt x="231" y="158"/>
                    <a:pt x="226" y="163"/>
                  </a:cubicBezTo>
                  <a:cubicBezTo>
                    <a:pt x="226" y="165"/>
                    <a:pt x="225" y="167"/>
                    <a:pt x="226" y="168"/>
                  </a:cubicBezTo>
                  <a:cubicBezTo>
                    <a:pt x="237" y="156"/>
                    <a:pt x="248" y="144"/>
                    <a:pt x="258" y="132"/>
                  </a:cubicBezTo>
                  <a:cubicBezTo>
                    <a:pt x="259" y="130"/>
                    <a:pt x="259" y="129"/>
                    <a:pt x="259" y="126"/>
                  </a:cubicBezTo>
                  <a:cubicBezTo>
                    <a:pt x="259" y="126"/>
                    <a:pt x="258" y="126"/>
                    <a:pt x="258" y="126"/>
                  </a:cubicBezTo>
                  <a:cubicBezTo>
                    <a:pt x="258" y="126"/>
                    <a:pt x="258" y="127"/>
                    <a:pt x="258" y="127"/>
                  </a:cubicBezTo>
                  <a:close/>
                  <a:moveTo>
                    <a:pt x="135" y="132"/>
                  </a:moveTo>
                  <a:cubicBezTo>
                    <a:pt x="127" y="143"/>
                    <a:pt x="119" y="154"/>
                    <a:pt x="109" y="163"/>
                  </a:cubicBezTo>
                  <a:cubicBezTo>
                    <a:pt x="110" y="165"/>
                    <a:pt x="106" y="167"/>
                    <a:pt x="107" y="169"/>
                  </a:cubicBezTo>
                  <a:cubicBezTo>
                    <a:pt x="106" y="170"/>
                    <a:pt x="105" y="170"/>
                    <a:pt x="104" y="172"/>
                  </a:cubicBezTo>
                  <a:cubicBezTo>
                    <a:pt x="105" y="172"/>
                    <a:pt x="104" y="175"/>
                    <a:pt x="105" y="176"/>
                  </a:cubicBezTo>
                  <a:cubicBezTo>
                    <a:pt x="107" y="176"/>
                    <a:pt x="109" y="175"/>
                    <a:pt x="109" y="172"/>
                  </a:cubicBezTo>
                  <a:cubicBezTo>
                    <a:pt x="112" y="171"/>
                    <a:pt x="113" y="168"/>
                    <a:pt x="115" y="166"/>
                  </a:cubicBezTo>
                  <a:cubicBezTo>
                    <a:pt x="116" y="163"/>
                    <a:pt x="119" y="161"/>
                    <a:pt x="121" y="158"/>
                  </a:cubicBezTo>
                  <a:cubicBezTo>
                    <a:pt x="127" y="151"/>
                    <a:pt x="132" y="144"/>
                    <a:pt x="137" y="137"/>
                  </a:cubicBezTo>
                  <a:cubicBezTo>
                    <a:pt x="137" y="135"/>
                    <a:pt x="137" y="134"/>
                    <a:pt x="137" y="132"/>
                  </a:cubicBezTo>
                  <a:cubicBezTo>
                    <a:pt x="136" y="132"/>
                    <a:pt x="136" y="132"/>
                    <a:pt x="135" y="132"/>
                  </a:cubicBezTo>
                  <a:close/>
                  <a:moveTo>
                    <a:pt x="238" y="157"/>
                  </a:moveTo>
                  <a:cubicBezTo>
                    <a:pt x="238" y="157"/>
                    <a:pt x="238" y="158"/>
                    <a:pt x="238" y="158"/>
                  </a:cubicBezTo>
                  <a:cubicBezTo>
                    <a:pt x="237" y="159"/>
                    <a:pt x="237" y="160"/>
                    <a:pt x="235" y="160"/>
                  </a:cubicBezTo>
                  <a:cubicBezTo>
                    <a:pt x="233" y="165"/>
                    <a:pt x="228" y="168"/>
                    <a:pt x="226" y="174"/>
                  </a:cubicBezTo>
                  <a:cubicBezTo>
                    <a:pt x="228" y="174"/>
                    <a:pt x="226" y="177"/>
                    <a:pt x="227" y="178"/>
                  </a:cubicBezTo>
                  <a:cubicBezTo>
                    <a:pt x="237" y="165"/>
                    <a:pt x="250" y="153"/>
                    <a:pt x="259" y="140"/>
                  </a:cubicBezTo>
                  <a:cubicBezTo>
                    <a:pt x="259" y="138"/>
                    <a:pt x="259" y="136"/>
                    <a:pt x="259" y="135"/>
                  </a:cubicBezTo>
                  <a:cubicBezTo>
                    <a:pt x="251" y="142"/>
                    <a:pt x="246" y="150"/>
                    <a:pt x="238" y="157"/>
                  </a:cubicBezTo>
                  <a:close/>
                  <a:moveTo>
                    <a:pt x="183" y="154"/>
                  </a:moveTo>
                  <a:cubicBezTo>
                    <a:pt x="181" y="155"/>
                    <a:pt x="181" y="159"/>
                    <a:pt x="178" y="159"/>
                  </a:cubicBezTo>
                  <a:cubicBezTo>
                    <a:pt x="176" y="164"/>
                    <a:pt x="172" y="166"/>
                    <a:pt x="169" y="171"/>
                  </a:cubicBezTo>
                  <a:cubicBezTo>
                    <a:pt x="170" y="174"/>
                    <a:pt x="167" y="175"/>
                    <a:pt x="167" y="179"/>
                  </a:cubicBezTo>
                  <a:cubicBezTo>
                    <a:pt x="171" y="175"/>
                    <a:pt x="175" y="171"/>
                    <a:pt x="178" y="167"/>
                  </a:cubicBezTo>
                  <a:cubicBezTo>
                    <a:pt x="183" y="161"/>
                    <a:pt x="188" y="154"/>
                    <a:pt x="193" y="148"/>
                  </a:cubicBezTo>
                  <a:cubicBezTo>
                    <a:pt x="196" y="144"/>
                    <a:pt x="200" y="141"/>
                    <a:pt x="197" y="136"/>
                  </a:cubicBezTo>
                  <a:cubicBezTo>
                    <a:pt x="192" y="141"/>
                    <a:pt x="187" y="147"/>
                    <a:pt x="183" y="154"/>
                  </a:cubicBezTo>
                  <a:close/>
                  <a:moveTo>
                    <a:pt x="59" y="136"/>
                  </a:moveTo>
                  <a:cubicBezTo>
                    <a:pt x="52" y="142"/>
                    <a:pt x="47" y="149"/>
                    <a:pt x="41" y="156"/>
                  </a:cubicBezTo>
                  <a:cubicBezTo>
                    <a:pt x="42" y="159"/>
                    <a:pt x="40" y="161"/>
                    <a:pt x="41" y="163"/>
                  </a:cubicBezTo>
                  <a:cubicBezTo>
                    <a:pt x="48" y="154"/>
                    <a:pt x="55" y="145"/>
                    <a:pt x="63" y="136"/>
                  </a:cubicBezTo>
                  <a:cubicBezTo>
                    <a:pt x="62" y="136"/>
                    <a:pt x="60" y="137"/>
                    <a:pt x="59" y="136"/>
                  </a:cubicBezTo>
                  <a:close/>
                  <a:moveTo>
                    <a:pt x="40" y="148"/>
                  </a:moveTo>
                  <a:cubicBezTo>
                    <a:pt x="41" y="149"/>
                    <a:pt x="41" y="151"/>
                    <a:pt x="41" y="152"/>
                  </a:cubicBezTo>
                  <a:cubicBezTo>
                    <a:pt x="46" y="147"/>
                    <a:pt x="50" y="142"/>
                    <a:pt x="54" y="137"/>
                  </a:cubicBezTo>
                  <a:cubicBezTo>
                    <a:pt x="52" y="137"/>
                    <a:pt x="51" y="136"/>
                    <a:pt x="50" y="137"/>
                  </a:cubicBezTo>
                  <a:cubicBezTo>
                    <a:pt x="47" y="140"/>
                    <a:pt x="43" y="144"/>
                    <a:pt x="40" y="148"/>
                  </a:cubicBezTo>
                  <a:close/>
                  <a:moveTo>
                    <a:pt x="66" y="137"/>
                  </a:moveTo>
                  <a:cubicBezTo>
                    <a:pt x="62" y="140"/>
                    <a:pt x="60" y="144"/>
                    <a:pt x="56" y="148"/>
                  </a:cubicBezTo>
                  <a:cubicBezTo>
                    <a:pt x="54" y="151"/>
                    <a:pt x="51" y="153"/>
                    <a:pt x="50" y="155"/>
                  </a:cubicBezTo>
                  <a:cubicBezTo>
                    <a:pt x="48" y="157"/>
                    <a:pt x="47" y="159"/>
                    <a:pt x="46" y="162"/>
                  </a:cubicBezTo>
                  <a:cubicBezTo>
                    <a:pt x="43" y="165"/>
                    <a:pt x="40" y="167"/>
                    <a:pt x="41" y="172"/>
                  </a:cubicBezTo>
                  <a:cubicBezTo>
                    <a:pt x="48" y="166"/>
                    <a:pt x="52" y="159"/>
                    <a:pt x="58" y="153"/>
                  </a:cubicBezTo>
                  <a:cubicBezTo>
                    <a:pt x="61" y="149"/>
                    <a:pt x="64" y="146"/>
                    <a:pt x="68" y="142"/>
                  </a:cubicBezTo>
                  <a:cubicBezTo>
                    <a:pt x="68" y="139"/>
                    <a:pt x="71" y="139"/>
                    <a:pt x="70" y="136"/>
                  </a:cubicBezTo>
                  <a:cubicBezTo>
                    <a:pt x="69" y="136"/>
                    <a:pt x="68" y="137"/>
                    <a:pt x="66" y="137"/>
                  </a:cubicBezTo>
                  <a:close/>
                  <a:moveTo>
                    <a:pt x="39" y="137"/>
                  </a:moveTo>
                  <a:cubicBezTo>
                    <a:pt x="39" y="139"/>
                    <a:pt x="40" y="142"/>
                    <a:pt x="41" y="144"/>
                  </a:cubicBezTo>
                  <a:cubicBezTo>
                    <a:pt x="42" y="142"/>
                    <a:pt x="45" y="140"/>
                    <a:pt x="46" y="137"/>
                  </a:cubicBezTo>
                  <a:cubicBezTo>
                    <a:pt x="44" y="136"/>
                    <a:pt x="41" y="137"/>
                    <a:pt x="39" y="137"/>
                  </a:cubicBezTo>
                  <a:close/>
                  <a:moveTo>
                    <a:pt x="71" y="141"/>
                  </a:moveTo>
                  <a:cubicBezTo>
                    <a:pt x="67" y="145"/>
                    <a:pt x="64" y="150"/>
                    <a:pt x="60" y="153"/>
                  </a:cubicBezTo>
                  <a:cubicBezTo>
                    <a:pt x="55" y="162"/>
                    <a:pt x="48" y="166"/>
                    <a:pt x="44" y="175"/>
                  </a:cubicBezTo>
                  <a:cubicBezTo>
                    <a:pt x="43" y="176"/>
                    <a:pt x="42" y="176"/>
                    <a:pt x="41" y="176"/>
                  </a:cubicBezTo>
                  <a:cubicBezTo>
                    <a:pt x="42" y="179"/>
                    <a:pt x="41" y="180"/>
                    <a:pt x="42" y="182"/>
                  </a:cubicBezTo>
                  <a:cubicBezTo>
                    <a:pt x="44" y="180"/>
                    <a:pt x="47" y="178"/>
                    <a:pt x="48" y="174"/>
                  </a:cubicBezTo>
                  <a:cubicBezTo>
                    <a:pt x="54" y="171"/>
                    <a:pt x="56" y="164"/>
                    <a:pt x="61" y="161"/>
                  </a:cubicBezTo>
                  <a:cubicBezTo>
                    <a:pt x="63" y="156"/>
                    <a:pt x="68" y="154"/>
                    <a:pt x="69" y="149"/>
                  </a:cubicBezTo>
                  <a:cubicBezTo>
                    <a:pt x="70" y="149"/>
                    <a:pt x="71" y="148"/>
                    <a:pt x="72" y="148"/>
                  </a:cubicBezTo>
                  <a:cubicBezTo>
                    <a:pt x="73" y="146"/>
                    <a:pt x="72" y="143"/>
                    <a:pt x="72" y="141"/>
                  </a:cubicBezTo>
                  <a:cubicBezTo>
                    <a:pt x="71" y="141"/>
                    <a:pt x="71" y="141"/>
                    <a:pt x="71" y="141"/>
                  </a:cubicBezTo>
                  <a:close/>
                  <a:moveTo>
                    <a:pt x="110" y="183"/>
                  </a:moveTo>
                  <a:cubicBezTo>
                    <a:pt x="112" y="179"/>
                    <a:pt x="115" y="176"/>
                    <a:pt x="118" y="172"/>
                  </a:cubicBezTo>
                  <a:cubicBezTo>
                    <a:pt x="122" y="167"/>
                    <a:pt x="127" y="161"/>
                    <a:pt x="131" y="156"/>
                  </a:cubicBezTo>
                  <a:cubicBezTo>
                    <a:pt x="132" y="154"/>
                    <a:pt x="133" y="152"/>
                    <a:pt x="134" y="151"/>
                  </a:cubicBezTo>
                  <a:cubicBezTo>
                    <a:pt x="136" y="148"/>
                    <a:pt x="139" y="145"/>
                    <a:pt x="136" y="143"/>
                  </a:cubicBezTo>
                  <a:cubicBezTo>
                    <a:pt x="136" y="144"/>
                    <a:pt x="134" y="144"/>
                    <a:pt x="133" y="145"/>
                  </a:cubicBezTo>
                  <a:cubicBezTo>
                    <a:pt x="128" y="155"/>
                    <a:pt x="119" y="161"/>
                    <a:pt x="115" y="171"/>
                  </a:cubicBezTo>
                  <a:cubicBezTo>
                    <a:pt x="111" y="173"/>
                    <a:pt x="109" y="178"/>
                    <a:pt x="106" y="180"/>
                  </a:cubicBezTo>
                  <a:cubicBezTo>
                    <a:pt x="106" y="182"/>
                    <a:pt x="105" y="186"/>
                    <a:pt x="106" y="188"/>
                  </a:cubicBezTo>
                  <a:cubicBezTo>
                    <a:pt x="107" y="186"/>
                    <a:pt x="108" y="184"/>
                    <a:pt x="110" y="183"/>
                  </a:cubicBezTo>
                  <a:close/>
                  <a:moveTo>
                    <a:pt x="189" y="157"/>
                  </a:moveTo>
                  <a:cubicBezTo>
                    <a:pt x="184" y="161"/>
                    <a:pt x="180" y="166"/>
                    <a:pt x="177" y="172"/>
                  </a:cubicBezTo>
                  <a:cubicBezTo>
                    <a:pt x="173" y="173"/>
                    <a:pt x="171" y="177"/>
                    <a:pt x="170" y="180"/>
                  </a:cubicBezTo>
                  <a:cubicBezTo>
                    <a:pt x="169" y="180"/>
                    <a:pt x="169" y="180"/>
                    <a:pt x="168" y="181"/>
                  </a:cubicBezTo>
                  <a:cubicBezTo>
                    <a:pt x="167" y="184"/>
                    <a:pt x="167" y="186"/>
                    <a:pt x="167" y="189"/>
                  </a:cubicBezTo>
                  <a:cubicBezTo>
                    <a:pt x="175" y="183"/>
                    <a:pt x="179" y="174"/>
                    <a:pt x="185" y="167"/>
                  </a:cubicBezTo>
                  <a:cubicBezTo>
                    <a:pt x="190" y="162"/>
                    <a:pt x="193" y="155"/>
                    <a:pt x="198" y="150"/>
                  </a:cubicBezTo>
                  <a:cubicBezTo>
                    <a:pt x="197" y="149"/>
                    <a:pt x="198" y="147"/>
                    <a:pt x="198" y="146"/>
                  </a:cubicBezTo>
                  <a:cubicBezTo>
                    <a:pt x="198" y="145"/>
                    <a:pt x="198" y="145"/>
                    <a:pt x="197" y="145"/>
                  </a:cubicBezTo>
                  <a:cubicBezTo>
                    <a:pt x="194" y="149"/>
                    <a:pt x="191" y="152"/>
                    <a:pt x="189" y="157"/>
                  </a:cubicBezTo>
                  <a:close/>
                  <a:moveTo>
                    <a:pt x="227" y="183"/>
                  </a:moveTo>
                  <a:cubicBezTo>
                    <a:pt x="227" y="187"/>
                    <a:pt x="227" y="188"/>
                    <a:pt x="227" y="191"/>
                  </a:cubicBezTo>
                  <a:cubicBezTo>
                    <a:pt x="228" y="191"/>
                    <a:pt x="229" y="189"/>
                    <a:pt x="229" y="187"/>
                  </a:cubicBezTo>
                  <a:cubicBezTo>
                    <a:pt x="233" y="185"/>
                    <a:pt x="236" y="179"/>
                    <a:pt x="239" y="178"/>
                  </a:cubicBezTo>
                  <a:cubicBezTo>
                    <a:pt x="238" y="175"/>
                    <a:pt x="240" y="175"/>
                    <a:pt x="241" y="174"/>
                  </a:cubicBezTo>
                  <a:cubicBezTo>
                    <a:pt x="244" y="171"/>
                    <a:pt x="248" y="165"/>
                    <a:pt x="251" y="162"/>
                  </a:cubicBezTo>
                  <a:cubicBezTo>
                    <a:pt x="254" y="158"/>
                    <a:pt x="262" y="153"/>
                    <a:pt x="259" y="146"/>
                  </a:cubicBezTo>
                  <a:cubicBezTo>
                    <a:pt x="246" y="157"/>
                    <a:pt x="237" y="170"/>
                    <a:pt x="227" y="183"/>
                  </a:cubicBezTo>
                  <a:close/>
                  <a:moveTo>
                    <a:pt x="41" y="187"/>
                  </a:moveTo>
                  <a:cubicBezTo>
                    <a:pt x="42" y="189"/>
                    <a:pt x="42" y="189"/>
                    <a:pt x="41" y="191"/>
                  </a:cubicBezTo>
                  <a:cubicBezTo>
                    <a:pt x="44" y="191"/>
                    <a:pt x="43" y="188"/>
                    <a:pt x="45" y="188"/>
                  </a:cubicBezTo>
                  <a:cubicBezTo>
                    <a:pt x="52" y="177"/>
                    <a:pt x="62" y="169"/>
                    <a:pt x="70" y="159"/>
                  </a:cubicBezTo>
                  <a:cubicBezTo>
                    <a:pt x="70" y="157"/>
                    <a:pt x="71" y="156"/>
                    <a:pt x="72" y="155"/>
                  </a:cubicBezTo>
                  <a:cubicBezTo>
                    <a:pt x="72" y="154"/>
                    <a:pt x="73" y="151"/>
                    <a:pt x="71" y="151"/>
                  </a:cubicBezTo>
                  <a:cubicBezTo>
                    <a:pt x="61" y="163"/>
                    <a:pt x="51" y="175"/>
                    <a:pt x="41" y="187"/>
                  </a:cubicBezTo>
                  <a:close/>
                  <a:moveTo>
                    <a:pt x="130" y="159"/>
                  </a:moveTo>
                  <a:cubicBezTo>
                    <a:pt x="128" y="164"/>
                    <a:pt x="123" y="166"/>
                    <a:pt x="122" y="171"/>
                  </a:cubicBezTo>
                  <a:cubicBezTo>
                    <a:pt x="117" y="175"/>
                    <a:pt x="115" y="182"/>
                    <a:pt x="109" y="186"/>
                  </a:cubicBezTo>
                  <a:cubicBezTo>
                    <a:pt x="109" y="189"/>
                    <a:pt x="108" y="191"/>
                    <a:pt x="105" y="192"/>
                  </a:cubicBezTo>
                  <a:cubicBezTo>
                    <a:pt x="106" y="194"/>
                    <a:pt x="106" y="195"/>
                    <a:pt x="106" y="196"/>
                  </a:cubicBezTo>
                  <a:cubicBezTo>
                    <a:pt x="109" y="196"/>
                    <a:pt x="110" y="193"/>
                    <a:pt x="111" y="191"/>
                  </a:cubicBezTo>
                  <a:cubicBezTo>
                    <a:pt x="115" y="187"/>
                    <a:pt x="118" y="182"/>
                    <a:pt x="122" y="178"/>
                  </a:cubicBezTo>
                  <a:cubicBezTo>
                    <a:pt x="124" y="174"/>
                    <a:pt x="127" y="170"/>
                    <a:pt x="130" y="167"/>
                  </a:cubicBezTo>
                  <a:cubicBezTo>
                    <a:pt x="134" y="163"/>
                    <a:pt x="138" y="159"/>
                    <a:pt x="137" y="153"/>
                  </a:cubicBezTo>
                  <a:cubicBezTo>
                    <a:pt x="136" y="153"/>
                    <a:pt x="136" y="152"/>
                    <a:pt x="136" y="152"/>
                  </a:cubicBezTo>
                  <a:cubicBezTo>
                    <a:pt x="134" y="155"/>
                    <a:pt x="133" y="158"/>
                    <a:pt x="130" y="159"/>
                  </a:cubicBezTo>
                  <a:close/>
                  <a:moveTo>
                    <a:pt x="188" y="167"/>
                  </a:moveTo>
                  <a:cubicBezTo>
                    <a:pt x="186" y="168"/>
                    <a:pt x="185" y="168"/>
                    <a:pt x="185" y="170"/>
                  </a:cubicBezTo>
                  <a:cubicBezTo>
                    <a:pt x="184" y="170"/>
                    <a:pt x="184" y="171"/>
                    <a:pt x="183" y="171"/>
                  </a:cubicBezTo>
                  <a:cubicBezTo>
                    <a:pt x="180" y="177"/>
                    <a:pt x="176" y="183"/>
                    <a:pt x="172" y="189"/>
                  </a:cubicBezTo>
                  <a:cubicBezTo>
                    <a:pt x="171" y="189"/>
                    <a:pt x="171" y="189"/>
                    <a:pt x="170" y="189"/>
                  </a:cubicBezTo>
                  <a:cubicBezTo>
                    <a:pt x="169" y="192"/>
                    <a:pt x="166" y="194"/>
                    <a:pt x="167" y="200"/>
                  </a:cubicBezTo>
                  <a:cubicBezTo>
                    <a:pt x="170" y="200"/>
                    <a:pt x="170" y="196"/>
                    <a:pt x="172" y="196"/>
                  </a:cubicBezTo>
                  <a:cubicBezTo>
                    <a:pt x="180" y="185"/>
                    <a:pt x="188" y="174"/>
                    <a:pt x="196" y="163"/>
                  </a:cubicBezTo>
                  <a:cubicBezTo>
                    <a:pt x="196" y="163"/>
                    <a:pt x="197" y="163"/>
                    <a:pt x="198" y="163"/>
                  </a:cubicBezTo>
                  <a:cubicBezTo>
                    <a:pt x="198" y="159"/>
                    <a:pt x="199" y="157"/>
                    <a:pt x="198" y="155"/>
                  </a:cubicBezTo>
                  <a:cubicBezTo>
                    <a:pt x="194" y="158"/>
                    <a:pt x="190" y="162"/>
                    <a:pt x="188" y="167"/>
                  </a:cubicBezTo>
                  <a:close/>
                  <a:moveTo>
                    <a:pt x="250" y="165"/>
                  </a:moveTo>
                  <a:cubicBezTo>
                    <a:pt x="249" y="167"/>
                    <a:pt x="246" y="169"/>
                    <a:pt x="245" y="171"/>
                  </a:cubicBezTo>
                  <a:cubicBezTo>
                    <a:pt x="241" y="175"/>
                    <a:pt x="239" y="179"/>
                    <a:pt x="236" y="183"/>
                  </a:cubicBezTo>
                  <a:cubicBezTo>
                    <a:pt x="233" y="186"/>
                    <a:pt x="230" y="189"/>
                    <a:pt x="229" y="194"/>
                  </a:cubicBezTo>
                  <a:cubicBezTo>
                    <a:pt x="229" y="194"/>
                    <a:pt x="228" y="195"/>
                    <a:pt x="227" y="195"/>
                  </a:cubicBezTo>
                  <a:cubicBezTo>
                    <a:pt x="228" y="197"/>
                    <a:pt x="227" y="199"/>
                    <a:pt x="228" y="201"/>
                  </a:cubicBezTo>
                  <a:cubicBezTo>
                    <a:pt x="239" y="189"/>
                    <a:pt x="249" y="174"/>
                    <a:pt x="260" y="162"/>
                  </a:cubicBezTo>
                  <a:cubicBezTo>
                    <a:pt x="260" y="160"/>
                    <a:pt x="261" y="157"/>
                    <a:pt x="259" y="156"/>
                  </a:cubicBezTo>
                  <a:cubicBezTo>
                    <a:pt x="257" y="159"/>
                    <a:pt x="254" y="163"/>
                    <a:pt x="250" y="165"/>
                  </a:cubicBezTo>
                  <a:close/>
                  <a:moveTo>
                    <a:pt x="45" y="193"/>
                  </a:moveTo>
                  <a:cubicBezTo>
                    <a:pt x="45" y="193"/>
                    <a:pt x="43" y="193"/>
                    <a:pt x="43" y="194"/>
                  </a:cubicBezTo>
                  <a:cubicBezTo>
                    <a:pt x="43" y="194"/>
                    <a:pt x="43" y="196"/>
                    <a:pt x="41" y="196"/>
                  </a:cubicBezTo>
                  <a:cubicBezTo>
                    <a:pt x="42" y="198"/>
                    <a:pt x="41" y="200"/>
                    <a:pt x="42" y="201"/>
                  </a:cubicBezTo>
                  <a:cubicBezTo>
                    <a:pt x="52" y="189"/>
                    <a:pt x="63" y="178"/>
                    <a:pt x="72" y="166"/>
                  </a:cubicBezTo>
                  <a:cubicBezTo>
                    <a:pt x="72" y="163"/>
                    <a:pt x="72" y="161"/>
                    <a:pt x="72" y="160"/>
                  </a:cubicBezTo>
                  <a:cubicBezTo>
                    <a:pt x="63" y="171"/>
                    <a:pt x="52" y="180"/>
                    <a:pt x="45" y="193"/>
                  </a:cubicBezTo>
                  <a:close/>
                  <a:moveTo>
                    <a:pt x="136" y="163"/>
                  </a:moveTo>
                  <a:cubicBezTo>
                    <a:pt x="134" y="166"/>
                    <a:pt x="132" y="168"/>
                    <a:pt x="129" y="170"/>
                  </a:cubicBezTo>
                  <a:cubicBezTo>
                    <a:pt x="129" y="172"/>
                    <a:pt x="128" y="173"/>
                    <a:pt x="127" y="173"/>
                  </a:cubicBezTo>
                  <a:cubicBezTo>
                    <a:pt x="126" y="176"/>
                    <a:pt x="124" y="177"/>
                    <a:pt x="122" y="179"/>
                  </a:cubicBezTo>
                  <a:cubicBezTo>
                    <a:pt x="120" y="185"/>
                    <a:pt x="113" y="190"/>
                    <a:pt x="110" y="197"/>
                  </a:cubicBezTo>
                  <a:cubicBezTo>
                    <a:pt x="108" y="198"/>
                    <a:pt x="106" y="201"/>
                    <a:pt x="107" y="203"/>
                  </a:cubicBezTo>
                  <a:cubicBezTo>
                    <a:pt x="109" y="202"/>
                    <a:pt x="110" y="200"/>
                    <a:pt x="111" y="198"/>
                  </a:cubicBezTo>
                  <a:cubicBezTo>
                    <a:pt x="121" y="188"/>
                    <a:pt x="128" y="177"/>
                    <a:pt x="137" y="168"/>
                  </a:cubicBezTo>
                  <a:cubicBezTo>
                    <a:pt x="137" y="166"/>
                    <a:pt x="138" y="164"/>
                    <a:pt x="136" y="163"/>
                  </a:cubicBezTo>
                  <a:close/>
                  <a:moveTo>
                    <a:pt x="188" y="177"/>
                  </a:moveTo>
                  <a:cubicBezTo>
                    <a:pt x="188" y="178"/>
                    <a:pt x="187" y="178"/>
                    <a:pt x="187" y="179"/>
                  </a:cubicBezTo>
                  <a:cubicBezTo>
                    <a:pt x="185" y="179"/>
                    <a:pt x="186" y="181"/>
                    <a:pt x="185" y="182"/>
                  </a:cubicBezTo>
                  <a:cubicBezTo>
                    <a:pt x="184" y="183"/>
                    <a:pt x="183" y="183"/>
                    <a:pt x="182" y="184"/>
                  </a:cubicBezTo>
                  <a:cubicBezTo>
                    <a:pt x="182" y="185"/>
                    <a:pt x="182" y="186"/>
                    <a:pt x="182" y="186"/>
                  </a:cubicBezTo>
                  <a:cubicBezTo>
                    <a:pt x="181" y="187"/>
                    <a:pt x="179" y="188"/>
                    <a:pt x="179" y="189"/>
                  </a:cubicBezTo>
                  <a:cubicBezTo>
                    <a:pt x="179" y="189"/>
                    <a:pt x="179" y="190"/>
                    <a:pt x="179" y="190"/>
                  </a:cubicBezTo>
                  <a:cubicBezTo>
                    <a:pt x="178" y="191"/>
                    <a:pt x="177" y="191"/>
                    <a:pt x="177" y="192"/>
                  </a:cubicBezTo>
                  <a:cubicBezTo>
                    <a:pt x="176" y="192"/>
                    <a:pt x="177" y="193"/>
                    <a:pt x="177" y="193"/>
                  </a:cubicBezTo>
                  <a:cubicBezTo>
                    <a:pt x="176" y="193"/>
                    <a:pt x="175" y="193"/>
                    <a:pt x="175" y="194"/>
                  </a:cubicBezTo>
                  <a:cubicBezTo>
                    <a:pt x="174" y="195"/>
                    <a:pt x="174" y="196"/>
                    <a:pt x="174" y="197"/>
                  </a:cubicBezTo>
                  <a:cubicBezTo>
                    <a:pt x="170" y="202"/>
                    <a:pt x="165" y="205"/>
                    <a:pt x="168" y="211"/>
                  </a:cubicBezTo>
                  <a:cubicBezTo>
                    <a:pt x="174" y="206"/>
                    <a:pt x="178" y="197"/>
                    <a:pt x="184" y="191"/>
                  </a:cubicBezTo>
                  <a:cubicBezTo>
                    <a:pt x="184" y="190"/>
                    <a:pt x="186" y="190"/>
                    <a:pt x="186" y="189"/>
                  </a:cubicBezTo>
                  <a:cubicBezTo>
                    <a:pt x="186" y="189"/>
                    <a:pt x="186" y="188"/>
                    <a:pt x="186" y="187"/>
                  </a:cubicBezTo>
                  <a:cubicBezTo>
                    <a:pt x="190" y="181"/>
                    <a:pt x="200" y="176"/>
                    <a:pt x="199" y="166"/>
                  </a:cubicBezTo>
                  <a:cubicBezTo>
                    <a:pt x="198" y="166"/>
                    <a:pt x="198" y="166"/>
                    <a:pt x="198" y="166"/>
                  </a:cubicBezTo>
                  <a:cubicBezTo>
                    <a:pt x="194" y="169"/>
                    <a:pt x="192" y="174"/>
                    <a:pt x="188" y="177"/>
                  </a:cubicBezTo>
                  <a:close/>
                  <a:moveTo>
                    <a:pt x="246" y="182"/>
                  </a:moveTo>
                  <a:cubicBezTo>
                    <a:pt x="245" y="183"/>
                    <a:pt x="244" y="183"/>
                    <a:pt x="244" y="184"/>
                  </a:cubicBezTo>
                  <a:cubicBezTo>
                    <a:pt x="243" y="184"/>
                    <a:pt x="243" y="186"/>
                    <a:pt x="243" y="186"/>
                  </a:cubicBezTo>
                  <a:cubicBezTo>
                    <a:pt x="241" y="190"/>
                    <a:pt x="237" y="191"/>
                    <a:pt x="235" y="194"/>
                  </a:cubicBezTo>
                  <a:cubicBezTo>
                    <a:pt x="235" y="195"/>
                    <a:pt x="235" y="196"/>
                    <a:pt x="234" y="196"/>
                  </a:cubicBezTo>
                  <a:cubicBezTo>
                    <a:pt x="233" y="198"/>
                    <a:pt x="230" y="200"/>
                    <a:pt x="229" y="203"/>
                  </a:cubicBezTo>
                  <a:cubicBezTo>
                    <a:pt x="228" y="203"/>
                    <a:pt x="230" y="203"/>
                    <a:pt x="229" y="204"/>
                  </a:cubicBezTo>
                  <a:cubicBezTo>
                    <a:pt x="229" y="205"/>
                    <a:pt x="228" y="205"/>
                    <a:pt x="227" y="206"/>
                  </a:cubicBezTo>
                  <a:cubicBezTo>
                    <a:pt x="228" y="208"/>
                    <a:pt x="228" y="211"/>
                    <a:pt x="228" y="213"/>
                  </a:cubicBezTo>
                  <a:cubicBezTo>
                    <a:pt x="235" y="207"/>
                    <a:pt x="239" y="198"/>
                    <a:pt x="247" y="192"/>
                  </a:cubicBezTo>
                  <a:cubicBezTo>
                    <a:pt x="250" y="186"/>
                    <a:pt x="255" y="182"/>
                    <a:pt x="259" y="176"/>
                  </a:cubicBezTo>
                  <a:cubicBezTo>
                    <a:pt x="260" y="176"/>
                    <a:pt x="261" y="178"/>
                    <a:pt x="261" y="177"/>
                  </a:cubicBezTo>
                  <a:cubicBezTo>
                    <a:pt x="260" y="174"/>
                    <a:pt x="262" y="168"/>
                    <a:pt x="260" y="166"/>
                  </a:cubicBezTo>
                  <a:cubicBezTo>
                    <a:pt x="255" y="171"/>
                    <a:pt x="250" y="176"/>
                    <a:pt x="246" y="182"/>
                  </a:cubicBezTo>
                  <a:close/>
                  <a:moveTo>
                    <a:pt x="70" y="173"/>
                  </a:moveTo>
                  <a:cubicBezTo>
                    <a:pt x="69" y="173"/>
                    <a:pt x="68" y="174"/>
                    <a:pt x="67" y="174"/>
                  </a:cubicBezTo>
                  <a:cubicBezTo>
                    <a:pt x="67" y="175"/>
                    <a:pt x="67" y="175"/>
                    <a:pt x="67" y="176"/>
                  </a:cubicBezTo>
                  <a:cubicBezTo>
                    <a:pt x="66" y="178"/>
                    <a:pt x="63" y="180"/>
                    <a:pt x="61" y="182"/>
                  </a:cubicBezTo>
                  <a:cubicBezTo>
                    <a:pt x="58" y="186"/>
                    <a:pt x="55" y="190"/>
                    <a:pt x="51" y="194"/>
                  </a:cubicBezTo>
                  <a:cubicBezTo>
                    <a:pt x="49" y="196"/>
                    <a:pt x="47" y="198"/>
                    <a:pt x="46" y="200"/>
                  </a:cubicBezTo>
                  <a:cubicBezTo>
                    <a:pt x="45" y="201"/>
                    <a:pt x="45" y="202"/>
                    <a:pt x="45" y="203"/>
                  </a:cubicBezTo>
                  <a:cubicBezTo>
                    <a:pt x="44" y="204"/>
                    <a:pt x="43" y="204"/>
                    <a:pt x="42" y="205"/>
                  </a:cubicBezTo>
                  <a:cubicBezTo>
                    <a:pt x="41" y="207"/>
                    <a:pt x="42" y="209"/>
                    <a:pt x="42" y="211"/>
                  </a:cubicBezTo>
                  <a:cubicBezTo>
                    <a:pt x="54" y="201"/>
                    <a:pt x="63" y="188"/>
                    <a:pt x="73" y="176"/>
                  </a:cubicBezTo>
                  <a:cubicBezTo>
                    <a:pt x="73" y="174"/>
                    <a:pt x="73" y="172"/>
                    <a:pt x="72" y="170"/>
                  </a:cubicBezTo>
                  <a:cubicBezTo>
                    <a:pt x="71" y="171"/>
                    <a:pt x="71" y="172"/>
                    <a:pt x="70" y="173"/>
                  </a:cubicBezTo>
                  <a:close/>
                  <a:moveTo>
                    <a:pt x="114" y="198"/>
                  </a:moveTo>
                  <a:cubicBezTo>
                    <a:pt x="114" y="199"/>
                    <a:pt x="110" y="203"/>
                    <a:pt x="109" y="207"/>
                  </a:cubicBezTo>
                  <a:cubicBezTo>
                    <a:pt x="107" y="208"/>
                    <a:pt x="105" y="210"/>
                    <a:pt x="107" y="214"/>
                  </a:cubicBezTo>
                  <a:cubicBezTo>
                    <a:pt x="117" y="201"/>
                    <a:pt x="128" y="188"/>
                    <a:pt x="138" y="174"/>
                  </a:cubicBezTo>
                  <a:cubicBezTo>
                    <a:pt x="138" y="174"/>
                    <a:pt x="138" y="172"/>
                    <a:pt x="137" y="172"/>
                  </a:cubicBezTo>
                  <a:cubicBezTo>
                    <a:pt x="128" y="179"/>
                    <a:pt x="123" y="189"/>
                    <a:pt x="114" y="198"/>
                  </a:cubicBezTo>
                  <a:close/>
                  <a:moveTo>
                    <a:pt x="168" y="214"/>
                  </a:moveTo>
                  <a:cubicBezTo>
                    <a:pt x="169" y="215"/>
                    <a:pt x="169" y="216"/>
                    <a:pt x="169" y="217"/>
                  </a:cubicBezTo>
                  <a:cubicBezTo>
                    <a:pt x="167" y="217"/>
                    <a:pt x="168" y="219"/>
                    <a:pt x="168" y="221"/>
                  </a:cubicBezTo>
                  <a:cubicBezTo>
                    <a:pt x="172" y="218"/>
                    <a:pt x="176" y="213"/>
                    <a:pt x="179" y="207"/>
                  </a:cubicBezTo>
                  <a:cubicBezTo>
                    <a:pt x="184" y="202"/>
                    <a:pt x="189" y="196"/>
                    <a:pt x="193" y="191"/>
                  </a:cubicBezTo>
                  <a:cubicBezTo>
                    <a:pt x="196" y="187"/>
                    <a:pt x="201" y="182"/>
                    <a:pt x="198" y="177"/>
                  </a:cubicBezTo>
                  <a:cubicBezTo>
                    <a:pt x="192" y="181"/>
                    <a:pt x="189" y="188"/>
                    <a:pt x="184" y="193"/>
                  </a:cubicBezTo>
                  <a:cubicBezTo>
                    <a:pt x="180" y="200"/>
                    <a:pt x="173" y="207"/>
                    <a:pt x="168" y="214"/>
                  </a:cubicBezTo>
                  <a:close/>
                  <a:moveTo>
                    <a:pt x="228" y="217"/>
                  </a:moveTo>
                  <a:cubicBezTo>
                    <a:pt x="228" y="219"/>
                    <a:pt x="227" y="221"/>
                    <a:pt x="228" y="224"/>
                  </a:cubicBezTo>
                  <a:cubicBezTo>
                    <a:pt x="234" y="216"/>
                    <a:pt x="240" y="209"/>
                    <a:pt x="247" y="203"/>
                  </a:cubicBezTo>
                  <a:cubicBezTo>
                    <a:pt x="248" y="201"/>
                    <a:pt x="249" y="199"/>
                    <a:pt x="251" y="198"/>
                  </a:cubicBezTo>
                  <a:cubicBezTo>
                    <a:pt x="255" y="193"/>
                    <a:pt x="263" y="187"/>
                    <a:pt x="260" y="179"/>
                  </a:cubicBezTo>
                  <a:cubicBezTo>
                    <a:pt x="249" y="192"/>
                    <a:pt x="237" y="202"/>
                    <a:pt x="228" y="217"/>
                  </a:cubicBezTo>
                  <a:close/>
                  <a:moveTo>
                    <a:pt x="137" y="180"/>
                  </a:moveTo>
                  <a:cubicBezTo>
                    <a:pt x="132" y="185"/>
                    <a:pt x="127" y="193"/>
                    <a:pt x="121" y="199"/>
                  </a:cubicBezTo>
                  <a:cubicBezTo>
                    <a:pt x="120" y="201"/>
                    <a:pt x="117" y="205"/>
                    <a:pt x="114" y="206"/>
                  </a:cubicBezTo>
                  <a:cubicBezTo>
                    <a:pt x="113" y="210"/>
                    <a:pt x="109" y="214"/>
                    <a:pt x="107" y="218"/>
                  </a:cubicBezTo>
                  <a:cubicBezTo>
                    <a:pt x="107" y="218"/>
                    <a:pt x="106" y="218"/>
                    <a:pt x="106" y="218"/>
                  </a:cubicBezTo>
                  <a:cubicBezTo>
                    <a:pt x="106" y="220"/>
                    <a:pt x="106" y="221"/>
                    <a:pt x="106" y="223"/>
                  </a:cubicBezTo>
                  <a:cubicBezTo>
                    <a:pt x="118" y="211"/>
                    <a:pt x="128" y="198"/>
                    <a:pt x="138" y="185"/>
                  </a:cubicBezTo>
                  <a:cubicBezTo>
                    <a:pt x="138" y="183"/>
                    <a:pt x="139" y="182"/>
                    <a:pt x="139" y="180"/>
                  </a:cubicBezTo>
                  <a:cubicBezTo>
                    <a:pt x="138" y="180"/>
                    <a:pt x="138" y="180"/>
                    <a:pt x="137" y="180"/>
                  </a:cubicBezTo>
                  <a:close/>
                  <a:moveTo>
                    <a:pt x="60" y="195"/>
                  </a:moveTo>
                  <a:cubicBezTo>
                    <a:pt x="55" y="203"/>
                    <a:pt x="49" y="207"/>
                    <a:pt x="44" y="214"/>
                  </a:cubicBezTo>
                  <a:cubicBezTo>
                    <a:pt x="44" y="214"/>
                    <a:pt x="42" y="214"/>
                    <a:pt x="43" y="215"/>
                  </a:cubicBezTo>
                  <a:cubicBezTo>
                    <a:pt x="42" y="216"/>
                    <a:pt x="43" y="219"/>
                    <a:pt x="42" y="220"/>
                  </a:cubicBezTo>
                  <a:cubicBezTo>
                    <a:pt x="49" y="213"/>
                    <a:pt x="57" y="205"/>
                    <a:pt x="64" y="197"/>
                  </a:cubicBezTo>
                  <a:cubicBezTo>
                    <a:pt x="67" y="193"/>
                    <a:pt x="70" y="189"/>
                    <a:pt x="73" y="185"/>
                  </a:cubicBezTo>
                  <a:cubicBezTo>
                    <a:pt x="73" y="184"/>
                    <a:pt x="73" y="182"/>
                    <a:pt x="73" y="181"/>
                  </a:cubicBezTo>
                  <a:cubicBezTo>
                    <a:pt x="73" y="181"/>
                    <a:pt x="73" y="181"/>
                    <a:pt x="72" y="181"/>
                  </a:cubicBezTo>
                  <a:cubicBezTo>
                    <a:pt x="68" y="185"/>
                    <a:pt x="65" y="191"/>
                    <a:pt x="60" y="195"/>
                  </a:cubicBezTo>
                  <a:close/>
                  <a:moveTo>
                    <a:pt x="197" y="190"/>
                  </a:moveTo>
                  <a:cubicBezTo>
                    <a:pt x="191" y="195"/>
                    <a:pt x="188" y="201"/>
                    <a:pt x="182" y="207"/>
                  </a:cubicBezTo>
                  <a:cubicBezTo>
                    <a:pt x="182" y="207"/>
                    <a:pt x="182" y="207"/>
                    <a:pt x="182" y="208"/>
                  </a:cubicBezTo>
                  <a:cubicBezTo>
                    <a:pt x="181" y="208"/>
                    <a:pt x="180" y="210"/>
                    <a:pt x="180" y="211"/>
                  </a:cubicBezTo>
                  <a:cubicBezTo>
                    <a:pt x="176" y="213"/>
                    <a:pt x="177" y="217"/>
                    <a:pt x="173" y="218"/>
                  </a:cubicBezTo>
                  <a:cubicBezTo>
                    <a:pt x="174" y="222"/>
                    <a:pt x="170" y="224"/>
                    <a:pt x="168" y="222"/>
                  </a:cubicBezTo>
                  <a:cubicBezTo>
                    <a:pt x="168" y="228"/>
                    <a:pt x="168" y="233"/>
                    <a:pt x="169" y="239"/>
                  </a:cubicBezTo>
                  <a:cubicBezTo>
                    <a:pt x="179" y="229"/>
                    <a:pt x="189" y="218"/>
                    <a:pt x="197" y="205"/>
                  </a:cubicBezTo>
                  <a:cubicBezTo>
                    <a:pt x="198" y="205"/>
                    <a:pt x="198" y="204"/>
                    <a:pt x="199" y="205"/>
                  </a:cubicBezTo>
                  <a:cubicBezTo>
                    <a:pt x="199" y="202"/>
                    <a:pt x="200" y="199"/>
                    <a:pt x="199" y="197"/>
                  </a:cubicBezTo>
                  <a:cubicBezTo>
                    <a:pt x="198" y="198"/>
                    <a:pt x="198" y="198"/>
                    <a:pt x="197" y="198"/>
                  </a:cubicBezTo>
                  <a:cubicBezTo>
                    <a:pt x="194" y="205"/>
                    <a:pt x="188" y="208"/>
                    <a:pt x="185" y="215"/>
                  </a:cubicBezTo>
                  <a:cubicBezTo>
                    <a:pt x="180" y="218"/>
                    <a:pt x="178" y="224"/>
                    <a:pt x="173" y="227"/>
                  </a:cubicBezTo>
                  <a:cubicBezTo>
                    <a:pt x="173" y="229"/>
                    <a:pt x="173" y="229"/>
                    <a:pt x="173" y="230"/>
                  </a:cubicBezTo>
                  <a:cubicBezTo>
                    <a:pt x="172" y="230"/>
                    <a:pt x="171" y="232"/>
                    <a:pt x="170" y="232"/>
                  </a:cubicBezTo>
                  <a:cubicBezTo>
                    <a:pt x="170" y="231"/>
                    <a:pt x="170" y="231"/>
                    <a:pt x="169" y="230"/>
                  </a:cubicBezTo>
                  <a:cubicBezTo>
                    <a:pt x="178" y="217"/>
                    <a:pt x="189" y="207"/>
                    <a:pt x="198" y="195"/>
                  </a:cubicBezTo>
                  <a:cubicBezTo>
                    <a:pt x="198" y="196"/>
                    <a:pt x="200" y="191"/>
                    <a:pt x="199" y="188"/>
                  </a:cubicBezTo>
                  <a:cubicBezTo>
                    <a:pt x="198" y="188"/>
                    <a:pt x="198" y="188"/>
                    <a:pt x="197" y="188"/>
                  </a:cubicBezTo>
                  <a:cubicBezTo>
                    <a:pt x="197" y="189"/>
                    <a:pt x="197" y="189"/>
                    <a:pt x="197" y="190"/>
                  </a:cubicBezTo>
                  <a:close/>
                  <a:moveTo>
                    <a:pt x="63" y="199"/>
                  </a:moveTo>
                  <a:cubicBezTo>
                    <a:pt x="63" y="200"/>
                    <a:pt x="63" y="201"/>
                    <a:pt x="62" y="201"/>
                  </a:cubicBezTo>
                  <a:cubicBezTo>
                    <a:pt x="58" y="207"/>
                    <a:pt x="51" y="213"/>
                    <a:pt x="47" y="218"/>
                  </a:cubicBezTo>
                  <a:cubicBezTo>
                    <a:pt x="47" y="219"/>
                    <a:pt x="47" y="220"/>
                    <a:pt x="47" y="220"/>
                  </a:cubicBezTo>
                  <a:cubicBezTo>
                    <a:pt x="46" y="221"/>
                    <a:pt x="44" y="222"/>
                    <a:pt x="43" y="224"/>
                  </a:cubicBezTo>
                  <a:cubicBezTo>
                    <a:pt x="43" y="224"/>
                    <a:pt x="42" y="227"/>
                    <a:pt x="42" y="227"/>
                  </a:cubicBezTo>
                  <a:cubicBezTo>
                    <a:pt x="42" y="227"/>
                    <a:pt x="43" y="229"/>
                    <a:pt x="42" y="229"/>
                  </a:cubicBezTo>
                  <a:cubicBezTo>
                    <a:pt x="44" y="227"/>
                    <a:pt x="46" y="225"/>
                    <a:pt x="49" y="223"/>
                  </a:cubicBezTo>
                  <a:cubicBezTo>
                    <a:pt x="51" y="221"/>
                    <a:pt x="52" y="218"/>
                    <a:pt x="54" y="216"/>
                  </a:cubicBezTo>
                  <a:cubicBezTo>
                    <a:pt x="54" y="216"/>
                    <a:pt x="55" y="216"/>
                    <a:pt x="56" y="215"/>
                  </a:cubicBezTo>
                  <a:cubicBezTo>
                    <a:pt x="57" y="214"/>
                    <a:pt x="58" y="212"/>
                    <a:pt x="59" y="211"/>
                  </a:cubicBezTo>
                  <a:cubicBezTo>
                    <a:pt x="61" y="208"/>
                    <a:pt x="63" y="207"/>
                    <a:pt x="66" y="204"/>
                  </a:cubicBezTo>
                  <a:cubicBezTo>
                    <a:pt x="69" y="200"/>
                    <a:pt x="75" y="193"/>
                    <a:pt x="72" y="190"/>
                  </a:cubicBezTo>
                  <a:cubicBezTo>
                    <a:pt x="70" y="193"/>
                    <a:pt x="66" y="196"/>
                    <a:pt x="63" y="199"/>
                  </a:cubicBezTo>
                  <a:close/>
                  <a:moveTo>
                    <a:pt x="237" y="215"/>
                  </a:moveTo>
                  <a:cubicBezTo>
                    <a:pt x="236" y="215"/>
                    <a:pt x="237" y="216"/>
                    <a:pt x="236" y="217"/>
                  </a:cubicBezTo>
                  <a:cubicBezTo>
                    <a:pt x="235" y="218"/>
                    <a:pt x="232" y="219"/>
                    <a:pt x="233" y="221"/>
                  </a:cubicBezTo>
                  <a:cubicBezTo>
                    <a:pt x="230" y="222"/>
                    <a:pt x="230" y="226"/>
                    <a:pt x="228" y="227"/>
                  </a:cubicBezTo>
                  <a:cubicBezTo>
                    <a:pt x="228" y="230"/>
                    <a:pt x="229" y="233"/>
                    <a:pt x="229" y="236"/>
                  </a:cubicBezTo>
                  <a:cubicBezTo>
                    <a:pt x="233" y="235"/>
                    <a:pt x="233" y="231"/>
                    <a:pt x="236" y="230"/>
                  </a:cubicBezTo>
                  <a:cubicBezTo>
                    <a:pt x="235" y="228"/>
                    <a:pt x="239" y="224"/>
                    <a:pt x="240" y="224"/>
                  </a:cubicBezTo>
                  <a:cubicBezTo>
                    <a:pt x="241" y="221"/>
                    <a:pt x="243" y="220"/>
                    <a:pt x="244" y="218"/>
                  </a:cubicBezTo>
                  <a:cubicBezTo>
                    <a:pt x="244" y="218"/>
                    <a:pt x="244" y="218"/>
                    <a:pt x="244" y="217"/>
                  </a:cubicBezTo>
                  <a:cubicBezTo>
                    <a:pt x="249" y="213"/>
                    <a:pt x="253" y="208"/>
                    <a:pt x="256" y="203"/>
                  </a:cubicBezTo>
                  <a:cubicBezTo>
                    <a:pt x="259" y="200"/>
                    <a:pt x="263" y="197"/>
                    <a:pt x="261" y="190"/>
                  </a:cubicBezTo>
                  <a:cubicBezTo>
                    <a:pt x="255" y="195"/>
                    <a:pt x="250" y="201"/>
                    <a:pt x="245" y="206"/>
                  </a:cubicBezTo>
                  <a:cubicBezTo>
                    <a:pt x="245" y="206"/>
                    <a:pt x="246" y="206"/>
                    <a:pt x="245" y="205"/>
                  </a:cubicBezTo>
                  <a:cubicBezTo>
                    <a:pt x="245" y="206"/>
                    <a:pt x="245" y="207"/>
                    <a:pt x="244" y="207"/>
                  </a:cubicBezTo>
                  <a:cubicBezTo>
                    <a:pt x="244" y="207"/>
                    <a:pt x="245" y="207"/>
                    <a:pt x="244" y="206"/>
                  </a:cubicBezTo>
                  <a:cubicBezTo>
                    <a:pt x="244" y="207"/>
                    <a:pt x="242" y="207"/>
                    <a:pt x="242" y="208"/>
                  </a:cubicBezTo>
                  <a:cubicBezTo>
                    <a:pt x="243" y="209"/>
                    <a:pt x="243" y="208"/>
                    <a:pt x="244" y="208"/>
                  </a:cubicBezTo>
                  <a:cubicBezTo>
                    <a:pt x="243" y="211"/>
                    <a:pt x="239" y="212"/>
                    <a:pt x="237" y="215"/>
                  </a:cubicBezTo>
                  <a:close/>
                  <a:moveTo>
                    <a:pt x="129" y="199"/>
                  </a:moveTo>
                  <a:cubicBezTo>
                    <a:pt x="127" y="204"/>
                    <a:pt x="122" y="206"/>
                    <a:pt x="120" y="211"/>
                  </a:cubicBezTo>
                  <a:cubicBezTo>
                    <a:pt x="120" y="211"/>
                    <a:pt x="119" y="211"/>
                    <a:pt x="119" y="211"/>
                  </a:cubicBezTo>
                  <a:cubicBezTo>
                    <a:pt x="118" y="214"/>
                    <a:pt x="115" y="215"/>
                    <a:pt x="114" y="218"/>
                  </a:cubicBezTo>
                  <a:cubicBezTo>
                    <a:pt x="114" y="218"/>
                    <a:pt x="114" y="218"/>
                    <a:pt x="113" y="218"/>
                  </a:cubicBezTo>
                  <a:cubicBezTo>
                    <a:pt x="114" y="219"/>
                    <a:pt x="113" y="219"/>
                    <a:pt x="112" y="220"/>
                  </a:cubicBezTo>
                  <a:cubicBezTo>
                    <a:pt x="110" y="222"/>
                    <a:pt x="109" y="227"/>
                    <a:pt x="106" y="227"/>
                  </a:cubicBezTo>
                  <a:cubicBezTo>
                    <a:pt x="107" y="230"/>
                    <a:pt x="105" y="231"/>
                    <a:pt x="107" y="232"/>
                  </a:cubicBezTo>
                  <a:cubicBezTo>
                    <a:pt x="116" y="220"/>
                    <a:pt x="127" y="211"/>
                    <a:pt x="135" y="198"/>
                  </a:cubicBezTo>
                  <a:cubicBezTo>
                    <a:pt x="137" y="198"/>
                    <a:pt x="137" y="197"/>
                    <a:pt x="138" y="196"/>
                  </a:cubicBezTo>
                  <a:cubicBezTo>
                    <a:pt x="138" y="194"/>
                    <a:pt x="139" y="191"/>
                    <a:pt x="137" y="190"/>
                  </a:cubicBezTo>
                  <a:cubicBezTo>
                    <a:pt x="134" y="193"/>
                    <a:pt x="133" y="197"/>
                    <a:pt x="129" y="199"/>
                  </a:cubicBezTo>
                  <a:close/>
                  <a:moveTo>
                    <a:pt x="120" y="219"/>
                  </a:moveTo>
                  <a:cubicBezTo>
                    <a:pt x="118" y="227"/>
                    <a:pt x="105" y="230"/>
                    <a:pt x="106" y="242"/>
                  </a:cubicBezTo>
                  <a:cubicBezTo>
                    <a:pt x="111" y="237"/>
                    <a:pt x="116" y="232"/>
                    <a:pt x="120" y="226"/>
                  </a:cubicBezTo>
                  <a:cubicBezTo>
                    <a:pt x="127" y="221"/>
                    <a:pt x="130" y="213"/>
                    <a:pt x="137" y="208"/>
                  </a:cubicBezTo>
                  <a:cubicBezTo>
                    <a:pt x="138" y="204"/>
                    <a:pt x="139" y="202"/>
                    <a:pt x="138" y="199"/>
                  </a:cubicBezTo>
                  <a:cubicBezTo>
                    <a:pt x="132" y="206"/>
                    <a:pt x="127" y="213"/>
                    <a:pt x="120" y="219"/>
                  </a:cubicBezTo>
                  <a:close/>
                  <a:moveTo>
                    <a:pt x="73" y="199"/>
                  </a:moveTo>
                  <a:cubicBezTo>
                    <a:pt x="69" y="202"/>
                    <a:pt x="66" y="206"/>
                    <a:pt x="62" y="211"/>
                  </a:cubicBezTo>
                  <a:cubicBezTo>
                    <a:pt x="58" y="215"/>
                    <a:pt x="55" y="219"/>
                    <a:pt x="52" y="222"/>
                  </a:cubicBezTo>
                  <a:cubicBezTo>
                    <a:pt x="49" y="227"/>
                    <a:pt x="42" y="231"/>
                    <a:pt x="42" y="237"/>
                  </a:cubicBezTo>
                  <a:cubicBezTo>
                    <a:pt x="48" y="233"/>
                    <a:pt x="53" y="226"/>
                    <a:pt x="58" y="221"/>
                  </a:cubicBezTo>
                  <a:cubicBezTo>
                    <a:pt x="63" y="215"/>
                    <a:pt x="70" y="211"/>
                    <a:pt x="73" y="205"/>
                  </a:cubicBezTo>
                  <a:cubicBezTo>
                    <a:pt x="73" y="204"/>
                    <a:pt x="73" y="204"/>
                    <a:pt x="73" y="204"/>
                  </a:cubicBezTo>
                  <a:cubicBezTo>
                    <a:pt x="73" y="202"/>
                    <a:pt x="73" y="201"/>
                    <a:pt x="74" y="199"/>
                  </a:cubicBezTo>
                  <a:cubicBezTo>
                    <a:pt x="73" y="199"/>
                    <a:pt x="73" y="199"/>
                    <a:pt x="73" y="199"/>
                  </a:cubicBezTo>
                  <a:close/>
                  <a:moveTo>
                    <a:pt x="242" y="232"/>
                  </a:moveTo>
                  <a:cubicBezTo>
                    <a:pt x="239" y="234"/>
                    <a:pt x="239" y="237"/>
                    <a:pt x="237" y="238"/>
                  </a:cubicBezTo>
                  <a:cubicBezTo>
                    <a:pt x="235" y="243"/>
                    <a:pt x="229" y="245"/>
                    <a:pt x="229" y="252"/>
                  </a:cubicBezTo>
                  <a:cubicBezTo>
                    <a:pt x="235" y="246"/>
                    <a:pt x="243" y="237"/>
                    <a:pt x="249" y="230"/>
                  </a:cubicBezTo>
                  <a:cubicBezTo>
                    <a:pt x="250" y="229"/>
                    <a:pt x="253" y="226"/>
                    <a:pt x="253" y="227"/>
                  </a:cubicBezTo>
                  <a:cubicBezTo>
                    <a:pt x="255" y="221"/>
                    <a:pt x="263" y="220"/>
                    <a:pt x="261" y="210"/>
                  </a:cubicBezTo>
                  <a:cubicBezTo>
                    <a:pt x="255" y="216"/>
                    <a:pt x="250" y="225"/>
                    <a:pt x="244" y="229"/>
                  </a:cubicBezTo>
                  <a:cubicBezTo>
                    <a:pt x="244" y="229"/>
                    <a:pt x="244" y="230"/>
                    <a:pt x="244" y="230"/>
                  </a:cubicBezTo>
                  <a:cubicBezTo>
                    <a:pt x="244" y="230"/>
                    <a:pt x="243" y="230"/>
                    <a:pt x="242" y="230"/>
                  </a:cubicBezTo>
                  <a:cubicBezTo>
                    <a:pt x="242" y="231"/>
                    <a:pt x="243" y="231"/>
                    <a:pt x="242" y="232"/>
                  </a:cubicBezTo>
                  <a:close/>
                  <a:moveTo>
                    <a:pt x="239" y="235"/>
                  </a:moveTo>
                  <a:cubicBezTo>
                    <a:pt x="242" y="229"/>
                    <a:pt x="247" y="225"/>
                    <a:pt x="251" y="220"/>
                  </a:cubicBezTo>
                  <a:cubicBezTo>
                    <a:pt x="251" y="221"/>
                    <a:pt x="251" y="221"/>
                    <a:pt x="251" y="220"/>
                  </a:cubicBezTo>
                  <a:cubicBezTo>
                    <a:pt x="253" y="217"/>
                    <a:pt x="257" y="213"/>
                    <a:pt x="259" y="209"/>
                  </a:cubicBezTo>
                  <a:cubicBezTo>
                    <a:pt x="260" y="208"/>
                    <a:pt x="260" y="208"/>
                    <a:pt x="261" y="208"/>
                  </a:cubicBezTo>
                  <a:cubicBezTo>
                    <a:pt x="262" y="206"/>
                    <a:pt x="261" y="203"/>
                    <a:pt x="261" y="200"/>
                  </a:cubicBezTo>
                  <a:cubicBezTo>
                    <a:pt x="255" y="205"/>
                    <a:pt x="251" y="212"/>
                    <a:pt x="246" y="218"/>
                  </a:cubicBezTo>
                  <a:cubicBezTo>
                    <a:pt x="245" y="218"/>
                    <a:pt x="245" y="217"/>
                    <a:pt x="245" y="217"/>
                  </a:cubicBezTo>
                  <a:cubicBezTo>
                    <a:pt x="245" y="218"/>
                    <a:pt x="245" y="218"/>
                    <a:pt x="245" y="219"/>
                  </a:cubicBezTo>
                  <a:cubicBezTo>
                    <a:pt x="240" y="225"/>
                    <a:pt x="235" y="232"/>
                    <a:pt x="230" y="238"/>
                  </a:cubicBezTo>
                  <a:cubicBezTo>
                    <a:pt x="229" y="238"/>
                    <a:pt x="229" y="237"/>
                    <a:pt x="228" y="237"/>
                  </a:cubicBezTo>
                  <a:cubicBezTo>
                    <a:pt x="229" y="240"/>
                    <a:pt x="228" y="242"/>
                    <a:pt x="229" y="245"/>
                  </a:cubicBezTo>
                  <a:cubicBezTo>
                    <a:pt x="233" y="243"/>
                    <a:pt x="234" y="237"/>
                    <a:pt x="239" y="235"/>
                  </a:cubicBezTo>
                  <a:close/>
                  <a:moveTo>
                    <a:pt x="174" y="244"/>
                  </a:moveTo>
                  <a:cubicBezTo>
                    <a:pt x="174" y="244"/>
                    <a:pt x="174" y="244"/>
                    <a:pt x="174" y="244"/>
                  </a:cubicBezTo>
                  <a:cubicBezTo>
                    <a:pt x="183" y="235"/>
                    <a:pt x="191" y="224"/>
                    <a:pt x="200" y="214"/>
                  </a:cubicBezTo>
                  <a:cubicBezTo>
                    <a:pt x="199" y="212"/>
                    <a:pt x="199" y="211"/>
                    <a:pt x="199" y="208"/>
                  </a:cubicBezTo>
                  <a:cubicBezTo>
                    <a:pt x="192" y="215"/>
                    <a:pt x="187" y="225"/>
                    <a:pt x="179" y="230"/>
                  </a:cubicBezTo>
                  <a:cubicBezTo>
                    <a:pt x="178" y="235"/>
                    <a:pt x="172" y="237"/>
                    <a:pt x="170" y="243"/>
                  </a:cubicBezTo>
                  <a:cubicBezTo>
                    <a:pt x="168" y="243"/>
                    <a:pt x="167" y="249"/>
                    <a:pt x="168" y="250"/>
                  </a:cubicBezTo>
                  <a:cubicBezTo>
                    <a:pt x="170" y="248"/>
                    <a:pt x="173" y="245"/>
                    <a:pt x="174" y="244"/>
                  </a:cubicBezTo>
                  <a:close/>
                  <a:moveTo>
                    <a:pt x="45" y="238"/>
                  </a:moveTo>
                  <a:cubicBezTo>
                    <a:pt x="45" y="239"/>
                    <a:pt x="46" y="239"/>
                    <a:pt x="45" y="240"/>
                  </a:cubicBezTo>
                  <a:cubicBezTo>
                    <a:pt x="45" y="241"/>
                    <a:pt x="43" y="241"/>
                    <a:pt x="42" y="241"/>
                  </a:cubicBezTo>
                  <a:cubicBezTo>
                    <a:pt x="43" y="244"/>
                    <a:pt x="43" y="246"/>
                    <a:pt x="42" y="249"/>
                  </a:cubicBezTo>
                  <a:cubicBezTo>
                    <a:pt x="54" y="237"/>
                    <a:pt x="62" y="225"/>
                    <a:pt x="74" y="215"/>
                  </a:cubicBezTo>
                  <a:cubicBezTo>
                    <a:pt x="73" y="213"/>
                    <a:pt x="74" y="210"/>
                    <a:pt x="72" y="210"/>
                  </a:cubicBezTo>
                  <a:cubicBezTo>
                    <a:pt x="63" y="219"/>
                    <a:pt x="55" y="229"/>
                    <a:pt x="45" y="238"/>
                  </a:cubicBezTo>
                  <a:close/>
                  <a:moveTo>
                    <a:pt x="116" y="233"/>
                  </a:moveTo>
                  <a:cubicBezTo>
                    <a:pt x="116" y="235"/>
                    <a:pt x="113" y="238"/>
                    <a:pt x="112" y="239"/>
                  </a:cubicBezTo>
                  <a:cubicBezTo>
                    <a:pt x="111" y="241"/>
                    <a:pt x="110" y="245"/>
                    <a:pt x="107" y="245"/>
                  </a:cubicBezTo>
                  <a:cubicBezTo>
                    <a:pt x="107" y="246"/>
                    <a:pt x="107" y="248"/>
                    <a:pt x="107" y="249"/>
                  </a:cubicBezTo>
                  <a:cubicBezTo>
                    <a:pt x="116" y="239"/>
                    <a:pt x="124" y="231"/>
                    <a:pt x="132" y="221"/>
                  </a:cubicBezTo>
                  <a:cubicBezTo>
                    <a:pt x="135" y="220"/>
                    <a:pt x="135" y="217"/>
                    <a:pt x="138" y="216"/>
                  </a:cubicBezTo>
                  <a:cubicBezTo>
                    <a:pt x="138" y="214"/>
                    <a:pt x="138" y="213"/>
                    <a:pt x="137" y="211"/>
                  </a:cubicBezTo>
                  <a:cubicBezTo>
                    <a:pt x="133" y="213"/>
                    <a:pt x="132" y="219"/>
                    <a:pt x="127" y="221"/>
                  </a:cubicBezTo>
                  <a:cubicBezTo>
                    <a:pt x="127" y="223"/>
                    <a:pt x="127" y="224"/>
                    <a:pt x="124" y="224"/>
                  </a:cubicBezTo>
                  <a:cubicBezTo>
                    <a:pt x="125" y="226"/>
                    <a:pt x="123" y="228"/>
                    <a:pt x="121" y="228"/>
                  </a:cubicBezTo>
                  <a:cubicBezTo>
                    <a:pt x="122" y="229"/>
                    <a:pt x="120" y="231"/>
                    <a:pt x="118" y="230"/>
                  </a:cubicBezTo>
                  <a:cubicBezTo>
                    <a:pt x="118" y="233"/>
                    <a:pt x="117" y="232"/>
                    <a:pt x="116" y="233"/>
                  </a:cubicBezTo>
                  <a:close/>
                  <a:moveTo>
                    <a:pt x="66" y="225"/>
                  </a:moveTo>
                  <a:cubicBezTo>
                    <a:pt x="61" y="233"/>
                    <a:pt x="54" y="239"/>
                    <a:pt x="48" y="246"/>
                  </a:cubicBezTo>
                  <a:cubicBezTo>
                    <a:pt x="46" y="248"/>
                    <a:pt x="43" y="251"/>
                    <a:pt x="43" y="254"/>
                  </a:cubicBezTo>
                  <a:cubicBezTo>
                    <a:pt x="47" y="253"/>
                    <a:pt x="50" y="249"/>
                    <a:pt x="53" y="246"/>
                  </a:cubicBezTo>
                  <a:cubicBezTo>
                    <a:pt x="56" y="243"/>
                    <a:pt x="59" y="240"/>
                    <a:pt x="61" y="237"/>
                  </a:cubicBezTo>
                  <a:cubicBezTo>
                    <a:pt x="65" y="234"/>
                    <a:pt x="67" y="229"/>
                    <a:pt x="71" y="226"/>
                  </a:cubicBezTo>
                  <a:cubicBezTo>
                    <a:pt x="72" y="226"/>
                    <a:pt x="73" y="225"/>
                    <a:pt x="74" y="224"/>
                  </a:cubicBezTo>
                  <a:cubicBezTo>
                    <a:pt x="73" y="221"/>
                    <a:pt x="74" y="219"/>
                    <a:pt x="73" y="218"/>
                  </a:cubicBezTo>
                  <a:cubicBezTo>
                    <a:pt x="71" y="221"/>
                    <a:pt x="69" y="223"/>
                    <a:pt x="66" y="225"/>
                  </a:cubicBezTo>
                  <a:close/>
                  <a:moveTo>
                    <a:pt x="191" y="227"/>
                  </a:moveTo>
                  <a:cubicBezTo>
                    <a:pt x="190" y="230"/>
                    <a:pt x="187" y="233"/>
                    <a:pt x="184" y="235"/>
                  </a:cubicBezTo>
                  <a:cubicBezTo>
                    <a:pt x="184" y="236"/>
                    <a:pt x="184" y="236"/>
                    <a:pt x="184" y="237"/>
                  </a:cubicBezTo>
                  <a:cubicBezTo>
                    <a:pt x="182" y="240"/>
                    <a:pt x="178" y="241"/>
                    <a:pt x="176" y="245"/>
                  </a:cubicBezTo>
                  <a:cubicBezTo>
                    <a:pt x="174" y="247"/>
                    <a:pt x="173" y="251"/>
                    <a:pt x="170" y="251"/>
                  </a:cubicBezTo>
                  <a:cubicBezTo>
                    <a:pt x="171" y="252"/>
                    <a:pt x="169" y="253"/>
                    <a:pt x="168" y="255"/>
                  </a:cubicBezTo>
                  <a:cubicBezTo>
                    <a:pt x="169" y="255"/>
                    <a:pt x="170" y="255"/>
                    <a:pt x="170" y="255"/>
                  </a:cubicBezTo>
                  <a:cubicBezTo>
                    <a:pt x="174" y="250"/>
                    <a:pt x="177" y="246"/>
                    <a:pt x="182" y="242"/>
                  </a:cubicBezTo>
                  <a:cubicBezTo>
                    <a:pt x="188" y="236"/>
                    <a:pt x="194" y="229"/>
                    <a:pt x="199" y="223"/>
                  </a:cubicBezTo>
                  <a:cubicBezTo>
                    <a:pt x="199" y="221"/>
                    <a:pt x="200" y="220"/>
                    <a:pt x="199" y="219"/>
                  </a:cubicBezTo>
                  <a:cubicBezTo>
                    <a:pt x="196" y="221"/>
                    <a:pt x="194" y="225"/>
                    <a:pt x="191" y="227"/>
                  </a:cubicBezTo>
                  <a:close/>
                  <a:moveTo>
                    <a:pt x="127" y="229"/>
                  </a:moveTo>
                  <a:cubicBezTo>
                    <a:pt x="126" y="230"/>
                    <a:pt x="128" y="229"/>
                    <a:pt x="127" y="231"/>
                  </a:cubicBezTo>
                  <a:cubicBezTo>
                    <a:pt x="124" y="232"/>
                    <a:pt x="124" y="237"/>
                    <a:pt x="121" y="235"/>
                  </a:cubicBezTo>
                  <a:cubicBezTo>
                    <a:pt x="120" y="237"/>
                    <a:pt x="120" y="236"/>
                    <a:pt x="121" y="237"/>
                  </a:cubicBezTo>
                  <a:cubicBezTo>
                    <a:pt x="115" y="242"/>
                    <a:pt x="111" y="247"/>
                    <a:pt x="107" y="253"/>
                  </a:cubicBezTo>
                  <a:cubicBezTo>
                    <a:pt x="107" y="254"/>
                    <a:pt x="108" y="253"/>
                    <a:pt x="109" y="253"/>
                  </a:cubicBezTo>
                  <a:cubicBezTo>
                    <a:pt x="115" y="248"/>
                    <a:pt x="119" y="242"/>
                    <a:pt x="124" y="237"/>
                  </a:cubicBezTo>
                  <a:cubicBezTo>
                    <a:pt x="125" y="235"/>
                    <a:pt x="127" y="235"/>
                    <a:pt x="128" y="233"/>
                  </a:cubicBezTo>
                  <a:cubicBezTo>
                    <a:pt x="130" y="231"/>
                    <a:pt x="131" y="228"/>
                    <a:pt x="134" y="227"/>
                  </a:cubicBezTo>
                  <a:cubicBezTo>
                    <a:pt x="134" y="226"/>
                    <a:pt x="135" y="225"/>
                    <a:pt x="136" y="225"/>
                  </a:cubicBezTo>
                  <a:cubicBezTo>
                    <a:pt x="136" y="226"/>
                    <a:pt x="137" y="226"/>
                    <a:pt x="137" y="227"/>
                  </a:cubicBezTo>
                  <a:cubicBezTo>
                    <a:pt x="134" y="229"/>
                    <a:pt x="133" y="232"/>
                    <a:pt x="130" y="234"/>
                  </a:cubicBezTo>
                  <a:cubicBezTo>
                    <a:pt x="130" y="236"/>
                    <a:pt x="126" y="238"/>
                    <a:pt x="125" y="240"/>
                  </a:cubicBezTo>
                  <a:cubicBezTo>
                    <a:pt x="122" y="243"/>
                    <a:pt x="119" y="248"/>
                    <a:pt x="117" y="248"/>
                  </a:cubicBezTo>
                  <a:cubicBezTo>
                    <a:pt x="116" y="251"/>
                    <a:pt x="113" y="251"/>
                    <a:pt x="113" y="253"/>
                  </a:cubicBezTo>
                  <a:cubicBezTo>
                    <a:pt x="113" y="254"/>
                    <a:pt x="115" y="253"/>
                    <a:pt x="117" y="254"/>
                  </a:cubicBezTo>
                  <a:cubicBezTo>
                    <a:pt x="122" y="246"/>
                    <a:pt x="131" y="240"/>
                    <a:pt x="137" y="232"/>
                  </a:cubicBezTo>
                  <a:cubicBezTo>
                    <a:pt x="137" y="228"/>
                    <a:pt x="139" y="224"/>
                    <a:pt x="137" y="220"/>
                  </a:cubicBezTo>
                  <a:cubicBezTo>
                    <a:pt x="133" y="222"/>
                    <a:pt x="131" y="228"/>
                    <a:pt x="127" y="229"/>
                  </a:cubicBezTo>
                  <a:close/>
                  <a:moveTo>
                    <a:pt x="258" y="224"/>
                  </a:moveTo>
                  <a:cubicBezTo>
                    <a:pt x="247" y="234"/>
                    <a:pt x="238" y="245"/>
                    <a:pt x="229" y="256"/>
                  </a:cubicBezTo>
                  <a:cubicBezTo>
                    <a:pt x="231" y="257"/>
                    <a:pt x="232" y="256"/>
                    <a:pt x="234" y="256"/>
                  </a:cubicBezTo>
                  <a:cubicBezTo>
                    <a:pt x="234" y="256"/>
                    <a:pt x="234" y="255"/>
                    <a:pt x="234" y="254"/>
                  </a:cubicBezTo>
                  <a:cubicBezTo>
                    <a:pt x="242" y="247"/>
                    <a:pt x="249" y="238"/>
                    <a:pt x="257" y="231"/>
                  </a:cubicBezTo>
                  <a:cubicBezTo>
                    <a:pt x="257" y="229"/>
                    <a:pt x="259" y="228"/>
                    <a:pt x="261" y="228"/>
                  </a:cubicBezTo>
                  <a:cubicBezTo>
                    <a:pt x="261" y="224"/>
                    <a:pt x="262" y="224"/>
                    <a:pt x="261" y="221"/>
                  </a:cubicBezTo>
                  <a:cubicBezTo>
                    <a:pt x="259" y="221"/>
                    <a:pt x="259" y="224"/>
                    <a:pt x="258" y="224"/>
                  </a:cubicBezTo>
                  <a:cubicBezTo>
                    <a:pt x="258" y="224"/>
                    <a:pt x="258" y="224"/>
                    <a:pt x="258" y="224"/>
                  </a:cubicBezTo>
                  <a:close/>
                  <a:moveTo>
                    <a:pt x="192" y="233"/>
                  </a:moveTo>
                  <a:cubicBezTo>
                    <a:pt x="193" y="234"/>
                    <a:pt x="192" y="235"/>
                    <a:pt x="192" y="235"/>
                  </a:cubicBezTo>
                  <a:cubicBezTo>
                    <a:pt x="189" y="237"/>
                    <a:pt x="188" y="241"/>
                    <a:pt x="184" y="242"/>
                  </a:cubicBezTo>
                  <a:cubicBezTo>
                    <a:pt x="182" y="247"/>
                    <a:pt x="176" y="249"/>
                    <a:pt x="174" y="255"/>
                  </a:cubicBezTo>
                  <a:cubicBezTo>
                    <a:pt x="175" y="256"/>
                    <a:pt x="176" y="255"/>
                    <a:pt x="177" y="255"/>
                  </a:cubicBezTo>
                  <a:cubicBezTo>
                    <a:pt x="183" y="248"/>
                    <a:pt x="192" y="241"/>
                    <a:pt x="198" y="233"/>
                  </a:cubicBezTo>
                  <a:cubicBezTo>
                    <a:pt x="199" y="232"/>
                    <a:pt x="199" y="230"/>
                    <a:pt x="200" y="228"/>
                  </a:cubicBezTo>
                  <a:cubicBezTo>
                    <a:pt x="199" y="228"/>
                    <a:pt x="200" y="227"/>
                    <a:pt x="199" y="227"/>
                  </a:cubicBezTo>
                  <a:cubicBezTo>
                    <a:pt x="196" y="229"/>
                    <a:pt x="195" y="232"/>
                    <a:pt x="192" y="233"/>
                  </a:cubicBezTo>
                  <a:close/>
                  <a:moveTo>
                    <a:pt x="73" y="228"/>
                  </a:moveTo>
                  <a:cubicBezTo>
                    <a:pt x="65" y="237"/>
                    <a:pt x="58" y="244"/>
                    <a:pt x="50" y="253"/>
                  </a:cubicBezTo>
                  <a:cubicBezTo>
                    <a:pt x="56" y="252"/>
                    <a:pt x="59" y="243"/>
                    <a:pt x="65" y="241"/>
                  </a:cubicBezTo>
                  <a:cubicBezTo>
                    <a:pt x="67" y="236"/>
                    <a:pt x="71" y="233"/>
                    <a:pt x="74" y="231"/>
                  </a:cubicBezTo>
                  <a:cubicBezTo>
                    <a:pt x="74" y="230"/>
                    <a:pt x="74" y="229"/>
                    <a:pt x="74" y="228"/>
                  </a:cubicBezTo>
                  <a:cubicBezTo>
                    <a:pt x="73" y="228"/>
                    <a:pt x="73" y="228"/>
                    <a:pt x="73" y="228"/>
                  </a:cubicBezTo>
                  <a:close/>
                  <a:moveTo>
                    <a:pt x="243" y="252"/>
                  </a:moveTo>
                  <a:cubicBezTo>
                    <a:pt x="250" y="247"/>
                    <a:pt x="254" y="239"/>
                    <a:pt x="261" y="233"/>
                  </a:cubicBezTo>
                  <a:cubicBezTo>
                    <a:pt x="261" y="232"/>
                    <a:pt x="261" y="230"/>
                    <a:pt x="261" y="229"/>
                  </a:cubicBezTo>
                  <a:cubicBezTo>
                    <a:pt x="252" y="238"/>
                    <a:pt x="243" y="246"/>
                    <a:pt x="236" y="256"/>
                  </a:cubicBezTo>
                  <a:cubicBezTo>
                    <a:pt x="237" y="256"/>
                    <a:pt x="238" y="256"/>
                    <a:pt x="238" y="256"/>
                  </a:cubicBezTo>
                  <a:cubicBezTo>
                    <a:pt x="240" y="255"/>
                    <a:pt x="243" y="253"/>
                    <a:pt x="243" y="252"/>
                  </a:cubicBezTo>
                  <a:close/>
                  <a:moveTo>
                    <a:pt x="55" y="253"/>
                  </a:moveTo>
                  <a:cubicBezTo>
                    <a:pt x="56" y="254"/>
                    <a:pt x="58" y="253"/>
                    <a:pt x="60" y="253"/>
                  </a:cubicBezTo>
                  <a:cubicBezTo>
                    <a:pt x="64" y="248"/>
                    <a:pt x="69" y="243"/>
                    <a:pt x="74" y="239"/>
                  </a:cubicBezTo>
                  <a:cubicBezTo>
                    <a:pt x="73" y="237"/>
                    <a:pt x="75" y="235"/>
                    <a:pt x="73" y="235"/>
                  </a:cubicBezTo>
                  <a:cubicBezTo>
                    <a:pt x="67" y="241"/>
                    <a:pt x="61" y="247"/>
                    <a:pt x="55" y="253"/>
                  </a:cubicBezTo>
                  <a:close/>
                  <a:moveTo>
                    <a:pt x="196" y="238"/>
                  </a:moveTo>
                  <a:cubicBezTo>
                    <a:pt x="192" y="244"/>
                    <a:pt x="184" y="249"/>
                    <a:pt x="180" y="255"/>
                  </a:cubicBezTo>
                  <a:cubicBezTo>
                    <a:pt x="181" y="256"/>
                    <a:pt x="183" y="255"/>
                    <a:pt x="184" y="256"/>
                  </a:cubicBezTo>
                  <a:cubicBezTo>
                    <a:pt x="189" y="250"/>
                    <a:pt x="195" y="245"/>
                    <a:pt x="200" y="239"/>
                  </a:cubicBezTo>
                  <a:cubicBezTo>
                    <a:pt x="200" y="238"/>
                    <a:pt x="200" y="238"/>
                    <a:pt x="200" y="236"/>
                  </a:cubicBezTo>
                  <a:cubicBezTo>
                    <a:pt x="198" y="236"/>
                    <a:pt x="198" y="238"/>
                    <a:pt x="196" y="238"/>
                  </a:cubicBezTo>
                  <a:close/>
                  <a:moveTo>
                    <a:pt x="244" y="252"/>
                  </a:moveTo>
                  <a:cubicBezTo>
                    <a:pt x="243" y="254"/>
                    <a:pt x="242" y="254"/>
                    <a:pt x="241" y="256"/>
                  </a:cubicBezTo>
                  <a:cubicBezTo>
                    <a:pt x="249" y="256"/>
                    <a:pt x="253" y="256"/>
                    <a:pt x="261" y="256"/>
                  </a:cubicBezTo>
                  <a:cubicBezTo>
                    <a:pt x="261" y="254"/>
                    <a:pt x="262" y="251"/>
                    <a:pt x="260" y="249"/>
                  </a:cubicBezTo>
                  <a:cubicBezTo>
                    <a:pt x="259" y="250"/>
                    <a:pt x="256" y="256"/>
                    <a:pt x="253" y="254"/>
                  </a:cubicBezTo>
                  <a:cubicBezTo>
                    <a:pt x="256" y="251"/>
                    <a:pt x="258" y="249"/>
                    <a:pt x="261" y="246"/>
                  </a:cubicBezTo>
                  <a:cubicBezTo>
                    <a:pt x="261" y="245"/>
                    <a:pt x="261" y="244"/>
                    <a:pt x="261" y="243"/>
                  </a:cubicBezTo>
                  <a:cubicBezTo>
                    <a:pt x="257" y="248"/>
                    <a:pt x="252" y="252"/>
                    <a:pt x="247" y="255"/>
                  </a:cubicBezTo>
                  <a:cubicBezTo>
                    <a:pt x="246" y="255"/>
                    <a:pt x="246" y="255"/>
                    <a:pt x="246" y="254"/>
                  </a:cubicBezTo>
                  <a:cubicBezTo>
                    <a:pt x="251" y="251"/>
                    <a:pt x="256" y="246"/>
                    <a:pt x="260" y="241"/>
                  </a:cubicBezTo>
                  <a:cubicBezTo>
                    <a:pt x="261" y="241"/>
                    <a:pt x="260" y="243"/>
                    <a:pt x="261" y="243"/>
                  </a:cubicBezTo>
                  <a:cubicBezTo>
                    <a:pt x="261" y="241"/>
                    <a:pt x="262" y="237"/>
                    <a:pt x="260" y="237"/>
                  </a:cubicBezTo>
                  <a:cubicBezTo>
                    <a:pt x="255" y="242"/>
                    <a:pt x="249" y="250"/>
                    <a:pt x="244" y="252"/>
                  </a:cubicBezTo>
                  <a:close/>
                  <a:moveTo>
                    <a:pt x="119" y="253"/>
                  </a:moveTo>
                  <a:cubicBezTo>
                    <a:pt x="122" y="255"/>
                    <a:pt x="126" y="253"/>
                    <a:pt x="130" y="254"/>
                  </a:cubicBezTo>
                  <a:cubicBezTo>
                    <a:pt x="131" y="250"/>
                    <a:pt x="138" y="249"/>
                    <a:pt x="136" y="245"/>
                  </a:cubicBezTo>
                  <a:cubicBezTo>
                    <a:pt x="134" y="249"/>
                    <a:pt x="131" y="250"/>
                    <a:pt x="127" y="253"/>
                  </a:cubicBezTo>
                  <a:cubicBezTo>
                    <a:pt x="127" y="252"/>
                    <a:pt x="125" y="253"/>
                    <a:pt x="126" y="252"/>
                  </a:cubicBezTo>
                  <a:cubicBezTo>
                    <a:pt x="130" y="248"/>
                    <a:pt x="134" y="245"/>
                    <a:pt x="137" y="241"/>
                  </a:cubicBezTo>
                  <a:cubicBezTo>
                    <a:pt x="137" y="239"/>
                    <a:pt x="138" y="238"/>
                    <a:pt x="136" y="237"/>
                  </a:cubicBezTo>
                  <a:cubicBezTo>
                    <a:pt x="131" y="242"/>
                    <a:pt x="124" y="247"/>
                    <a:pt x="119" y="253"/>
                  </a:cubicBezTo>
                  <a:close/>
                  <a:moveTo>
                    <a:pt x="73" y="242"/>
                  </a:moveTo>
                  <a:cubicBezTo>
                    <a:pt x="70" y="247"/>
                    <a:pt x="66" y="249"/>
                    <a:pt x="63" y="253"/>
                  </a:cubicBezTo>
                  <a:cubicBezTo>
                    <a:pt x="68" y="255"/>
                    <a:pt x="70" y="248"/>
                    <a:pt x="74" y="248"/>
                  </a:cubicBezTo>
                  <a:cubicBezTo>
                    <a:pt x="73" y="247"/>
                    <a:pt x="75" y="244"/>
                    <a:pt x="74" y="242"/>
                  </a:cubicBezTo>
                  <a:cubicBezTo>
                    <a:pt x="74" y="242"/>
                    <a:pt x="73" y="242"/>
                    <a:pt x="73" y="242"/>
                  </a:cubicBezTo>
                  <a:close/>
                  <a:moveTo>
                    <a:pt x="190" y="253"/>
                  </a:moveTo>
                  <a:cubicBezTo>
                    <a:pt x="189" y="253"/>
                    <a:pt x="187" y="254"/>
                    <a:pt x="188" y="256"/>
                  </a:cubicBezTo>
                  <a:cubicBezTo>
                    <a:pt x="189" y="256"/>
                    <a:pt x="190" y="255"/>
                    <a:pt x="192" y="256"/>
                  </a:cubicBezTo>
                  <a:cubicBezTo>
                    <a:pt x="194" y="251"/>
                    <a:pt x="203" y="250"/>
                    <a:pt x="199" y="243"/>
                  </a:cubicBezTo>
                  <a:cubicBezTo>
                    <a:pt x="196" y="246"/>
                    <a:pt x="192" y="249"/>
                    <a:pt x="190" y="253"/>
                  </a:cubicBezTo>
                  <a:close/>
                  <a:moveTo>
                    <a:pt x="70" y="253"/>
                  </a:moveTo>
                  <a:cubicBezTo>
                    <a:pt x="72" y="254"/>
                    <a:pt x="73" y="254"/>
                    <a:pt x="74" y="254"/>
                  </a:cubicBezTo>
                  <a:cubicBezTo>
                    <a:pt x="74" y="253"/>
                    <a:pt x="74" y="251"/>
                    <a:pt x="74" y="250"/>
                  </a:cubicBezTo>
                  <a:cubicBezTo>
                    <a:pt x="72" y="251"/>
                    <a:pt x="71" y="252"/>
                    <a:pt x="70" y="253"/>
                  </a:cubicBezTo>
                  <a:close/>
                  <a:moveTo>
                    <a:pt x="132" y="254"/>
                  </a:moveTo>
                  <a:cubicBezTo>
                    <a:pt x="134" y="254"/>
                    <a:pt x="135" y="254"/>
                    <a:pt x="137" y="254"/>
                  </a:cubicBezTo>
                  <a:cubicBezTo>
                    <a:pt x="137" y="253"/>
                    <a:pt x="137" y="252"/>
                    <a:pt x="137" y="251"/>
                  </a:cubicBezTo>
                  <a:cubicBezTo>
                    <a:pt x="135" y="251"/>
                    <a:pt x="134" y="253"/>
                    <a:pt x="132" y="254"/>
                  </a:cubicBezTo>
                  <a:close/>
                  <a:moveTo>
                    <a:pt x="195" y="256"/>
                  </a:moveTo>
                  <a:cubicBezTo>
                    <a:pt x="197" y="256"/>
                    <a:pt x="198" y="256"/>
                    <a:pt x="200" y="256"/>
                  </a:cubicBezTo>
                  <a:cubicBezTo>
                    <a:pt x="201" y="255"/>
                    <a:pt x="200" y="254"/>
                    <a:pt x="200" y="252"/>
                  </a:cubicBezTo>
                  <a:cubicBezTo>
                    <a:pt x="197" y="253"/>
                    <a:pt x="196" y="254"/>
                    <a:pt x="195" y="25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方正静蕾简体" panose="02000000000000000000" pitchFamily="2" charset="-122"/>
                <a:ea typeface="方正静蕾简体" panose="02000000000000000000" pitchFamily="2" charset="-122"/>
              </a:endParaRPr>
            </a:p>
          </p:txBody>
        </p:sp>
        <p:sp>
          <p:nvSpPr>
            <p:cNvPr id="9" name="Freeform 6"/>
            <p:cNvSpPr/>
            <p:nvPr/>
          </p:nvSpPr>
          <p:spPr bwMode="auto">
            <a:xfrm>
              <a:off x="4837" y="1302"/>
              <a:ext cx="1388" cy="1128"/>
            </a:xfrm>
            <a:custGeom>
              <a:avLst/>
              <a:gdLst>
                <a:gd name="T0" fmla="*/ 183 w 183"/>
                <a:gd name="T1" fmla="*/ 5 h 176"/>
                <a:gd name="T2" fmla="*/ 169 w 183"/>
                <a:gd name="T3" fmla="*/ 31 h 176"/>
                <a:gd name="T4" fmla="*/ 166 w 183"/>
                <a:gd name="T5" fmla="*/ 33 h 176"/>
                <a:gd name="T6" fmla="*/ 156 w 183"/>
                <a:gd name="T7" fmla="*/ 51 h 176"/>
                <a:gd name="T8" fmla="*/ 154 w 183"/>
                <a:gd name="T9" fmla="*/ 51 h 176"/>
                <a:gd name="T10" fmla="*/ 153 w 183"/>
                <a:gd name="T11" fmla="*/ 56 h 176"/>
                <a:gd name="T12" fmla="*/ 149 w 183"/>
                <a:gd name="T13" fmla="*/ 57 h 176"/>
                <a:gd name="T14" fmla="*/ 148 w 183"/>
                <a:gd name="T15" fmla="*/ 44 h 176"/>
                <a:gd name="T16" fmla="*/ 132 w 183"/>
                <a:gd name="T17" fmla="*/ 60 h 176"/>
                <a:gd name="T18" fmla="*/ 122 w 183"/>
                <a:gd name="T19" fmla="*/ 70 h 176"/>
                <a:gd name="T20" fmla="*/ 78 w 183"/>
                <a:gd name="T21" fmla="*/ 110 h 176"/>
                <a:gd name="T22" fmla="*/ 65 w 183"/>
                <a:gd name="T23" fmla="*/ 123 h 176"/>
                <a:gd name="T24" fmla="*/ 63 w 183"/>
                <a:gd name="T25" fmla="*/ 124 h 176"/>
                <a:gd name="T26" fmla="*/ 52 w 183"/>
                <a:gd name="T27" fmla="*/ 134 h 176"/>
                <a:gd name="T28" fmla="*/ 41 w 183"/>
                <a:gd name="T29" fmla="*/ 145 h 176"/>
                <a:gd name="T30" fmla="*/ 30 w 183"/>
                <a:gd name="T31" fmla="*/ 152 h 176"/>
                <a:gd name="T32" fmla="*/ 20 w 183"/>
                <a:gd name="T33" fmla="*/ 161 h 176"/>
                <a:gd name="T34" fmla="*/ 2 w 183"/>
                <a:gd name="T35" fmla="*/ 176 h 176"/>
                <a:gd name="T36" fmla="*/ 0 w 183"/>
                <a:gd name="T37" fmla="*/ 174 h 176"/>
                <a:gd name="T38" fmla="*/ 24 w 183"/>
                <a:gd name="T39" fmla="*/ 155 h 176"/>
                <a:gd name="T40" fmla="*/ 52 w 183"/>
                <a:gd name="T41" fmla="*/ 130 h 176"/>
                <a:gd name="T42" fmla="*/ 84 w 183"/>
                <a:gd name="T43" fmla="*/ 103 h 176"/>
                <a:gd name="T44" fmla="*/ 89 w 183"/>
                <a:gd name="T45" fmla="*/ 99 h 176"/>
                <a:gd name="T46" fmla="*/ 97 w 183"/>
                <a:gd name="T47" fmla="*/ 91 h 176"/>
                <a:gd name="T48" fmla="*/ 107 w 183"/>
                <a:gd name="T49" fmla="*/ 83 h 176"/>
                <a:gd name="T50" fmla="*/ 134 w 183"/>
                <a:gd name="T51" fmla="*/ 55 h 176"/>
                <a:gd name="T52" fmla="*/ 147 w 183"/>
                <a:gd name="T53" fmla="*/ 41 h 176"/>
                <a:gd name="T54" fmla="*/ 137 w 183"/>
                <a:gd name="T55" fmla="*/ 40 h 176"/>
                <a:gd name="T56" fmla="*/ 142 w 183"/>
                <a:gd name="T57" fmla="*/ 36 h 176"/>
                <a:gd name="T58" fmla="*/ 148 w 183"/>
                <a:gd name="T59" fmla="*/ 32 h 176"/>
                <a:gd name="T60" fmla="*/ 150 w 183"/>
                <a:gd name="T61" fmla="*/ 30 h 176"/>
                <a:gd name="T62" fmla="*/ 172 w 183"/>
                <a:gd name="T63" fmla="*/ 11 h 176"/>
                <a:gd name="T64" fmla="*/ 183 w 183"/>
                <a:gd name="T65" fmla="*/ 5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 h="176">
                  <a:moveTo>
                    <a:pt x="183" y="5"/>
                  </a:moveTo>
                  <a:cubicBezTo>
                    <a:pt x="178" y="13"/>
                    <a:pt x="173" y="21"/>
                    <a:pt x="169" y="31"/>
                  </a:cubicBezTo>
                  <a:cubicBezTo>
                    <a:pt x="168" y="31"/>
                    <a:pt x="167" y="32"/>
                    <a:pt x="166" y="33"/>
                  </a:cubicBezTo>
                  <a:cubicBezTo>
                    <a:pt x="164" y="40"/>
                    <a:pt x="158" y="44"/>
                    <a:pt x="156" y="51"/>
                  </a:cubicBezTo>
                  <a:cubicBezTo>
                    <a:pt x="155" y="51"/>
                    <a:pt x="155" y="51"/>
                    <a:pt x="154" y="51"/>
                  </a:cubicBezTo>
                  <a:cubicBezTo>
                    <a:pt x="154" y="53"/>
                    <a:pt x="153" y="54"/>
                    <a:pt x="153" y="56"/>
                  </a:cubicBezTo>
                  <a:cubicBezTo>
                    <a:pt x="151" y="56"/>
                    <a:pt x="151" y="57"/>
                    <a:pt x="149" y="57"/>
                  </a:cubicBezTo>
                  <a:cubicBezTo>
                    <a:pt x="149" y="52"/>
                    <a:pt x="149" y="49"/>
                    <a:pt x="148" y="44"/>
                  </a:cubicBezTo>
                  <a:cubicBezTo>
                    <a:pt x="143" y="49"/>
                    <a:pt x="138" y="55"/>
                    <a:pt x="132" y="60"/>
                  </a:cubicBezTo>
                  <a:cubicBezTo>
                    <a:pt x="129" y="64"/>
                    <a:pt x="125" y="67"/>
                    <a:pt x="122" y="70"/>
                  </a:cubicBezTo>
                  <a:cubicBezTo>
                    <a:pt x="108" y="84"/>
                    <a:pt x="93" y="98"/>
                    <a:pt x="78" y="110"/>
                  </a:cubicBezTo>
                  <a:cubicBezTo>
                    <a:pt x="74" y="115"/>
                    <a:pt x="69" y="119"/>
                    <a:pt x="65" y="123"/>
                  </a:cubicBezTo>
                  <a:cubicBezTo>
                    <a:pt x="64" y="124"/>
                    <a:pt x="64" y="124"/>
                    <a:pt x="63" y="124"/>
                  </a:cubicBezTo>
                  <a:cubicBezTo>
                    <a:pt x="60" y="128"/>
                    <a:pt x="56" y="131"/>
                    <a:pt x="52" y="134"/>
                  </a:cubicBezTo>
                  <a:cubicBezTo>
                    <a:pt x="48" y="137"/>
                    <a:pt x="44" y="141"/>
                    <a:pt x="41" y="145"/>
                  </a:cubicBezTo>
                  <a:cubicBezTo>
                    <a:pt x="38" y="148"/>
                    <a:pt x="33" y="149"/>
                    <a:pt x="30" y="152"/>
                  </a:cubicBezTo>
                  <a:cubicBezTo>
                    <a:pt x="26" y="155"/>
                    <a:pt x="24" y="158"/>
                    <a:pt x="20" y="161"/>
                  </a:cubicBezTo>
                  <a:cubicBezTo>
                    <a:pt x="14" y="166"/>
                    <a:pt x="8" y="171"/>
                    <a:pt x="2" y="176"/>
                  </a:cubicBezTo>
                  <a:cubicBezTo>
                    <a:pt x="1" y="175"/>
                    <a:pt x="1" y="174"/>
                    <a:pt x="0" y="174"/>
                  </a:cubicBezTo>
                  <a:cubicBezTo>
                    <a:pt x="8" y="168"/>
                    <a:pt x="16" y="162"/>
                    <a:pt x="24" y="155"/>
                  </a:cubicBezTo>
                  <a:cubicBezTo>
                    <a:pt x="33" y="146"/>
                    <a:pt x="44" y="140"/>
                    <a:pt x="52" y="130"/>
                  </a:cubicBezTo>
                  <a:cubicBezTo>
                    <a:pt x="63" y="122"/>
                    <a:pt x="73" y="112"/>
                    <a:pt x="84" y="103"/>
                  </a:cubicBezTo>
                  <a:cubicBezTo>
                    <a:pt x="85" y="101"/>
                    <a:pt x="87" y="100"/>
                    <a:pt x="89" y="99"/>
                  </a:cubicBezTo>
                  <a:cubicBezTo>
                    <a:pt x="92" y="96"/>
                    <a:pt x="94" y="93"/>
                    <a:pt x="97" y="91"/>
                  </a:cubicBezTo>
                  <a:cubicBezTo>
                    <a:pt x="100" y="88"/>
                    <a:pt x="104" y="86"/>
                    <a:pt x="107" y="83"/>
                  </a:cubicBezTo>
                  <a:cubicBezTo>
                    <a:pt x="116" y="74"/>
                    <a:pt x="125" y="64"/>
                    <a:pt x="134" y="55"/>
                  </a:cubicBezTo>
                  <a:cubicBezTo>
                    <a:pt x="139" y="51"/>
                    <a:pt x="143" y="46"/>
                    <a:pt x="147" y="41"/>
                  </a:cubicBezTo>
                  <a:cubicBezTo>
                    <a:pt x="143" y="39"/>
                    <a:pt x="140" y="43"/>
                    <a:pt x="137" y="40"/>
                  </a:cubicBezTo>
                  <a:cubicBezTo>
                    <a:pt x="136" y="37"/>
                    <a:pt x="140" y="37"/>
                    <a:pt x="142" y="36"/>
                  </a:cubicBezTo>
                  <a:cubicBezTo>
                    <a:pt x="144" y="35"/>
                    <a:pt x="145" y="33"/>
                    <a:pt x="148" y="32"/>
                  </a:cubicBezTo>
                  <a:cubicBezTo>
                    <a:pt x="148" y="31"/>
                    <a:pt x="150" y="31"/>
                    <a:pt x="150" y="30"/>
                  </a:cubicBezTo>
                  <a:cubicBezTo>
                    <a:pt x="158" y="26"/>
                    <a:pt x="166" y="18"/>
                    <a:pt x="172" y="11"/>
                  </a:cubicBezTo>
                  <a:cubicBezTo>
                    <a:pt x="175" y="8"/>
                    <a:pt x="180" y="0"/>
                    <a:pt x="18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方正静蕾简体" panose="02000000000000000000" pitchFamily="2" charset="-122"/>
                <a:ea typeface="方正静蕾简体" panose="02000000000000000000" pitchFamily="2" charset="-122"/>
              </a:endParaRPr>
            </a:p>
          </p:txBody>
        </p:sp>
        <p:sp>
          <p:nvSpPr>
            <p:cNvPr id="10" name="Freeform 7"/>
            <p:cNvSpPr/>
            <p:nvPr/>
          </p:nvSpPr>
          <p:spPr bwMode="auto">
            <a:xfrm>
              <a:off x="4496" y="2417"/>
              <a:ext cx="349" cy="186"/>
            </a:xfrm>
            <a:custGeom>
              <a:avLst/>
              <a:gdLst>
                <a:gd name="T0" fmla="*/ 45 w 46"/>
                <a:gd name="T1" fmla="*/ 0 h 29"/>
                <a:gd name="T2" fmla="*/ 46 w 46"/>
                <a:gd name="T3" fmla="*/ 2 h 29"/>
                <a:gd name="T4" fmla="*/ 28 w 46"/>
                <a:gd name="T5" fmla="*/ 15 h 29"/>
                <a:gd name="T6" fmla="*/ 0 w 46"/>
                <a:gd name="T7" fmla="*/ 29 h 29"/>
                <a:gd name="T8" fmla="*/ 5 w 46"/>
                <a:gd name="T9" fmla="*/ 25 h 29"/>
                <a:gd name="T10" fmla="*/ 39 w 46"/>
                <a:gd name="T11" fmla="*/ 4 h 29"/>
                <a:gd name="T12" fmla="*/ 45 w 4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46" h="29">
                  <a:moveTo>
                    <a:pt x="45" y="0"/>
                  </a:moveTo>
                  <a:cubicBezTo>
                    <a:pt x="46" y="0"/>
                    <a:pt x="45" y="2"/>
                    <a:pt x="46" y="2"/>
                  </a:cubicBezTo>
                  <a:cubicBezTo>
                    <a:pt x="41" y="7"/>
                    <a:pt x="33" y="10"/>
                    <a:pt x="28" y="15"/>
                  </a:cubicBezTo>
                  <a:cubicBezTo>
                    <a:pt x="18" y="19"/>
                    <a:pt x="11" y="26"/>
                    <a:pt x="0" y="29"/>
                  </a:cubicBezTo>
                  <a:cubicBezTo>
                    <a:pt x="0" y="26"/>
                    <a:pt x="3" y="25"/>
                    <a:pt x="5" y="25"/>
                  </a:cubicBezTo>
                  <a:cubicBezTo>
                    <a:pt x="17" y="18"/>
                    <a:pt x="29" y="12"/>
                    <a:pt x="39" y="4"/>
                  </a:cubicBezTo>
                  <a:cubicBezTo>
                    <a:pt x="42" y="3"/>
                    <a:pt x="43" y="2"/>
                    <a:pt x="4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方正静蕾简体" panose="02000000000000000000" pitchFamily="2" charset="-122"/>
                <a:ea typeface="方正静蕾简体" panose="02000000000000000000" pitchFamily="2" charset="-122"/>
              </a:endParaRPr>
            </a:p>
          </p:txBody>
        </p:sp>
      </p:grpSp>
      <p:sp>
        <p:nvSpPr>
          <p:cNvPr id="13" name="矩形 12"/>
          <p:cNvSpPr/>
          <p:nvPr/>
        </p:nvSpPr>
        <p:spPr>
          <a:xfrm>
            <a:off x="5127585" y="2183220"/>
            <a:ext cx="6782764" cy="1077218"/>
          </a:xfrm>
          <a:prstGeom prst="rect">
            <a:avLst/>
          </a:prstGeom>
        </p:spPr>
        <p:txBody>
          <a:bodyPr wrap="square">
            <a:spAutoFit/>
            <a:scene3d>
              <a:camera prst="orthographicFront"/>
              <a:lightRig rig="threePt" dir="t"/>
            </a:scene3d>
            <a:sp3d contourW="12700"/>
          </a:bodyPr>
          <a:lstStyle/>
          <a:p>
            <a:pPr>
              <a:spcBef>
                <a:spcPct val="50000"/>
              </a:spcBef>
            </a:pPr>
            <a:r>
              <a:rPr lang="en-US" sz="3200" u="sng" dirty="0" smtClean="0">
                <a:solidFill>
                  <a:srgbClr val="FFE469"/>
                </a:solidFill>
                <a:latin typeface="Andalus" pitchFamily="18" charset="-78"/>
                <a:cs typeface="Andalus" pitchFamily="18" charset="-78"/>
              </a:rPr>
              <a:t>Bước 1:</a:t>
            </a:r>
            <a:r>
              <a:rPr lang="en-US" sz="3200" dirty="0" smtClean="0">
                <a:solidFill>
                  <a:srgbClr val="FFE469"/>
                </a:solidFill>
                <a:latin typeface="Andalus" pitchFamily="18" charset="-78"/>
                <a:cs typeface="Andalus" pitchFamily="18" charset="-78"/>
              </a:rPr>
              <a:t>  Viết </a:t>
            </a:r>
            <a:r>
              <a:rPr lang="en-US" sz="3200" dirty="0">
                <a:solidFill>
                  <a:srgbClr val="FFE469"/>
                </a:solidFill>
                <a:latin typeface="Andalus" pitchFamily="18" charset="-78"/>
                <a:cs typeface="Andalus" pitchFamily="18" charset="-78"/>
              </a:rPr>
              <a:t>hai số hữu tỉ dưới dạng hai phân số có cùng mẫu dương.</a:t>
            </a:r>
          </a:p>
        </p:txBody>
      </p:sp>
      <p:sp>
        <p:nvSpPr>
          <p:cNvPr id="16" name="矩形 15"/>
          <p:cNvSpPr/>
          <p:nvPr/>
        </p:nvSpPr>
        <p:spPr>
          <a:xfrm>
            <a:off x="5127585" y="3580087"/>
            <a:ext cx="6238753" cy="1077218"/>
          </a:xfrm>
          <a:prstGeom prst="rect">
            <a:avLst/>
          </a:prstGeom>
        </p:spPr>
        <p:txBody>
          <a:bodyPr wrap="square">
            <a:spAutoFit/>
            <a:scene3d>
              <a:camera prst="orthographicFront"/>
              <a:lightRig rig="threePt" dir="t"/>
            </a:scene3d>
            <a:sp3d contourW="12700"/>
          </a:bodyPr>
          <a:lstStyle/>
          <a:p>
            <a:pPr>
              <a:spcBef>
                <a:spcPct val="50000"/>
              </a:spcBef>
            </a:pPr>
            <a:r>
              <a:rPr lang="en-US" sz="3200" u="sng" dirty="0" smtClean="0">
                <a:solidFill>
                  <a:srgbClr val="FFE469"/>
                </a:solidFill>
                <a:latin typeface="Andalus" pitchFamily="18" charset="-78"/>
                <a:cs typeface="Andalus" pitchFamily="18" charset="-78"/>
              </a:rPr>
              <a:t>Bước 2:</a:t>
            </a:r>
            <a:r>
              <a:rPr lang="en-US" sz="3200" dirty="0" smtClean="0">
                <a:solidFill>
                  <a:srgbClr val="FFE469"/>
                </a:solidFill>
                <a:latin typeface="Andalus" pitchFamily="18" charset="-78"/>
                <a:cs typeface="Andalus" pitchFamily="18" charset="-78"/>
              </a:rPr>
              <a:t> So </a:t>
            </a:r>
            <a:r>
              <a:rPr lang="en-US" sz="3200" dirty="0">
                <a:solidFill>
                  <a:srgbClr val="FFE469"/>
                </a:solidFill>
                <a:latin typeface="Andalus" pitchFamily="18" charset="-78"/>
                <a:cs typeface="Andalus" pitchFamily="18" charset="-78"/>
              </a:rPr>
              <a:t>sánh hai tử số, số hữu tỉ nào có tử lớn hơn thì lớn hơn.</a:t>
            </a:r>
          </a:p>
        </p:txBody>
      </p:sp>
    </p:spTree>
    <p:extLst>
      <p:ext uri="{BB962C8B-B14F-4D97-AF65-F5344CB8AC3E}">
        <p14:creationId xmlns:p14="http://schemas.microsoft.com/office/powerpoint/2010/main" val="35516935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1" presetClass="entr" presetSubtype="0" fill="hold" grpId="0" nodeType="clickEffect">
                                  <p:stCondLst>
                                    <p:cond delay="0"/>
                                  </p:stCondLst>
                                  <p:iterate type="lt">
                                    <p:tmPct val="10000"/>
                                  </p:iterate>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13"/>
                                        </p:tgtEl>
                                        <p:attrNameLst>
                                          <p:attrName>ppt_y</p:attrName>
                                        </p:attrNameLst>
                                      </p:cBhvr>
                                      <p:tavLst>
                                        <p:tav tm="0">
                                          <p:val>
                                            <p:strVal val="#ppt_y"/>
                                          </p:val>
                                        </p:tav>
                                        <p:tav tm="100000">
                                          <p:val>
                                            <p:strVal val="#ppt_y"/>
                                          </p:val>
                                        </p:tav>
                                      </p:tavLst>
                                    </p:anim>
                                    <p:anim calcmode="lin" valueType="num">
                                      <p:cBhvr>
                                        <p:cTn id="21"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41" presetClass="entr" presetSubtype="0" fill="hold" grpId="0" nodeType="clickEffect">
                                  <p:stCondLst>
                                    <p:cond delay="0"/>
                                  </p:stCondLst>
                                  <p:iterate type="lt">
                                    <p:tmPct val="10000"/>
                                  </p:iterate>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6"/>
                                        </p:tgtEl>
                                        <p:attrNameLst>
                                          <p:attrName>ppt_y</p:attrName>
                                        </p:attrNameLst>
                                      </p:cBhvr>
                                      <p:tavLst>
                                        <p:tav tm="0">
                                          <p:val>
                                            <p:strVal val="#ppt_y"/>
                                          </p:val>
                                        </p:tav>
                                        <p:tav tm="100000">
                                          <p:val>
                                            <p:strVal val="#ppt_y"/>
                                          </p:val>
                                        </p:tav>
                                      </p:tavLst>
                                    </p:anim>
                                    <p:anim calcmode="lin" valueType="num">
                                      <p:cBhvr>
                                        <p:cTn id="30"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151317" y="1879600"/>
            <a:ext cx="2003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dirty="0">
                <a:solidFill>
                  <a:schemeClr val="accent2">
                    <a:lumMod val="75000"/>
                  </a:schemeClr>
                </a:solidFill>
                <a:latin typeface="Arial" charset="0"/>
              </a:rPr>
              <a:t>1</a:t>
            </a:r>
          </a:p>
        </p:txBody>
      </p:sp>
      <p:grpSp>
        <p:nvGrpSpPr>
          <p:cNvPr id="38915" name="Group 3"/>
          <p:cNvGrpSpPr>
            <a:grpSpLocks/>
          </p:cNvGrpSpPr>
          <p:nvPr/>
        </p:nvGrpSpPr>
        <p:grpSpPr bwMode="auto">
          <a:xfrm>
            <a:off x="866580" y="1296988"/>
            <a:ext cx="9932600" cy="1106487"/>
            <a:chOff x="96" y="1462"/>
            <a:chExt cx="5568" cy="697"/>
          </a:xfrm>
          <a:noFill/>
        </p:grpSpPr>
        <p:sp>
          <p:nvSpPr>
            <p:cNvPr id="38916" name="Line 4"/>
            <p:cNvSpPr>
              <a:spLocks noChangeShapeType="1"/>
            </p:cNvSpPr>
            <p:nvPr/>
          </p:nvSpPr>
          <p:spPr bwMode="auto">
            <a:xfrm>
              <a:off x="96" y="1800"/>
              <a:ext cx="5568" cy="1"/>
            </a:xfrm>
            <a:prstGeom prst="line">
              <a:avLst/>
            </a:prstGeom>
            <a:grpFill/>
            <a:ln w="38100" cap="rnd">
              <a:solidFill>
                <a:schemeClr val="bg1"/>
              </a:solidFill>
              <a:round/>
              <a:headEnd/>
              <a:tailEnd type="arrow" w="lg" len="med"/>
            </a:ln>
            <a:extLst/>
          </p:spPr>
          <p:txBody>
            <a:bodyPr/>
            <a:lstStyle/>
            <a:p>
              <a:endParaRPr lang="en-US">
                <a:solidFill>
                  <a:schemeClr val="accent2">
                    <a:lumMod val="75000"/>
                  </a:schemeClr>
                </a:solidFill>
              </a:endParaRPr>
            </a:p>
          </p:txBody>
        </p:sp>
        <p:sp>
          <p:nvSpPr>
            <p:cNvPr id="38917" name="Rectangle 5"/>
            <p:cNvSpPr>
              <a:spLocks noChangeArrowheads="1"/>
            </p:cNvSpPr>
            <p:nvPr/>
          </p:nvSpPr>
          <p:spPr bwMode="auto">
            <a:xfrm>
              <a:off x="721" y="1480"/>
              <a:ext cx="134" cy="271"/>
            </a:xfrm>
            <a:prstGeom prst="rect">
              <a:avLst/>
            </a:prstGeom>
            <a:grpFill/>
            <a:ln w="9525">
              <a:noFill/>
              <a:miter lim="800000"/>
              <a:headEnd/>
              <a:tailEnd/>
            </a:ln>
            <a:extLst/>
          </p:spPr>
          <p:txBody>
            <a:bodyPr wrap="none" lIns="0" tIns="0" rIns="0" bIns="0">
              <a:spAutoFit/>
            </a:bodyPr>
            <a:lstStyle/>
            <a:p>
              <a:r>
                <a:rPr lang="en-US" sz="2800" dirty="0">
                  <a:solidFill>
                    <a:schemeClr val="accent2">
                      <a:lumMod val="75000"/>
                    </a:schemeClr>
                  </a:solidFill>
                </a:rPr>
                <a:t>A</a:t>
              </a:r>
              <a:endParaRPr lang="en-US" sz="2800" dirty="0">
                <a:solidFill>
                  <a:schemeClr val="accent2">
                    <a:lumMod val="75000"/>
                  </a:schemeClr>
                </a:solidFill>
                <a:latin typeface="Arial" charset="0"/>
              </a:endParaRPr>
            </a:p>
          </p:txBody>
        </p:sp>
        <p:sp>
          <p:nvSpPr>
            <p:cNvPr id="38918" name="Rectangle 6"/>
            <p:cNvSpPr>
              <a:spLocks noChangeArrowheads="1"/>
            </p:cNvSpPr>
            <p:nvPr/>
          </p:nvSpPr>
          <p:spPr bwMode="auto">
            <a:xfrm>
              <a:off x="304" y="1822"/>
              <a:ext cx="180" cy="271"/>
            </a:xfrm>
            <a:prstGeom prst="rect">
              <a:avLst/>
            </a:prstGeom>
            <a:grpFill/>
            <a:ln w="9525">
              <a:noFill/>
              <a:miter lim="800000"/>
              <a:headEnd/>
              <a:tailEnd/>
            </a:ln>
            <a:extLst/>
          </p:spPr>
          <p:txBody>
            <a:bodyPr wrap="none" lIns="0" tIns="0" rIns="0" bIns="0">
              <a:spAutoFit/>
            </a:bodyPr>
            <a:lstStyle/>
            <a:p>
              <a:r>
                <a:rPr lang="en-US" sz="2800" dirty="0">
                  <a:solidFill>
                    <a:schemeClr val="accent2">
                      <a:lumMod val="75000"/>
                    </a:schemeClr>
                  </a:solidFill>
                </a:rPr>
                <a:t>-1</a:t>
              </a:r>
              <a:endParaRPr lang="en-US" sz="2800" dirty="0">
                <a:solidFill>
                  <a:schemeClr val="accent2">
                    <a:lumMod val="75000"/>
                  </a:schemeClr>
                </a:solidFill>
                <a:latin typeface="Arial" charset="0"/>
              </a:endParaRPr>
            </a:p>
          </p:txBody>
        </p:sp>
        <p:sp>
          <p:nvSpPr>
            <p:cNvPr id="38919" name="Rectangle 7"/>
            <p:cNvSpPr>
              <a:spLocks noChangeArrowheads="1"/>
            </p:cNvSpPr>
            <p:nvPr/>
          </p:nvSpPr>
          <p:spPr bwMode="auto">
            <a:xfrm>
              <a:off x="3604" y="1462"/>
              <a:ext cx="99" cy="269"/>
            </a:xfrm>
            <a:prstGeom prst="rect">
              <a:avLst/>
            </a:prstGeom>
            <a:grpFill/>
            <a:ln w="9525">
              <a:noFill/>
              <a:miter lim="800000"/>
              <a:headEnd/>
              <a:tailEnd/>
            </a:ln>
            <a:extLst/>
          </p:spPr>
          <p:txBody>
            <a:bodyPr lIns="0" tIns="0" rIns="0" bIns="0">
              <a:spAutoFit/>
            </a:bodyPr>
            <a:lstStyle/>
            <a:p>
              <a:r>
                <a:rPr lang="en-US" sz="2800">
                  <a:solidFill>
                    <a:schemeClr val="accent2">
                      <a:lumMod val="75000"/>
                    </a:schemeClr>
                  </a:solidFill>
                </a:rPr>
                <a:t>B</a:t>
              </a:r>
              <a:endParaRPr lang="en-US" sz="2800">
                <a:solidFill>
                  <a:schemeClr val="accent2">
                    <a:lumMod val="75000"/>
                  </a:schemeClr>
                </a:solidFill>
                <a:latin typeface="Arial" charset="0"/>
              </a:endParaRPr>
            </a:p>
          </p:txBody>
        </p:sp>
        <p:sp>
          <p:nvSpPr>
            <p:cNvPr id="38920" name="Rectangle 8"/>
            <p:cNvSpPr>
              <a:spLocks noChangeArrowheads="1"/>
            </p:cNvSpPr>
            <p:nvPr/>
          </p:nvSpPr>
          <p:spPr bwMode="auto">
            <a:xfrm>
              <a:off x="5242" y="1888"/>
              <a:ext cx="112" cy="271"/>
            </a:xfrm>
            <a:prstGeom prst="rect">
              <a:avLst/>
            </a:prstGeom>
            <a:grpFill/>
            <a:ln w="9525">
              <a:noFill/>
              <a:miter lim="800000"/>
              <a:headEnd/>
              <a:tailEnd/>
            </a:ln>
            <a:extLst/>
          </p:spPr>
          <p:txBody>
            <a:bodyPr wrap="none" lIns="0" tIns="0" rIns="0" bIns="0">
              <a:spAutoFit/>
            </a:bodyPr>
            <a:lstStyle/>
            <a:p>
              <a:r>
                <a:rPr lang="en-US" sz="2800">
                  <a:solidFill>
                    <a:schemeClr val="accent2">
                      <a:lumMod val="75000"/>
                    </a:schemeClr>
                  </a:solidFill>
                </a:rPr>
                <a:t>2</a:t>
              </a:r>
              <a:endParaRPr lang="en-US" sz="2800">
                <a:solidFill>
                  <a:schemeClr val="accent2">
                    <a:lumMod val="75000"/>
                  </a:schemeClr>
                </a:solidFill>
                <a:latin typeface="Arial" charset="0"/>
              </a:endParaRPr>
            </a:p>
          </p:txBody>
        </p:sp>
        <p:sp>
          <p:nvSpPr>
            <p:cNvPr id="38921" name="Line 9"/>
            <p:cNvSpPr>
              <a:spLocks noChangeShapeType="1"/>
            </p:cNvSpPr>
            <p:nvPr/>
          </p:nvSpPr>
          <p:spPr bwMode="auto">
            <a:xfrm flipV="1">
              <a:off x="407"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2" name="Line 10"/>
            <p:cNvSpPr>
              <a:spLocks noChangeShapeType="1"/>
            </p:cNvSpPr>
            <p:nvPr/>
          </p:nvSpPr>
          <p:spPr bwMode="auto">
            <a:xfrm flipV="1">
              <a:off x="814"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3" name="Line 11"/>
            <p:cNvSpPr>
              <a:spLocks noChangeShapeType="1"/>
            </p:cNvSpPr>
            <p:nvPr/>
          </p:nvSpPr>
          <p:spPr bwMode="auto">
            <a:xfrm flipV="1">
              <a:off x="1221"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4" name="Line 12"/>
            <p:cNvSpPr>
              <a:spLocks noChangeShapeType="1"/>
            </p:cNvSpPr>
            <p:nvPr/>
          </p:nvSpPr>
          <p:spPr bwMode="auto">
            <a:xfrm flipV="1">
              <a:off x="1635"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5" name="Line 13"/>
            <p:cNvSpPr>
              <a:spLocks noChangeShapeType="1"/>
            </p:cNvSpPr>
            <p:nvPr/>
          </p:nvSpPr>
          <p:spPr bwMode="auto">
            <a:xfrm flipV="1">
              <a:off x="2042"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6" name="Line 14"/>
            <p:cNvSpPr>
              <a:spLocks noChangeShapeType="1"/>
            </p:cNvSpPr>
            <p:nvPr/>
          </p:nvSpPr>
          <p:spPr bwMode="auto">
            <a:xfrm flipV="1">
              <a:off x="2449"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7" name="Line 15"/>
            <p:cNvSpPr>
              <a:spLocks noChangeShapeType="1"/>
            </p:cNvSpPr>
            <p:nvPr/>
          </p:nvSpPr>
          <p:spPr bwMode="auto">
            <a:xfrm flipV="1">
              <a:off x="3263"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8" name="Line 16"/>
            <p:cNvSpPr>
              <a:spLocks noChangeShapeType="1"/>
            </p:cNvSpPr>
            <p:nvPr/>
          </p:nvSpPr>
          <p:spPr bwMode="auto">
            <a:xfrm flipV="1">
              <a:off x="3670"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29" name="Line 17"/>
            <p:cNvSpPr>
              <a:spLocks noChangeShapeType="1"/>
            </p:cNvSpPr>
            <p:nvPr/>
          </p:nvSpPr>
          <p:spPr bwMode="auto">
            <a:xfrm flipV="1">
              <a:off x="4083"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30" name="Line 18"/>
            <p:cNvSpPr>
              <a:spLocks noChangeShapeType="1"/>
            </p:cNvSpPr>
            <p:nvPr/>
          </p:nvSpPr>
          <p:spPr bwMode="auto">
            <a:xfrm flipV="1">
              <a:off x="4490"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31" name="Line 19"/>
            <p:cNvSpPr>
              <a:spLocks noChangeShapeType="1"/>
            </p:cNvSpPr>
            <p:nvPr/>
          </p:nvSpPr>
          <p:spPr bwMode="auto">
            <a:xfrm flipV="1">
              <a:off x="4898" y="1789"/>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32" name="Line 20"/>
            <p:cNvSpPr>
              <a:spLocks noChangeShapeType="1"/>
            </p:cNvSpPr>
            <p:nvPr/>
          </p:nvSpPr>
          <p:spPr bwMode="auto">
            <a:xfrm flipV="1">
              <a:off x="2849" y="1797"/>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sp>
          <p:nvSpPr>
            <p:cNvPr id="38933" name="Rectangle 21"/>
            <p:cNvSpPr>
              <a:spLocks noChangeArrowheads="1"/>
            </p:cNvSpPr>
            <p:nvPr/>
          </p:nvSpPr>
          <p:spPr bwMode="auto">
            <a:xfrm>
              <a:off x="1999" y="1876"/>
              <a:ext cx="112" cy="271"/>
            </a:xfrm>
            <a:prstGeom prst="rect">
              <a:avLst/>
            </a:prstGeom>
            <a:grpFill/>
            <a:ln w="9525">
              <a:noFill/>
              <a:miter lim="800000"/>
              <a:headEnd/>
              <a:tailEnd/>
            </a:ln>
            <a:extLst/>
          </p:spPr>
          <p:txBody>
            <a:bodyPr wrap="none" lIns="0" tIns="0" rIns="0" bIns="0">
              <a:spAutoFit/>
            </a:bodyPr>
            <a:lstStyle/>
            <a:p>
              <a:r>
                <a:rPr lang="en-US" sz="2800">
                  <a:solidFill>
                    <a:schemeClr val="accent2">
                      <a:lumMod val="75000"/>
                    </a:schemeClr>
                  </a:solidFill>
                </a:rPr>
                <a:t>0</a:t>
              </a:r>
              <a:endParaRPr lang="en-US" sz="2800">
                <a:solidFill>
                  <a:schemeClr val="accent2">
                    <a:lumMod val="75000"/>
                  </a:schemeClr>
                </a:solidFill>
                <a:latin typeface="Arial" charset="0"/>
              </a:endParaRPr>
            </a:p>
          </p:txBody>
        </p:sp>
        <p:sp>
          <p:nvSpPr>
            <p:cNvPr id="38934" name="Line 22"/>
            <p:cNvSpPr>
              <a:spLocks noChangeShapeType="1"/>
            </p:cNvSpPr>
            <p:nvPr/>
          </p:nvSpPr>
          <p:spPr bwMode="auto">
            <a:xfrm flipV="1">
              <a:off x="5284" y="1798"/>
              <a:ext cx="1" cy="52"/>
            </a:xfrm>
            <a:prstGeom prst="line">
              <a:avLst/>
            </a:prstGeom>
            <a:grpFill/>
            <a:ln w="38100">
              <a:solidFill>
                <a:schemeClr val="bg1"/>
              </a:solidFill>
              <a:round/>
              <a:headEnd/>
              <a:tailEnd/>
            </a:ln>
            <a:extLst/>
          </p:spPr>
          <p:txBody>
            <a:bodyPr/>
            <a:lstStyle/>
            <a:p>
              <a:endParaRPr lang="en-US">
                <a:solidFill>
                  <a:schemeClr val="accent2">
                    <a:lumMod val="75000"/>
                  </a:schemeClr>
                </a:solidFill>
              </a:endParaRPr>
            </a:p>
          </p:txBody>
        </p:sp>
      </p:grpSp>
      <mc:AlternateContent xmlns:mc="http://schemas.openxmlformats.org/markup-compatibility/2006" xmlns:a14="http://schemas.microsoft.com/office/drawing/2010/main">
        <mc:Choice Requires="a14">
          <p:sp>
            <p:nvSpPr>
              <p:cNvPr id="38936" name="Text Box 24"/>
              <p:cNvSpPr txBox="1">
                <a:spLocks noChangeArrowheads="1"/>
              </p:cNvSpPr>
              <p:nvPr/>
            </p:nvSpPr>
            <p:spPr bwMode="auto">
              <a:xfrm>
                <a:off x="923820" y="3602038"/>
                <a:ext cx="10378900" cy="1293752"/>
              </a:xfrm>
              <a:prstGeom prst="rect">
                <a:avLst/>
              </a:prstGeom>
              <a:noFill/>
              <a:ln>
                <a:noFill/>
              </a:ln>
              <a:effectLst/>
              <a:extLst>
                <a:ext uri="{909E8E84-426E-40DD-AFC4-6F175D3DCCD1}">
                  <a14:hiddenFill>
                    <a:gradFill rotWithShape="1">
                      <a:gsLst>
                        <a:gs pos="0">
                          <a:srgbClr val="CCCCFF"/>
                        </a:gs>
                        <a:gs pos="17999">
                          <a:srgbClr val="99CCFF">
                            <a:alpha val="88121"/>
                          </a:srgbClr>
                        </a:gs>
                        <a:gs pos="36000">
                          <a:srgbClr val="9966FF">
                            <a:alpha val="76240"/>
                          </a:srgbClr>
                        </a:gs>
                        <a:gs pos="61000">
                          <a:srgbClr val="CC99FF">
                            <a:alpha val="59740"/>
                          </a:srgbClr>
                        </a:gs>
                        <a:gs pos="82001">
                          <a:srgbClr val="99CCFF">
                            <a:alpha val="45879"/>
                          </a:srgbClr>
                        </a:gs>
                        <a:gs pos="100000">
                          <a:srgbClr val="CCCCFF">
                            <a:alpha val="34000"/>
                          </a:srgbClr>
                        </a:gs>
                      </a:gsLst>
                      <a:path path="shape">
                        <a:fillToRect l="50000" t="50000" r="50000" b="50000"/>
                      </a:path>
                    </a:gradFill>
                  </a14:hiddenFill>
                </a:ext>
                <a:ext uri="{91240B29-F687-4F45-9708-019B960494DF}">
                  <a14:hiddenLine w="76200" cmpd="tri">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sz="3200" b="1" i="1" dirty="0" smtClean="0">
                    <a:solidFill>
                      <a:schemeClr val="bg1"/>
                    </a:solidFill>
                    <a:latin typeface="Times New Roman" pitchFamily="18" charset="0"/>
                    <a:cs typeface="Times New Roman" pitchFamily="18" charset="0"/>
                  </a:rPr>
                  <a:t>Quan sát trên trục số điểm 1 và điểm </a:t>
                </a:r>
                <a14:m>
                  <m:oMath xmlns:m="http://schemas.openxmlformats.org/officeDocument/2006/math">
                    <m:f>
                      <m:fPr>
                        <m:ctrlPr>
                          <a:rPr lang="en-US" sz="3200" b="1" i="1">
                            <a:solidFill>
                              <a:schemeClr val="bg1"/>
                            </a:solidFill>
                            <a:latin typeface="Cambria Math" panose="02040503050406030204" pitchFamily="18" charset="0"/>
                          </a:rPr>
                        </m:ctrlPr>
                      </m:fPr>
                      <m:num>
                        <m:r>
                          <a:rPr lang="en-US" sz="3200" b="1" i="1">
                            <a:solidFill>
                              <a:schemeClr val="bg1"/>
                            </a:solidFill>
                            <a:latin typeface="Cambria Math"/>
                          </a:rPr>
                          <m:t>−</m:t>
                        </m:r>
                        <m:r>
                          <a:rPr lang="en-US" sz="3200" b="1" i="1">
                            <a:solidFill>
                              <a:schemeClr val="bg1"/>
                            </a:solidFill>
                            <a:latin typeface="Cambria Math"/>
                          </a:rPr>
                          <m:t>𝟑</m:t>
                        </m:r>
                      </m:num>
                      <m:den>
                        <m:r>
                          <a:rPr lang="en-US" sz="3200" b="1" i="1">
                            <a:solidFill>
                              <a:schemeClr val="bg1"/>
                            </a:solidFill>
                            <a:latin typeface="Cambria Math"/>
                          </a:rPr>
                          <m:t>𝟒</m:t>
                        </m:r>
                      </m:den>
                    </m:f>
                    <m:r>
                      <a:rPr lang="en-US" sz="3200" b="1" i="1" smtClean="0">
                        <a:solidFill>
                          <a:schemeClr val="bg1"/>
                        </a:solidFill>
                        <a:latin typeface="Cambria Math"/>
                      </a:rPr>
                      <m:t>   </m:t>
                    </m:r>
                  </m:oMath>
                </a14:m>
                <a:r>
                  <a:rPr lang="en-US" sz="3200" b="1" i="1" dirty="0" smtClean="0">
                    <a:solidFill>
                      <a:schemeClr val="bg1"/>
                    </a:solidFill>
                    <a:latin typeface="Times New Roman" pitchFamily="18" charset="0"/>
                    <a:cs typeface="Times New Roman" pitchFamily="18" charset="0"/>
                  </a:rPr>
                  <a:t>có </a:t>
                </a:r>
                <a:r>
                  <a:rPr lang="en-US" sz="3200" b="1" i="1" dirty="0">
                    <a:solidFill>
                      <a:schemeClr val="bg1"/>
                    </a:solidFill>
                    <a:latin typeface="Times New Roman" pitchFamily="18" charset="0"/>
                    <a:cs typeface="Times New Roman" pitchFamily="18" charset="0"/>
                  </a:rPr>
                  <a:t>vị trí như thế nào với nhau? </a:t>
                </a:r>
              </a:p>
            </p:txBody>
          </p:sp>
        </mc:Choice>
        <mc:Fallback xmlns="">
          <p:sp>
            <p:nvSpPr>
              <p:cNvPr id="38936" name="Text Box 24"/>
              <p:cNvSpPr txBox="1">
                <a:spLocks noRot="1" noChangeAspect="1" noMove="1" noResize="1" noEditPoints="1" noAdjustHandles="1" noChangeArrowheads="1" noChangeShapeType="1" noTextEdit="1"/>
              </p:cNvSpPr>
              <p:nvPr/>
            </p:nvSpPr>
            <p:spPr bwMode="auto">
              <a:xfrm>
                <a:off x="923820" y="3602038"/>
                <a:ext cx="10378900" cy="1293752"/>
              </a:xfrm>
              <a:prstGeom prst="rect">
                <a:avLst/>
              </a:prstGeom>
              <a:blipFill rotWithShape="1">
                <a:blip r:embed="rId2"/>
                <a:stretch>
                  <a:fillRect l="-1528" b="-14623"/>
                </a:stretch>
              </a:blipFill>
              <a:ln>
                <a:noFill/>
              </a:ln>
              <a:effectLst/>
              <a:extLst>
                <a:ext uri="{909E8E84-426E-40DD-AFC4-6F175D3DCCD1}">
                  <a14:hiddenFill xmlns:a14="http://schemas.microsoft.com/office/drawing/2010/main">
                    <a:gradFill rotWithShape="1">
                      <a:gsLst>
                        <a:gs pos="0">
                          <a:srgbClr val="CCCCFF"/>
                        </a:gs>
                        <a:gs pos="17999">
                          <a:srgbClr val="99CCFF">
                            <a:alpha val="88121"/>
                          </a:srgbClr>
                        </a:gs>
                        <a:gs pos="36000">
                          <a:srgbClr val="9966FF">
                            <a:alpha val="76240"/>
                          </a:srgbClr>
                        </a:gs>
                        <a:gs pos="61000">
                          <a:srgbClr val="CC99FF">
                            <a:alpha val="59740"/>
                          </a:srgbClr>
                        </a:gs>
                        <a:gs pos="82001">
                          <a:srgbClr val="99CCFF">
                            <a:alpha val="45879"/>
                          </a:srgbClr>
                        </a:gs>
                        <a:gs pos="100000">
                          <a:srgbClr val="CCCCFF">
                            <a:alpha val="34000"/>
                          </a:srgbClr>
                        </a:gs>
                      </a:gsLst>
                      <a:path path="shape">
                        <a:fillToRect l="50000" t="50000" r="50000" b="50000"/>
                      </a:path>
                    </a:gradFill>
                  </a14:hiddenFill>
                </a:ext>
                <a:ext uri="{91240B29-F687-4F45-9708-019B960494DF}">
                  <a14:hiddenLine xmlns:a14="http://schemas.microsoft.com/office/drawing/2010/main" w="76200" cmpd="tri">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823219" y="1984119"/>
                <a:ext cx="559769"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1" i="1">
                              <a:solidFill>
                                <a:schemeClr val="accent2">
                                  <a:lumMod val="75000"/>
                                </a:schemeClr>
                              </a:solidFill>
                              <a:latin typeface="Cambria Math" panose="02040503050406030204" pitchFamily="18" charset="0"/>
                            </a:rPr>
                          </m:ctrlPr>
                        </m:fPr>
                        <m:num>
                          <m:r>
                            <a:rPr lang="en-US" b="1" i="1">
                              <a:solidFill>
                                <a:schemeClr val="accent2">
                                  <a:lumMod val="75000"/>
                                </a:schemeClr>
                              </a:solidFill>
                              <a:latin typeface="Cambria Math"/>
                            </a:rPr>
                            <m:t>−</m:t>
                          </m:r>
                          <m:r>
                            <a:rPr lang="en-US" b="1" i="1">
                              <a:solidFill>
                                <a:schemeClr val="accent2">
                                  <a:lumMod val="75000"/>
                                </a:schemeClr>
                              </a:solidFill>
                              <a:latin typeface="Cambria Math"/>
                            </a:rPr>
                            <m:t>𝟑</m:t>
                          </m:r>
                        </m:num>
                        <m:den>
                          <m:r>
                            <a:rPr lang="en-US" b="1" i="1">
                              <a:solidFill>
                                <a:schemeClr val="accent2">
                                  <a:lumMod val="75000"/>
                                </a:schemeClr>
                              </a:solidFill>
                              <a:latin typeface="Cambria Math"/>
                            </a:rPr>
                            <m:t>𝟒</m:t>
                          </m:r>
                        </m:den>
                      </m:f>
                    </m:oMath>
                  </m:oMathPara>
                </a14:m>
                <a:endParaRPr lang="en-US" b="1" dirty="0">
                  <a:solidFill>
                    <a:schemeClr val="accent2">
                      <a:lumMod val="75000"/>
                    </a:schemeClr>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23219" y="1984119"/>
                <a:ext cx="559769" cy="61093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900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fade">
                                      <p:cBhvr>
                                        <p:cTn id="7" dur="2000"/>
                                        <p:tgtEl>
                                          <p:spTgt spid="38914"/>
                                        </p:tgtEl>
                                      </p:cBhvr>
                                    </p:animEffect>
                                  </p:childTnLst>
                                </p:cTn>
                              </p:par>
                              <p:par>
                                <p:cTn id="8" presetID="10" presetClass="entr" presetSubtype="0" fill="hold" nodeType="withEffect">
                                  <p:stCondLst>
                                    <p:cond delay="0"/>
                                  </p:stCondLst>
                                  <p:childTnLst>
                                    <p:set>
                                      <p:cBhvr>
                                        <p:cTn id="9" dur="1" fill="hold">
                                          <p:stCondLst>
                                            <p:cond delay="0"/>
                                          </p:stCondLst>
                                        </p:cTn>
                                        <p:tgtEl>
                                          <p:spTgt spid="38915"/>
                                        </p:tgtEl>
                                        <p:attrNameLst>
                                          <p:attrName>style.visibility</p:attrName>
                                        </p:attrNameLst>
                                      </p:cBhvr>
                                      <p:to>
                                        <p:strVal val="visible"/>
                                      </p:to>
                                    </p:set>
                                    <p:animEffect transition="in" filter="fade">
                                      <p:cBhvr>
                                        <p:cTn id="10" dur="2000"/>
                                        <p:tgtEl>
                                          <p:spTgt spid="389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936"/>
                                        </p:tgtEl>
                                        <p:attrNameLst>
                                          <p:attrName>style.visibility</p:attrName>
                                        </p:attrNameLst>
                                      </p:cBhvr>
                                      <p:to>
                                        <p:strVal val="visible"/>
                                      </p:to>
                                    </p:set>
                                    <p:animEffect transition="in" filter="fade">
                                      <p:cBhvr>
                                        <p:cTn id="13" dur="2000"/>
                                        <p:tgtEl>
                                          <p:spTgt spid="3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994820" y="610692"/>
            <a:ext cx="5886671" cy="625183"/>
            <a:chOff x="994820" y="496392"/>
            <a:chExt cx="5886671" cy="625183"/>
          </a:xfrm>
        </p:grpSpPr>
        <p:grpSp>
          <p:nvGrpSpPr>
            <p:cNvPr id="14" name="组合 13"/>
            <p:cNvGrpSpPr/>
            <p:nvPr/>
          </p:nvGrpSpPr>
          <p:grpSpPr>
            <a:xfrm>
              <a:off x="994820" y="626210"/>
              <a:ext cx="5886671" cy="495365"/>
              <a:chOff x="3532280" y="5381090"/>
              <a:chExt cx="5886671" cy="495365"/>
            </a:xfrm>
          </p:grpSpPr>
          <p:sp>
            <p:nvSpPr>
              <p:cNvPr id="16"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任意多边形 16"/>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文本框 14"/>
            <p:cNvSpPr txBox="1"/>
            <p:nvPr/>
          </p:nvSpPr>
          <p:spPr>
            <a:xfrm>
              <a:off x="1595870" y="496392"/>
              <a:ext cx="3310522" cy="584775"/>
            </a:xfrm>
            <a:prstGeom prst="rect">
              <a:avLst/>
            </a:prstGeom>
            <a:noFill/>
          </p:spPr>
          <p:txBody>
            <a:bodyPr wrap="none" rtlCol="0">
              <a:spAutoFit/>
            </a:bodyPr>
            <a:lstStyle/>
            <a:p>
              <a:r>
                <a:rPr lang="en-US" altLang="zh-CN" sz="3200" dirty="0" smtClean="0">
                  <a:solidFill>
                    <a:srgbClr val="FF9CAF"/>
                  </a:solidFill>
                  <a:latin typeface="汉仪喵魂体W" panose="00020600040101010101" pitchFamily="18" charset="-122"/>
                  <a:ea typeface="汉仪喵魂体W" panose="00020600040101010101" pitchFamily="18" charset="-122"/>
                </a:rPr>
                <a:t>Chú ý: (SGK – 7)</a:t>
              </a:r>
              <a:endParaRPr lang="zh-CN" altLang="en-US" sz="3200" dirty="0">
                <a:solidFill>
                  <a:srgbClr val="FF9CAF"/>
                </a:solidFill>
                <a:latin typeface="汉仪喵魂体W" panose="00020600040101010101" pitchFamily="18" charset="-122"/>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20" name="矩形 19"/>
              <p:cNvSpPr/>
              <p:nvPr/>
            </p:nvSpPr>
            <p:spPr>
              <a:xfrm>
                <a:off x="1994806" y="1848618"/>
                <a:ext cx="9614595" cy="609398"/>
              </a:xfrm>
              <a:prstGeom prst="rect">
                <a:avLst/>
              </a:prstGeom>
            </p:spPr>
            <p:txBody>
              <a:bodyPr wrap="square">
                <a:spAutoFit/>
                <a:scene3d>
                  <a:camera prst="orthographicFront"/>
                  <a:lightRig rig="threePt" dir="t"/>
                </a:scene3d>
                <a:sp3d contourW="12700"/>
              </a:bodyPr>
              <a:lstStyle/>
              <a:p>
                <a:pPr algn="just">
                  <a:lnSpc>
                    <a:spcPct val="120000"/>
                  </a:lnSpc>
                </a:pPr>
                <a:r>
                  <a:rPr lang="en-US" sz="2800" b="1" dirty="0" smtClean="0">
                    <a:solidFill>
                      <a:schemeClr val="bg1"/>
                    </a:solidFill>
                    <a:latin typeface="Times New Roman" pitchFamily="18" charset="0"/>
                    <a:cs typeface="Times New Roman" pitchFamily="18" charset="0"/>
                  </a:rPr>
                  <a:t>Nếu </a:t>
                </a:r>
                <a:r>
                  <a:rPr lang="en-US" sz="2800" b="1" dirty="0">
                    <a:solidFill>
                      <a:srgbClr val="FFE469"/>
                    </a:solidFill>
                    <a:latin typeface="Times New Roman" pitchFamily="18" charset="0"/>
                    <a:cs typeface="Times New Roman" pitchFamily="18" charset="0"/>
                  </a:rPr>
                  <a:t>x &lt; y </a:t>
                </a:r>
                <a:r>
                  <a:rPr lang="en-US" sz="2800" b="1" dirty="0">
                    <a:solidFill>
                      <a:schemeClr val="bg1"/>
                    </a:solidFill>
                    <a:latin typeface="Times New Roman" pitchFamily="18" charset="0"/>
                    <a:cs typeface="Times New Roman" pitchFamily="18" charset="0"/>
                  </a:rPr>
                  <a:t>thì trên trục số, điểm </a:t>
                </a:r>
                <a:r>
                  <a:rPr lang="en-US" sz="2800" b="1" dirty="0">
                    <a:solidFill>
                      <a:srgbClr val="FFE469"/>
                    </a:solidFill>
                    <a:latin typeface="Times New Roman" pitchFamily="18" charset="0"/>
                    <a:cs typeface="Times New Roman" pitchFamily="18" charset="0"/>
                  </a:rPr>
                  <a:t>x</a:t>
                </a:r>
                <a:r>
                  <a:rPr lang="en-US" sz="2800" b="1" dirty="0">
                    <a:solidFill>
                      <a:schemeClr val="bg1"/>
                    </a:solidFill>
                    <a:latin typeface="Times New Roman" pitchFamily="18" charset="0"/>
                    <a:cs typeface="Times New Roman" pitchFamily="18" charset="0"/>
                  </a:rPr>
                  <a:t> ở bên </a:t>
                </a:r>
                <a:r>
                  <a:rPr lang="en-US" sz="2800" b="1" dirty="0">
                    <a:solidFill>
                      <a:srgbClr val="FFE469"/>
                    </a:solidFill>
                    <a:latin typeface="Times New Roman" pitchFamily="18" charset="0"/>
                    <a:cs typeface="Times New Roman" pitchFamily="18" charset="0"/>
                  </a:rPr>
                  <a:t>trái</a:t>
                </a:r>
                <a:r>
                  <a:rPr lang="en-US" sz="2800" b="1" dirty="0">
                    <a:solidFill>
                      <a:schemeClr val="bg1"/>
                    </a:solidFill>
                    <a:latin typeface="Times New Roman" pitchFamily="18" charset="0"/>
                    <a:cs typeface="Times New Roman" pitchFamily="18" charset="0"/>
                  </a:rPr>
                  <a:t> điểm </a:t>
                </a:r>
                <a:r>
                  <a:rPr lang="en-US" sz="2800" b="1" dirty="0" smtClean="0">
                    <a:solidFill>
                      <a:srgbClr val="FFE469"/>
                    </a:solidFill>
                    <a:latin typeface="Times New Roman" pitchFamily="18" charset="0"/>
                    <a:cs typeface="Times New Roman" pitchFamily="18" charset="0"/>
                  </a:rPr>
                  <a:t>y  </a:t>
                </a:r>
                <a14:m>
                  <m:oMath xmlns:m="http://schemas.openxmlformats.org/officeDocument/2006/math">
                    <m:r>
                      <a:rPr lang="en-US" sz="2800" b="1" i="1" smtClean="0">
                        <a:solidFill>
                          <a:schemeClr val="bg1"/>
                        </a:solidFill>
                        <a:latin typeface="Cambria Math"/>
                        <a:ea typeface="Cambria Math"/>
                        <a:cs typeface="Times New Roman" pitchFamily="18" charset="0"/>
                      </a:rPr>
                      <m:t>∀ </m:t>
                    </m:r>
                    <m:r>
                      <a:rPr lang="en-US" sz="2800" b="1" i="1" smtClean="0">
                        <a:solidFill>
                          <a:schemeClr val="bg1"/>
                        </a:solidFill>
                        <a:latin typeface="Cambria Math"/>
                        <a:ea typeface="Cambria Math"/>
                        <a:cs typeface="Times New Roman" pitchFamily="18" charset="0"/>
                      </a:rPr>
                      <m:t>𝒙</m:t>
                    </m:r>
                    <m:r>
                      <a:rPr lang="en-US" sz="2800" b="1" i="1" smtClean="0">
                        <a:solidFill>
                          <a:schemeClr val="bg1"/>
                        </a:solidFill>
                        <a:latin typeface="Cambria Math"/>
                        <a:ea typeface="Cambria Math"/>
                        <a:cs typeface="Times New Roman" pitchFamily="18" charset="0"/>
                      </a:rPr>
                      <m:t> ∈</m:t>
                    </m:r>
                    <m:r>
                      <a:rPr lang="en-US" sz="2800" b="1" i="1" smtClean="0">
                        <a:solidFill>
                          <a:schemeClr val="bg1"/>
                        </a:solidFill>
                        <a:latin typeface="Cambria Math"/>
                        <a:ea typeface="Cambria Math"/>
                        <a:cs typeface="Times New Roman" pitchFamily="18" charset="0"/>
                      </a:rPr>
                      <m:t>𝑸</m:t>
                    </m:r>
                  </m:oMath>
                </a14:m>
                <a:endParaRPr lang="zh-CN" altLang="en-US" sz="2800" b="1" dirty="0">
                  <a:solidFill>
                    <a:schemeClr val="bg1"/>
                  </a:solidFill>
                  <a:latin typeface="汉仪喵魂体W" panose="00020600040101010101" pitchFamily="18" charset="-122"/>
                  <a:ea typeface="汉仪喵魂体W" panose="00020600040101010101" pitchFamily="18"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1994806" y="1848618"/>
                <a:ext cx="9614595" cy="609398"/>
              </a:xfrm>
              <a:prstGeom prst="rect">
                <a:avLst/>
              </a:prstGeom>
              <a:blipFill rotWithShape="1">
                <a:blip r:embed="rId4"/>
                <a:stretch>
                  <a:fillRect l="-1268" t="-3000" b="-20000"/>
                </a:stretch>
              </a:blipFill>
            </p:spPr>
            <p:txBody>
              <a:bodyPr/>
              <a:lstStyle/>
              <a:p>
                <a:r>
                  <a:rPr lang="en-US">
                    <a:noFill/>
                  </a:rPr>
                  <a:t> </a:t>
                </a:r>
              </a:p>
            </p:txBody>
          </p:sp>
        </mc:Fallback>
      </mc:AlternateContent>
      <p:sp>
        <p:nvSpPr>
          <p:cNvPr id="28" name="矩形 19"/>
          <p:cNvSpPr/>
          <p:nvPr/>
        </p:nvSpPr>
        <p:spPr>
          <a:xfrm>
            <a:off x="1973581" y="2649218"/>
            <a:ext cx="9614595" cy="523220"/>
          </a:xfrm>
          <a:prstGeom prst="rect">
            <a:avLst/>
          </a:prstGeom>
        </p:spPr>
        <p:txBody>
          <a:bodyPr wrap="square">
            <a:spAutoFit/>
            <a:scene3d>
              <a:camera prst="orthographicFront"/>
              <a:lightRig rig="threePt" dir="t"/>
            </a:scene3d>
            <a:sp3d contourW="12700"/>
          </a:bodyPr>
          <a:lstStyle/>
          <a:p>
            <a:r>
              <a:rPr lang="en-US" sz="2800" b="1" dirty="0">
                <a:solidFill>
                  <a:schemeClr val="bg1"/>
                </a:solidFill>
                <a:latin typeface="Times New Roman" pitchFamily="18" charset="0"/>
                <a:cs typeface="Times New Roman" pitchFamily="18" charset="0"/>
              </a:rPr>
              <a:t>x &gt; 0   Số hữu tỉ dương.</a:t>
            </a:r>
          </a:p>
        </p:txBody>
      </p:sp>
      <p:sp>
        <p:nvSpPr>
          <p:cNvPr id="30" name="矩形 19"/>
          <p:cNvSpPr/>
          <p:nvPr/>
        </p:nvSpPr>
        <p:spPr>
          <a:xfrm>
            <a:off x="1940781" y="3519268"/>
            <a:ext cx="9614595" cy="523220"/>
          </a:xfrm>
          <a:prstGeom prst="rect">
            <a:avLst/>
          </a:prstGeom>
        </p:spPr>
        <p:txBody>
          <a:bodyPr wrap="square">
            <a:spAutoFit/>
            <a:scene3d>
              <a:camera prst="orthographicFront"/>
              <a:lightRig rig="threePt" dir="t"/>
            </a:scene3d>
            <a:sp3d contourW="12700"/>
          </a:bodyPr>
          <a:lstStyle/>
          <a:p>
            <a:r>
              <a:rPr lang="en-US" sz="2800" b="1" dirty="0">
                <a:solidFill>
                  <a:schemeClr val="bg1"/>
                </a:solidFill>
                <a:latin typeface="Times New Roman" pitchFamily="18" charset="0"/>
                <a:cs typeface="Times New Roman" pitchFamily="18" charset="0"/>
              </a:rPr>
              <a:t>x </a:t>
            </a:r>
            <a:r>
              <a:rPr lang="en-US" sz="2800" b="1" dirty="0" smtClean="0">
                <a:solidFill>
                  <a:schemeClr val="bg1"/>
                </a:solidFill>
                <a:latin typeface="Times New Roman" pitchFamily="18" charset="0"/>
                <a:cs typeface="Times New Roman" pitchFamily="18" charset="0"/>
              </a:rPr>
              <a:t>&lt; </a:t>
            </a:r>
            <a:r>
              <a:rPr lang="en-US" sz="2800" b="1" dirty="0">
                <a:solidFill>
                  <a:schemeClr val="bg1"/>
                </a:solidFill>
                <a:latin typeface="Times New Roman" pitchFamily="18" charset="0"/>
                <a:cs typeface="Times New Roman" pitchFamily="18" charset="0"/>
              </a:rPr>
              <a:t>0   Số hữu tỉ </a:t>
            </a:r>
            <a:r>
              <a:rPr lang="en-US" sz="2800" b="1" dirty="0" smtClean="0">
                <a:solidFill>
                  <a:schemeClr val="bg1"/>
                </a:solidFill>
                <a:latin typeface="Times New Roman" pitchFamily="18" charset="0"/>
                <a:cs typeface="Times New Roman" pitchFamily="18" charset="0"/>
              </a:rPr>
              <a:t>âm.</a:t>
            </a:r>
            <a:endParaRPr lang="en-US" sz="2800" b="1" dirty="0">
              <a:solidFill>
                <a:schemeClr val="bg1"/>
              </a:solidFill>
              <a:latin typeface="Times New Roman" pitchFamily="18" charset="0"/>
              <a:cs typeface="Times New Roman" pitchFamily="18" charset="0"/>
            </a:endParaRPr>
          </a:p>
        </p:txBody>
      </p:sp>
      <p:sp>
        <p:nvSpPr>
          <p:cNvPr id="32" name="矩形 19"/>
          <p:cNvSpPr/>
          <p:nvPr/>
        </p:nvSpPr>
        <p:spPr>
          <a:xfrm>
            <a:off x="1919556" y="4377743"/>
            <a:ext cx="9614595" cy="523220"/>
          </a:xfrm>
          <a:prstGeom prst="rect">
            <a:avLst/>
          </a:prstGeom>
        </p:spPr>
        <p:txBody>
          <a:bodyPr wrap="square">
            <a:spAutoFit/>
            <a:scene3d>
              <a:camera prst="orthographicFront"/>
              <a:lightRig rig="threePt" dir="t"/>
            </a:scene3d>
            <a:sp3d contourW="12700"/>
          </a:bodyPr>
          <a:lstStyle/>
          <a:p>
            <a:r>
              <a:rPr lang="en-US" sz="2800" b="1" dirty="0">
                <a:solidFill>
                  <a:schemeClr val="bg1"/>
                </a:solidFill>
                <a:latin typeface="Times New Roman" pitchFamily="18" charset="0"/>
                <a:cs typeface="Times New Roman" pitchFamily="18" charset="0"/>
              </a:rPr>
              <a:t>x </a:t>
            </a:r>
            <a:r>
              <a:rPr lang="en-US" sz="2800" b="1"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0   Không là số hữu tỉ </a:t>
            </a:r>
            <a:r>
              <a:rPr lang="en-US" sz="2800" b="1" dirty="0" smtClean="0">
                <a:solidFill>
                  <a:schemeClr val="bg1"/>
                </a:solidFill>
                <a:latin typeface="Times New Roman" pitchFamily="18" charset="0"/>
                <a:cs typeface="Times New Roman" pitchFamily="18" charset="0"/>
              </a:rPr>
              <a:t>dương cũng </a:t>
            </a:r>
            <a:r>
              <a:rPr lang="en-US" sz="2800" b="1" dirty="0">
                <a:solidFill>
                  <a:schemeClr val="bg1"/>
                </a:solidFill>
                <a:latin typeface="Times New Roman" pitchFamily="18" charset="0"/>
                <a:cs typeface="Times New Roman" pitchFamily="18" charset="0"/>
              </a:rPr>
              <a:t>không là số hữu tỉ âm.</a:t>
            </a:r>
          </a:p>
        </p:txBody>
      </p:sp>
      <p:sp>
        <p:nvSpPr>
          <p:cNvPr id="34" name="Freeform 5"/>
          <p:cNvSpPr/>
          <p:nvPr/>
        </p:nvSpPr>
        <p:spPr bwMode="auto">
          <a:xfrm>
            <a:off x="1237294" y="1916779"/>
            <a:ext cx="512941" cy="473075"/>
          </a:xfrm>
          <a:custGeom>
            <a:avLst/>
            <a:gdLst>
              <a:gd name="T0" fmla="*/ 114 w 183"/>
              <a:gd name="T1" fmla="*/ 5 h 169"/>
              <a:gd name="T2" fmla="*/ 2 w 183"/>
              <a:gd name="T3" fmla="*/ 128 h 169"/>
              <a:gd name="T4" fmla="*/ 11 w 183"/>
              <a:gd name="T5" fmla="*/ 135 h 169"/>
              <a:gd name="T6" fmla="*/ 175 w 183"/>
              <a:gd name="T7" fmla="*/ 99 h 169"/>
              <a:gd name="T8" fmla="*/ 178 w 183"/>
              <a:gd name="T9" fmla="*/ 87 h 169"/>
              <a:gd name="T10" fmla="*/ 19 w 183"/>
              <a:gd name="T11" fmla="*/ 19 h 169"/>
              <a:gd name="T12" fmla="*/ 12 w 183"/>
              <a:gd name="T13" fmla="*/ 28 h 169"/>
              <a:gd name="T14" fmla="*/ 107 w 183"/>
              <a:gd name="T15" fmla="*/ 165 h 169"/>
              <a:gd name="T16" fmla="*/ 117 w 183"/>
              <a:gd name="T17" fmla="*/ 163 h 169"/>
              <a:gd name="T18" fmla="*/ 125 w 183"/>
              <a:gd name="T19" fmla="*/ 9 h 169"/>
              <a:gd name="T20" fmla="*/ 113 w 183"/>
              <a:gd name="T21" fmla="*/ 9 h 169"/>
              <a:gd name="T22" fmla="*/ 106 w 183"/>
              <a:gd name="T23" fmla="*/ 160 h 169"/>
              <a:gd name="T24" fmla="*/ 116 w 183"/>
              <a:gd name="T25" fmla="*/ 157 h 169"/>
              <a:gd name="T26" fmla="*/ 23 w 183"/>
              <a:gd name="T27" fmla="*/ 21 h 169"/>
              <a:gd name="T28" fmla="*/ 16 w 183"/>
              <a:gd name="T29" fmla="*/ 30 h 169"/>
              <a:gd name="T30" fmla="*/ 172 w 183"/>
              <a:gd name="T31" fmla="*/ 98 h 169"/>
              <a:gd name="T32" fmla="*/ 175 w 183"/>
              <a:gd name="T33" fmla="*/ 87 h 169"/>
              <a:gd name="T34" fmla="*/ 5 w 183"/>
              <a:gd name="T35" fmla="*/ 124 h 169"/>
              <a:gd name="T36" fmla="*/ 14 w 183"/>
              <a:gd name="T37" fmla="*/ 131 h 169"/>
              <a:gd name="T38" fmla="*/ 123 w 183"/>
              <a:gd name="T39" fmla="*/ 13 h 169"/>
              <a:gd name="T40" fmla="*/ 114 w 183"/>
              <a:gd name="T41" fmla="*/ 5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3" h="169">
                <a:moveTo>
                  <a:pt x="114" y="5"/>
                </a:moveTo>
                <a:cubicBezTo>
                  <a:pt x="73" y="40"/>
                  <a:pt x="23" y="76"/>
                  <a:pt x="2" y="128"/>
                </a:cubicBezTo>
                <a:cubicBezTo>
                  <a:pt x="0" y="133"/>
                  <a:pt x="7" y="137"/>
                  <a:pt x="11" y="135"/>
                </a:cubicBezTo>
                <a:cubicBezTo>
                  <a:pt x="61" y="108"/>
                  <a:pt x="119" y="99"/>
                  <a:pt x="175" y="99"/>
                </a:cubicBezTo>
                <a:cubicBezTo>
                  <a:pt x="181" y="99"/>
                  <a:pt x="183" y="91"/>
                  <a:pt x="178" y="87"/>
                </a:cubicBezTo>
                <a:cubicBezTo>
                  <a:pt x="131" y="55"/>
                  <a:pt x="75" y="32"/>
                  <a:pt x="19" y="19"/>
                </a:cubicBezTo>
                <a:cubicBezTo>
                  <a:pt x="14" y="18"/>
                  <a:pt x="9" y="23"/>
                  <a:pt x="12" y="28"/>
                </a:cubicBezTo>
                <a:cubicBezTo>
                  <a:pt x="44" y="73"/>
                  <a:pt x="68" y="125"/>
                  <a:pt x="107" y="165"/>
                </a:cubicBezTo>
                <a:cubicBezTo>
                  <a:pt x="110" y="169"/>
                  <a:pt x="116" y="167"/>
                  <a:pt x="117" y="163"/>
                </a:cubicBezTo>
                <a:cubicBezTo>
                  <a:pt x="129" y="113"/>
                  <a:pt x="125" y="60"/>
                  <a:pt x="125" y="9"/>
                </a:cubicBezTo>
                <a:cubicBezTo>
                  <a:pt x="125" y="1"/>
                  <a:pt x="113" y="1"/>
                  <a:pt x="113" y="9"/>
                </a:cubicBezTo>
                <a:cubicBezTo>
                  <a:pt x="113" y="59"/>
                  <a:pt x="117" y="111"/>
                  <a:pt x="106" y="160"/>
                </a:cubicBezTo>
                <a:cubicBezTo>
                  <a:pt x="109" y="159"/>
                  <a:pt x="112" y="158"/>
                  <a:pt x="116" y="157"/>
                </a:cubicBezTo>
                <a:cubicBezTo>
                  <a:pt x="78" y="117"/>
                  <a:pt x="54" y="66"/>
                  <a:pt x="23" y="21"/>
                </a:cubicBezTo>
                <a:cubicBezTo>
                  <a:pt x="20" y="24"/>
                  <a:pt x="18" y="27"/>
                  <a:pt x="16" y="30"/>
                </a:cubicBezTo>
                <a:cubicBezTo>
                  <a:pt x="71" y="43"/>
                  <a:pt x="126" y="65"/>
                  <a:pt x="172" y="98"/>
                </a:cubicBezTo>
                <a:cubicBezTo>
                  <a:pt x="173" y="94"/>
                  <a:pt x="174" y="90"/>
                  <a:pt x="175" y="87"/>
                </a:cubicBezTo>
                <a:cubicBezTo>
                  <a:pt x="117" y="87"/>
                  <a:pt x="57" y="97"/>
                  <a:pt x="5" y="124"/>
                </a:cubicBezTo>
                <a:cubicBezTo>
                  <a:pt x="8" y="127"/>
                  <a:pt x="11" y="129"/>
                  <a:pt x="14" y="131"/>
                </a:cubicBezTo>
                <a:cubicBezTo>
                  <a:pt x="34" y="82"/>
                  <a:pt x="83" y="46"/>
                  <a:pt x="123" y="13"/>
                </a:cubicBezTo>
                <a:cubicBezTo>
                  <a:pt x="129" y="8"/>
                  <a:pt x="120" y="0"/>
                  <a:pt x="114" y="5"/>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5" name="Freeform 5"/>
          <p:cNvSpPr/>
          <p:nvPr/>
        </p:nvSpPr>
        <p:spPr bwMode="auto">
          <a:xfrm>
            <a:off x="1237294" y="2699363"/>
            <a:ext cx="512941" cy="473075"/>
          </a:xfrm>
          <a:custGeom>
            <a:avLst/>
            <a:gdLst>
              <a:gd name="T0" fmla="*/ 114 w 183"/>
              <a:gd name="T1" fmla="*/ 5 h 169"/>
              <a:gd name="T2" fmla="*/ 2 w 183"/>
              <a:gd name="T3" fmla="*/ 128 h 169"/>
              <a:gd name="T4" fmla="*/ 11 w 183"/>
              <a:gd name="T5" fmla="*/ 135 h 169"/>
              <a:gd name="T6" fmla="*/ 175 w 183"/>
              <a:gd name="T7" fmla="*/ 99 h 169"/>
              <a:gd name="T8" fmla="*/ 178 w 183"/>
              <a:gd name="T9" fmla="*/ 87 h 169"/>
              <a:gd name="T10" fmla="*/ 19 w 183"/>
              <a:gd name="T11" fmla="*/ 19 h 169"/>
              <a:gd name="T12" fmla="*/ 12 w 183"/>
              <a:gd name="T13" fmla="*/ 28 h 169"/>
              <a:gd name="T14" fmla="*/ 107 w 183"/>
              <a:gd name="T15" fmla="*/ 165 h 169"/>
              <a:gd name="T16" fmla="*/ 117 w 183"/>
              <a:gd name="T17" fmla="*/ 163 h 169"/>
              <a:gd name="T18" fmla="*/ 125 w 183"/>
              <a:gd name="T19" fmla="*/ 9 h 169"/>
              <a:gd name="T20" fmla="*/ 113 w 183"/>
              <a:gd name="T21" fmla="*/ 9 h 169"/>
              <a:gd name="T22" fmla="*/ 106 w 183"/>
              <a:gd name="T23" fmla="*/ 160 h 169"/>
              <a:gd name="T24" fmla="*/ 116 w 183"/>
              <a:gd name="T25" fmla="*/ 157 h 169"/>
              <a:gd name="T26" fmla="*/ 23 w 183"/>
              <a:gd name="T27" fmla="*/ 21 h 169"/>
              <a:gd name="T28" fmla="*/ 16 w 183"/>
              <a:gd name="T29" fmla="*/ 30 h 169"/>
              <a:gd name="T30" fmla="*/ 172 w 183"/>
              <a:gd name="T31" fmla="*/ 98 h 169"/>
              <a:gd name="T32" fmla="*/ 175 w 183"/>
              <a:gd name="T33" fmla="*/ 87 h 169"/>
              <a:gd name="T34" fmla="*/ 5 w 183"/>
              <a:gd name="T35" fmla="*/ 124 h 169"/>
              <a:gd name="T36" fmla="*/ 14 w 183"/>
              <a:gd name="T37" fmla="*/ 131 h 169"/>
              <a:gd name="T38" fmla="*/ 123 w 183"/>
              <a:gd name="T39" fmla="*/ 13 h 169"/>
              <a:gd name="T40" fmla="*/ 114 w 183"/>
              <a:gd name="T41" fmla="*/ 5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3" h="169">
                <a:moveTo>
                  <a:pt x="114" y="5"/>
                </a:moveTo>
                <a:cubicBezTo>
                  <a:pt x="73" y="40"/>
                  <a:pt x="23" y="76"/>
                  <a:pt x="2" y="128"/>
                </a:cubicBezTo>
                <a:cubicBezTo>
                  <a:pt x="0" y="133"/>
                  <a:pt x="7" y="137"/>
                  <a:pt x="11" y="135"/>
                </a:cubicBezTo>
                <a:cubicBezTo>
                  <a:pt x="61" y="108"/>
                  <a:pt x="119" y="99"/>
                  <a:pt x="175" y="99"/>
                </a:cubicBezTo>
                <a:cubicBezTo>
                  <a:pt x="181" y="99"/>
                  <a:pt x="183" y="91"/>
                  <a:pt x="178" y="87"/>
                </a:cubicBezTo>
                <a:cubicBezTo>
                  <a:pt x="131" y="55"/>
                  <a:pt x="75" y="32"/>
                  <a:pt x="19" y="19"/>
                </a:cubicBezTo>
                <a:cubicBezTo>
                  <a:pt x="14" y="18"/>
                  <a:pt x="9" y="23"/>
                  <a:pt x="12" y="28"/>
                </a:cubicBezTo>
                <a:cubicBezTo>
                  <a:pt x="44" y="73"/>
                  <a:pt x="68" y="125"/>
                  <a:pt x="107" y="165"/>
                </a:cubicBezTo>
                <a:cubicBezTo>
                  <a:pt x="110" y="169"/>
                  <a:pt x="116" y="167"/>
                  <a:pt x="117" y="163"/>
                </a:cubicBezTo>
                <a:cubicBezTo>
                  <a:pt x="129" y="113"/>
                  <a:pt x="125" y="60"/>
                  <a:pt x="125" y="9"/>
                </a:cubicBezTo>
                <a:cubicBezTo>
                  <a:pt x="125" y="1"/>
                  <a:pt x="113" y="1"/>
                  <a:pt x="113" y="9"/>
                </a:cubicBezTo>
                <a:cubicBezTo>
                  <a:pt x="113" y="59"/>
                  <a:pt x="117" y="111"/>
                  <a:pt x="106" y="160"/>
                </a:cubicBezTo>
                <a:cubicBezTo>
                  <a:pt x="109" y="159"/>
                  <a:pt x="112" y="158"/>
                  <a:pt x="116" y="157"/>
                </a:cubicBezTo>
                <a:cubicBezTo>
                  <a:pt x="78" y="117"/>
                  <a:pt x="54" y="66"/>
                  <a:pt x="23" y="21"/>
                </a:cubicBezTo>
                <a:cubicBezTo>
                  <a:pt x="20" y="24"/>
                  <a:pt x="18" y="27"/>
                  <a:pt x="16" y="30"/>
                </a:cubicBezTo>
                <a:cubicBezTo>
                  <a:pt x="71" y="43"/>
                  <a:pt x="126" y="65"/>
                  <a:pt x="172" y="98"/>
                </a:cubicBezTo>
                <a:cubicBezTo>
                  <a:pt x="173" y="94"/>
                  <a:pt x="174" y="90"/>
                  <a:pt x="175" y="87"/>
                </a:cubicBezTo>
                <a:cubicBezTo>
                  <a:pt x="117" y="87"/>
                  <a:pt x="57" y="97"/>
                  <a:pt x="5" y="124"/>
                </a:cubicBezTo>
                <a:cubicBezTo>
                  <a:pt x="8" y="127"/>
                  <a:pt x="11" y="129"/>
                  <a:pt x="14" y="131"/>
                </a:cubicBezTo>
                <a:cubicBezTo>
                  <a:pt x="34" y="82"/>
                  <a:pt x="83" y="46"/>
                  <a:pt x="123" y="13"/>
                </a:cubicBezTo>
                <a:cubicBezTo>
                  <a:pt x="129" y="8"/>
                  <a:pt x="120" y="0"/>
                  <a:pt x="114" y="5"/>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6" name="Freeform 5"/>
          <p:cNvSpPr/>
          <p:nvPr/>
        </p:nvSpPr>
        <p:spPr bwMode="auto">
          <a:xfrm>
            <a:off x="1218622" y="3540297"/>
            <a:ext cx="512941" cy="473075"/>
          </a:xfrm>
          <a:custGeom>
            <a:avLst/>
            <a:gdLst>
              <a:gd name="T0" fmla="*/ 114 w 183"/>
              <a:gd name="T1" fmla="*/ 5 h 169"/>
              <a:gd name="T2" fmla="*/ 2 w 183"/>
              <a:gd name="T3" fmla="*/ 128 h 169"/>
              <a:gd name="T4" fmla="*/ 11 w 183"/>
              <a:gd name="T5" fmla="*/ 135 h 169"/>
              <a:gd name="T6" fmla="*/ 175 w 183"/>
              <a:gd name="T7" fmla="*/ 99 h 169"/>
              <a:gd name="T8" fmla="*/ 178 w 183"/>
              <a:gd name="T9" fmla="*/ 87 h 169"/>
              <a:gd name="T10" fmla="*/ 19 w 183"/>
              <a:gd name="T11" fmla="*/ 19 h 169"/>
              <a:gd name="T12" fmla="*/ 12 w 183"/>
              <a:gd name="T13" fmla="*/ 28 h 169"/>
              <a:gd name="T14" fmla="*/ 107 w 183"/>
              <a:gd name="T15" fmla="*/ 165 h 169"/>
              <a:gd name="T16" fmla="*/ 117 w 183"/>
              <a:gd name="T17" fmla="*/ 163 h 169"/>
              <a:gd name="T18" fmla="*/ 125 w 183"/>
              <a:gd name="T19" fmla="*/ 9 h 169"/>
              <a:gd name="T20" fmla="*/ 113 w 183"/>
              <a:gd name="T21" fmla="*/ 9 h 169"/>
              <a:gd name="T22" fmla="*/ 106 w 183"/>
              <a:gd name="T23" fmla="*/ 160 h 169"/>
              <a:gd name="T24" fmla="*/ 116 w 183"/>
              <a:gd name="T25" fmla="*/ 157 h 169"/>
              <a:gd name="T26" fmla="*/ 23 w 183"/>
              <a:gd name="T27" fmla="*/ 21 h 169"/>
              <a:gd name="T28" fmla="*/ 16 w 183"/>
              <a:gd name="T29" fmla="*/ 30 h 169"/>
              <a:gd name="T30" fmla="*/ 172 w 183"/>
              <a:gd name="T31" fmla="*/ 98 h 169"/>
              <a:gd name="T32" fmla="*/ 175 w 183"/>
              <a:gd name="T33" fmla="*/ 87 h 169"/>
              <a:gd name="T34" fmla="*/ 5 w 183"/>
              <a:gd name="T35" fmla="*/ 124 h 169"/>
              <a:gd name="T36" fmla="*/ 14 w 183"/>
              <a:gd name="T37" fmla="*/ 131 h 169"/>
              <a:gd name="T38" fmla="*/ 123 w 183"/>
              <a:gd name="T39" fmla="*/ 13 h 169"/>
              <a:gd name="T40" fmla="*/ 114 w 183"/>
              <a:gd name="T41" fmla="*/ 5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3" h="169">
                <a:moveTo>
                  <a:pt x="114" y="5"/>
                </a:moveTo>
                <a:cubicBezTo>
                  <a:pt x="73" y="40"/>
                  <a:pt x="23" y="76"/>
                  <a:pt x="2" y="128"/>
                </a:cubicBezTo>
                <a:cubicBezTo>
                  <a:pt x="0" y="133"/>
                  <a:pt x="7" y="137"/>
                  <a:pt x="11" y="135"/>
                </a:cubicBezTo>
                <a:cubicBezTo>
                  <a:pt x="61" y="108"/>
                  <a:pt x="119" y="99"/>
                  <a:pt x="175" y="99"/>
                </a:cubicBezTo>
                <a:cubicBezTo>
                  <a:pt x="181" y="99"/>
                  <a:pt x="183" y="91"/>
                  <a:pt x="178" y="87"/>
                </a:cubicBezTo>
                <a:cubicBezTo>
                  <a:pt x="131" y="55"/>
                  <a:pt x="75" y="32"/>
                  <a:pt x="19" y="19"/>
                </a:cubicBezTo>
                <a:cubicBezTo>
                  <a:pt x="14" y="18"/>
                  <a:pt x="9" y="23"/>
                  <a:pt x="12" y="28"/>
                </a:cubicBezTo>
                <a:cubicBezTo>
                  <a:pt x="44" y="73"/>
                  <a:pt x="68" y="125"/>
                  <a:pt x="107" y="165"/>
                </a:cubicBezTo>
                <a:cubicBezTo>
                  <a:pt x="110" y="169"/>
                  <a:pt x="116" y="167"/>
                  <a:pt x="117" y="163"/>
                </a:cubicBezTo>
                <a:cubicBezTo>
                  <a:pt x="129" y="113"/>
                  <a:pt x="125" y="60"/>
                  <a:pt x="125" y="9"/>
                </a:cubicBezTo>
                <a:cubicBezTo>
                  <a:pt x="125" y="1"/>
                  <a:pt x="113" y="1"/>
                  <a:pt x="113" y="9"/>
                </a:cubicBezTo>
                <a:cubicBezTo>
                  <a:pt x="113" y="59"/>
                  <a:pt x="117" y="111"/>
                  <a:pt x="106" y="160"/>
                </a:cubicBezTo>
                <a:cubicBezTo>
                  <a:pt x="109" y="159"/>
                  <a:pt x="112" y="158"/>
                  <a:pt x="116" y="157"/>
                </a:cubicBezTo>
                <a:cubicBezTo>
                  <a:pt x="78" y="117"/>
                  <a:pt x="54" y="66"/>
                  <a:pt x="23" y="21"/>
                </a:cubicBezTo>
                <a:cubicBezTo>
                  <a:pt x="20" y="24"/>
                  <a:pt x="18" y="27"/>
                  <a:pt x="16" y="30"/>
                </a:cubicBezTo>
                <a:cubicBezTo>
                  <a:pt x="71" y="43"/>
                  <a:pt x="126" y="65"/>
                  <a:pt x="172" y="98"/>
                </a:cubicBezTo>
                <a:cubicBezTo>
                  <a:pt x="173" y="94"/>
                  <a:pt x="174" y="90"/>
                  <a:pt x="175" y="87"/>
                </a:cubicBezTo>
                <a:cubicBezTo>
                  <a:pt x="117" y="87"/>
                  <a:pt x="57" y="97"/>
                  <a:pt x="5" y="124"/>
                </a:cubicBezTo>
                <a:cubicBezTo>
                  <a:pt x="8" y="127"/>
                  <a:pt x="11" y="129"/>
                  <a:pt x="14" y="131"/>
                </a:cubicBezTo>
                <a:cubicBezTo>
                  <a:pt x="34" y="82"/>
                  <a:pt x="83" y="46"/>
                  <a:pt x="123" y="13"/>
                </a:cubicBezTo>
                <a:cubicBezTo>
                  <a:pt x="129" y="8"/>
                  <a:pt x="120" y="0"/>
                  <a:pt x="114" y="5"/>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37" name="Freeform 5"/>
          <p:cNvSpPr/>
          <p:nvPr/>
        </p:nvSpPr>
        <p:spPr bwMode="auto">
          <a:xfrm>
            <a:off x="1237294" y="4365135"/>
            <a:ext cx="512941" cy="473075"/>
          </a:xfrm>
          <a:custGeom>
            <a:avLst/>
            <a:gdLst>
              <a:gd name="T0" fmla="*/ 114 w 183"/>
              <a:gd name="T1" fmla="*/ 5 h 169"/>
              <a:gd name="T2" fmla="*/ 2 w 183"/>
              <a:gd name="T3" fmla="*/ 128 h 169"/>
              <a:gd name="T4" fmla="*/ 11 w 183"/>
              <a:gd name="T5" fmla="*/ 135 h 169"/>
              <a:gd name="T6" fmla="*/ 175 w 183"/>
              <a:gd name="T7" fmla="*/ 99 h 169"/>
              <a:gd name="T8" fmla="*/ 178 w 183"/>
              <a:gd name="T9" fmla="*/ 87 h 169"/>
              <a:gd name="T10" fmla="*/ 19 w 183"/>
              <a:gd name="T11" fmla="*/ 19 h 169"/>
              <a:gd name="T12" fmla="*/ 12 w 183"/>
              <a:gd name="T13" fmla="*/ 28 h 169"/>
              <a:gd name="T14" fmla="*/ 107 w 183"/>
              <a:gd name="T15" fmla="*/ 165 h 169"/>
              <a:gd name="T16" fmla="*/ 117 w 183"/>
              <a:gd name="T17" fmla="*/ 163 h 169"/>
              <a:gd name="T18" fmla="*/ 125 w 183"/>
              <a:gd name="T19" fmla="*/ 9 h 169"/>
              <a:gd name="T20" fmla="*/ 113 w 183"/>
              <a:gd name="T21" fmla="*/ 9 h 169"/>
              <a:gd name="T22" fmla="*/ 106 w 183"/>
              <a:gd name="T23" fmla="*/ 160 h 169"/>
              <a:gd name="T24" fmla="*/ 116 w 183"/>
              <a:gd name="T25" fmla="*/ 157 h 169"/>
              <a:gd name="T26" fmla="*/ 23 w 183"/>
              <a:gd name="T27" fmla="*/ 21 h 169"/>
              <a:gd name="T28" fmla="*/ 16 w 183"/>
              <a:gd name="T29" fmla="*/ 30 h 169"/>
              <a:gd name="T30" fmla="*/ 172 w 183"/>
              <a:gd name="T31" fmla="*/ 98 h 169"/>
              <a:gd name="T32" fmla="*/ 175 w 183"/>
              <a:gd name="T33" fmla="*/ 87 h 169"/>
              <a:gd name="T34" fmla="*/ 5 w 183"/>
              <a:gd name="T35" fmla="*/ 124 h 169"/>
              <a:gd name="T36" fmla="*/ 14 w 183"/>
              <a:gd name="T37" fmla="*/ 131 h 169"/>
              <a:gd name="T38" fmla="*/ 123 w 183"/>
              <a:gd name="T39" fmla="*/ 13 h 169"/>
              <a:gd name="T40" fmla="*/ 114 w 183"/>
              <a:gd name="T41" fmla="*/ 5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3" h="169">
                <a:moveTo>
                  <a:pt x="114" y="5"/>
                </a:moveTo>
                <a:cubicBezTo>
                  <a:pt x="73" y="40"/>
                  <a:pt x="23" y="76"/>
                  <a:pt x="2" y="128"/>
                </a:cubicBezTo>
                <a:cubicBezTo>
                  <a:pt x="0" y="133"/>
                  <a:pt x="7" y="137"/>
                  <a:pt x="11" y="135"/>
                </a:cubicBezTo>
                <a:cubicBezTo>
                  <a:pt x="61" y="108"/>
                  <a:pt x="119" y="99"/>
                  <a:pt x="175" y="99"/>
                </a:cubicBezTo>
                <a:cubicBezTo>
                  <a:pt x="181" y="99"/>
                  <a:pt x="183" y="91"/>
                  <a:pt x="178" y="87"/>
                </a:cubicBezTo>
                <a:cubicBezTo>
                  <a:pt x="131" y="55"/>
                  <a:pt x="75" y="32"/>
                  <a:pt x="19" y="19"/>
                </a:cubicBezTo>
                <a:cubicBezTo>
                  <a:pt x="14" y="18"/>
                  <a:pt x="9" y="23"/>
                  <a:pt x="12" y="28"/>
                </a:cubicBezTo>
                <a:cubicBezTo>
                  <a:pt x="44" y="73"/>
                  <a:pt x="68" y="125"/>
                  <a:pt x="107" y="165"/>
                </a:cubicBezTo>
                <a:cubicBezTo>
                  <a:pt x="110" y="169"/>
                  <a:pt x="116" y="167"/>
                  <a:pt x="117" y="163"/>
                </a:cubicBezTo>
                <a:cubicBezTo>
                  <a:pt x="129" y="113"/>
                  <a:pt x="125" y="60"/>
                  <a:pt x="125" y="9"/>
                </a:cubicBezTo>
                <a:cubicBezTo>
                  <a:pt x="125" y="1"/>
                  <a:pt x="113" y="1"/>
                  <a:pt x="113" y="9"/>
                </a:cubicBezTo>
                <a:cubicBezTo>
                  <a:pt x="113" y="59"/>
                  <a:pt x="117" y="111"/>
                  <a:pt x="106" y="160"/>
                </a:cubicBezTo>
                <a:cubicBezTo>
                  <a:pt x="109" y="159"/>
                  <a:pt x="112" y="158"/>
                  <a:pt x="116" y="157"/>
                </a:cubicBezTo>
                <a:cubicBezTo>
                  <a:pt x="78" y="117"/>
                  <a:pt x="54" y="66"/>
                  <a:pt x="23" y="21"/>
                </a:cubicBezTo>
                <a:cubicBezTo>
                  <a:pt x="20" y="24"/>
                  <a:pt x="18" y="27"/>
                  <a:pt x="16" y="30"/>
                </a:cubicBezTo>
                <a:cubicBezTo>
                  <a:pt x="71" y="43"/>
                  <a:pt x="126" y="65"/>
                  <a:pt x="172" y="98"/>
                </a:cubicBezTo>
                <a:cubicBezTo>
                  <a:pt x="173" y="94"/>
                  <a:pt x="174" y="90"/>
                  <a:pt x="175" y="87"/>
                </a:cubicBezTo>
                <a:cubicBezTo>
                  <a:pt x="117" y="87"/>
                  <a:pt x="57" y="97"/>
                  <a:pt x="5" y="124"/>
                </a:cubicBezTo>
                <a:cubicBezTo>
                  <a:pt x="8" y="127"/>
                  <a:pt x="11" y="129"/>
                  <a:pt x="14" y="131"/>
                </a:cubicBezTo>
                <a:cubicBezTo>
                  <a:pt x="34" y="82"/>
                  <a:pt x="83" y="46"/>
                  <a:pt x="123" y="13"/>
                </a:cubicBezTo>
                <a:cubicBezTo>
                  <a:pt x="129" y="8"/>
                  <a:pt x="120" y="0"/>
                  <a:pt x="114" y="5"/>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380680" y="3999600"/>
              <a:ext cx="5008680" cy="970200"/>
            </p14:xfrm>
          </p:contentPart>
        </mc:Choice>
        <mc:Fallback xmlns="">
          <p:pic>
            <p:nvPicPr>
              <p:cNvPr id="2" name="Ink 1"/>
              <p:cNvPicPr/>
              <p:nvPr/>
            </p:nvPicPr>
            <p:blipFill>
              <a:blip r:embed="rId6"/>
              <a:stretch>
                <a:fillRect/>
              </a:stretch>
            </p:blipFill>
            <p:spPr>
              <a:xfrm>
                <a:off x="2375280" y="3996720"/>
                <a:ext cx="5016600" cy="975600"/>
              </a:xfrm>
              <a:prstGeom prst="rect">
                <a:avLst/>
              </a:prstGeom>
            </p:spPr>
          </p:pic>
        </mc:Fallback>
      </mc:AlternateContent>
    </p:spTree>
    <p:custDataLst>
      <p:tags r:id="rId1"/>
    </p:custDataLst>
    <p:extLst>
      <p:ext uri="{BB962C8B-B14F-4D97-AF65-F5344CB8AC3E}">
        <p14:creationId xmlns:p14="http://schemas.microsoft.com/office/powerpoint/2010/main" val="15563363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x</p:attrName>
                                        </p:attrNameLst>
                                      </p:cBhvr>
                                      <p:tavLst>
                                        <p:tav tm="0">
                                          <p:val>
                                            <p:strVal val="#ppt_x-#ppt_w*1.125000"/>
                                          </p:val>
                                        </p:tav>
                                        <p:tav tm="100000">
                                          <p:val>
                                            <p:strVal val="#ppt_x"/>
                                          </p:val>
                                        </p:tav>
                                      </p:tavLst>
                                    </p:anim>
                                    <p:animEffect transition="in" filter="wipe(right)">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p:tgtEl>
                                          <p:spTgt spid="20"/>
                                        </p:tgtEl>
                                        <p:attrNameLst>
                                          <p:attrName>ppt_y</p:attrName>
                                        </p:attrNameLst>
                                      </p:cBhvr>
                                      <p:tavLst>
                                        <p:tav tm="0">
                                          <p:val>
                                            <p:strVal val="#ppt_y+#ppt_h*1.125000"/>
                                          </p:val>
                                        </p:tav>
                                        <p:tav tm="100000">
                                          <p:val>
                                            <p:strVal val="#ppt_y"/>
                                          </p:val>
                                        </p:tav>
                                      </p:tavLst>
                                    </p:anim>
                                    <p:animEffect transition="in" filter="wipe(up)">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p:tgtEl>
                                          <p:spTgt spid="28"/>
                                        </p:tgtEl>
                                        <p:attrNameLst>
                                          <p:attrName>ppt_y</p:attrName>
                                        </p:attrNameLst>
                                      </p:cBhvr>
                                      <p:tavLst>
                                        <p:tav tm="0">
                                          <p:val>
                                            <p:strVal val="#ppt_y+#ppt_h*1.125000"/>
                                          </p:val>
                                        </p:tav>
                                        <p:tav tm="100000">
                                          <p:val>
                                            <p:strVal val="#ppt_y"/>
                                          </p:val>
                                        </p:tav>
                                      </p:tavLst>
                                    </p:anim>
                                    <p:animEffect transition="in" filter="wipe(up)">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p:tgtEl>
                                          <p:spTgt spid="30"/>
                                        </p:tgtEl>
                                        <p:attrNameLst>
                                          <p:attrName>ppt_y</p:attrName>
                                        </p:attrNameLst>
                                      </p:cBhvr>
                                      <p:tavLst>
                                        <p:tav tm="0">
                                          <p:val>
                                            <p:strVal val="#ppt_y+#ppt_h*1.125000"/>
                                          </p:val>
                                        </p:tav>
                                        <p:tav tm="100000">
                                          <p:val>
                                            <p:strVal val="#ppt_y"/>
                                          </p:val>
                                        </p:tav>
                                      </p:tavLst>
                                    </p:anim>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8" grpId="0"/>
      <p:bldP spid="30" grpId="0"/>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658100" y="570788"/>
            <a:ext cx="3429000" cy="969818"/>
          </a:xfrm>
        </p:spPr>
        <p:txBody>
          <a:bodyPr>
            <a:noAutofit/>
          </a:bodyPr>
          <a:lstStyle/>
          <a:p>
            <a:pPr eaLnBrk="1" hangingPunct="1"/>
            <a:r>
              <a:rPr lang="en-US" sz="3400" b="1" dirty="0">
                <a:solidFill>
                  <a:srgbClr val="FF0000"/>
                </a:solidFill>
                <a:latin typeface="Times New Roman" pitchFamily="18" charset="0"/>
                <a:cs typeface="Times New Roman" pitchFamily="18" charset="0"/>
              </a:rPr>
              <a:t>CÁCH GHI CHÉP BÀI</a:t>
            </a:r>
          </a:p>
        </p:txBody>
      </p:sp>
      <p:pic>
        <p:nvPicPr>
          <p:cNvPr id="1026" name="Picture 2" descr="https://o.vdoc.vn/data/image/2021/08/27/noi-quy-lop-hoc-5.jpg"/>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2226" t="5764" r="2730" b="7775"/>
          <a:stretch/>
        </p:blipFill>
        <p:spPr bwMode="auto">
          <a:xfrm>
            <a:off x="2164976" y="304801"/>
            <a:ext cx="4921624" cy="633845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
        <p:nvSpPr>
          <p:cNvPr id="10" name="TextBox 5"/>
          <p:cNvSpPr txBox="1">
            <a:spLocks noChangeArrowheads="1"/>
          </p:cNvSpPr>
          <p:nvPr/>
        </p:nvSpPr>
        <p:spPr bwMode="auto">
          <a:xfrm>
            <a:off x="8700654" y="1537621"/>
            <a:ext cx="8382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6600" b="1" dirty="0">
                <a:solidFill>
                  <a:srgbClr val="FF0000"/>
                </a:solidFill>
                <a:sym typeface="Wingdings" pitchFamily="2" charset="2"/>
              </a:rPr>
              <a:t></a:t>
            </a:r>
            <a:endParaRPr lang="en-US" sz="66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7658100" y="2712506"/>
            <a:ext cx="2705100" cy="1077218"/>
          </a:xfrm>
          <a:prstGeom prst="rect">
            <a:avLst/>
          </a:prstGeom>
        </p:spPr>
        <p:txBody>
          <a:bodyPr wrap="square">
            <a:spAutoFit/>
          </a:bodyPr>
          <a:lstStyle/>
          <a:p>
            <a:pPr algn="ct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Khi</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kí</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hiệu</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trên</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xuất</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r>
              <a:rPr lang="en-US" sz="3200" dirty="0" err="1">
                <a:solidFill>
                  <a:schemeClr val="bg1"/>
                </a:solidFill>
                <a:latin typeface="Times New Roman" panose="02020603050405020304" pitchFamily="18" charset="0"/>
                <a:cs typeface="Times New Roman" panose="02020603050405020304" pitchFamily="18" charset="0"/>
                <a:sym typeface="Wingdings" pitchFamily="2" charset="2"/>
              </a:rPr>
              <a:t>hiện</a:t>
            </a:r>
            <a:r>
              <a:rPr lang="en-US" sz="3200" dirty="0">
                <a:solidFill>
                  <a:schemeClr val="bg1"/>
                </a:solidFill>
                <a:latin typeface="Times New Roman" panose="02020603050405020304" pitchFamily="18" charset="0"/>
                <a:cs typeface="Times New Roman" panose="02020603050405020304" pitchFamily="18" charset="0"/>
                <a:sym typeface="Wingdings" pitchFamily="2" charset="2"/>
              </a:rPr>
              <a:t> </a:t>
            </a: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9254352"/>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31746"/>
                                        </p:tgtEl>
                                        <p:attrNameLst>
                                          <p:attrName>style.visibility</p:attrName>
                                        </p:attrNameLst>
                                      </p:cBhvr>
                                      <p:to>
                                        <p:strVal val="visible"/>
                                      </p:to>
                                    </p:set>
                                    <p:animEffect transition="in" filter="wipe(down)">
                                      <p:cBhvr>
                                        <p:cTn id="14" dur="580">
                                          <p:stCondLst>
                                            <p:cond delay="0"/>
                                          </p:stCondLst>
                                        </p:cTn>
                                        <p:tgtEl>
                                          <p:spTgt spid="31746"/>
                                        </p:tgtEl>
                                      </p:cBhvr>
                                    </p:animEffect>
                                    <p:anim calcmode="lin" valueType="num">
                                      <p:cBhvr>
                                        <p:cTn id="15" dur="1822" tmFilter="0,0; 0.14,0.36; 0.43,0.73; 0.71,0.91; 1.0,1.0">
                                          <p:stCondLst>
                                            <p:cond delay="0"/>
                                          </p:stCondLst>
                                        </p:cTn>
                                        <p:tgtEl>
                                          <p:spTgt spid="31746"/>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31746"/>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31746"/>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31746"/>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31746"/>
                                        </p:tgtEl>
                                        <p:attrNameLst>
                                          <p:attrName>ppt_y</p:attrName>
                                        </p:attrNameLst>
                                      </p:cBhvr>
                                      <p:tavLst>
                                        <p:tav tm="0" fmla="#ppt_y-sin(pi*$)/81">
                                          <p:val>
                                            <p:fltVal val="0"/>
                                          </p:val>
                                        </p:tav>
                                        <p:tav tm="100000">
                                          <p:val>
                                            <p:fltVal val="1"/>
                                          </p:val>
                                        </p:tav>
                                      </p:tavLst>
                                    </p:anim>
                                    <p:animScale>
                                      <p:cBhvr>
                                        <p:cTn id="20" dur="26">
                                          <p:stCondLst>
                                            <p:cond delay="650"/>
                                          </p:stCondLst>
                                        </p:cTn>
                                        <p:tgtEl>
                                          <p:spTgt spid="31746"/>
                                        </p:tgtEl>
                                      </p:cBhvr>
                                      <p:to x="100000" y="60000"/>
                                    </p:animScale>
                                    <p:animScale>
                                      <p:cBhvr>
                                        <p:cTn id="21" dur="166" decel="50000">
                                          <p:stCondLst>
                                            <p:cond delay="676"/>
                                          </p:stCondLst>
                                        </p:cTn>
                                        <p:tgtEl>
                                          <p:spTgt spid="31746"/>
                                        </p:tgtEl>
                                      </p:cBhvr>
                                      <p:to x="100000" y="100000"/>
                                    </p:animScale>
                                    <p:animScale>
                                      <p:cBhvr>
                                        <p:cTn id="22" dur="26">
                                          <p:stCondLst>
                                            <p:cond delay="1312"/>
                                          </p:stCondLst>
                                        </p:cTn>
                                        <p:tgtEl>
                                          <p:spTgt spid="31746"/>
                                        </p:tgtEl>
                                      </p:cBhvr>
                                      <p:to x="100000" y="80000"/>
                                    </p:animScale>
                                    <p:animScale>
                                      <p:cBhvr>
                                        <p:cTn id="23" dur="166" decel="50000">
                                          <p:stCondLst>
                                            <p:cond delay="1338"/>
                                          </p:stCondLst>
                                        </p:cTn>
                                        <p:tgtEl>
                                          <p:spTgt spid="31746"/>
                                        </p:tgtEl>
                                      </p:cBhvr>
                                      <p:to x="100000" y="100000"/>
                                    </p:animScale>
                                    <p:animScale>
                                      <p:cBhvr>
                                        <p:cTn id="24" dur="26">
                                          <p:stCondLst>
                                            <p:cond delay="1642"/>
                                          </p:stCondLst>
                                        </p:cTn>
                                        <p:tgtEl>
                                          <p:spTgt spid="31746"/>
                                        </p:tgtEl>
                                      </p:cBhvr>
                                      <p:to x="100000" y="90000"/>
                                    </p:animScale>
                                    <p:animScale>
                                      <p:cBhvr>
                                        <p:cTn id="25" dur="166" decel="50000">
                                          <p:stCondLst>
                                            <p:cond delay="1668"/>
                                          </p:stCondLst>
                                        </p:cTn>
                                        <p:tgtEl>
                                          <p:spTgt spid="31746"/>
                                        </p:tgtEl>
                                      </p:cBhvr>
                                      <p:to x="100000" y="100000"/>
                                    </p:animScale>
                                    <p:animScale>
                                      <p:cBhvr>
                                        <p:cTn id="26" dur="26">
                                          <p:stCondLst>
                                            <p:cond delay="1808"/>
                                          </p:stCondLst>
                                        </p:cTn>
                                        <p:tgtEl>
                                          <p:spTgt spid="31746"/>
                                        </p:tgtEl>
                                      </p:cBhvr>
                                      <p:to x="100000" y="95000"/>
                                    </p:animScale>
                                    <p:animScale>
                                      <p:cBhvr>
                                        <p:cTn id="27" dur="166" decel="50000">
                                          <p:stCondLst>
                                            <p:cond delay="1834"/>
                                          </p:stCondLst>
                                        </p:cTn>
                                        <p:tgtEl>
                                          <p:spTgt spid="31746"/>
                                        </p:tgtEl>
                                      </p:cBhvr>
                                      <p:to x="100000" y="100000"/>
                                    </p:animScale>
                                  </p:childTnLst>
                                </p:cTn>
                              </p:par>
                              <p:par>
                                <p:cTn id="28" presetID="26"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80">
                                          <p:stCondLst>
                                            <p:cond delay="0"/>
                                          </p:stCondLst>
                                        </p:cTn>
                                        <p:tgtEl>
                                          <p:spTgt spid="10"/>
                                        </p:tgtEl>
                                      </p:cBhvr>
                                    </p:animEffect>
                                    <p:anim calcmode="lin" valueType="num">
                                      <p:cBhvr>
                                        <p:cTn id="31"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6" dur="26">
                                          <p:stCondLst>
                                            <p:cond delay="650"/>
                                          </p:stCondLst>
                                        </p:cTn>
                                        <p:tgtEl>
                                          <p:spTgt spid="10"/>
                                        </p:tgtEl>
                                      </p:cBhvr>
                                      <p:to x="100000" y="60000"/>
                                    </p:animScale>
                                    <p:animScale>
                                      <p:cBhvr>
                                        <p:cTn id="37" dur="166" decel="50000">
                                          <p:stCondLst>
                                            <p:cond delay="676"/>
                                          </p:stCondLst>
                                        </p:cTn>
                                        <p:tgtEl>
                                          <p:spTgt spid="10"/>
                                        </p:tgtEl>
                                      </p:cBhvr>
                                      <p:to x="100000" y="100000"/>
                                    </p:animScale>
                                    <p:animScale>
                                      <p:cBhvr>
                                        <p:cTn id="38" dur="26">
                                          <p:stCondLst>
                                            <p:cond delay="1312"/>
                                          </p:stCondLst>
                                        </p:cTn>
                                        <p:tgtEl>
                                          <p:spTgt spid="10"/>
                                        </p:tgtEl>
                                      </p:cBhvr>
                                      <p:to x="100000" y="80000"/>
                                    </p:animScale>
                                    <p:animScale>
                                      <p:cBhvr>
                                        <p:cTn id="39" dur="166" decel="50000">
                                          <p:stCondLst>
                                            <p:cond delay="1338"/>
                                          </p:stCondLst>
                                        </p:cTn>
                                        <p:tgtEl>
                                          <p:spTgt spid="10"/>
                                        </p:tgtEl>
                                      </p:cBhvr>
                                      <p:to x="100000" y="100000"/>
                                    </p:animScale>
                                    <p:animScale>
                                      <p:cBhvr>
                                        <p:cTn id="40" dur="26">
                                          <p:stCondLst>
                                            <p:cond delay="1642"/>
                                          </p:stCondLst>
                                        </p:cTn>
                                        <p:tgtEl>
                                          <p:spTgt spid="10"/>
                                        </p:tgtEl>
                                      </p:cBhvr>
                                      <p:to x="100000" y="90000"/>
                                    </p:animScale>
                                    <p:animScale>
                                      <p:cBhvr>
                                        <p:cTn id="41" dur="166" decel="50000">
                                          <p:stCondLst>
                                            <p:cond delay="1668"/>
                                          </p:stCondLst>
                                        </p:cTn>
                                        <p:tgtEl>
                                          <p:spTgt spid="10"/>
                                        </p:tgtEl>
                                      </p:cBhvr>
                                      <p:to x="100000" y="100000"/>
                                    </p:animScale>
                                    <p:animScale>
                                      <p:cBhvr>
                                        <p:cTn id="42" dur="26">
                                          <p:stCondLst>
                                            <p:cond delay="1808"/>
                                          </p:stCondLst>
                                        </p:cTn>
                                        <p:tgtEl>
                                          <p:spTgt spid="10"/>
                                        </p:tgtEl>
                                      </p:cBhvr>
                                      <p:to x="100000" y="95000"/>
                                    </p:animScale>
                                    <p:animScale>
                                      <p:cBhvr>
                                        <p:cTn id="43" dur="166" decel="50000">
                                          <p:stCondLst>
                                            <p:cond delay="1834"/>
                                          </p:stCondLst>
                                        </p:cTn>
                                        <p:tgtEl>
                                          <p:spTgt spid="10"/>
                                        </p:tgtEl>
                                      </p:cBhvr>
                                      <p:to x="100000" y="100000"/>
                                    </p:animScale>
                                  </p:childTnLst>
                                </p:cTn>
                              </p:par>
                              <p:par>
                                <p:cTn id="44" presetID="26" presetClass="entr" presetSubtype="0" fill="hold" grpId="0"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80">
                                          <p:stCondLst>
                                            <p:cond delay="0"/>
                                          </p:stCondLst>
                                        </p:cTn>
                                        <p:tgtEl>
                                          <p:spTgt spid="3"/>
                                        </p:tgtEl>
                                      </p:cBhvr>
                                    </p:animEffect>
                                    <p:anim calcmode="lin" valueType="num">
                                      <p:cBhvr>
                                        <p:cTn id="47"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2" dur="26">
                                          <p:stCondLst>
                                            <p:cond delay="650"/>
                                          </p:stCondLst>
                                        </p:cTn>
                                        <p:tgtEl>
                                          <p:spTgt spid="3"/>
                                        </p:tgtEl>
                                      </p:cBhvr>
                                      <p:to x="100000" y="60000"/>
                                    </p:animScale>
                                    <p:animScale>
                                      <p:cBhvr>
                                        <p:cTn id="53" dur="166" decel="50000">
                                          <p:stCondLst>
                                            <p:cond delay="676"/>
                                          </p:stCondLst>
                                        </p:cTn>
                                        <p:tgtEl>
                                          <p:spTgt spid="3"/>
                                        </p:tgtEl>
                                      </p:cBhvr>
                                      <p:to x="100000" y="100000"/>
                                    </p:animScale>
                                    <p:animScale>
                                      <p:cBhvr>
                                        <p:cTn id="54" dur="26">
                                          <p:stCondLst>
                                            <p:cond delay="1312"/>
                                          </p:stCondLst>
                                        </p:cTn>
                                        <p:tgtEl>
                                          <p:spTgt spid="3"/>
                                        </p:tgtEl>
                                      </p:cBhvr>
                                      <p:to x="100000" y="80000"/>
                                    </p:animScale>
                                    <p:animScale>
                                      <p:cBhvr>
                                        <p:cTn id="55" dur="166" decel="50000">
                                          <p:stCondLst>
                                            <p:cond delay="1338"/>
                                          </p:stCondLst>
                                        </p:cTn>
                                        <p:tgtEl>
                                          <p:spTgt spid="3"/>
                                        </p:tgtEl>
                                      </p:cBhvr>
                                      <p:to x="100000" y="100000"/>
                                    </p:animScale>
                                    <p:animScale>
                                      <p:cBhvr>
                                        <p:cTn id="56" dur="26">
                                          <p:stCondLst>
                                            <p:cond delay="1642"/>
                                          </p:stCondLst>
                                        </p:cTn>
                                        <p:tgtEl>
                                          <p:spTgt spid="3"/>
                                        </p:tgtEl>
                                      </p:cBhvr>
                                      <p:to x="100000" y="90000"/>
                                    </p:animScale>
                                    <p:animScale>
                                      <p:cBhvr>
                                        <p:cTn id="57" dur="166" decel="50000">
                                          <p:stCondLst>
                                            <p:cond delay="1668"/>
                                          </p:stCondLst>
                                        </p:cTn>
                                        <p:tgtEl>
                                          <p:spTgt spid="3"/>
                                        </p:tgtEl>
                                      </p:cBhvr>
                                      <p:to x="100000" y="100000"/>
                                    </p:animScale>
                                    <p:animScale>
                                      <p:cBhvr>
                                        <p:cTn id="58" dur="26">
                                          <p:stCondLst>
                                            <p:cond delay="1808"/>
                                          </p:stCondLst>
                                        </p:cTn>
                                        <p:tgtEl>
                                          <p:spTgt spid="3"/>
                                        </p:tgtEl>
                                      </p:cBhvr>
                                      <p:to x="100000" y="95000"/>
                                    </p:animScale>
                                    <p:animScale>
                                      <p:cBhvr>
                                        <p:cTn id="59"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10"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1"/>
          <p:cNvSpPr/>
          <p:nvPr/>
        </p:nvSpPr>
        <p:spPr>
          <a:xfrm>
            <a:off x="908885" y="550917"/>
            <a:ext cx="542270" cy="537065"/>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solidFill>
            <a:schemeClr val="accent1"/>
          </a:solidFill>
          <a:ln w="2540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800" b="1" dirty="0" smtClean="0">
                <a:solidFill>
                  <a:schemeClr val="tx1"/>
                </a:solidFill>
                <a:latin typeface="方正静蕾简体" panose="02000000000000000000" pitchFamily="2" charset="-122"/>
                <a:ea typeface="方正静蕾简体" panose="02000000000000000000" pitchFamily="2" charset="-122"/>
              </a:rPr>
              <a:t>?5</a:t>
            </a:r>
            <a:endParaRPr lang="zh-CN" altLang="en-US" sz="2800" b="1" dirty="0">
              <a:solidFill>
                <a:schemeClr val="tx1"/>
              </a:solidFill>
              <a:latin typeface="方正静蕾简体" panose="02000000000000000000" pitchFamily="2" charset="-122"/>
              <a:ea typeface="方正静蕾简体" panose="02000000000000000000" pitchFamily="2" charset="-122"/>
            </a:endParaRPr>
          </a:p>
        </p:txBody>
      </p:sp>
      <p:sp>
        <p:nvSpPr>
          <p:cNvPr id="5" name="TextBox 4"/>
          <p:cNvSpPr txBox="1"/>
          <p:nvPr/>
        </p:nvSpPr>
        <p:spPr>
          <a:xfrm>
            <a:off x="1722524" y="438287"/>
            <a:ext cx="9144000" cy="1569660"/>
          </a:xfrm>
          <a:prstGeom prst="rect">
            <a:avLst/>
          </a:prstGeom>
          <a:noFill/>
        </p:spPr>
        <p:txBody>
          <a:bodyPr wrap="square" rtlCol="0">
            <a:spAutoFit/>
          </a:bodyPr>
          <a:lstStyle/>
          <a:p>
            <a:pPr algn="just"/>
            <a:r>
              <a:rPr lang="en-US" sz="3200" b="1" dirty="0" err="1" smtClean="0">
                <a:solidFill>
                  <a:schemeClr val="bg1"/>
                </a:solidFill>
                <a:latin typeface="Times New Roman" panose="02020603050405020304" pitchFamily="18" charset="0"/>
                <a:cs typeface="Times New Roman" panose="02020603050405020304" pitchFamily="18" charset="0"/>
              </a:rPr>
              <a:t>Tro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các</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a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nào</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dươ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nào</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là</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âm</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nào</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khô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là</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dươ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cũ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không</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là</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số</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hữu</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tỉ</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err="1" smtClean="0">
                <a:solidFill>
                  <a:schemeClr val="bg1"/>
                </a:solidFill>
                <a:latin typeface="Times New Roman" panose="02020603050405020304" pitchFamily="18" charset="0"/>
                <a:cs typeface="Times New Roman" panose="02020603050405020304" pitchFamily="18" charset="0"/>
              </a:rPr>
              <a:t>âm</a:t>
            </a:r>
            <a:r>
              <a:rPr lang="en-US" sz="3200" b="1" dirty="0" smtClean="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itchFamily="18" charset="0"/>
              <a:cs typeface="Times New Roman" pitchFamily="18" charset="0"/>
            </a:endParaRPr>
          </a:p>
        </p:txBody>
      </p:sp>
      <p:grpSp>
        <p:nvGrpSpPr>
          <p:cNvPr id="7" name="组合 2048"/>
          <p:cNvGrpSpPr/>
          <p:nvPr/>
        </p:nvGrpSpPr>
        <p:grpSpPr>
          <a:xfrm>
            <a:off x="1963957" y="3603384"/>
            <a:ext cx="2109181" cy="2986806"/>
            <a:chOff x="1720882" y="2098634"/>
            <a:chExt cx="1833604" cy="2986806"/>
          </a:xfrm>
        </p:grpSpPr>
        <p:grpSp>
          <p:nvGrpSpPr>
            <p:cNvPr id="8" name="组合 2"/>
            <p:cNvGrpSpPr/>
            <p:nvPr/>
          </p:nvGrpSpPr>
          <p:grpSpPr>
            <a:xfrm>
              <a:off x="1720882" y="2098634"/>
              <a:ext cx="1784318" cy="2986806"/>
              <a:chOff x="2185671" y="2187575"/>
              <a:chExt cx="1459546" cy="2443163"/>
            </a:xfrm>
          </p:grpSpPr>
          <p:sp>
            <p:nvSpPr>
              <p:cNvPr id="10" name="MH_Other_1"/>
              <p:cNvSpPr/>
              <p:nvPr>
                <p:custDataLst>
                  <p:tags r:id="rId7"/>
                </p:custDataLst>
              </p:nvPr>
            </p:nvSpPr>
            <p:spPr>
              <a:xfrm>
                <a:off x="2185671" y="2355850"/>
                <a:ext cx="1459546" cy="2274888"/>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bg1"/>
              </a:solidFill>
              <a:ln>
                <a:noFill/>
              </a:ln>
              <a:effectLst>
                <a:outerShdw blurRad="50800" dist="254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1" name="MH_SubTitle_1"/>
              <p:cNvSpPr/>
              <p:nvPr>
                <p:custDataLst>
                  <p:tags r:id="rId8"/>
                </p:custDataLst>
              </p:nvPr>
            </p:nvSpPr>
            <p:spPr>
              <a:xfrm>
                <a:off x="2185671" y="2355851"/>
                <a:ext cx="1459546" cy="2195513"/>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46800" rIns="72000" bIns="108000" anchor="ctr">
                <a:normAutofit/>
              </a:bodyPr>
              <a:lstStyle/>
              <a:p>
                <a:pPr algn="ctr">
                  <a:lnSpc>
                    <a:spcPct val="110000"/>
                  </a:lnSpc>
                  <a:defRPr/>
                </a:pPr>
                <a:endParaRPr lang="zh-CN" altLang="en-US" sz="2400" dirty="0">
                  <a:solidFill>
                    <a:srgbClr val="FFFFFF"/>
                  </a:solidFill>
                </a:endParaRPr>
              </a:p>
            </p:txBody>
          </p:sp>
          <p:sp>
            <p:nvSpPr>
              <p:cNvPr id="12" name="MH_Other_2"/>
              <p:cNvSpPr/>
              <p:nvPr>
                <p:custDataLst>
                  <p:tags r:id="rId9"/>
                </p:custDataLst>
              </p:nvPr>
            </p:nvSpPr>
            <p:spPr>
              <a:xfrm rot="19833143">
                <a:off x="2779713" y="2187575"/>
                <a:ext cx="355600" cy="336550"/>
              </a:xfrm>
              <a:custGeom>
                <a:avLst/>
                <a:gdLst/>
                <a:ahLst/>
                <a:cxnLst/>
                <a:rect l="l" t="t" r="r" b="b"/>
                <a:pathLst>
                  <a:path w="1059063" h="1007997">
                    <a:moveTo>
                      <a:pt x="703357" y="0"/>
                    </a:moveTo>
                    <a:lnTo>
                      <a:pt x="1059063" y="345377"/>
                    </a:lnTo>
                    <a:cubicBezTo>
                      <a:pt x="1011759" y="390684"/>
                      <a:pt x="950318" y="412745"/>
                      <a:pt x="888735" y="411717"/>
                    </a:cubicBezTo>
                    <a:lnTo>
                      <a:pt x="615617" y="668531"/>
                    </a:lnTo>
                    <a:cubicBezTo>
                      <a:pt x="643882" y="763675"/>
                      <a:pt x="628025" y="864389"/>
                      <a:pt x="564718" y="936620"/>
                    </a:cubicBezTo>
                    <a:lnTo>
                      <a:pt x="370217" y="747767"/>
                    </a:lnTo>
                    <a:cubicBezTo>
                      <a:pt x="247618" y="834750"/>
                      <a:pt x="146199" y="930329"/>
                      <a:pt x="0" y="1007997"/>
                    </a:cubicBezTo>
                    <a:cubicBezTo>
                      <a:pt x="95002" y="875886"/>
                      <a:pt x="190003" y="777809"/>
                      <a:pt x="284746" y="664777"/>
                    </a:cubicBezTo>
                    <a:lnTo>
                      <a:pt x="96361" y="481861"/>
                    </a:lnTo>
                    <a:cubicBezTo>
                      <a:pt x="152055" y="429106"/>
                      <a:pt x="226831" y="406169"/>
                      <a:pt x="303394" y="411783"/>
                    </a:cubicBezTo>
                    <a:cubicBezTo>
                      <a:pt x="325459" y="413401"/>
                      <a:pt x="347673" y="417390"/>
                      <a:pt x="369433" y="424372"/>
                    </a:cubicBezTo>
                    <a:lnTo>
                      <a:pt x="642990" y="154959"/>
                    </a:lnTo>
                    <a:cubicBezTo>
                      <a:pt x="643358" y="99193"/>
                      <a:pt x="663662" y="44083"/>
                      <a:pt x="703357" y="0"/>
                    </a:cubicBezTo>
                    <a:close/>
                  </a:path>
                </a:pathLst>
              </a:custGeom>
              <a:gradFill flip="none" rotWithShape="1">
                <a:gsLst>
                  <a:gs pos="83000">
                    <a:srgbClr val="BDBDBD"/>
                  </a:gs>
                  <a:gs pos="64000">
                    <a:srgbClr val="C7CACA"/>
                  </a:gs>
                  <a:gs pos="0">
                    <a:srgbClr val="8A8F8F"/>
                  </a:gs>
                  <a:gs pos="35000">
                    <a:srgbClr val="8A8F8F"/>
                  </a:gs>
                </a:gsLst>
                <a:lin ang="2700000" scaled="1"/>
                <a:tileRect/>
              </a:gradFill>
              <a:ln w="1270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grpSp>
        <p:sp>
          <p:nvSpPr>
            <p:cNvPr id="9" name="矩形 28"/>
            <p:cNvSpPr/>
            <p:nvPr/>
          </p:nvSpPr>
          <p:spPr>
            <a:xfrm>
              <a:off x="1720883" y="2356927"/>
              <a:ext cx="1833603" cy="1126462"/>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800" b="1" dirty="0" smtClean="0">
                  <a:solidFill>
                    <a:schemeClr val="tx1">
                      <a:lumMod val="75000"/>
                      <a:lumOff val="25000"/>
                    </a:schemeClr>
                  </a:solidFill>
                  <a:latin typeface="汉仪喵魂体W" panose="00020600040101010101" pitchFamily="18" charset="-122"/>
                  <a:ea typeface="汉仪喵魂体W" panose="00020600040101010101" pitchFamily="18" charset="-122"/>
                </a:rPr>
                <a:t>Số hữu tỉ dương</a:t>
              </a:r>
              <a:endParaRPr lang="zh-CN" altLang="en-US" sz="2800" b="1" dirty="0">
                <a:solidFill>
                  <a:schemeClr val="tx1">
                    <a:lumMod val="75000"/>
                    <a:lumOff val="25000"/>
                  </a:schemeClr>
                </a:solidFill>
                <a:latin typeface="汉仪喵魂体W" panose="00020600040101010101" pitchFamily="18" charset="-122"/>
                <a:ea typeface="汉仪喵魂体W" panose="00020600040101010101" pitchFamily="18" charset="-122"/>
              </a:endParaRPr>
            </a:p>
          </p:txBody>
        </p:sp>
      </p:grpSp>
      <p:grpSp>
        <p:nvGrpSpPr>
          <p:cNvPr id="13" name="组合 2047"/>
          <p:cNvGrpSpPr/>
          <p:nvPr/>
        </p:nvGrpSpPr>
        <p:grpSpPr>
          <a:xfrm>
            <a:off x="4455187" y="3603384"/>
            <a:ext cx="2236926" cy="2986806"/>
            <a:chOff x="3943177" y="2098634"/>
            <a:chExt cx="1823412" cy="2986806"/>
          </a:xfrm>
        </p:grpSpPr>
        <p:grpSp>
          <p:nvGrpSpPr>
            <p:cNvPr id="14" name="组合 3"/>
            <p:cNvGrpSpPr/>
            <p:nvPr/>
          </p:nvGrpSpPr>
          <p:grpSpPr>
            <a:xfrm>
              <a:off x="3982271" y="2098634"/>
              <a:ext cx="1784318" cy="2986806"/>
              <a:chOff x="3774760" y="3448050"/>
              <a:chExt cx="1459546" cy="2443163"/>
            </a:xfrm>
          </p:grpSpPr>
          <p:sp>
            <p:nvSpPr>
              <p:cNvPr id="16" name="MH_Other_3"/>
              <p:cNvSpPr/>
              <p:nvPr>
                <p:custDataLst>
                  <p:tags r:id="rId4"/>
                </p:custDataLst>
              </p:nvPr>
            </p:nvSpPr>
            <p:spPr>
              <a:xfrm>
                <a:off x="3774760" y="3616325"/>
                <a:ext cx="1459546" cy="2274888"/>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bg1"/>
              </a:solidFill>
              <a:ln>
                <a:noFill/>
              </a:ln>
              <a:effectLst>
                <a:outerShdw blurRad="50800" dist="254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7" name="MH_SubTitle_2"/>
              <p:cNvSpPr/>
              <p:nvPr>
                <p:custDataLst>
                  <p:tags r:id="rId5"/>
                </p:custDataLst>
              </p:nvPr>
            </p:nvSpPr>
            <p:spPr>
              <a:xfrm>
                <a:off x="3774760" y="3616326"/>
                <a:ext cx="1459546" cy="2195513"/>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46800" rIns="72000" bIns="108000" anchor="ctr">
                <a:normAutofit/>
              </a:bodyPr>
              <a:lstStyle/>
              <a:p>
                <a:pPr algn="ctr">
                  <a:lnSpc>
                    <a:spcPct val="110000"/>
                  </a:lnSpc>
                  <a:defRPr/>
                </a:pPr>
                <a:endParaRPr lang="zh-CN" altLang="en-US" dirty="0">
                  <a:solidFill>
                    <a:srgbClr val="FFFFFF"/>
                  </a:solidFill>
                </a:endParaRPr>
              </a:p>
            </p:txBody>
          </p:sp>
          <p:sp>
            <p:nvSpPr>
              <p:cNvPr id="18" name="MH_Other_4"/>
              <p:cNvSpPr/>
              <p:nvPr>
                <p:custDataLst>
                  <p:tags r:id="rId6"/>
                </p:custDataLst>
              </p:nvPr>
            </p:nvSpPr>
            <p:spPr>
              <a:xfrm rot="19833143">
                <a:off x="4370388" y="3448050"/>
                <a:ext cx="354012" cy="336550"/>
              </a:xfrm>
              <a:custGeom>
                <a:avLst/>
                <a:gdLst/>
                <a:ahLst/>
                <a:cxnLst/>
                <a:rect l="l" t="t" r="r" b="b"/>
                <a:pathLst>
                  <a:path w="1059063" h="1007997">
                    <a:moveTo>
                      <a:pt x="703357" y="0"/>
                    </a:moveTo>
                    <a:lnTo>
                      <a:pt x="1059063" y="345377"/>
                    </a:lnTo>
                    <a:cubicBezTo>
                      <a:pt x="1011759" y="390684"/>
                      <a:pt x="950318" y="412745"/>
                      <a:pt x="888735" y="411717"/>
                    </a:cubicBezTo>
                    <a:lnTo>
                      <a:pt x="615617" y="668531"/>
                    </a:lnTo>
                    <a:cubicBezTo>
                      <a:pt x="643882" y="763675"/>
                      <a:pt x="628025" y="864389"/>
                      <a:pt x="564718" y="936620"/>
                    </a:cubicBezTo>
                    <a:lnTo>
                      <a:pt x="370217" y="747767"/>
                    </a:lnTo>
                    <a:cubicBezTo>
                      <a:pt x="247618" y="834750"/>
                      <a:pt x="146199" y="930329"/>
                      <a:pt x="0" y="1007997"/>
                    </a:cubicBezTo>
                    <a:cubicBezTo>
                      <a:pt x="95002" y="875886"/>
                      <a:pt x="190003" y="777809"/>
                      <a:pt x="284746" y="664777"/>
                    </a:cubicBezTo>
                    <a:lnTo>
                      <a:pt x="96361" y="481861"/>
                    </a:lnTo>
                    <a:cubicBezTo>
                      <a:pt x="152055" y="429106"/>
                      <a:pt x="226831" y="406169"/>
                      <a:pt x="303394" y="411783"/>
                    </a:cubicBezTo>
                    <a:cubicBezTo>
                      <a:pt x="325459" y="413401"/>
                      <a:pt x="347673" y="417390"/>
                      <a:pt x="369433" y="424372"/>
                    </a:cubicBezTo>
                    <a:lnTo>
                      <a:pt x="642990" y="154959"/>
                    </a:lnTo>
                    <a:cubicBezTo>
                      <a:pt x="643358" y="99193"/>
                      <a:pt x="663662" y="44083"/>
                      <a:pt x="703357" y="0"/>
                    </a:cubicBezTo>
                    <a:close/>
                  </a:path>
                </a:pathLst>
              </a:custGeom>
              <a:gradFill flip="none" rotWithShape="1">
                <a:gsLst>
                  <a:gs pos="83000">
                    <a:srgbClr val="BDBDBD"/>
                  </a:gs>
                  <a:gs pos="64000">
                    <a:srgbClr val="C7CACA"/>
                  </a:gs>
                  <a:gs pos="0">
                    <a:srgbClr val="8A8F8F"/>
                  </a:gs>
                  <a:gs pos="35000">
                    <a:srgbClr val="8A8F8F"/>
                  </a:gs>
                </a:gsLst>
                <a:lin ang="2700000" scaled="1"/>
                <a:tileRect/>
              </a:gradFill>
              <a:ln w="1270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grpSp>
        <p:sp>
          <p:nvSpPr>
            <p:cNvPr id="15" name="矩形 30"/>
            <p:cNvSpPr/>
            <p:nvPr/>
          </p:nvSpPr>
          <p:spPr>
            <a:xfrm>
              <a:off x="3943177" y="2401913"/>
              <a:ext cx="1823412" cy="1126462"/>
            </a:xfrm>
            <a:prstGeom prst="rect">
              <a:avLst/>
            </a:prstGeom>
          </p:spPr>
          <p:txBody>
            <a:bodyPr wrap="square">
              <a:spAutoFit/>
              <a:scene3d>
                <a:camera prst="orthographicFront"/>
                <a:lightRig rig="threePt" dir="t"/>
              </a:scene3d>
              <a:sp3d contourW="12700"/>
            </a:bodyPr>
            <a:lstStyle/>
            <a:p>
              <a:pPr algn="ctr">
                <a:lnSpc>
                  <a:spcPct val="120000"/>
                </a:lnSpc>
              </a:pPr>
              <a:r>
                <a:rPr lang="en-US" altLang="zh-CN" sz="2800" b="1" dirty="0" smtClean="0">
                  <a:solidFill>
                    <a:schemeClr val="tx1">
                      <a:lumMod val="75000"/>
                      <a:lumOff val="25000"/>
                    </a:schemeClr>
                  </a:solidFill>
                  <a:latin typeface="汉仪喵魂体W" panose="00020600040101010101" pitchFamily="18" charset="-122"/>
                  <a:ea typeface="汉仪喵魂体W" panose="00020600040101010101" pitchFamily="18" charset="-122"/>
                </a:rPr>
                <a:t>Số hữu tỉ âm</a:t>
              </a:r>
              <a:endParaRPr lang="zh-CN" altLang="en-US" sz="2800" b="1" dirty="0">
                <a:solidFill>
                  <a:schemeClr val="tx1">
                    <a:lumMod val="75000"/>
                    <a:lumOff val="25000"/>
                  </a:schemeClr>
                </a:solidFill>
                <a:latin typeface="汉仪喵魂体W" panose="00020600040101010101" pitchFamily="18" charset="-122"/>
                <a:ea typeface="汉仪喵魂体W" panose="00020600040101010101" pitchFamily="18" charset="-122"/>
              </a:endParaRPr>
            </a:p>
          </p:txBody>
        </p:sp>
      </p:grpSp>
      <p:grpSp>
        <p:nvGrpSpPr>
          <p:cNvPr id="19" name="组合 15"/>
          <p:cNvGrpSpPr/>
          <p:nvPr/>
        </p:nvGrpSpPr>
        <p:grpSpPr>
          <a:xfrm>
            <a:off x="7250685" y="3603384"/>
            <a:ext cx="3016059" cy="2986806"/>
            <a:chOff x="6243660" y="2098634"/>
            <a:chExt cx="1784318" cy="2986806"/>
          </a:xfrm>
        </p:grpSpPr>
        <p:grpSp>
          <p:nvGrpSpPr>
            <p:cNvPr id="20" name="组合 7"/>
            <p:cNvGrpSpPr/>
            <p:nvPr/>
          </p:nvGrpSpPr>
          <p:grpSpPr>
            <a:xfrm>
              <a:off x="6243660" y="2098634"/>
              <a:ext cx="1784318" cy="2986806"/>
              <a:chOff x="5363846" y="2187575"/>
              <a:chExt cx="1459546" cy="2443163"/>
            </a:xfrm>
          </p:grpSpPr>
          <p:sp>
            <p:nvSpPr>
              <p:cNvPr id="22" name="MH_Other_5"/>
              <p:cNvSpPr/>
              <p:nvPr>
                <p:custDataLst>
                  <p:tags r:id="rId1"/>
                </p:custDataLst>
              </p:nvPr>
            </p:nvSpPr>
            <p:spPr>
              <a:xfrm>
                <a:off x="5363846" y="2355850"/>
                <a:ext cx="1459546" cy="2274888"/>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bg1"/>
              </a:solidFill>
              <a:ln>
                <a:noFill/>
              </a:ln>
              <a:effectLst>
                <a:outerShdw blurRad="50800" dist="254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23" name="MH_SubTitle_3"/>
              <p:cNvSpPr/>
              <p:nvPr>
                <p:custDataLst>
                  <p:tags r:id="rId2"/>
                </p:custDataLst>
              </p:nvPr>
            </p:nvSpPr>
            <p:spPr>
              <a:xfrm>
                <a:off x="5363846" y="2355851"/>
                <a:ext cx="1459546" cy="2195513"/>
              </a:xfrm>
              <a:custGeom>
                <a:avLst/>
                <a:gdLst>
                  <a:gd name="connsiteX0" fmla="*/ 0 w 1400175"/>
                  <a:gd name="connsiteY0" fmla="*/ 0 h 2671762"/>
                  <a:gd name="connsiteX1" fmla="*/ 0 w 1400175"/>
                  <a:gd name="connsiteY1" fmla="*/ 2400300 h 2671762"/>
                  <a:gd name="connsiteX2" fmla="*/ 142875 w 1400175"/>
                  <a:gd name="connsiteY2" fmla="*/ 2328862 h 2671762"/>
                  <a:gd name="connsiteX3" fmla="*/ 209550 w 1400175"/>
                  <a:gd name="connsiteY3" fmla="*/ 2366962 h 2671762"/>
                  <a:gd name="connsiteX4" fmla="*/ 271463 w 1400175"/>
                  <a:gd name="connsiteY4" fmla="*/ 2509837 h 2671762"/>
                  <a:gd name="connsiteX5" fmla="*/ 338138 w 1400175"/>
                  <a:gd name="connsiteY5" fmla="*/ 2586037 h 2671762"/>
                  <a:gd name="connsiteX6" fmla="*/ 495300 w 1400175"/>
                  <a:gd name="connsiteY6" fmla="*/ 2671762 h 2671762"/>
                  <a:gd name="connsiteX7" fmla="*/ 547688 w 1400175"/>
                  <a:gd name="connsiteY7" fmla="*/ 2571750 h 2671762"/>
                  <a:gd name="connsiteX8" fmla="*/ 600075 w 1400175"/>
                  <a:gd name="connsiteY8" fmla="*/ 2524125 h 2671762"/>
                  <a:gd name="connsiteX9" fmla="*/ 695325 w 1400175"/>
                  <a:gd name="connsiteY9" fmla="*/ 2457450 h 2671762"/>
                  <a:gd name="connsiteX10" fmla="*/ 752475 w 1400175"/>
                  <a:gd name="connsiteY10" fmla="*/ 2400300 h 2671762"/>
                  <a:gd name="connsiteX11" fmla="*/ 866775 w 1400175"/>
                  <a:gd name="connsiteY11" fmla="*/ 2362200 h 2671762"/>
                  <a:gd name="connsiteX12" fmla="*/ 933450 w 1400175"/>
                  <a:gd name="connsiteY12" fmla="*/ 2481262 h 2671762"/>
                  <a:gd name="connsiteX13" fmla="*/ 1085850 w 1400175"/>
                  <a:gd name="connsiteY13" fmla="*/ 2533650 h 2671762"/>
                  <a:gd name="connsiteX14" fmla="*/ 1176338 w 1400175"/>
                  <a:gd name="connsiteY14" fmla="*/ 2552700 h 2671762"/>
                  <a:gd name="connsiteX15" fmla="*/ 1223963 w 1400175"/>
                  <a:gd name="connsiteY15" fmla="*/ 2514600 h 2671762"/>
                  <a:gd name="connsiteX16" fmla="*/ 1281113 w 1400175"/>
                  <a:gd name="connsiteY16" fmla="*/ 2476500 h 2671762"/>
                  <a:gd name="connsiteX17" fmla="*/ 1323975 w 1400175"/>
                  <a:gd name="connsiteY17" fmla="*/ 2447925 h 2671762"/>
                  <a:gd name="connsiteX18" fmla="*/ 1366838 w 1400175"/>
                  <a:gd name="connsiteY18" fmla="*/ 2428875 h 2671762"/>
                  <a:gd name="connsiteX19" fmla="*/ 1400175 w 1400175"/>
                  <a:gd name="connsiteY19" fmla="*/ 2457450 h 2671762"/>
                  <a:gd name="connsiteX20" fmla="*/ 1400175 w 1400175"/>
                  <a:gd name="connsiteY20" fmla="*/ 9525 h 2671762"/>
                  <a:gd name="connsiteX21" fmla="*/ 0 w 1400175"/>
                  <a:gd name="connsiteY21" fmla="*/ 0 h 2671762"/>
                  <a:gd name="connsiteX0-1" fmla="*/ 0 w 1400175"/>
                  <a:gd name="connsiteY0-2" fmla="*/ 0 h 2671762"/>
                  <a:gd name="connsiteX1-3" fmla="*/ 0 w 1400175"/>
                  <a:gd name="connsiteY1-4" fmla="*/ 2400300 h 2671762"/>
                  <a:gd name="connsiteX2-5" fmla="*/ 142875 w 1400175"/>
                  <a:gd name="connsiteY2-6" fmla="*/ 2328862 h 2671762"/>
                  <a:gd name="connsiteX3-7" fmla="*/ 271463 w 1400175"/>
                  <a:gd name="connsiteY3-8" fmla="*/ 2509837 h 2671762"/>
                  <a:gd name="connsiteX4-9" fmla="*/ 338138 w 1400175"/>
                  <a:gd name="connsiteY4-10" fmla="*/ 2586037 h 2671762"/>
                  <a:gd name="connsiteX5-11" fmla="*/ 495300 w 1400175"/>
                  <a:gd name="connsiteY5-12" fmla="*/ 2671762 h 2671762"/>
                  <a:gd name="connsiteX6-13" fmla="*/ 547688 w 1400175"/>
                  <a:gd name="connsiteY6-14" fmla="*/ 2571750 h 2671762"/>
                  <a:gd name="connsiteX7-15" fmla="*/ 600075 w 1400175"/>
                  <a:gd name="connsiteY7-16" fmla="*/ 2524125 h 2671762"/>
                  <a:gd name="connsiteX8-17" fmla="*/ 695325 w 1400175"/>
                  <a:gd name="connsiteY8-18" fmla="*/ 2457450 h 2671762"/>
                  <a:gd name="connsiteX9-19" fmla="*/ 752475 w 1400175"/>
                  <a:gd name="connsiteY9-20" fmla="*/ 2400300 h 2671762"/>
                  <a:gd name="connsiteX10-21" fmla="*/ 866775 w 1400175"/>
                  <a:gd name="connsiteY10-22" fmla="*/ 2362200 h 2671762"/>
                  <a:gd name="connsiteX11-23" fmla="*/ 933450 w 1400175"/>
                  <a:gd name="connsiteY11-24" fmla="*/ 2481262 h 2671762"/>
                  <a:gd name="connsiteX12-25" fmla="*/ 1085850 w 1400175"/>
                  <a:gd name="connsiteY12-26" fmla="*/ 2533650 h 2671762"/>
                  <a:gd name="connsiteX13-27" fmla="*/ 1176338 w 1400175"/>
                  <a:gd name="connsiteY13-28" fmla="*/ 2552700 h 2671762"/>
                  <a:gd name="connsiteX14-29" fmla="*/ 1223963 w 1400175"/>
                  <a:gd name="connsiteY14-30" fmla="*/ 2514600 h 2671762"/>
                  <a:gd name="connsiteX15-31" fmla="*/ 1281113 w 1400175"/>
                  <a:gd name="connsiteY15-32" fmla="*/ 2476500 h 2671762"/>
                  <a:gd name="connsiteX16-33" fmla="*/ 1323975 w 1400175"/>
                  <a:gd name="connsiteY16-34" fmla="*/ 2447925 h 2671762"/>
                  <a:gd name="connsiteX17-35" fmla="*/ 1366838 w 1400175"/>
                  <a:gd name="connsiteY17-36" fmla="*/ 2428875 h 2671762"/>
                  <a:gd name="connsiteX18-37" fmla="*/ 1400175 w 1400175"/>
                  <a:gd name="connsiteY18-38" fmla="*/ 2457450 h 2671762"/>
                  <a:gd name="connsiteX19-39" fmla="*/ 1400175 w 1400175"/>
                  <a:gd name="connsiteY19-40" fmla="*/ 9525 h 2671762"/>
                  <a:gd name="connsiteX20-41" fmla="*/ 0 w 1400175"/>
                  <a:gd name="connsiteY20-42" fmla="*/ 0 h 2671762"/>
                  <a:gd name="connsiteX0-43" fmla="*/ 0 w 1400175"/>
                  <a:gd name="connsiteY0-44" fmla="*/ 0 h 2671762"/>
                  <a:gd name="connsiteX1-45" fmla="*/ 0 w 1400175"/>
                  <a:gd name="connsiteY1-46" fmla="*/ 2400300 h 2671762"/>
                  <a:gd name="connsiteX2-47" fmla="*/ 142875 w 1400175"/>
                  <a:gd name="connsiteY2-48" fmla="*/ 2328862 h 2671762"/>
                  <a:gd name="connsiteX3-49" fmla="*/ 271463 w 1400175"/>
                  <a:gd name="connsiteY3-50" fmla="*/ 2509837 h 2671762"/>
                  <a:gd name="connsiteX4-51" fmla="*/ 338138 w 1400175"/>
                  <a:gd name="connsiteY4-52" fmla="*/ 2586037 h 2671762"/>
                  <a:gd name="connsiteX5-53" fmla="*/ 495300 w 1400175"/>
                  <a:gd name="connsiteY5-54" fmla="*/ 2671762 h 2671762"/>
                  <a:gd name="connsiteX6-55" fmla="*/ 547688 w 1400175"/>
                  <a:gd name="connsiteY6-56" fmla="*/ 2571750 h 2671762"/>
                  <a:gd name="connsiteX7-57" fmla="*/ 600075 w 1400175"/>
                  <a:gd name="connsiteY7-58" fmla="*/ 2524125 h 2671762"/>
                  <a:gd name="connsiteX8-59" fmla="*/ 695325 w 1400175"/>
                  <a:gd name="connsiteY8-60" fmla="*/ 2457450 h 2671762"/>
                  <a:gd name="connsiteX9-61" fmla="*/ 752475 w 1400175"/>
                  <a:gd name="connsiteY9-62" fmla="*/ 2400300 h 2671762"/>
                  <a:gd name="connsiteX10-63" fmla="*/ 866775 w 1400175"/>
                  <a:gd name="connsiteY10-64" fmla="*/ 2362200 h 2671762"/>
                  <a:gd name="connsiteX11-65" fmla="*/ 933450 w 1400175"/>
                  <a:gd name="connsiteY11-66" fmla="*/ 2481262 h 2671762"/>
                  <a:gd name="connsiteX12-67" fmla="*/ 1085850 w 1400175"/>
                  <a:gd name="connsiteY12-68" fmla="*/ 2533650 h 2671762"/>
                  <a:gd name="connsiteX13-69" fmla="*/ 1176338 w 1400175"/>
                  <a:gd name="connsiteY13-70" fmla="*/ 2552700 h 2671762"/>
                  <a:gd name="connsiteX14-71" fmla="*/ 1223963 w 1400175"/>
                  <a:gd name="connsiteY14-72" fmla="*/ 2514600 h 2671762"/>
                  <a:gd name="connsiteX15-73" fmla="*/ 1281113 w 1400175"/>
                  <a:gd name="connsiteY15-74" fmla="*/ 2476500 h 2671762"/>
                  <a:gd name="connsiteX16-75" fmla="*/ 1323975 w 1400175"/>
                  <a:gd name="connsiteY16-76" fmla="*/ 2447925 h 2671762"/>
                  <a:gd name="connsiteX17-77" fmla="*/ 1366838 w 1400175"/>
                  <a:gd name="connsiteY17-78" fmla="*/ 2428875 h 2671762"/>
                  <a:gd name="connsiteX18-79" fmla="*/ 1400175 w 1400175"/>
                  <a:gd name="connsiteY18-80" fmla="*/ 2457450 h 2671762"/>
                  <a:gd name="connsiteX19-81" fmla="*/ 1400175 w 1400175"/>
                  <a:gd name="connsiteY19-82" fmla="*/ 9525 h 2671762"/>
                  <a:gd name="connsiteX20-83" fmla="*/ 0 w 1400175"/>
                  <a:gd name="connsiteY20-84" fmla="*/ 0 h 2671762"/>
                  <a:gd name="connsiteX0-85" fmla="*/ 0 w 1400175"/>
                  <a:gd name="connsiteY0-86" fmla="*/ 0 h 2671762"/>
                  <a:gd name="connsiteX1-87" fmla="*/ 0 w 1400175"/>
                  <a:gd name="connsiteY1-88" fmla="*/ 2400300 h 2671762"/>
                  <a:gd name="connsiteX2-89" fmla="*/ 157163 w 1400175"/>
                  <a:gd name="connsiteY2-90" fmla="*/ 2328862 h 2671762"/>
                  <a:gd name="connsiteX3-91" fmla="*/ 271463 w 1400175"/>
                  <a:gd name="connsiteY3-92" fmla="*/ 2509837 h 2671762"/>
                  <a:gd name="connsiteX4-93" fmla="*/ 338138 w 1400175"/>
                  <a:gd name="connsiteY4-94" fmla="*/ 2586037 h 2671762"/>
                  <a:gd name="connsiteX5-95" fmla="*/ 495300 w 1400175"/>
                  <a:gd name="connsiteY5-96" fmla="*/ 2671762 h 2671762"/>
                  <a:gd name="connsiteX6-97" fmla="*/ 547688 w 1400175"/>
                  <a:gd name="connsiteY6-98" fmla="*/ 2571750 h 2671762"/>
                  <a:gd name="connsiteX7-99" fmla="*/ 600075 w 1400175"/>
                  <a:gd name="connsiteY7-100" fmla="*/ 2524125 h 2671762"/>
                  <a:gd name="connsiteX8-101" fmla="*/ 695325 w 1400175"/>
                  <a:gd name="connsiteY8-102" fmla="*/ 2457450 h 2671762"/>
                  <a:gd name="connsiteX9-103" fmla="*/ 752475 w 1400175"/>
                  <a:gd name="connsiteY9-104" fmla="*/ 2400300 h 2671762"/>
                  <a:gd name="connsiteX10-105" fmla="*/ 866775 w 1400175"/>
                  <a:gd name="connsiteY10-106" fmla="*/ 2362200 h 2671762"/>
                  <a:gd name="connsiteX11-107" fmla="*/ 933450 w 1400175"/>
                  <a:gd name="connsiteY11-108" fmla="*/ 2481262 h 2671762"/>
                  <a:gd name="connsiteX12-109" fmla="*/ 1085850 w 1400175"/>
                  <a:gd name="connsiteY12-110" fmla="*/ 2533650 h 2671762"/>
                  <a:gd name="connsiteX13-111" fmla="*/ 1176338 w 1400175"/>
                  <a:gd name="connsiteY13-112" fmla="*/ 2552700 h 2671762"/>
                  <a:gd name="connsiteX14-113" fmla="*/ 1223963 w 1400175"/>
                  <a:gd name="connsiteY14-114" fmla="*/ 2514600 h 2671762"/>
                  <a:gd name="connsiteX15-115" fmla="*/ 1281113 w 1400175"/>
                  <a:gd name="connsiteY15-116" fmla="*/ 2476500 h 2671762"/>
                  <a:gd name="connsiteX16-117" fmla="*/ 1323975 w 1400175"/>
                  <a:gd name="connsiteY16-118" fmla="*/ 2447925 h 2671762"/>
                  <a:gd name="connsiteX17-119" fmla="*/ 1366838 w 1400175"/>
                  <a:gd name="connsiteY17-120" fmla="*/ 2428875 h 2671762"/>
                  <a:gd name="connsiteX18-121" fmla="*/ 1400175 w 1400175"/>
                  <a:gd name="connsiteY18-122" fmla="*/ 2457450 h 2671762"/>
                  <a:gd name="connsiteX19-123" fmla="*/ 1400175 w 1400175"/>
                  <a:gd name="connsiteY19-124" fmla="*/ 9525 h 2671762"/>
                  <a:gd name="connsiteX20-125" fmla="*/ 0 w 1400175"/>
                  <a:gd name="connsiteY20-126" fmla="*/ 0 h 2671762"/>
                  <a:gd name="connsiteX0-127" fmla="*/ 0 w 1400175"/>
                  <a:gd name="connsiteY0-128" fmla="*/ 0 h 2671762"/>
                  <a:gd name="connsiteX1-129" fmla="*/ 0 w 1400175"/>
                  <a:gd name="connsiteY1-130" fmla="*/ 2400300 h 2671762"/>
                  <a:gd name="connsiteX2-131" fmla="*/ 157163 w 1400175"/>
                  <a:gd name="connsiteY2-132" fmla="*/ 2328862 h 2671762"/>
                  <a:gd name="connsiteX3-133" fmla="*/ 271463 w 1400175"/>
                  <a:gd name="connsiteY3-134" fmla="*/ 2509837 h 2671762"/>
                  <a:gd name="connsiteX4-135" fmla="*/ 338138 w 1400175"/>
                  <a:gd name="connsiteY4-136" fmla="*/ 2586037 h 2671762"/>
                  <a:gd name="connsiteX5-137" fmla="*/ 495300 w 1400175"/>
                  <a:gd name="connsiteY5-138" fmla="*/ 2671762 h 2671762"/>
                  <a:gd name="connsiteX6-139" fmla="*/ 547688 w 1400175"/>
                  <a:gd name="connsiteY6-140" fmla="*/ 2571750 h 2671762"/>
                  <a:gd name="connsiteX7-141" fmla="*/ 600075 w 1400175"/>
                  <a:gd name="connsiteY7-142" fmla="*/ 2524125 h 2671762"/>
                  <a:gd name="connsiteX8-143" fmla="*/ 695325 w 1400175"/>
                  <a:gd name="connsiteY8-144" fmla="*/ 2457450 h 2671762"/>
                  <a:gd name="connsiteX9-145" fmla="*/ 752475 w 1400175"/>
                  <a:gd name="connsiteY9-146" fmla="*/ 2400300 h 2671762"/>
                  <a:gd name="connsiteX10-147" fmla="*/ 866775 w 1400175"/>
                  <a:gd name="connsiteY10-148" fmla="*/ 2362200 h 2671762"/>
                  <a:gd name="connsiteX11-149" fmla="*/ 933450 w 1400175"/>
                  <a:gd name="connsiteY11-150" fmla="*/ 2481262 h 2671762"/>
                  <a:gd name="connsiteX12-151" fmla="*/ 1085850 w 1400175"/>
                  <a:gd name="connsiteY12-152" fmla="*/ 2533650 h 2671762"/>
                  <a:gd name="connsiteX13-153" fmla="*/ 1176338 w 1400175"/>
                  <a:gd name="connsiteY13-154" fmla="*/ 2552700 h 2671762"/>
                  <a:gd name="connsiteX14-155" fmla="*/ 1223963 w 1400175"/>
                  <a:gd name="connsiteY14-156" fmla="*/ 2514600 h 2671762"/>
                  <a:gd name="connsiteX15-157" fmla="*/ 1281113 w 1400175"/>
                  <a:gd name="connsiteY15-158" fmla="*/ 2476500 h 2671762"/>
                  <a:gd name="connsiteX16-159" fmla="*/ 1323975 w 1400175"/>
                  <a:gd name="connsiteY16-160" fmla="*/ 2447925 h 2671762"/>
                  <a:gd name="connsiteX17-161" fmla="*/ 1366838 w 1400175"/>
                  <a:gd name="connsiteY17-162" fmla="*/ 2428875 h 2671762"/>
                  <a:gd name="connsiteX18-163" fmla="*/ 1400175 w 1400175"/>
                  <a:gd name="connsiteY18-164" fmla="*/ 2457450 h 2671762"/>
                  <a:gd name="connsiteX19-165" fmla="*/ 1400175 w 1400175"/>
                  <a:gd name="connsiteY19-166" fmla="*/ 9525 h 2671762"/>
                  <a:gd name="connsiteX20-167" fmla="*/ 0 w 1400175"/>
                  <a:gd name="connsiteY20-168" fmla="*/ 0 h 2671762"/>
                  <a:gd name="connsiteX0-169" fmla="*/ 0 w 1400175"/>
                  <a:gd name="connsiteY0-170" fmla="*/ 0 h 2671762"/>
                  <a:gd name="connsiteX1-171" fmla="*/ 0 w 1400175"/>
                  <a:gd name="connsiteY1-172" fmla="*/ 2400300 h 2671762"/>
                  <a:gd name="connsiteX2-173" fmla="*/ 157163 w 1400175"/>
                  <a:gd name="connsiteY2-174" fmla="*/ 2328862 h 2671762"/>
                  <a:gd name="connsiteX3-175" fmla="*/ 271463 w 1400175"/>
                  <a:gd name="connsiteY3-176" fmla="*/ 2509837 h 2671762"/>
                  <a:gd name="connsiteX4-177" fmla="*/ 338138 w 1400175"/>
                  <a:gd name="connsiteY4-178" fmla="*/ 2586037 h 2671762"/>
                  <a:gd name="connsiteX5-179" fmla="*/ 495300 w 1400175"/>
                  <a:gd name="connsiteY5-180" fmla="*/ 2671762 h 2671762"/>
                  <a:gd name="connsiteX6-181" fmla="*/ 547688 w 1400175"/>
                  <a:gd name="connsiteY6-182" fmla="*/ 2571750 h 2671762"/>
                  <a:gd name="connsiteX7-183" fmla="*/ 600075 w 1400175"/>
                  <a:gd name="connsiteY7-184" fmla="*/ 2524125 h 2671762"/>
                  <a:gd name="connsiteX8-185" fmla="*/ 695325 w 1400175"/>
                  <a:gd name="connsiteY8-186" fmla="*/ 2457450 h 2671762"/>
                  <a:gd name="connsiteX9-187" fmla="*/ 752475 w 1400175"/>
                  <a:gd name="connsiteY9-188" fmla="*/ 2400300 h 2671762"/>
                  <a:gd name="connsiteX10-189" fmla="*/ 866775 w 1400175"/>
                  <a:gd name="connsiteY10-190" fmla="*/ 2362200 h 2671762"/>
                  <a:gd name="connsiteX11-191" fmla="*/ 933450 w 1400175"/>
                  <a:gd name="connsiteY11-192" fmla="*/ 2481262 h 2671762"/>
                  <a:gd name="connsiteX12-193" fmla="*/ 1085850 w 1400175"/>
                  <a:gd name="connsiteY12-194" fmla="*/ 2533650 h 2671762"/>
                  <a:gd name="connsiteX13-195" fmla="*/ 1176338 w 1400175"/>
                  <a:gd name="connsiteY13-196" fmla="*/ 2552700 h 2671762"/>
                  <a:gd name="connsiteX14-197" fmla="*/ 1223963 w 1400175"/>
                  <a:gd name="connsiteY14-198" fmla="*/ 2514600 h 2671762"/>
                  <a:gd name="connsiteX15-199" fmla="*/ 1281113 w 1400175"/>
                  <a:gd name="connsiteY15-200" fmla="*/ 2476500 h 2671762"/>
                  <a:gd name="connsiteX16-201" fmla="*/ 1323975 w 1400175"/>
                  <a:gd name="connsiteY16-202" fmla="*/ 2447925 h 2671762"/>
                  <a:gd name="connsiteX17-203" fmla="*/ 1366838 w 1400175"/>
                  <a:gd name="connsiteY17-204" fmla="*/ 2428875 h 2671762"/>
                  <a:gd name="connsiteX18-205" fmla="*/ 1400175 w 1400175"/>
                  <a:gd name="connsiteY18-206" fmla="*/ 2457450 h 2671762"/>
                  <a:gd name="connsiteX19-207" fmla="*/ 1400175 w 1400175"/>
                  <a:gd name="connsiteY19-208" fmla="*/ 9525 h 2671762"/>
                  <a:gd name="connsiteX20-209" fmla="*/ 0 w 1400175"/>
                  <a:gd name="connsiteY20-210" fmla="*/ 0 h 2671762"/>
                  <a:gd name="connsiteX0-211" fmla="*/ 0 w 1400175"/>
                  <a:gd name="connsiteY0-212" fmla="*/ 0 h 2671762"/>
                  <a:gd name="connsiteX1-213" fmla="*/ 0 w 1400175"/>
                  <a:gd name="connsiteY1-214" fmla="*/ 2400300 h 2671762"/>
                  <a:gd name="connsiteX2-215" fmla="*/ 157163 w 1400175"/>
                  <a:gd name="connsiteY2-216" fmla="*/ 2328862 h 2671762"/>
                  <a:gd name="connsiteX3-217" fmla="*/ 271463 w 1400175"/>
                  <a:gd name="connsiteY3-218" fmla="*/ 2509837 h 2671762"/>
                  <a:gd name="connsiteX4-219" fmla="*/ 338138 w 1400175"/>
                  <a:gd name="connsiteY4-220" fmla="*/ 2586037 h 2671762"/>
                  <a:gd name="connsiteX5-221" fmla="*/ 495300 w 1400175"/>
                  <a:gd name="connsiteY5-222" fmla="*/ 2671762 h 2671762"/>
                  <a:gd name="connsiteX6-223" fmla="*/ 547688 w 1400175"/>
                  <a:gd name="connsiteY6-224" fmla="*/ 2571750 h 2671762"/>
                  <a:gd name="connsiteX7-225" fmla="*/ 600075 w 1400175"/>
                  <a:gd name="connsiteY7-226" fmla="*/ 2524125 h 2671762"/>
                  <a:gd name="connsiteX8-227" fmla="*/ 695325 w 1400175"/>
                  <a:gd name="connsiteY8-228" fmla="*/ 2457450 h 2671762"/>
                  <a:gd name="connsiteX9-229" fmla="*/ 752475 w 1400175"/>
                  <a:gd name="connsiteY9-230" fmla="*/ 2400300 h 2671762"/>
                  <a:gd name="connsiteX10-231" fmla="*/ 866775 w 1400175"/>
                  <a:gd name="connsiteY10-232" fmla="*/ 2362200 h 2671762"/>
                  <a:gd name="connsiteX11-233" fmla="*/ 933450 w 1400175"/>
                  <a:gd name="connsiteY11-234" fmla="*/ 2481262 h 2671762"/>
                  <a:gd name="connsiteX12-235" fmla="*/ 1085850 w 1400175"/>
                  <a:gd name="connsiteY12-236" fmla="*/ 2533650 h 2671762"/>
                  <a:gd name="connsiteX13-237" fmla="*/ 1176338 w 1400175"/>
                  <a:gd name="connsiteY13-238" fmla="*/ 2552700 h 2671762"/>
                  <a:gd name="connsiteX14-239" fmla="*/ 1223963 w 1400175"/>
                  <a:gd name="connsiteY14-240" fmla="*/ 2514600 h 2671762"/>
                  <a:gd name="connsiteX15-241" fmla="*/ 1281113 w 1400175"/>
                  <a:gd name="connsiteY15-242" fmla="*/ 2476500 h 2671762"/>
                  <a:gd name="connsiteX16-243" fmla="*/ 1323975 w 1400175"/>
                  <a:gd name="connsiteY16-244" fmla="*/ 2447925 h 2671762"/>
                  <a:gd name="connsiteX17-245" fmla="*/ 1366838 w 1400175"/>
                  <a:gd name="connsiteY17-246" fmla="*/ 2428875 h 2671762"/>
                  <a:gd name="connsiteX18-247" fmla="*/ 1400175 w 1400175"/>
                  <a:gd name="connsiteY18-248" fmla="*/ 2457450 h 2671762"/>
                  <a:gd name="connsiteX19-249" fmla="*/ 1400175 w 1400175"/>
                  <a:gd name="connsiteY19-250" fmla="*/ 9525 h 2671762"/>
                  <a:gd name="connsiteX20-251" fmla="*/ 0 w 1400175"/>
                  <a:gd name="connsiteY20-252" fmla="*/ 0 h 2671762"/>
                  <a:gd name="connsiteX0-253" fmla="*/ 0 w 1400175"/>
                  <a:gd name="connsiteY0-254" fmla="*/ 0 h 2671762"/>
                  <a:gd name="connsiteX1-255" fmla="*/ 0 w 1400175"/>
                  <a:gd name="connsiteY1-256" fmla="*/ 2400300 h 2671762"/>
                  <a:gd name="connsiteX2-257" fmla="*/ 157163 w 1400175"/>
                  <a:gd name="connsiteY2-258" fmla="*/ 2328862 h 2671762"/>
                  <a:gd name="connsiteX3-259" fmla="*/ 271463 w 1400175"/>
                  <a:gd name="connsiteY3-260" fmla="*/ 2509837 h 2671762"/>
                  <a:gd name="connsiteX4-261" fmla="*/ 338138 w 1400175"/>
                  <a:gd name="connsiteY4-262" fmla="*/ 2586037 h 2671762"/>
                  <a:gd name="connsiteX5-263" fmla="*/ 495300 w 1400175"/>
                  <a:gd name="connsiteY5-264" fmla="*/ 2671762 h 2671762"/>
                  <a:gd name="connsiteX6-265" fmla="*/ 547688 w 1400175"/>
                  <a:gd name="connsiteY6-266" fmla="*/ 2571750 h 2671762"/>
                  <a:gd name="connsiteX7-267" fmla="*/ 600075 w 1400175"/>
                  <a:gd name="connsiteY7-268" fmla="*/ 2524125 h 2671762"/>
                  <a:gd name="connsiteX8-269" fmla="*/ 695325 w 1400175"/>
                  <a:gd name="connsiteY8-270" fmla="*/ 2457450 h 2671762"/>
                  <a:gd name="connsiteX9-271" fmla="*/ 752475 w 1400175"/>
                  <a:gd name="connsiteY9-272" fmla="*/ 2400300 h 2671762"/>
                  <a:gd name="connsiteX10-273" fmla="*/ 866775 w 1400175"/>
                  <a:gd name="connsiteY10-274" fmla="*/ 2362200 h 2671762"/>
                  <a:gd name="connsiteX11-275" fmla="*/ 933450 w 1400175"/>
                  <a:gd name="connsiteY11-276" fmla="*/ 2481262 h 2671762"/>
                  <a:gd name="connsiteX12-277" fmla="*/ 1085850 w 1400175"/>
                  <a:gd name="connsiteY12-278" fmla="*/ 2533650 h 2671762"/>
                  <a:gd name="connsiteX13-279" fmla="*/ 1176338 w 1400175"/>
                  <a:gd name="connsiteY13-280" fmla="*/ 2552700 h 2671762"/>
                  <a:gd name="connsiteX14-281" fmla="*/ 1223963 w 1400175"/>
                  <a:gd name="connsiteY14-282" fmla="*/ 2514600 h 2671762"/>
                  <a:gd name="connsiteX15-283" fmla="*/ 1281113 w 1400175"/>
                  <a:gd name="connsiteY15-284" fmla="*/ 2476500 h 2671762"/>
                  <a:gd name="connsiteX16-285" fmla="*/ 1323975 w 1400175"/>
                  <a:gd name="connsiteY16-286" fmla="*/ 2447925 h 2671762"/>
                  <a:gd name="connsiteX17-287" fmla="*/ 1366838 w 1400175"/>
                  <a:gd name="connsiteY17-288" fmla="*/ 2428875 h 2671762"/>
                  <a:gd name="connsiteX18-289" fmla="*/ 1400175 w 1400175"/>
                  <a:gd name="connsiteY18-290" fmla="*/ 2457450 h 2671762"/>
                  <a:gd name="connsiteX19-291" fmla="*/ 1400175 w 1400175"/>
                  <a:gd name="connsiteY19-292" fmla="*/ 9525 h 2671762"/>
                  <a:gd name="connsiteX20-293" fmla="*/ 0 w 1400175"/>
                  <a:gd name="connsiteY20-294" fmla="*/ 0 h 2671762"/>
                  <a:gd name="connsiteX0-295" fmla="*/ 0 w 1400175"/>
                  <a:gd name="connsiteY0-296" fmla="*/ 0 h 2671762"/>
                  <a:gd name="connsiteX1-297" fmla="*/ 0 w 1400175"/>
                  <a:gd name="connsiteY1-298" fmla="*/ 2400300 h 2671762"/>
                  <a:gd name="connsiteX2-299" fmla="*/ 157163 w 1400175"/>
                  <a:gd name="connsiteY2-300" fmla="*/ 2328862 h 2671762"/>
                  <a:gd name="connsiteX3-301" fmla="*/ 271463 w 1400175"/>
                  <a:gd name="connsiteY3-302" fmla="*/ 2509837 h 2671762"/>
                  <a:gd name="connsiteX4-303" fmla="*/ 338138 w 1400175"/>
                  <a:gd name="connsiteY4-304" fmla="*/ 2586037 h 2671762"/>
                  <a:gd name="connsiteX5-305" fmla="*/ 495300 w 1400175"/>
                  <a:gd name="connsiteY5-306" fmla="*/ 2671762 h 2671762"/>
                  <a:gd name="connsiteX6-307" fmla="*/ 547688 w 1400175"/>
                  <a:gd name="connsiteY6-308" fmla="*/ 2571750 h 2671762"/>
                  <a:gd name="connsiteX7-309" fmla="*/ 600075 w 1400175"/>
                  <a:gd name="connsiteY7-310" fmla="*/ 2524125 h 2671762"/>
                  <a:gd name="connsiteX8-311" fmla="*/ 695325 w 1400175"/>
                  <a:gd name="connsiteY8-312" fmla="*/ 2457450 h 2671762"/>
                  <a:gd name="connsiteX9-313" fmla="*/ 752475 w 1400175"/>
                  <a:gd name="connsiteY9-314" fmla="*/ 2400300 h 2671762"/>
                  <a:gd name="connsiteX10-315" fmla="*/ 866775 w 1400175"/>
                  <a:gd name="connsiteY10-316" fmla="*/ 2362200 h 2671762"/>
                  <a:gd name="connsiteX11-317" fmla="*/ 933450 w 1400175"/>
                  <a:gd name="connsiteY11-318" fmla="*/ 2481262 h 2671762"/>
                  <a:gd name="connsiteX12-319" fmla="*/ 1085850 w 1400175"/>
                  <a:gd name="connsiteY12-320" fmla="*/ 2533650 h 2671762"/>
                  <a:gd name="connsiteX13-321" fmla="*/ 1176338 w 1400175"/>
                  <a:gd name="connsiteY13-322" fmla="*/ 2552700 h 2671762"/>
                  <a:gd name="connsiteX14-323" fmla="*/ 1223963 w 1400175"/>
                  <a:gd name="connsiteY14-324" fmla="*/ 2514600 h 2671762"/>
                  <a:gd name="connsiteX15-325" fmla="*/ 1281113 w 1400175"/>
                  <a:gd name="connsiteY15-326" fmla="*/ 2476500 h 2671762"/>
                  <a:gd name="connsiteX16-327" fmla="*/ 1323975 w 1400175"/>
                  <a:gd name="connsiteY16-328" fmla="*/ 2447925 h 2671762"/>
                  <a:gd name="connsiteX17-329" fmla="*/ 1366838 w 1400175"/>
                  <a:gd name="connsiteY17-330" fmla="*/ 2428875 h 2671762"/>
                  <a:gd name="connsiteX18-331" fmla="*/ 1400175 w 1400175"/>
                  <a:gd name="connsiteY18-332" fmla="*/ 2457450 h 2671762"/>
                  <a:gd name="connsiteX19-333" fmla="*/ 1400175 w 1400175"/>
                  <a:gd name="connsiteY19-334" fmla="*/ 9525 h 2671762"/>
                  <a:gd name="connsiteX20-335" fmla="*/ 0 w 1400175"/>
                  <a:gd name="connsiteY20-336" fmla="*/ 0 h 2671762"/>
                  <a:gd name="connsiteX0-337" fmla="*/ 0 w 1400175"/>
                  <a:gd name="connsiteY0-338" fmla="*/ 0 h 2671762"/>
                  <a:gd name="connsiteX1-339" fmla="*/ 0 w 1400175"/>
                  <a:gd name="connsiteY1-340" fmla="*/ 2400300 h 2671762"/>
                  <a:gd name="connsiteX2-341" fmla="*/ 157163 w 1400175"/>
                  <a:gd name="connsiteY2-342" fmla="*/ 2328862 h 2671762"/>
                  <a:gd name="connsiteX3-343" fmla="*/ 271463 w 1400175"/>
                  <a:gd name="connsiteY3-344" fmla="*/ 2509837 h 2671762"/>
                  <a:gd name="connsiteX4-345" fmla="*/ 338138 w 1400175"/>
                  <a:gd name="connsiteY4-346" fmla="*/ 2586037 h 2671762"/>
                  <a:gd name="connsiteX5-347" fmla="*/ 495300 w 1400175"/>
                  <a:gd name="connsiteY5-348" fmla="*/ 2671762 h 2671762"/>
                  <a:gd name="connsiteX6-349" fmla="*/ 547688 w 1400175"/>
                  <a:gd name="connsiteY6-350" fmla="*/ 2571750 h 2671762"/>
                  <a:gd name="connsiteX7-351" fmla="*/ 600075 w 1400175"/>
                  <a:gd name="connsiteY7-352" fmla="*/ 2524125 h 2671762"/>
                  <a:gd name="connsiteX8-353" fmla="*/ 695325 w 1400175"/>
                  <a:gd name="connsiteY8-354" fmla="*/ 2457450 h 2671762"/>
                  <a:gd name="connsiteX9-355" fmla="*/ 752475 w 1400175"/>
                  <a:gd name="connsiteY9-356" fmla="*/ 2400300 h 2671762"/>
                  <a:gd name="connsiteX10-357" fmla="*/ 866775 w 1400175"/>
                  <a:gd name="connsiteY10-358" fmla="*/ 2362200 h 2671762"/>
                  <a:gd name="connsiteX11-359" fmla="*/ 933450 w 1400175"/>
                  <a:gd name="connsiteY11-360" fmla="*/ 2481262 h 2671762"/>
                  <a:gd name="connsiteX12-361" fmla="*/ 1085850 w 1400175"/>
                  <a:gd name="connsiteY12-362" fmla="*/ 2533650 h 2671762"/>
                  <a:gd name="connsiteX13-363" fmla="*/ 1176338 w 1400175"/>
                  <a:gd name="connsiteY13-364" fmla="*/ 2552700 h 2671762"/>
                  <a:gd name="connsiteX14-365" fmla="*/ 1223963 w 1400175"/>
                  <a:gd name="connsiteY14-366" fmla="*/ 2514600 h 2671762"/>
                  <a:gd name="connsiteX15-367" fmla="*/ 1281113 w 1400175"/>
                  <a:gd name="connsiteY15-368" fmla="*/ 2476500 h 2671762"/>
                  <a:gd name="connsiteX16-369" fmla="*/ 1323975 w 1400175"/>
                  <a:gd name="connsiteY16-370" fmla="*/ 2447925 h 2671762"/>
                  <a:gd name="connsiteX17-371" fmla="*/ 1366838 w 1400175"/>
                  <a:gd name="connsiteY17-372" fmla="*/ 2428875 h 2671762"/>
                  <a:gd name="connsiteX18-373" fmla="*/ 1385888 w 1400175"/>
                  <a:gd name="connsiteY18-374" fmla="*/ 2443163 h 2671762"/>
                  <a:gd name="connsiteX19-375" fmla="*/ 1400175 w 1400175"/>
                  <a:gd name="connsiteY19-376" fmla="*/ 9525 h 2671762"/>
                  <a:gd name="connsiteX20-377" fmla="*/ 0 w 1400175"/>
                  <a:gd name="connsiteY20-378" fmla="*/ 0 h 267176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Lst>
                <a:rect l="l" t="t" r="r" b="b"/>
                <a:pathLst>
                  <a:path w="1400175" h="2671762">
                    <a:moveTo>
                      <a:pt x="0" y="0"/>
                    </a:moveTo>
                    <a:lnTo>
                      <a:pt x="0" y="2400300"/>
                    </a:lnTo>
                    <a:lnTo>
                      <a:pt x="157163" y="2328862"/>
                    </a:lnTo>
                    <a:cubicBezTo>
                      <a:pt x="261938" y="2370137"/>
                      <a:pt x="228600" y="2449512"/>
                      <a:pt x="271463" y="2509837"/>
                    </a:cubicBezTo>
                    <a:lnTo>
                      <a:pt x="338138" y="2586037"/>
                    </a:lnTo>
                    <a:lnTo>
                      <a:pt x="495300" y="2671762"/>
                    </a:lnTo>
                    <a:cubicBezTo>
                      <a:pt x="530225" y="2669381"/>
                      <a:pt x="530226" y="2596356"/>
                      <a:pt x="547688" y="2571750"/>
                    </a:cubicBezTo>
                    <a:cubicBezTo>
                      <a:pt x="565150" y="2547144"/>
                      <a:pt x="575469" y="2543175"/>
                      <a:pt x="600075" y="2524125"/>
                    </a:cubicBezTo>
                    <a:lnTo>
                      <a:pt x="695325" y="2457450"/>
                    </a:lnTo>
                    <a:lnTo>
                      <a:pt x="752475" y="2400300"/>
                    </a:lnTo>
                    <a:lnTo>
                      <a:pt x="866775" y="2362200"/>
                    </a:lnTo>
                    <a:cubicBezTo>
                      <a:pt x="896937" y="2375694"/>
                      <a:pt x="896938" y="2452687"/>
                      <a:pt x="933450" y="2481262"/>
                    </a:cubicBezTo>
                    <a:cubicBezTo>
                      <a:pt x="969962" y="2509837"/>
                      <a:pt x="1055687" y="2527300"/>
                      <a:pt x="1085850" y="2533650"/>
                    </a:cubicBezTo>
                    <a:lnTo>
                      <a:pt x="1176338" y="2552700"/>
                    </a:lnTo>
                    <a:cubicBezTo>
                      <a:pt x="1199357" y="2549525"/>
                      <a:pt x="1206501" y="2527300"/>
                      <a:pt x="1223963" y="2514600"/>
                    </a:cubicBezTo>
                    <a:cubicBezTo>
                      <a:pt x="1241426" y="2501900"/>
                      <a:pt x="1264444" y="2487612"/>
                      <a:pt x="1281113" y="2476500"/>
                    </a:cubicBezTo>
                    <a:lnTo>
                      <a:pt x="1323975" y="2447925"/>
                    </a:lnTo>
                    <a:cubicBezTo>
                      <a:pt x="1338262" y="2438400"/>
                      <a:pt x="1354138" y="2427288"/>
                      <a:pt x="1366838" y="2428875"/>
                    </a:cubicBezTo>
                    <a:lnTo>
                      <a:pt x="1385888" y="2443163"/>
                    </a:lnTo>
                    <a:cubicBezTo>
                      <a:pt x="1390650" y="1631950"/>
                      <a:pt x="1395413" y="820738"/>
                      <a:pt x="1400175" y="9525"/>
                    </a:cubicBezTo>
                    <a:lnTo>
                      <a:pt x="0"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46800" rIns="72000" bIns="108000" anchor="ctr">
                <a:normAutofit/>
              </a:bodyPr>
              <a:lstStyle/>
              <a:p>
                <a:pPr algn="ctr">
                  <a:lnSpc>
                    <a:spcPct val="110000"/>
                  </a:lnSpc>
                  <a:defRPr/>
                </a:pPr>
                <a:endParaRPr lang="zh-CN" altLang="en-US" dirty="0">
                  <a:solidFill>
                    <a:srgbClr val="FFFFFF"/>
                  </a:solidFill>
                </a:endParaRPr>
              </a:p>
            </p:txBody>
          </p:sp>
          <p:sp>
            <p:nvSpPr>
              <p:cNvPr id="24" name="MH_Other_6"/>
              <p:cNvSpPr/>
              <p:nvPr>
                <p:custDataLst>
                  <p:tags r:id="rId3"/>
                </p:custDataLst>
              </p:nvPr>
            </p:nvSpPr>
            <p:spPr>
              <a:xfrm rot="19833143">
                <a:off x="5959476" y="2187575"/>
                <a:ext cx="354013" cy="336550"/>
              </a:xfrm>
              <a:custGeom>
                <a:avLst/>
                <a:gdLst/>
                <a:ahLst/>
                <a:cxnLst/>
                <a:rect l="l" t="t" r="r" b="b"/>
                <a:pathLst>
                  <a:path w="1059063" h="1007997">
                    <a:moveTo>
                      <a:pt x="703357" y="0"/>
                    </a:moveTo>
                    <a:lnTo>
                      <a:pt x="1059063" y="345377"/>
                    </a:lnTo>
                    <a:cubicBezTo>
                      <a:pt x="1011759" y="390684"/>
                      <a:pt x="950318" y="412745"/>
                      <a:pt x="888735" y="411717"/>
                    </a:cubicBezTo>
                    <a:lnTo>
                      <a:pt x="615617" y="668531"/>
                    </a:lnTo>
                    <a:cubicBezTo>
                      <a:pt x="643882" y="763675"/>
                      <a:pt x="628025" y="864389"/>
                      <a:pt x="564718" y="936620"/>
                    </a:cubicBezTo>
                    <a:lnTo>
                      <a:pt x="370217" y="747767"/>
                    </a:lnTo>
                    <a:cubicBezTo>
                      <a:pt x="247618" y="834750"/>
                      <a:pt x="146199" y="930329"/>
                      <a:pt x="0" y="1007997"/>
                    </a:cubicBezTo>
                    <a:cubicBezTo>
                      <a:pt x="95002" y="875886"/>
                      <a:pt x="190003" y="777809"/>
                      <a:pt x="284746" y="664777"/>
                    </a:cubicBezTo>
                    <a:lnTo>
                      <a:pt x="96361" y="481861"/>
                    </a:lnTo>
                    <a:cubicBezTo>
                      <a:pt x="152055" y="429106"/>
                      <a:pt x="226831" y="406169"/>
                      <a:pt x="303394" y="411783"/>
                    </a:cubicBezTo>
                    <a:cubicBezTo>
                      <a:pt x="325459" y="413401"/>
                      <a:pt x="347673" y="417390"/>
                      <a:pt x="369433" y="424372"/>
                    </a:cubicBezTo>
                    <a:lnTo>
                      <a:pt x="642990" y="154959"/>
                    </a:lnTo>
                    <a:cubicBezTo>
                      <a:pt x="643358" y="99193"/>
                      <a:pt x="663662" y="44083"/>
                      <a:pt x="703357" y="0"/>
                    </a:cubicBezTo>
                    <a:close/>
                  </a:path>
                </a:pathLst>
              </a:custGeom>
              <a:gradFill flip="none" rotWithShape="1">
                <a:gsLst>
                  <a:gs pos="83000">
                    <a:srgbClr val="BDBDBD"/>
                  </a:gs>
                  <a:gs pos="64000">
                    <a:srgbClr val="C7CACA"/>
                  </a:gs>
                  <a:gs pos="0">
                    <a:srgbClr val="8A8F8F"/>
                  </a:gs>
                  <a:gs pos="35000">
                    <a:srgbClr val="8A8F8F"/>
                  </a:gs>
                </a:gsLst>
                <a:lin ang="2700000" scaled="1"/>
                <a:tileRect/>
              </a:gradFill>
              <a:ln w="1270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grpSp>
        <p:sp>
          <p:nvSpPr>
            <p:cNvPr id="21" name="矩形 31"/>
            <p:cNvSpPr/>
            <p:nvPr/>
          </p:nvSpPr>
          <p:spPr>
            <a:xfrm>
              <a:off x="6243660" y="2401913"/>
              <a:ext cx="1784318" cy="1292983"/>
            </a:xfrm>
            <a:prstGeom prst="rect">
              <a:avLst/>
            </a:prstGeom>
          </p:spPr>
          <p:txBody>
            <a:bodyPr wrap="square">
              <a:spAutoFit/>
              <a:scene3d>
                <a:camera prst="orthographicFront"/>
                <a:lightRig rig="threePt" dir="t"/>
              </a:scene3d>
              <a:sp3d contourW="12700"/>
            </a:bodyPr>
            <a:lstStyle/>
            <a:p>
              <a:pPr algn="ctr">
                <a:lnSpc>
                  <a:spcPct val="120000"/>
                </a:lnSpc>
              </a:pPr>
              <a:r>
                <a:rPr lang="en-US" sz="2200" b="1" dirty="0" err="1" smtClean="0">
                  <a:solidFill>
                    <a:schemeClr val="tx2"/>
                  </a:solidFill>
                  <a:latin typeface=".VnTime" pitchFamily="34" charset="0"/>
                </a:rPr>
                <a:t>Không</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phải</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số</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hữu</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tỉ</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dương</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cũng</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không</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là</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số</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hữu</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tỉ</a:t>
              </a:r>
              <a:r>
                <a:rPr lang="en-US" sz="2200" b="1" dirty="0" smtClean="0">
                  <a:solidFill>
                    <a:schemeClr val="tx2"/>
                  </a:solidFill>
                  <a:latin typeface=".VnTime" pitchFamily="34" charset="0"/>
                </a:rPr>
                <a:t> </a:t>
              </a:r>
              <a:r>
                <a:rPr lang="en-US" sz="2200" b="1" dirty="0" err="1" smtClean="0">
                  <a:solidFill>
                    <a:schemeClr val="tx2"/>
                  </a:solidFill>
                  <a:latin typeface=".VnTime" pitchFamily="34" charset="0"/>
                </a:rPr>
                <a:t>âm</a:t>
              </a:r>
              <a:endParaRPr lang="zh-CN" altLang="en-US" sz="2200" b="1" dirty="0">
                <a:solidFill>
                  <a:schemeClr val="tx2"/>
                </a:solidFill>
                <a:latin typeface="汉仪喵魂体W" panose="00020600040101010101" pitchFamily="18" charset="-122"/>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25" name="TextBox 24"/>
              <p:cNvSpPr txBox="1"/>
              <p:nvPr/>
            </p:nvSpPr>
            <p:spPr>
              <a:xfrm>
                <a:off x="3634481" y="2118166"/>
                <a:ext cx="763929" cy="801758"/>
              </a:xfrm>
              <a:prstGeom prst="rect">
                <a:avLst/>
              </a:prstGeom>
              <a:noFill/>
            </p:spPr>
            <p:txBody>
              <a:bodyPr wrap="square" rtlCol="0">
                <a:spAutoFit/>
              </a:bodyPr>
              <a:lstStyle/>
              <a:p>
                <a14:m>
                  <m:oMath xmlns:m="http://schemas.openxmlformats.org/officeDocument/2006/math">
                    <m:f>
                      <m:fPr>
                        <m:ctrlPr>
                          <a:rPr lang="en-US" sz="3200" b="1" i="1" smtClean="0">
                            <a:solidFill>
                              <a:schemeClr val="bg1"/>
                            </a:solidFill>
                            <a:latin typeface="Cambria Math" panose="02040503050406030204" pitchFamily="18" charset="0"/>
                          </a:rPr>
                        </m:ctrlPr>
                      </m:fPr>
                      <m:num>
                        <m:r>
                          <a:rPr lang="en-US" sz="3200" b="1" i="1" smtClean="0">
                            <a:solidFill>
                              <a:schemeClr val="bg1"/>
                            </a:solidFill>
                            <a:latin typeface="Cambria Math"/>
                          </a:rPr>
                          <m:t>−</m:t>
                        </m:r>
                        <m:r>
                          <a:rPr lang="en-US" sz="3200" b="1" i="1" smtClean="0">
                            <a:solidFill>
                              <a:schemeClr val="bg1"/>
                            </a:solidFill>
                            <a:latin typeface="Cambria Math"/>
                          </a:rPr>
                          <m:t>𝟑</m:t>
                        </m:r>
                      </m:num>
                      <m:den>
                        <m:r>
                          <a:rPr lang="en-US" sz="3200" b="1" i="1" smtClean="0">
                            <a:solidFill>
                              <a:schemeClr val="bg1"/>
                            </a:solidFill>
                            <a:latin typeface="Cambria Math"/>
                          </a:rPr>
                          <m:t>𝟕</m:t>
                        </m:r>
                      </m:den>
                    </m:f>
                  </m:oMath>
                </a14:m>
                <a:r>
                  <a:rPr lang="en-US" sz="3200" b="1" dirty="0" smtClean="0">
                    <a:solidFill>
                      <a:schemeClr val="bg1"/>
                    </a:solidFill>
                  </a:rPr>
                  <a:t>;</a:t>
                </a:r>
                <a:endParaRPr lang="en-US" sz="3200" b="1" dirty="0">
                  <a:solidFill>
                    <a:schemeClr val="bg1"/>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34481" y="2118166"/>
                <a:ext cx="763929" cy="801758"/>
              </a:xfrm>
              <a:prstGeom prst="rect">
                <a:avLst/>
              </a:prstGeom>
              <a:blipFill rotWithShape="1">
                <a:blip r:embed="rId11"/>
                <a:stretch>
                  <a:fillRect r="-14286" b="-98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355486" y="2118166"/>
                <a:ext cx="763929" cy="803682"/>
              </a:xfrm>
              <a:prstGeom prst="rect">
                <a:avLst/>
              </a:prstGeom>
              <a:noFill/>
            </p:spPr>
            <p:txBody>
              <a:bodyPr wrap="square" rtlCol="0">
                <a:spAutoFit/>
              </a:bodyPr>
              <a:lstStyle/>
              <a:p>
                <a14:m>
                  <m:oMath xmlns:m="http://schemas.openxmlformats.org/officeDocument/2006/math">
                    <m:f>
                      <m:fPr>
                        <m:ctrlPr>
                          <a:rPr lang="en-US" sz="3200" b="1" i="1" smtClean="0">
                            <a:solidFill>
                              <a:schemeClr val="bg1"/>
                            </a:solidFill>
                            <a:latin typeface="Cambria Math" panose="02040503050406030204" pitchFamily="18" charset="0"/>
                          </a:rPr>
                        </m:ctrlPr>
                      </m:fPr>
                      <m:num>
                        <m:r>
                          <a:rPr lang="en-US" sz="3200" b="1" i="1" smtClean="0">
                            <a:solidFill>
                              <a:schemeClr val="bg1"/>
                            </a:solidFill>
                            <a:latin typeface="Cambria Math"/>
                          </a:rPr>
                          <m:t>𝟐</m:t>
                        </m:r>
                      </m:num>
                      <m:den>
                        <m:r>
                          <a:rPr lang="en-US" sz="3200" b="1" i="1" smtClean="0">
                            <a:solidFill>
                              <a:schemeClr val="bg1"/>
                            </a:solidFill>
                            <a:latin typeface="Cambria Math"/>
                          </a:rPr>
                          <m:t>𝟑</m:t>
                        </m:r>
                      </m:den>
                    </m:f>
                  </m:oMath>
                </a14:m>
                <a:r>
                  <a:rPr lang="en-US" sz="3200" b="1" dirty="0" smtClean="0">
                    <a:solidFill>
                      <a:schemeClr val="bg1"/>
                    </a:solidFill>
                  </a:rPr>
                  <a:t>;</a:t>
                </a:r>
                <a:endParaRPr lang="en-US" sz="3200" b="1" dirty="0">
                  <a:solidFill>
                    <a:schemeClr val="bg1"/>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355486" y="2118166"/>
                <a:ext cx="763929" cy="803682"/>
              </a:xfrm>
              <a:prstGeom prst="rect">
                <a:avLst/>
              </a:prstGeom>
              <a:blipFill rotWithShape="1">
                <a:blip r:embed="rId12"/>
                <a:stretch>
                  <a:fillRect b="-98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804089" y="2145289"/>
                <a:ext cx="763929" cy="803682"/>
              </a:xfrm>
              <a:prstGeom prst="rect">
                <a:avLst/>
              </a:prstGeom>
              <a:noFill/>
            </p:spPr>
            <p:txBody>
              <a:bodyPr wrap="square" rtlCol="0">
                <a:spAutoFit/>
              </a:bodyPr>
              <a:lstStyle/>
              <a:p>
                <a14:m>
                  <m:oMath xmlns:m="http://schemas.openxmlformats.org/officeDocument/2006/math">
                    <m:f>
                      <m:fPr>
                        <m:ctrlPr>
                          <a:rPr lang="en-US" sz="3200" b="1" i="1" smtClean="0">
                            <a:solidFill>
                              <a:schemeClr val="bg1"/>
                            </a:solidFill>
                            <a:latin typeface="Cambria Math" panose="02040503050406030204" pitchFamily="18" charset="0"/>
                          </a:rPr>
                        </m:ctrlPr>
                      </m:fPr>
                      <m:num>
                        <m:r>
                          <a:rPr lang="en-US" sz="3200" b="1" i="1" smtClean="0">
                            <a:solidFill>
                              <a:schemeClr val="bg1"/>
                            </a:solidFill>
                            <a:latin typeface="Cambria Math"/>
                          </a:rPr>
                          <m:t>𝟏</m:t>
                        </m:r>
                      </m:num>
                      <m:den>
                        <m:r>
                          <a:rPr lang="en-US" sz="3200" b="1" i="1" smtClean="0">
                            <a:solidFill>
                              <a:schemeClr val="bg1"/>
                            </a:solidFill>
                            <a:latin typeface="Cambria Math"/>
                          </a:rPr>
                          <m:t>−</m:t>
                        </m:r>
                        <m:r>
                          <a:rPr lang="en-US" sz="3200" b="1" i="1" smtClean="0">
                            <a:solidFill>
                              <a:schemeClr val="bg1"/>
                            </a:solidFill>
                            <a:latin typeface="Cambria Math"/>
                          </a:rPr>
                          <m:t>𝟓</m:t>
                        </m:r>
                      </m:den>
                    </m:f>
                  </m:oMath>
                </a14:m>
                <a:r>
                  <a:rPr lang="en-US" sz="3200" b="1" dirty="0" smtClean="0">
                    <a:solidFill>
                      <a:schemeClr val="bg1"/>
                    </a:solidFill>
                  </a:rPr>
                  <a:t>;</a:t>
                </a:r>
                <a:endParaRPr lang="en-US" sz="3200" b="1" dirty="0">
                  <a:solidFill>
                    <a:schemeClr val="bg1"/>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804089" y="2145289"/>
                <a:ext cx="763929" cy="803682"/>
              </a:xfrm>
              <a:prstGeom prst="rect">
                <a:avLst/>
              </a:prstGeom>
              <a:blipFill rotWithShape="1">
                <a:blip r:embed="rId13"/>
                <a:stretch>
                  <a:fillRect r="-15200" b="-9848"/>
                </a:stretch>
              </a:blipFill>
            </p:spPr>
            <p:txBody>
              <a:bodyPr/>
              <a:lstStyle/>
              <a:p>
                <a:r>
                  <a:rPr lang="en-US">
                    <a:noFill/>
                  </a:rPr>
                  <a:t> </a:t>
                </a:r>
              </a:p>
            </p:txBody>
          </p:sp>
        </mc:Fallback>
      </mc:AlternateContent>
      <p:sp>
        <p:nvSpPr>
          <p:cNvPr id="28" name="TextBox 27"/>
          <p:cNvSpPr txBox="1"/>
          <p:nvPr/>
        </p:nvSpPr>
        <p:spPr>
          <a:xfrm>
            <a:off x="5448368" y="2214739"/>
            <a:ext cx="987188" cy="584775"/>
          </a:xfrm>
          <a:prstGeom prst="rect">
            <a:avLst/>
          </a:prstGeom>
          <a:noFill/>
        </p:spPr>
        <p:txBody>
          <a:bodyPr wrap="square" rtlCol="0">
            <a:spAutoFit/>
          </a:bodyPr>
          <a:lstStyle/>
          <a:p>
            <a:r>
              <a:rPr lang="en-US" sz="3200" b="1" dirty="0" smtClean="0">
                <a:solidFill>
                  <a:schemeClr val="bg1"/>
                </a:solidFill>
              </a:rPr>
              <a:t>- 4;</a:t>
            </a:r>
            <a:endParaRPr lang="en-US" sz="3200" b="1" dirty="0">
              <a:solidFill>
                <a:schemeClr val="bg1"/>
              </a:solidFill>
            </a:endParaRPr>
          </a:p>
        </p:txBody>
      </p:sp>
      <mc:AlternateContent xmlns:mc="http://schemas.openxmlformats.org/markup-compatibility/2006" xmlns:a14="http://schemas.microsoft.com/office/drawing/2010/main">
        <mc:Choice Requires="a14">
          <p:sp>
            <p:nvSpPr>
              <p:cNvPr id="29" name="TextBox 28"/>
              <p:cNvSpPr txBox="1"/>
              <p:nvPr/>
            </p:nvSpPr>
            <p:spPr>
              <a:xfrm>
                <a:off x="6135219" y="2137688"/>
                <a:ext cx="763929" cy="801310"/>
              </a:xfrm>
              <a:prstGeom prst="rect">
                <a:avLst/>
              </a:prstGeom>
              <a:noFill/>
            </p:spPr>
            <p:txBody>
              <a:bodyPr wrap="square" rtlCol="0">
                <a:spAutoFit/>
              </a:bodyPr>
              <a:lstStyle/>
              <a:p>
                <a14:m>
                  <m:oMath xmlns:m="http://schemas.openxmlformats.org/officeDocument/2006/math">
                    <m:f>
                      <m:fPr>
                        <m:ctrlPr>
                          <a:rPr lang="en-US" sz="3200" b="1" i="1" smtClean="0">
                            <a:solidFill>
                              <a:schemeClr val="bg1"/>
                            </a:solidFill>
                            <a:latin typeface="Cambria Math" panose="02040503050406030204" pitchFamily="18" charset="0"/>
                          </a:rPr>
                        </m:ctrlPr>
                      </m:fPr>
                      <m:num>
                        <m:r>
                          <a:rPr lang="en-US" sz="3200" b="1" i="1" smtClean="0">
                            <a:solidFill>
                              <a:schemeClr val="bg1"/>
                            </a:solidFill>
                            <a:latin typeface="Cambria Math"/>
                          </a:rPr>
                          <m:t>𝟎</m:t>
                        </m:r>
                      </m:num>
                      <m:den>
                        <m:r>
                          <a:rPr lang="en-US" sz="3200" b="1" i="1" smtClean="0">
                            <a:solidFill>
                              <a:schemeClr val="bg1"/>
                            </a:solidFill>
                            <a:latin typeface="Cambria Math"/>
                          </a:rPr>
                          <m:t>−</m:t>
                        </m:r>
                        <m:r>
                          <a:rPr lang="en-US" sz="3200" b="1" i="1" smtClean="0">
                            <a:solidFill>
                              <a:schemeClr val="bg1"/>
                            </a:solidFill>
                            <a:latin typeface="Cambria Math"/>
                          </a:rPr>
                          <m:t>𝟐</m:t>
                        </m:r>
                      </m:den>
                    </m:f>
                  </m:oMath>
                </a14:m>
                <a:r>
                  <a:rPr lang="en-US" sz="3200" b="1" dirty="0" smtClean="0">
                    <a:solidFill>
                      <a:schemeClr val="bg1"/>
                    </a:solidFill>
                  </a:rPr>
                  <a:t>;</a:t>
                </a:r>
                <a:endParaRPr lang="en-US" sz="3200" b="1" dirty="0">
                  <a:solidFill>
                    <a:schemeClr val="bg1"/>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135219" y="2137688"/>
                <a:ext cx="763929" cy="801310"/>
              </a:xfrm>
              <a:prstGeom prst="rect">
                <a:avLst/>
              </a:prstGeom>
              <a:blipFill rotWithShape="1">
                <a:blip r:embed="rId14"/>
                <a:stretch>
                  <a:fillRect r="-14286" b="-10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6796298" y="2143244"/>
                <a:ext cx="763929" cy="7861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chemeClr val="bg1"/>
                              </a:solidFill>
                              <a:latin typeface="Cambria Math" panose="02040503050406030204" pitchFamily="18" charset="0"/>
                            </a:rPr>
                          </m:ctrlPr>
                        </m:fPr>
                        <m:num>
                          <m:r>
                            <a:rPr lang="en-US" sz="2400" b="1" i="1" smtClean="0">
                              <a:solidFill>
                                <a:schemeClr val="bg1"/>
                              </a:solidFill>
                              <a:latin typeface="Cambria Math"/>
                            </a:rPr>
                            <m:t>−</m:t>
                          </m:r>
                          <m:r>
                            <a:rPr lang="en-US" sz="2400" b="1" i="1" smtClean="0">
                              <a:solidFill>
                                <a:schemeClr val="bg1"/>
                              </a:solidFill>
                              <a:latin typeface="Cambria Math"/>
                            </a:rPr>
                            <m:t>𝟑</m:t>
                          </m:r>
                        </m:num>
                        <m:den>
                          <m:r>
                            <a:rPr lang="en-US" sz="2400" b="1" i="1" smtClean="0">
                              <a:solidFill>
                                <a:schemeClr val="bg1"/>
                              </a:solidFill>
                              <a:latin typeface="Cambria Math"/>
                            </a:rPr>
                            <m:t>−</m:t>
                          </m:r>
                          <m:r>
                            <a:rPr lang="en-US" sz="2400" b="1" i="1" smtClean="0">
                              <a:solidFill>
                                <a:schemeClr val="bg1"/>
                              </a:solidFill>
                              <a:latin typeface="Cambria Math"/>
                            </a:rPr>
                            <m:t>𝟓</m:t>
                          </m:r>
                        </m:den>
                      </m:f>
                    </m:oMath>
                  </m:oMathPara>
                </a14:m>
                <a:endParaRPr lang="en-US" sz="2800" b="1" dirty="0">
                  <a:solidFill>
                    <a:schemeClr val="bg1"/>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6796298" y="2143244"/>
                <a:ext cx="763929" cy="786177"/>
              </a:xfrm>
              <a:prstGeom prst="rect">
                <a:avLst/>
              </a:prstGeom>
              <a:blipFill rotWithShape="1">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1452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path" presetSubtype="0" accel="50000" decel="50000" fill="hold" grpId="0" nodeType="clickEffect">
                                  <p:stCondLst>
                                    <p:cond delay="0"/>
                                  </p:stCondLst>
                                  <p:childTnLst>
                                    <p:animMotion origin="layout" path="M -2.89398E-6 -9.25069E-9 L 0.07802 0.3883 " pathEditMode="relative" rAng="0" ptsTypes="AA">
                                      <p:cBhvr>
                                        <p:cTn id="37" dur="2000" fill="hold"/>
                                        <p:tgtEl>
                                          <p:spTgt spid="25"/>
                                        </p:tgtEl>
                                        <p:attrNameLst>
                                          <p:attrName>ppt_x</p:attrName>
                                          <p:attrName>ppt_y</p:attrName>
                                        </p:attrNameLst>
                                      </p:cBhvr>
                                      <p:rCtr x="3894" y="19403"/>
                                    </p:animMotion>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grpId="0" nodeType="clickEffect">
                                  <p:stCondLst>
                                    <p:cond delay="0"/>
                                  </p:stCondLst>
                                  <p:childTnLst>
                                    <p:animMotion origin="layout" path="M -2.87575E-6 -1.2766E-6 L -0.16697 0.38853 " pathEditMode="relative" rAng="0" ptsTypes="AA">
                                      <p:cBhvr>
                                        <p:cTn id="41" dur="2000" fill="hold"/>
                                        <p:tgtEl>
                                          <p:spTgt spid="26"/>
                                        </p:tgtEl>
                                        <p:attrNameLst>
                                          <p:attrName>ppt_x</p:attrName>
                                          <p:attrName>ppt_y</p:attrName>
                                        </p:attrNameLst>
                                      </p:cBhvr>
                                      <p:rCtr x="-8349" y="19426"/>
                                    </p:animMotion>
                                  </p:childTnLst>
                                </p:cTn>
                              </p:par>
                            </p:childTnLst>
                          </p:cTn>
                        </p:par>
                      </p:childTnLst>
                    </p:cTn>
                  </p:par>
                  <p:par>
                    <p:cTn id="42" fill="hold">
                      <p:stCondLst>
                        <p:cond delay="indefinite"/>
                      </p:stCondLst>
                      <p:childTnLst>
                        <p:par>
                          <p:cTn id="43" fill="hold">
                            <p:stCondLst>
                              <p:cond delay="0"/>
                            </p:stCondLst>
                            <p:childTnLst>
                              <p:par>
                                <p:cTn id="44" presetID="42" presetClass="path" presetSubtype="0" accel="50000" decel="50000" fill="hold" grpId="0" nodeType="clickEffect">
                                  <p:stCondLst>
                                    <p:cond delay="0"/>
                                  </p:stCondLst>
                                  <p:childTnLst>
                                    <p:animMotion origin="layout" path="M -1.19041E-6 -2.82146E-6 L 0.0323 0.3846 " pathEditMode="relative" rAng="0" ptsTypes="AA">
                                      <p:cBhvr>
                                        <p:cTn id="45" dur="2000" fill="hold"/>
                                        <p:tgtEl>
                                          <p:spTgt spid="27"/>
                                        </p:tgtEl>
                                        <p:attrNameLst>
                                          <p:attrName>ppt_x</p:attrName>
                                          <p:attrName>ppt_y</p:attrName>
                                        </p:attrNameLst>
                                      </p:cBhvr>
                                      <p:rCtr x="1615" y="19218"/>
                                    </p:animMotion>
                                  </p:childTnLst>
                                </p:cTn>
                              </p:par>
                            </p:childTnLst>
                          </p:cTn>
                        </p:par>
                      </p:childTnLst>
                    </p:cTn>
                  </p:par>
                  <p:par>
                    <p:cTn id="46" fill="hold">
                      <p:stCondLst>
                        <p:cond delay="indefinite"/>
                      </p:stCondLst>
                      <p:childTnLst>
                        <p:par>
                          <p:cTn id="47" fill="hold">
                            <p:stCondLst>
                              <p:cond delay="0"/>
                            </p:stCondLst>
                            <p:childTnLst>
                              <p:par>
                                <p:cTn id="48" presetID="42" presetClass="path" presetSubtype="0" accel="50000" decel="50000" fill="hold" grpId="0" nodeType="clickEffect">
                                  <p:stCondLst>
                                    <p:cond delay="0"/>
                                  </p:stCondLst>
                                  <p:childTnLst>
                                    <p:animMotion origin="layout" path="M 3.25606E-6 -1.13784E-6 L 0.02761 0.38853 " pathEditMode="relative" rAng="0" ptsTypes="AA">
                                      <p:cBhvr>
                                        <p:cTn id="49" dur="2000" fill="hold"/>
                                        <p:tgtEl>
                                          <p:spTgt spid="28"/>
                                        </p:tgtEl>
                                        <p:attrNameLst>
                                          <p:attrName>ppt_x</p:attrName>
                                          <p:attrName>ppt_y</p:attrName>
                                        </p:attrNameLst>
                                      </p:cBhvr>
                                      <p:rCtr x="1381" y="19426"/>
                                    </p:animMotion>
                                  </p:childTnLst>
                                </p:cTn>
                              </p:par>
                            </p:childTnLst>
                          </p:cTn>
                        </p:par>
                      </p:childTnLst>
                    </p:cTn>
                  </p:par>
                  <p:par>
                    <p:cTn id="50" fill="hold">
                      <p:stCondLst>
                        <p:cond delay="indefinite"/>
                      </p:stCondLst>
                      <p:childTnLst>
                        <p:par>
                          <p:cTn id="51" fill="hold">
                            <p:stCondLst>
                              <p:cond delay="0"/>
                            </p:stCondLst>
                            <p:childTnLst>
                              <p:par>
                                <p:cTn id="52" presetID="42" presetClass="path" presetSubtype="0" accel="50000" decel="50000" fill="hold" grpId="0" nodeType="clickEffect">
                                  <p:stCondLst>
                                    <p:cond delay="0"/>
                                  </p:stCondLst>
                                  <p:childTnLst>
                                    <p:animMotion origin="layout" path="M -4.43866E-6 3.51526E-6 L 0.19367 0.43039 " pathEditMode="relative" rAng="0" ptsTypes="AA">
                                      <p:cBhvr>
                                        <p:cTn id="53" dur="2000" fill="hold"/>
                                        <p:tgtEl>
                                          <p:spTgt spid="29"/>
                                        </p:tgtEl>
                                        <p:attrNameLst>
                                          <p:attrName>ppt_x</p:attrName>
                                          <p:attrName>ppt_y</p:attrName>
                                        </p:attrNameLst>
                                      </p:cBhvr>
                                      <p:rCtr x="9677" y="21508"/>
                                    </p:animMotion>
                                  </p:childTnLst>
                                </p:cTn>
                              </p:par>
                            </p:childTnLst>
                          </p:cTn>
                        </p:par>
                      </p:childTnLst>
                    </p:cTn>
                  </p:par>
                  <p:par>
                    <p:cTn id="54" fill="hold">
                      <p:stCondLst>
                        <p:cond delay="indefinite"/>
                      </p:stCondLst>
                      <p:childTnLst>
                        <p:par>
                          <p:cTn id="55" fill="hold">
                            <p:stCondLst>
                              <p:cond delay="0"/>
                            </p:stCondLst>
                            <p:childTnLst>
                              <p:par>
                                <p:cTn id="56" presetID="42" presetClass="path" presetSubtype="0" accel="50000" decel="50000" fill="hold" grpId="0" nodeType="clickEffect">
                                  <p:stCondLst>
                                    <p:cond delay="0"/>
                                  </p:stCondLst>
                                  <p:childTnLst>
                                    <p:animMotion origin="layout" path="M 4.7851E-6 -3.95005E-6 L -0.32092 0.39154 " pathEditMode="relative" rAng="0" ptsTypes="AA">
                                      <p:cBhvr>
                                        <p:cTn id="57" dur="2000" fill="hold"/>
                                        <p:tgtEl>
                                          <p:spTgt spid="30"/>
                                        </p:tgtEl>
                                        <p:attrNameLst>
                                          <p:attrName>ppt_x</p:attrName>
                                          <p:attrName>ppt_y</p:attrName>
                                        </p:attrNameLst>
                                      </p:cBhvr>
                                      <p:rCtr x="-16046" y="19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5" grpId="0"/>
      <p:bldP spid="26" grpId="0"/>
      <p:bldP spid="27" grpId="0"/>
      <p:bldP spid="28" grpId="0"/>
      <p:bldP spid="29" grpId="0"/>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5"/>
          <p:cNvGrpSpPr>
            <a:grpSpLocks noChangeAspect="1"/>
          </p:cNvGrpSpPr>
          <p:nvPr/>
        </p:nvGrpSpPr>
        <p:grpSpPr bwMode="auto">
          <a:xfrm>
            <a:off x="750286" y="1911824"/>
            <a:ext cx="1176208" cy="1586434"/>
            <a:chOff x="1618" y="1411"/>
            <a:chExt cx="1382" cy="1864"/>
          </a:xfrm>
          <a:solidFill>
            <a:srgbClr val="FFE88B"/>
          </a:solidFill>
        </p:grpSpPr>
        <p:sp>
          <p:nvSpPr>
            <p:cNvPr id="5" name="Freeform 16"/>
            <p:cNvSpPr/>
            <p:nvPr/>
          </p:nvSpPr>
          <p:spPr bwMode="auto">
            <a:xfrm>
              <a:off x="1618" y="2704"/>
              <a:ext cx="657" cy="571"/>
            </a:xfrm>
            <a:custGeom>
              <a:avLst/>
              <a:gdLst>
                <a:gd name="T0" fmla="*/ 33 w 108"/>
                <a:gd name="T1" fmla="*/ 7 h 94"/>
                <a:gd name="T2" fmla="*/ 2 w 108"/>
                <a:gd name="T3" fmla="*/ 58 h 94"/>
                <a:gd name="T4" fmla="*/ 6 w 108"/>
                <a:gd name="T5" fmla="*/ 67 h 94"/>
                <a:gd name="T6" fmla="*/ 72 w 108"/>
                <a:gd name="T7" fmla="*/ 90 h 94"/>
                <a:gd name="T8" fmla="*/ 107 w 108"/>
                <a:gd name="T9" fmla="*/ 34 h 94"/>
                <a:gd name="T10" fmla="*/ 103 w 108"/>
                <a:gd name="T11" fmla="*/ 25 h 94"/>
                <a:gd name="T12" fmla="*/ 43 w 108"/>
                <a:gd name="T13" fmla="*/ 5 h 94"/>
                <a:gd name="T14" fmla="*/ 40 w 108"/>
                <a:gd name="T15" fmla="*/ 16 h 94"/>
                <a:gd name="T16" fmla="*/ 100 w 108"/>
                <a:gd name="T17" fmla="*/ 36 h 94"/>
                <a:gd name="T18" fmla="*/ 96 w 108"/>
                <a:gd name="T19" fmla="*/ 28 h 94"/>
                <a:gd name="T20" fmla="*/ 62 w 108"/>
                <a:gd name="T21" fmla="*/ 77 h 94"/>
                <a:gd name="T22" fmla="*/ 9 w 108"/>
                <a:gd name="T23" fmla="*/ 55 h 94"/>
                <a:gd name="T24" fmla="*/ 12 w 108"/>
                <a:gd name="T25" fmla="*/ 64 h 94"/>
                <a:gd name="T26" fmla="*/ 43 w 108"/>
                <a:gd name="T27" fmla="*/ 13 h 94"/>
                <a:gd name="T28" fmla="*/ 33 w 108"/>
                <a:gd name="T29" fmla="*/ 7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 h="94">
                  <a:moveTo>
                    <a:pt x="33" y="7"/>
                  </a:moveTo>
                  <a:cubicBezTo>
                    <a:pt x="21" y="23"/>
                    <a:pt x="10" y="40"/>
                    <a:pt x="2" y="58"/>
                  </a:cubicBezTo>
                  <a:cubicBezTo>
                    <a:pt x="0" y="62"/>
                    <a:pt x="2" y="65"/>
                    <a:pt x="6" y="67"/>
                  </a:cubicBezTo>
                  <a:cubicBezTo>
                    <a:pt x="23" y="74"/>
                    <a:pt x="52" y="94"/>
                    <a:pt x="72" y="90"/>
                  </a:cubicBezTo>
                  <a:cubicBezTo>
                    <a:pt x="93" y="85"/>
                    <a:pt x="99" y="51"/>
                    <a:pt x="107" y="34"/>
                  </a:cubicBezTo>
                  <a:cubicBezTo>
                    <a:pt x="108" y="30"/>
                    <a:pt x="107" y="26"/>
                    <a:pt x="103" y="25"/>
                  </a:cubicBezTo>
                  <a:cubicBezTo>
                    <a:pt x="83" y="20"/>
                    <a:pt x="63" y="12"/>
                    <a:pt x="43" y="5"/>
                  </a:cubicBezTo>
                  <a:cubicBezTo>
                    <a:pt x="36" y="2"/>
                    <a:pt x="33" y="13"/>
                    <a:pt x="40" y="16"/>
                  </a:cubicBezTo>
                  <a:cubicBezTo>
                    <a:pt x="60" y="24"/>
                    <a:pt x="79" y="31"/>
                    <a:pt x="100" y="36"/>
                  </a:cubicBezTo>
                  <a:cubicBezTo>
                    <a:pt x="99" y="33"/>
                    <a:pt x="98" y="31"/>
                    <a:pt x="96" y="28"/>
                  </a:cubicBezTo>
                  <a:cubicBezTo>
                    <a:pt x="90" y="42"/>
                    <a:pt x="83" y="81"/>
                    <a:pt x="62" y="77"/>
                  </a:cubicBezTo>
                  <a:cubicBezTo>
                    <a:pt x="44" y="74"/>
                    <a:pt x="26" y="62"/>
                    <a:pt x="9" y="55"/>
                  </a:cubicBezTo>
                  <a:cubicBezTo>
                    <a:pt x="10" y="58"/>
                    <a:pt x="11" y="61"/>
                    <a:pt x="12" y="64"/>
                  </a:cubicBezTo>
                  <a:cubicBezTo>
                    <a:pt x="21" y="46"/>
                    <a:pt x="32" y="29"/>
                    <a:pt x="43" y="13"/>
                  </a:cubicBezTo>
                  <a:cubicBezTo>
                    <a:pt x="48" y="6"/>
                    <a:pt x="38" y="0"/>
                    <a:pt x="33"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 name="Freeform 17"/>
            <p:cNvSpPr/>
            <p:nvPr/>
          </p:nvSpPr>
          <p:spPr bwMode="auto">
            <a:xfrm>
              <a:off x="1806" y="2765"/>
              <a:ext cx="409" cy="340"/>
            </a:xfrm>
            <a:custGeom>
              <a:avLst/>
              <a:gdLst>
                <a:gd name="T0" fmla="*/ 6 w 67"/>
                <a:gd name="T1" fmla="*/ 14 h 56"/>
                <a:gd name="T2" fmla="*/ 53 w 67"/>
                <a:gd name="T3" fmla="*/ 50 h 56"/>
                <a:gd name="T4" fmla="*/ 61 w 67"/>
                <a:gd name="T5" fmla="*/ 42 h 56"/>
                <a:gd name="T6" fmla="*/ 12 w 67"/>
                <a:gd name="T7" fmla="*/ 4 h 56"/>
                <a:gd name="T8" fmla="*/ 6 w 67"/>
                <a:gd name="T9" fmla="*/ 14 h 56"/>
              </a:gdLst>
              <a:ahLst/>
              <a:cxnLst>
                <a:cxn ang="0">
                  <a:pos x="T0" y="T1"/>
                </a:cxn>
                <a:cxn ang="0">
                  <a:pos x="T2" y="T3"/>
                </a:cxn>
                <a:cxn ang="0">
                  <a:pos x="T4" y="T5"/>
                </a:cxn>
                <a:cxn ang="0">
                  <a:pos x="T6" y="T7"/>
                </a:cxn>
                <a:cxn ang="0">
                  <a:pos x="T8" y="T9"/>
                </a:cxn>
              </a:cxnLst>
              <a:rect l="0" t="0" r="r" b="b"/>
              <a:pathLst>
                <a:path w="67" h="56">
                  <a:moveTo>
                    <a:pt x="6" y="14"/>
                  </a:moveTo>
                  <a:cubicBezTo>
                    <a:pt x="22" y="26"/>
                    <a:pt x="39" y="37"/>
                    <a:pt x="53" y="50"/>
                  </a:cubicBezTo>
                  <a:cubicBezTo>
                    <a:pt x="58" y="56"/>
                    <a:pt x="67" y="47"/>
                    <a:pt x="61" y="42"/>
                  </a:cubicBezTo>
                  <a:cubicBezTo>
                    <a:pt x="46" y="27"/>
                    <a:pt x="29" y="16"/>
                    <a:pt x="12" y="4"/>
                  </a:cubicBezTo>
                  <a:cubicBezTo>
                    <a:pt x="6" y="0"/>
                    <a:pt x="0" y="10"/>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 name="Freeform 18"/>
            <p:cNvSpPr/>
            <p:nvPr/>
          </p:nvSpPr>
          <p:spPr bwMode="auto">
            <a:xfrm>
              <a:off x="1727" y="2874"/>
              <a:ext cx="360" cy="353"/>
            </a:xfrm>
            <a:custGeom>
              <a:avLst/>
              <a:gdLst>
                <a:gd name="T0" fmla="*/ 6 w 59"/>
                <a:gd name="T1" fmla="*/ 14 h 58"/>
                <a:gd name="T2" fmla="*/ 47 w 59"/>
                <a:gd name="T3" fmla="*/ 53 h 58"/>
                <a:gd name="T4" fmla="*/ 53 w 59"/>
                <a:gd name="T5" fmla="*/ 43 h 58"/>
                <a:gd name="T6" fmla="*/ 14 w 59"/>
                <a:gd name="T7" fmla="*/ 6 h 58"/>
                <a:gd name="T8" fmla="*/ 6 w 59"/>
                <a:gd name="T9" fmla="*/ 14 h 58"/>
              </a:gdLst>
              <a:ahLst/>
              <a:cxnLst>
                <a:cxn ang="0">
                  <a:pos x="T0" y="T1"/>
                </a:cxn>
                <a:cxn ang="0">
                  <a:pos x="T2" y="T3"/>
                </a:cxn>
                <a:cxn ang="0">
                  <a:pos x="T4" y="T5"/>
                </a:cxn>
                <a:cxn ang="0">
                  <a:pos x="T6" y="T7"/>
                </a:cxn>
                <a:cxn ang="0">
                  <a:pos x="T8" y="T9"/>
                </a:cxn>
              </a:cxnLst>
              <a:rect l="0" t="0" r="r" b="b"/>
              <a:pathLst>
                <a:path w="59" h="58">
                  <a:moveTo>
                    <a:pt x="6" y="14"/>
                  </a:moveTo>
                  <a:cubicBezTo>
                    <a:pt x="19" y="28"/>
                    <a:pt x="32" y="42"/>
                    <a:pt x="47" y="53"/>
                  </a:cubicBezTo>
                  <a:cubicBezTo>
                    <a:pt x="53" y="58"/>
                    <a:pt x="59" y="48"/>
                    <a:pt x="53" y="43"/>
                  </a:cubicBezTo>
                  <a:cubicBezTo>
                    <a:pt x="39" y="32"/>
                    <a:pt x="27" y="19"/>
                    <a:pt x="14" y="6"/>
                  </a:cubicBezTo>
                  <a:cubicBezTo>
                    <a:pt x="9" y="0"/>
                    <a:pt x="0" y="9"/>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19"/>
            <p:cNvSpPr/>
            <p:nvPr/>
          </p:nvSpPr>
          <p:spPr bwMode="auto">
            <a:xfrm>
              <a:off x="1636" y="1411"/>
              <a:ext cx="1364" cy="1555"/>
            </a:xfrm>
            <a:custGeom>
              <a:avLst/>
              <a:gdLst>
                <a:gd name="T0" fmla="*/ 40 w 224"/>
                <a:gd name="T1" fmla="*/ 220 h 256"/>
                <a:gd name="T2" fmla="*/ 31 w 224"/>
                <a:gd name="T3" fmla="*/ 82 h 256"/>
                <a:gd name="T4" fmla="*/ 159 w 224"/>
                <a:gd name="T5" fmla="*/ 31 h 256"/>
                <a:gd name="T6" fmla="*/ 205 w 224"/>
                <a:gd name="T7" fmla="*/ 131 h 256"/>
                <a:gd name="T8" fmla="*/ 94 w 224"/>
                <a:gd name="T9" fmla="*/ 242 h 256"/>
                <a:gd name="T10" fmla="*/ 102 w 224"/>
                <a:gd name="T11" fmla="*/ 251 h 256"/>
                <a:gd name="T12" fmla="*/ 218 w 224"/>
                <a:gd name="T13" fmla="*/ 122 h 256"/>
                <a:gd name="T14" fmla="*/ 159 w 224"/>
                <a:gd name="T15" fmla="*/ 18 h 256"/>
                <a:gd name="T16" fmla="*/ 24 w 224"/>
                <a:gd name="T17" fmla="*/ 70 h 256"/>
                <a:gd name="T18" fmla="*/ 30 w 224"/>
                <a:gd name="T19" fmla="*/ 226 h 256"/>
                <a:gd name="T20" fmla="*/ 40 w 224"/>
                <a:gd name="T21" fmla="*/ 22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256">
                  <a:moveTo>
                    <a:pt x="40" y="220"/>
                  </a:moveTo>
                  <a:cubicBezTo>
                    <a:pt x="22" y="177"/>
                    <a:pt x="15" y="126"/>
                    <a:pt x="31" y="82"/>
                  </a:cubicBezTo>
                  <a:cubicBezTo>
                    <a:pt x="50" y="32"/>
                    <a:pt x="112" y="14"/>
                    <a:pt x="159" y="31"/>
                  </a:cubicBezTo>
                  <a:cubicBezTo>
                    <a:pt x="199" y="45"/>
                    <a:pt x="213" y="93"/>
                    <a:pt x="205" y="131"/>
                  </a:cubicBezTo>
                  <a:cubicBezTo>
                    <a:pt x="193" y="188"/>
                    <a:pt x="133" y="208"/>
                    <a:pt x="94" y="242"/>
                  </a:cubicBezTo>
                  <a:cubicBezTo>
                    <a:pt x="88" y="247"/>
                    <a:pt x="96" y="256"/>
                    <a:pt x="102" y="251"/>
                  </a:cubicBezTo>
                  <a:cubicBezTo>
                    <a:pt x="147" y="211"/>
                    <a:pt x="211" y="190"/>
                    <a:pt x="218" y="122"/>
                  </a:cubicBezTo>
                  <a:cubicBezTo>
                    <a:pt x="224" y="77"/>
                    <a:pt x="203" y="34"/>
                    <a:pt x="159" y="18"/>
                  </a:cubicBezTo>
                  <a:cubicBezTo>
                    <a:pt x="109" y="0"/>
                    <a:pt x="47" y="22"/>
                    <a:pt x="24" y="70"/>
                  </a:cubicBezTo>
                  <a:cubicBezTo>
                    <a:pt x="0" y="117"/>
                    <a:pt x="10" y="179"/>
                    <a:pt x="30" y="226"/>
                  </a:cubicBezTo>
                  <a:cubicBezTo>
                    <a:pt x="33" y="233"/>
                    <a:pt x="44" y="227"/>
                    <a:pt x="40" y="2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20"/>
            <p:cNvSpPr/>
            <p:nvPr/>
          </p:nvSpPr>
          <p:spPr bwMode="auto">
            <a:xfrm>
              <a:off x="1880" y="2049"/>
              <a:ext cx="261" cy="844"/>
            </a:xfrm>
            <a:custGeom>
              <a:avLst/>
              <a:gdLst>
                <a:gd name="T0" fmla="*/ 30 w 43"/>
                <a:gd name="T1" fmla="*/ 8 h 139"/>
                <a:gd name="T2" fmla="*/ 2 w 43"/>
                <a:gd name="T3" fmla="*/ 128 h 139"/>
                <a:gd name="T4" fmla="*/ 13 w 43"/>
                <a:gd name="T5" fmla="*/ 131 h 139"/>
                <a:gd name="T6" fmla="*/ 42 w 43"/>
                <a:gd name="T7" fmla="*/ 11 h 139"/>
                <a:gd name="T8" fmla="*/ 30 w 43"/>
                <a:gd name="T9" fmla="*/ 8 h 139"/>
              </a:gdLst>
              <a:ahLst/>
              <a:cxnLst>
                <a:cxn ang="0">
                  <a:pos x="T0" y="T1"/>
                </a:cxn>
                <a:cxn ang="0">
                  <a:pos x="T2" y="T3"/>
                </a:cxn>
                <a:cxn ang="0">
                  <a:pos x="T4" y="T5"/>
                </a:cxn>
                <a:cxn ang="0">
                  <a:pos x="T6" y="T7"/>
                </a:cxn>
                <a:cxn ang="0">
                  <a:pos x="T8" y="T9"/>
                </a:cxn>
              </a:cxnLst>
              <a:rect l="0" t="0" r="r" b="b"/>
              <a:pathLst>
                <a:path w="43" h="139">
                  <a:moveTo>
                    <a:pt x="30" y="8"/>
                  </a:moveTo>
                  <a:cubicBezTo>
                    <a:pt x="22" y="48"/>
                    <a:pt x="11" y="88"/>
                    <a:pt x="2" y="128"/>
                  </a:cubicBezTo>
                  <a:cubicBezTo>
                    <a:pt x="0" y="136"/>
                    <a:pt x="12" y="139"/>
                    <a:pt x="13" y="131"/>
                  </a:cubicBezTo>
                  <a:cubicBezTo>
                    <a:pt x="23" y="91"/>
                    <a:pt x="33" y="51"/>
                    <a:pt x="42" y="11"/>
                  </a:cubicBezTo>
                  <a:cubicBezTo>
                    <a:pt x="43" y="3"/>
                    <a:pt x="32" y="0"/>
                    <a:pt x="30"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21"/>
            <p:cNvSpPr/>
            <p:nvPr/>
          </p:nvSpPr>
          <p:spPr bwMode="auto">
            <a:xfrm>
              <a:off x="2026" y="2182"/>
              <a:ext cx="578" cy="729"/>
            </a:xfrm>
            <a:custGeom>
              <a:avLst/>
              <a:gdLst>
                <a:gd name="T0" fmla="*/ 80 w 95"/>
                <a:gd name="T1" fmla="*/ 7 h 120"/>
                <a:gd name="T2" fmla="*/ 4 w 95"/>
                <a:gd name="T3" fmla="*/ 108 h 120"/>
                <a:gd name="T4" fmla="*/ 15 w 95"/>
                <a:gd name="T5" fmla="*/ 114 h 120"/>
                <a:gd name="T6" fmla="*/ 90 w 95"/>
                <a:gd name="T7" fmla="*/ 13 h 120"/>
                <a:gd name="T8" fmla="*/ 80 w 95"/>
                <a:gd name="T9" fmla="*/ 7 h 120"/>
              </a:gdLst>
              <a:ahLst/>
              <a:cxnLst>
                <a:cxn ang="0">
                  <a:pos x="T0" y="T1"/>
                </a:cxn>
                <a:cxn ang="0">
                  <a:pos x="T2" y="T3"/>
                </a:cxn>
                <a:cxn ang="0">
                  <a:pos x="T4" y="T5"/>
                </a:cxn>
                <a:cxn ang="0">
                  <a:pos x="T6" y="T7"/>
                </a:cxn>
                <a:cxn ang="0">
                  <a:pos x="T8" y="T9"/>
                </a:cxn>
              </a:cxnLst>
              <a:rect l="0" t="0" r="r" b="b"/>
              <a:pathLst>
                <a:path w="95" h="120">
                  <a:moveTo>
                    <a:pt x="80" y="7"/>
                  </a:moveTo>
                  <a:cubicBezTo>
                    <a:pt x="56" y="41"/>
                    <a:pt x="25" y="71"/>
                    <a:pt x="4" y="108"/>
                  </a:cubicBezTo>
                  <a:cubicBezTo>
                    <a:pt x="0" y="114"/>
                    <a:pt x="11" y="120"/>
                    <a:pt x="15" y="114"/>
                  </a:cubicBezTo>
                  <a:cubicBezTo>
                    <a:pt x="36" y="77"/>
                    <a:pt x="66" y="47"/>
                    <a:pt x="90" y="13"/>
                  </a:cubicBezTo>
                  <a:cubicBezTo>
                    <a:pt x="95" y="6"/>
                    <a:pt x="84" y="0"/>
                    <a:pt x="80"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2"/>
            <p:cNvSpPr/>
            <p:nvPr/>
          </p:nvSpPr>
          <p:spPr bwMode="auto">
            <a:xfrm>
              <a:off x="2056" y="1964"/>
              <a:ext cx="530" cy="321"/>
            </a:xfrm>
            <a:custGeom>
              <a:avLst/>
              <a:gdLst>
                <a:gd name="T0" fmla="*/ 14 w 87"/>
                <a:gd name="T1" fmla="*/ 22 h 53"/>
                <a:gd name="T2" fmla="*/ 19 w 87"/>
                <a:gd name="T3" fmla="*/ 17 h 53"/>
                <a:gd name="T4" fmla="*/ 20 w 87"/>
                <a:gd name="T5" fmla="*/ 28 h 53"/>
                <a:gd name="T6" fmla="*/ 31 w 87"/>
                <a:gd name="T7" fmla="*/ 32 h 53"/>
                <a:gd name="T8" fmla="*/ 39 w 87"/>
                <a:gd name="T9" fmla="*/ 31 h 53"/>
                <a:gd name="T10" fmla="*/ 50 w 87"/>
                <a:gd name="T11" fmla="*/ 36 h 53"/>
                <a:gd name="T12" fmla="*/ 61 w 87"/>
                <a:gd name="T13" fmla="*/ 26 h 53"/>
                <a:gd name="T14" fmla="*/ 51 w 87"/>
                <a:gd name="T15" fmla="*/ 23 h 53"/>
                <a:gd name="T16" fmla="*/ 56 w 87"/>
                <a:gd name="T17" fmla="*/ 40 h 53"/>
                <a:gd name="T18" fmla="*/ 66 w 87"/>
                <a:gd name="T19" fmla="*/ 43 h 53"/>
                <a:gd name="T20" fmla="*/ 79 w 87"/>
                <a:gd name="T21" fmla="*/ 35 h 53"/>
                <a:gd name="T22" fmla="*/ 72 w 87"/>
                <a:gd name="T23" fmla="*/ 29 h 53"/>
                <a:gd name="T24" fmla="*/ 74 w 87"/>
                <a:gd name="T25" fmla="*/ 46 h 53"/>
                <a:gd name="T26" fmla="*/ 86 w 87"/>
                <a:gd name="T27" fmla="*/ 46 h 53"/>
                <a:gd name="T28" fmla="*/ 84 w 87"/>
                <a:gd name="T29" fmla="*/ 29 h 53"/>
                <a:gd name="T30" fmla="*/ 76 w 87"/>
                <a:gd name="T31" fmla="*/ 23 h 53"/>
                <a:gd name="T32" fmla="*/ 57 w 87"/>
                <a:gd name="T33" fmla="*/ 35 h 53"/>
                <a:gd name="T34" fmla="*/ 67 w 87"/>
                <a:gd name="T35" fmla="*/ 37 h 53"/>
                <a:gd name="T36" fmla="*/ 62 w 87"/>
                <a:gd name="T37" fmla="*/ 20 h 53"/>
                <a:gd name="T38" fmla="*/ 52 w 87"/>
                <a:gd name="T39" fmla="*/ 17 h 53"/>
                <a:gd name="T40" fmla="*/ 40 w 87"/>
                <a:gd name="T41" fmla="*/ 29 h 53"/>
                <a:gd name="T42" fmla="*/ 51 w 87"/>
                <a:gd name="T43" fmla="*/ 34 h 53"/>
                <a:gd name="T44" fmla="*/ 21 w 87"/>
                <a:gd name="T45" fmla="*/ 26 h 53"/>
                <a:gd name="T46" fmla="*/ 32 w 87"/>
                <a:gd name="T47" fmla="*/ 31 h 53"/>
                <a:gd name="T48" fmla="*/ 27 w 87"/>
                <a:gd name="T49" fmla="*/ 5 h 53"/>
                <a:gd name="T50" fmla="*/ 4 w 87"/>
                <a:gd name="T51" fmla="*/ 16 h 53"/>
                <a:gd name="T52" fmla="*/ 14 w 87"/>
                <a:gd name="T53" fmla="*/ 22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7" h="53">
                  <a:moveTo>
                    <a:pt x="14" y="22"/>
                  </a:moveTo>
                  <a:cubicBezTo>
                    <a:pt x="15" y="20"/>
                    <a:pt x="17" y="18"/>
                    <a:pt x="19" y="17"/>
                  </a:cubicBezTo>
                  <a:cubicBezTo>
                    <a:pt x="25" y="13"/>
                    <a:pt x="20" y="27"/>
                    <a:pt x="20" y="28"/>
                  </a:cubicBezTo>
                  <a:cubicBezTo>
                    <a:pt x="17" y="34"/>
                    <a:pt x="27" y="37"/>
                    <a:pt x="31" y="32"/>
                  </a:cubicBezTo>
                  <a:cubicBezTo>
                    <a:pt x="32" y="31"/>
                    <a:pt x="41" y="19"/>
                    <a:pt x="39" y="31"/>
                  </a:cubicBezTo>
                  <a:cubicBezTo>
                    <a:pt x="38" y="38"/>
                    <a:pt x="46" y="41"/>
                    <a:pt x="50" y="36"/>
                  </a:cubicBezTo>
                  <a:cubicBezTo>
                    <a:pt x="53" y="31"/>
                    <a:pt x="57" y="29"/>
                    <a:pt x="61" y="26"/>
                  </a:cubicBezTo>
                  <a:cubicBezTo>
                    <a:pt x="58" y="25"/>
                    <a:pt x="54" y="24"/>
                    <a:pt x="51" y="23"/>
                  </a:cubicBezTo>
                  <a:cubicBezTo>
                    <a:pt x="53" y="29"/>
                    <a:pt x="54" y="35"/>
                    <a:pt x="56" y="40"/>
                  </a:cubicBezTo>
                  <a:cubicBezTo>
                    <a:pt x="57" y="45"/>
                    <a:pt x="62" y="46"/>
                    <a:pt x="66" y="43"/>
                  </a:cubicBezTo>
                  <a:cubicBezTo>
                    <a:pt x="70" y="40"/>
                    <a:pt x="74" y="36"/>
                    <a:pt x="79" y="35"/>
                  </a:cubicBezTo>
                  <a:cubicBezTo>
                    <a:pt x="77" y="33"/>
                    <a:pt x="74" y="31"/>
                    <a:pt x="72" y="29"/>
                  </a:cubicBezTo>
                  <a:cubicBezTo>
                    <a:pt x="72" y="34"/>
                    <a:pt x="73" y="40"/>
                    <a:pt x="74" y="46"/>
                  </a:cubicBezTo>
                  <a:cubicBezTo>
                    <a:pt x="75" y="53"/>
                    <a:pt x="87" y="53"/>
                    <a:pt x="86" y="46"/>
                  </a:cubicBezTo>
                  <a:cubicBezTo>
                    <a:pt x="85" y="40"/>
                    <a:pt x="84" y="34"/>
                    <a:pt x="84" y="29"/>
                  </a:cubicBezTo>
                  <a:cubicBezTo>
                    <a:pt x="83" y="25"/>
                    <a:pt x="80" y="22"/>
                    <a:pt x="76" y="23"/>
                  </a:cubicBezTo>
                  <a:cubicBezTo>
                    <a:pt x="69" y="26"/>
                    <a:pt x="63" y="30"/>
                    <a:pt x="57" y="35"/>
                  </a:cubicBezTo>
                  <a:cubicBezTo>
                    <a:pt x="60" y="35"/>
                    <a:pt x="64" y="36"/>
                    <a:pt x="67" y="37"/>
                  </a:cubicBezTo>
                  <a:cubicBezTo>
                    <a:pt x="66" y="31"/>
                    <a:pt x="64" y="25"/>
                    <a:pt x="62" y="20"/>
                  </a:cubicBezTo>
                  <a:cubicBezTo>
                    <a:pt x="61" y="15"/>
                    <a:pt x="56" y="14"/>
                    <a:pt x="52" y="17"/>
                  </a:cubicBezTo>
                  <a:cubicBezTo>
                    <a:pt x="48" y="21"/>
                    <a:pt x="44" y="25"/>
                    <a:pt x="40" y="29"/>
                  </a:cubicBezTo>
                  <a:cubicBezTo>
                    <a:pt x="44" y="31"/>
                    <a:pt x="47" y="33"/>
                    <a:pt x="51" y="34"/>
                  </a:cubicBezTo>
                  <a:cubicBezTo>
                    <a:pt x="55" y="9"/>
                    <a:pt x="33" y="9"/>
                    <a:pt x="21" y="26"/>
                  </a:cubicBezTo>
                  <a:cubicBezTo>
                    <a:pt x="24" y="28"/>
                    <a:pt x="28" y="29"/>
                    <a:pt x="32" y="31"/>
                  </a:cubicBezTo>
                  <a:cubicBezTo>
                    <a:pt x="35" y="22"/>
                    <a:pt x="37" y="11"/>
                    <a:pt x="27" y="5"/>
                  </a:cubicBezTo>
                  <a:cubicBezTo>
                    <a:pt x="18" y="0"/>
                    <a:pt x="8" y="9"/>
                    <a:pt x="4" y="16"/>
                  </a:cubicBezTo>
                  <a:cubicBezTo>
                    <a:pt x="0" y="23"/>
                    <a:pt x="10" y="29"/>
                    <a:pt x="14"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mc:AlternateContent xmlns:mc="http://schemas.openxmlformats.org/markup-compatibility/2006" xmlns:a14="http://schemas.microsoft.com/office/drawing/2010/main">
        <mc:Choice Requires="a14">
          <p:sp>
            <p:nvSpPr>
              <p:cNvPr id="12" name="Rectangle 11"/>
              <p:cNvSpPr/>
              <p:nvPr/>
            </p:nvSpPr>
            <p:spPr>
              <a:xfrm>
                <a:off x="2515563" y="1833094"/>
                <a:ext cx="6859929" cy="2986074"/>
              </a:xfrm>
              <a:prstGeom prst="rect">
                <a:avLst/>
              </a:prstGeom>
            </p:spPr>
            <p:txBody>
              <a:bodyPr wrap="square">
                <a:spAutoFit/>
              </a:bodyPr>
              <a:lstStyle/>
              <a:p>
                <a:pPr>
                  <a:spcBef>
                    <a:spcPct val="50000"/>
                  </a:spcBef>
                </a:pPr>
                <a:r>
                  <a:rPr lang="en-US" sz="2800" b="1" dirty="0" smtClean="0">
                    <a:solidFill>
                      <a:schemeClr val="bg1"/>
                    </a:solidFill>
                    <a:latin typeface="Times New Roman" pitchFamily="18" charset="0"/>
                    <a:cs typeface="Times New Roman" pitchFamily="18" charset="0"/>
                  </a:rPr>
                  <a:t>Qua bài tập trên hãy cho biết số hữu tỉ                                 </a:t>
                </a:r>
              </a:p>
              <a:p>
                <a:pPr>
                  <a:spcBef>
                    <a:spcPct val="50000"/>
                  </a:spcBef>
                </a:pPr>
                <a:r>
                  <a:rPr lang="en-US" sz="2800" b="1" dirty="0">
                    <a:solidFill>
                      <a:schemeClr val="bg1"/>
                    </a:solidFill>
                    <a:latin typeface="Times New Roman" pitchFamily="18" charset="0"/>
                    <a:cs typeface="Times New Roman" pitchFamily="18" charset="0"/>
                  </a:rPr>
                  <a:t> </a:t>
                </a:r>
                <a:r>
                  <a:rPr lang="en-US" sz="2800" b="1" dirty="0" smtClean="0">
                    <a:solidFill>
                      <a:schemeClr val="bg1"/>
                    </a:solidFill>
                    <a:latin typeface="Times New Roman" pitchFamily="18" charset="0"/>
                    <a:cs typeface="Times New Roman" pitchFamily="18" charset="0"/>
                  </a:rPr>
                  <a:t>                 </a:t>
                </a:r>
                <a14:m>
                  <m:oMath xmlns:m="http://schemas.openxmlformats.org/officeDocument/2006/math">
                    <m:f>
                      <m:fPr>
                        <m:ctrlPr>
                          <a:rPr lang="en-US" sz="4000" b="1" i="1" smtClean="0">
                            <a:solidFill>
                              <a:schemeClr val="bg1"/>
                            </a:solidFill>
                            <a:latin typeface="Cambria Math" panose="02040503050406030204" pitchFamily="18" charset="0"/>
                            <a:cs typeface="Times New Roman" pitchFamily="18" charset="0"/>
                          </a:rPr>
                        </m:ctrlPr>
                      </m:fPr>
                      <m:num>
                        <m:r>
                          <a:rPr lang="en-US" sz="4000" b="1" i="1" smtClean="0">
                            <a:solidFill>
                              <a:schemeClr val="bg1"/>
                            </a:solidFill>
                            <a:latin typeface="Cambria Math"/>
                            <a:cs typeface="Times New Roman" pitchFamily="18" charset="0"/>
                          </a:rPr>
                          <m:t>𝒂</m:t>
                        </m:r>
                      </m:num>
                      <m:den>
                        <m:r>
                          <a:rPr lang="en-US" sz="4000" b="1" i="1" smtClean="0">
                            <a:solidFill>
                              <a:schemeClr val="bg1"/>
                            </a:solidFill>
                            <a:latin typeface="Cambria Math"/>
                            <a:cs typeface="Times New Roman" pitchFamily="18" charset="0"/>
                          </a:rPr>
                          <m:t>𝒃</m:t>
                        </m:r>
                      </m:den>
                    </m:f>
                    <m:r>
                      <a:rPr lang="en-US" sz="4000" b="1" i="1" smtClean="0">
                        <a:solidFill>
                          <a:schemeClr val="bg1"/>
                        </a:solidFill>
                        <a:latin typeface="Cambria Math"/>
                        <a:cs typeface="Times New Roman" pitchFamily="18" charset="0"/>
                      </a:rPr>
                      <m:t> </m:t>
                    </m:r>
                  </m:oMath>
                </a14:m>
                <a:r>
                  <a:rPr lang="en-US" sz="2800" b="1" dirty="0" smtClean="0">
                    <a:solidFill>
                      <a:schemeClr val="bg1"/>
                    </a:solidFill>
                    <a:latin typeface="Times New Roman" pitchFamily="18" charset="0"/>
                    <a:cs typeface="Times New Roman" pitchFamily="18" charset="0"/>
                  </a:rPr>
                  <a:t> &gt; </a:t>
                </a:r>
                <a:r>
                  <a:rPr lang="en-US" sz="2800" b="1" dirty="0">
                    <a:solidFill>
                      <a:schemeClr val="bg1"/>
                    </a:solidFill>
                    <a:latin typeface="Times New Roman" pitchFamily="18" charset="0"/>
                    <a:cs typeface="Times New Roman" pitchFamily="18" charset="0"/>
                  </a:rPr>
                  <a:t>0  khi nào?</a:t>
                </a:r>
              </a:p>
              <a:p>
                <a:pPr>
                  <a:spcBef>
                    <a:spcPct val="50000"/>
                  </a:spcBef>
                </a:pPr>
                <a:r>
                  <a:rPr lang="en-US" sz="2800" b="1"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 </a:t>
                </a:r>
                <a14:m>
                  <m:oMath xmlns:m="http://schemas.openxmlformats.org/officeDocument/2006/math">
                    <m:f>
                      <m:fPr>
                        <m:ctrlPr>
                          <a:rPr lang="en-US" sz="4000" b="1" i="1">
                            <a:solidFill>
                              <a:schemeClr val="bg1"/>
                            </a:solidFill>
                            <a:latin typeface="Cambria Math" panose="02040503050406030204" pitchFamily="18" charset="0"/>
                            <a:cs typeface="Times New Roman" pitchFamily="18" charset="0"/>
                          </a:rPr>
                        </m:ctrlPr>
                      </m:fPr>
                      <m:num>
                        <m:r>
                          <a:rPr lang="en-US" sz="4000" b="1" i="1">
                            <a:solidFill>
                              <a:schemeClr val="bg1"/>
                            </a:solidFill>
                            <a:latin typeface="Cambria Math"/>
                            <a:cs typeface="Times New Roman" pitchFamily="18" charset="0"/>
                          </a:rPr>
                          <m:t>𝒂</m:t>
                        </m:r>
                      </m:num>
                      <m:den>
                        <m:r>
                          <a:rPr lang="en-US" sz="4000" b="1" i="1">
                            <a:solidFill>
                              <a:schemeClr val="bg1"/>
                            </a:solidFill>
                            <a:latin typeface="Cambria Math"/>
                            <a:cs typeface="Times New Roman" pitchFamily="18" charset="0"/>
                          </a:rPr>
                          <m:t>𝒃</m:t>
                        </m:r>
                      </m:den>
                    </m:f>
                    <m:r>
                      <a:rPr lang="en-US" sz="4000" b="1" i="1">
                        <a:solidFill>
                          <a:schemeClr val="bg1"/>
                        </a:solidFill>
                        <a:latin typeface="Cambria Math"/>
                        <a:cs typeface="Times New Roman" pitchFamily="18" charset="0"/>
                      </a:rPr>
                      <m:t> </m:t>
                    </m:r>
                  </m:oMath>
                </a14:m>
                <a:r>
                  <a:rPr lang="en-US" sz="2800" b="1" dirty="0">
                    <a:solidFill>
                      <a:schemeClr val="bg1"/>
                    </a:solidFill>
                    <a:latin typeface="Times New Roman" pitchFamily="18" charset="0"/>
                    <a:cs typeface="Times New Roman" pitchFamily="18" charset="0"/>
                  </a:rPr>
                  <a:t> </a:t>
                </a:r>
                <a:r>
                  <a:rPr lang="en-US" sz="2800" b="1" dirty="0" smtClean="0">
                    <a:solidFill>
                      <a:schemeClr val="bg1"/>
                    </a:solidFill>
                    <a:latin typeface="Times New Roman" pitchFamily="18" charset="0"/>
                    <a:cs typeface="Times New Roman" pitchFamily="18" charset="0"/>
                  </a:rPr>
                  <a:t>&lt; </a:t>
                </a:r>
                <a:r>
                  <a:rPr lang="en-US" sz="2800" b="1" dirty="0">
                    <a:solidFill>
                      <a:schemeClr val="bg1"/>
                    </a:solidFill>
                    <a:latin typeface="Times New Roman" pitchFamily="18" charset="0"/>
                    <a:cs typeface="Times New Roman" pitchFamily="18" charset="0"/>
                  </a:rPr>
                  <a:t>0  khi nào?</a:t>
                </a:r>
              </a:p>
            </p:txBody>
          </p:sp>
        </mc:Choice>
        <mc:Fallback xmlns="">
          <p:sp>
            <p:nvSpPr>
              <p:cNvPr id="12" name="Rectangle 11"/>
              <p:cNvSpPr>
                <a:spLocks noRot="1" noChangeAspect="1" noMove="1" noResize="1" noEditPoints="1" noAdjustHandles="1" noChangeArrowheads="1" noChangeShapeType="1" noTextEdit="1"/>
              </p:cNvSpPr>
              <p:nvPr/>
            </p:nvSpPr>
            <p:spPr>
              <a:xfrm>
                <a:off x="2515563" y="1833094"/>
                <a:ext cx="6859929" cy="2986074"/>
              </a:xfrm>
              <a:prstGeom prst="rect">
                <a:avLst/>
              </a:prstGeom>
              <a:blipFill rotWithShape="1">
                <a:blip r:embed="rId2"/>
                <a:stretch>
                  <a:fillRect l="-1867" t="-2041" r="-32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Box 2"/>
              <p:cNvSpPr txBox="1">
                <a:spLocks noChangeArrowheads="1"/>
              </p:cNvSpPr>
              <p:nvPr/>
            </p:nvSpPr>
            <p:spPr bwMode="auto">
              <a:xfrm>
                <a:off x="2283952" y="2094448"/>
                <a:ext cx="8305800" cy="193950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buFontTx/>
                  <a:buChar char="•"/>
                </a:pPr>
                <a:r>
                  <a:rPr lang="en-US" sz="3600" dirty="0">
                    <a:solidFill>
                      <a:srgbClr val="FF9CAF"/>
                    </a:solidFill>
                    <a:latin typeface="Times New Roman" pitchFamily="18" charset="0"/>
                    <a:cs typeface="Times New Roman" pitchFamily="18" charset="0"/>
                  </a:rPr>
                  <a:t>Nhận xét: </a:t>
                </a:r>
                <a14:m>
                  <m:oMath xmlns:m="http://schemas.openxmlformats.org/officeDocument/2006/math">
                    <m:f>
                      <m:fPr>
                        <m:ctrlPr>
                          <a:rPr lang="en-US" sz="3600" b="1" i="1" smtClean="0">
                            <a:solidFill>
                              <a:srgbClr val="FF9CAF"/>
                            </a:solidFill>
                            <a:latin typeface="Cambria Math" panose="02040503050406030204" pitchFamily="18" charset="0"/>
                            <a:cs typeface="Times New Roman" pitchFamily="18" charset="0"/>
                          </a:rPr>
                        </m:ctrlPr>
                      </m:fPr>
                      <m:num>
                        <m:r>
                          <a:rPr lang="en-US" sz="3600" b="1" i="1">
                            <a:solidFill>
                              <a:srgbClr val="FF9CAF"/>
                            </a:solidFill>
                            <a:latin typeface="Cambria Math"/>
                            <a:cs typeface="Times New Roman" pitchFamily="18" charset="0"/>
                          </a:rPr>
                          <m:t>𝒂</m:t>
                        </m:r>
                      </m:num>
                      <m:den>
                        <m:r>
                          <a:rPr lang="en-US" sz="3600" b="1" i="1">
                            <a:solidFill>
                              <a:srgbClr val="FF9CAF"/>
                            </a:solidFill>
                            <a:latin typeface="Cambria Math"/>
                            <a:cs typeface="Times New Roman" pitchFamily="18" charset="0"/>
                          </a:rPr>
                          <m:t>𝒃</m:t>
                        </m:r>
                      </m:den>
                    </m:f>
                  </m:oMath>
                </a14:m>
                <a:r>
                  <a:rPr lang="en-US" sz="3600" dirty="0">
                    <a:solidFill>
                      <a:srgbClr val="FF9CAF"/>
                    </a:solidFill>
                    <a:latin typeface="Times New Roman" pitchFamily="18" charset="0"/>
                    <a:cs typeface="Times New Roman" pitchFamily="18" charset="0"/>
                  </a:rPr>
                  <a:t>  &gt; 0 khi a, b cùng dấu; </a:t>
                </a:r>
                <a:endParaRPr lang="en-US" sz="3600" dirty="0" smtClean="0">
                  <a:solidFill>
                    <a:srgbClr val="FF9CAF"/>
                  </a:solidFill>
                  <a:latin typeface="Times New Roman" pitchFamily="18" charset="0"/>
                  <a:cs typeface="Times New Roman" pitchFamily="18" charset="0"/>
                </a:endParaRPr>
              </a:p>
              <a:p>
                <a:pPr>
                  <a:spcBef>
                    <a:spcPct val="50000"/>
                  </a:spcBef>
                </a:pPr>
                <a:r>
                  <a:rPr lang="en-US" sz="3600" dirty="0" smtClean="0">
                    <a:solidFill>
                      <a:srgbClr val="FF9CAF"/>
                    </a:solidFill>
                    <a:latin typeface="Times New Roman" pitchFamily="18" charset="0"/>
                    <a:cs typeface="Times New Roman" pitchFamily="18" charset="0"/>
                  </a:rPr>
                  <a:t>                  </a:t>
                </a:r>
                <a14:m>
                  <m:oMath xmlns:m="http://schemas.openxmlformats.org/officeDocument/2006/math">
                    <m:f>
                      <m:fPr>
                        <m:ctrlPr>
                          <a:rPr lang="en-US" sz="3600" b="1" i="1" smtClean="0">
                            <a:solidFill>
                              <a:srgbClr val="FF9CAF"/>
                            </a:solidFill>
                            <a:latin typeface="Cambria Math" panose="02040503050406030204" pitchFamily="18" charset="0"/>
                            <a:cs typeface="Times New Roman" pitchFamily="18" charset="0"/>
                          </a:rPr>
                        </m:ctrlPr>
                      </m:fPr>
                      <m:num>
                        <m:r>
                          <a:rPr lang="en-US" sz="3600" b="1" i="1">
                            <a:solidFill>
                              <a:srgbClr val="FF9CAF"/>
                            </a:solidFill>
                            <a:latin typeface="Cambria Math"/>
                            <a:cs typeface="Times New Roman" pitchFamily="18" charset="0"/>
                          </a:rPr>
                          <m:t>𝒂</m:t>
                        </m:r>
                      </m:num>
                      <m:den>
                        <m:r>
                          <a:rPr lang="en-US" sz="3600" b="1" i="1">
                            <a:solidFill>
                              <a:srgbClr val="FF9CAF"/>
                            </a:solidFill>
                            <a:latin typeface="Cambria Math"/>
                            <a:cs typeface="Times New Roman" pitchFamily="18" charset="0"/>
                          </a:rPr>
                          <m:t>𝒃</m:t>
                        </m:r>
                      </m:den>
                    </m:f>
                    <m:r>
                      <a:rPr lang="en-US" sz="3600" b="1" i="1">
                        <a:solidFill>
                          <a:schemeClr val="bg1"/>
                        </a:solidFill>
                        <a:latin typeface="Cambria Math"/>
                        <a:cs typeface="Times New Roman" pitchFamily="18" charset="0"/>
                      </a:rPr>
                      <m:t> </m:t>
                    </m:r>
                  </m:oMath>
                </a14:m>
                <a:r>
                  <a:rPr lang="en-US" sz="3600" dirty="0" smtClean="0">
                    <a:solidFill>
                      <a:srgbClr val="FF9CAF"/>
                    </a:solidFill>
                    <a:latin typeface="Times New Roman" pitchFamily="18" charset="0"/>
                    <a:cs typeface="Times New Roman" pitchFamily="18" charset="0"/>
                  </a:rPr>
                  <a:t>&lt; </a:t>
                </a:r>
                <a:r>
                  <a:rPr lang="en-US" sz="3600" dirty="0">
                    <a:solidFill>
                      <a:srgbClr val="FF9CAF"/>
                    </a:solidFill>
                    <a:latin typeface="Times New Roman" pitchFamily="18" charset="0"/>
                    <a:cs typeface="Times New Roman" pitchFamily="18" charset="0"/>
                  </a:rPr>
                  <a:t>0 khi </a:t>
                </a:r>
                <a:r>
                  <a:rPr lang="en-US" sz="3600" dirty="0" smtClean="0">
                    <a:solidFill>
                      <a:srgbClr val="FF9CAF"/>
                    </a:solidFill>
                    <a:latin typeface="Times New Roman" pitchFamily="18" charset="0"/>
                    <a:cs typeface="Times New Roman" pitchFamily="18" charset="0"/>
                  </a:rPr>
                  <a:t>a, b </a:t>
                </a:r>
                <a:r>
                  <a:rPr lang="en-US" sz="3600" dirty="0">
                    <a:solidFill>
                      <a:srgbClr val="FF9CAF"/>
                    </a:solidFill>
                    <a:latin typeface="Times New Roman" pitchFamily="18" charset="0"/>
                    <a:cs typeface="Times New Roman" pitchFamily="18" charset="0"/>
                  </a:rPr>
                  <a:t>khác dấu.</a:t>
                </a:r>
              </a:p>
            </p:txBody>
          </p:sp>
        </mc:Choice>
        <mc:Fallback xmlns="">
          <p:sp>
            <p:nvSpPr>
              <p:cNvPr id="13" name="Text Box 2"/>
              <p:cNvSpPr txBox="1">
                <a:spLocks noRot="1" noChangeAspect="1" noMove="1" noResize="1" noEditPoints="1" noAdjustHandles="1" noChangeArrowheads="1" noChangeShapeType="1" noTextEdit="1"/>
              </p:cNvSpPr>
              <p:nvPr/>
            </p:nvSpPr>
            <p:spPr bwMode="auto">
              <a:xfrm>
                <a:off x="2283952" y="2094448"/>
                <a:ext cx="8305800" cy="1939505"/>
              </a:xfrm>
              <a:prstGeom prst="rect">
                <a:avLst/>
              </a:prstGeom>
              <a:blipFill>
                <a:blip r:embed="rId3"/>
                <a:stretch>
                  <a:fillRect l="-1982" t="-2201" b="-44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68574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par>
                          <p:cTn id="16" fill="hold">
                            <p:stCondLst>
                              <p:cond delay="500"/>
                            </p:stCondLst>
                            <p:childTnLst>
                              <p:par>
                                <p:cTn id="17" presetID="41" presetClass="entr" presetSubtype="0" fill="hold" grpId="0" nodeType="afterEffect">
                                  <p:stCondLst>
                                    <p:cond delay="0"/>
                                  </p:stCondLst>
                                  <p:iterate type="lt">
                                    <p:tmPct val="10000"/>
                                  </p:iterate>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13"/>
                                        </p:tgtEl>
                                        <p:attrNameLst>
                                          <p:attrName>ppt_y</p:attrName>
                                        </p:attrNameLst>
                                      </p:cBhvr>
                                      <p:tavLst>
                                        <p:tav tm="0">
                                          <p:val>
                                            <p:strVal val="#ppt_y"/>
                                          </p:val>
                                        </p:tav>
                                        <p:tav tm="100000">
                                          <p:val>
                                            <p:strVal val="#ppt_y"/>
                                          </p:val>
                                        </p:tav>
                                      </p:tavLst>
                                    </p:anim>
                                    <p:anim calcmode="lin" valueType="num">
                                      <p:cBhvr>
                                        <p:cTn id="21"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118168" y="1412110"/>
            <a:ext cx="7222602" cy="2951545"/>
            <a:chOff x="1375849" y="1901211"/>
            <a:chExt cx="4233329" cy="3678765"/>
          </a:xfrm>
        </p:grpSpPr>
        <p:sp>
          <p:nvSpPr>
            <p:cNvPr id="3" name="任意多边形 2"/>
            <p:cNvSpPr/>
            <p:nvPr/>
          </p:nvSpPr>
          <p:spPr>
            <a:xfrm>
              <a:off x="1375849" y="1901211"/>
              <a:ext cx="4233329" cy="3227560"/>
            </a:xfrm>
            <a:custGeom>
              <a:avLst/>
              <a:gdLst>
                <a:gd name="connsiteX0" fmla="*/ 692107 w 4233329"/>
                <a:gd name="connsiteY0" fmla="*/ 230189 h 3227560"/>
                <a:gd name="connsiteX1" fmla="*/ 606311 w 4233329"/>
                <a:gd name="connsiteY1" fmla="*/ 232933 h 3227560"/>
                <a:gd name="connsiteX2" fmla="*/ 330515 w 4233329"/>
                <a:gd name="connsiteY2" fmla="*/ 632928 h 3227560"/>
                <a:gd name="connsiteX3" fmla="*/ 403145 w 4233329"/>
                <a:gd name="connsiteY3" fmla="*/ 2772901 h 3227560"/>
                <a:gd name="connsiteX4" fmla="*/ 1440706 w 4233329"/>
                <a:gd name="connsiteY4" fmla="*/ 2952899 h 3227560"/>
                <a:gd name="connsiteX5" fmla="*/ 3703068 w 4233329"/>
                <a:gd name="connsiteY5" fmla="*/ 2920902 h 3227560"/>
                <a:gd name="connsiteX6" fmla="*/ 3906009 w 4233329"/>
                <a:gd name="connsiteY6" fmla="*/ 1782913 h 3227560"/>
                <a:gd name="connsiteX7" fmla="*/ 3775220 w 4233329"/>
                <a:gd name="connsiteY7" fmla="*/ 332932 h 3227560"/>
                <a:gd name="connsiteX8" fmla="*/ 1824604 w 4233329"/>
                <a:gd name="connsiteY8" fmla="*/ 262933 h 3227560"/>
                <a:gd name="connsiteX9" fmla="*/ 692107 w 4233329"/>
                <a:gd name="connsiteY9" fmla="*/ 230189 h 3227560"/>
                <a:gd name="connsiteX10" fmla="*/ 442503 w 4233329"/>
                <a:gd name="connsiteY10" fmla="*/ 300 h 3227560"/>
                <a:gd name="connsiteX11" fmla="*/ 1773431 w 4233329"/>
                <a:gd name="connsiteY11" fmla="*/ 38781 h 3227560"/>
                <a:gd name="connsiteX12" fmla="*/ 4065824 w 4233329"/>
                <a:gd name="connsiteY12" fmla="*/ 121045 h 3227560"/>
                <a:gd name="connsiteX13" fmla="*/ 4219530 w 4233329"/>
                <a:gd name="connsiteY13" fmla="*/ 1825085 h 3227560"/>
                <a:gd name="connsiteX14" fmla="*/ 3981031 w 4233329"/>
                <a:gd name="connsiteY14" fmla="*/ 3162467 h 3227560"/>
                <a:gd name="connsiteX15" fmla="*/ 1322268 w 4233329"/>
                <a:gd name="connsiteY15" fmla="*/ 3200070 h 3227560"/>
                <a:gd name="connsiteX16" fmla="*/ 102910 w 4233329"/>
                <a:gd name="connsiteY16" fmla="*/ 2988535 h 3227560"/>
                <a:gd name="connsiteX17" fmla="*/ 17555 w 4233329"/>
                <a:gd name="connsiteY17" fmla="*/ 473605 h 3227560"/>
                <a:gd name="connsiteX18" fmla="*/ 341674 w 4233329"/>
                <a:gd name="connsiteY18" fmla="*/ 3525 h 3227560"/>
                <a:gd name="connsiteX19" fmla="*/ 442503 w 4233329"/>
                <a:gd name="connsiteY19" fmla="*/ 300 h 3227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233329" h="3227560">
                  <a:moveTo>
                    <a:pt x="692107" y="230189"/>
                  </a:moveTo>
                  <a:cubicBezTo>
                    <a:pt x="659083" y="230589"/>
                    <a:pt x="630305" y="231475"/>
                    <a:pt x="606311" y="232933"/>
                  </a:cubicBezTo>
                  <a:cubicBezTo>
                    <a:pt x="414362" y="244600"/>
                    <a:pt x="374752" y="437931"/>
                    <a:pt x="330515" y="632928"/>
                  </a:cubicBezTo>
                  <a:cubicBezTo>
                    <a:pt x="296654" y="1056256"/>
                    <a:pt x="320155" y="2603079"/>
                    <a:pt x="403145" y="2772901"/>
                  </a:cubicBezTo>
                  <a:cubicBezTo>
                    <a:pt x="486134" y="2942724"/>
                    <a:pt x="890719" y="2928232"/>
                    <a:pt x="1440706" y="2952899"/>
                  </a:cubicBezTo>
                  <a:cubicBezTo>
                    <a:pt x="1990693" y="2977566"/>
                    <a:pt x="3547289" y="3001102"/>
                    <a:pt x="3703068" y="2920902"/>
                  </a:cubicBezTo>
                  <a:cubicBezTo>
                    <a:pt x="3858848" y="2840703"/>
                    <a:pt x="3893984" y="2214242"/>
                    <a:pt x="3906009" y="1782913"/>
                  </a:cubicBezTo>
                  <a:cubicBezTo>
                    <a:pt x="3918035" y="1351585"/>
                    <a:pt x="3956302" y="484220"/>
                    <a:pt x="3775220" y="332932"/>
                  </a:cubicBezTo>
                  <a:cubicBezTo>
                    <a:pt x="3594137" y="181645"/>
                    <a:pt x="2352755" y="279599"/>
                    <a:pt x="1824604" y="262933"/>
                  </a:cubicBezTo>
                  <a:cubicBezTo>
                    <a:pt x="1362472" y="248350"/>
                    <a:pt x="923276" y="227386"/>
                    <a:pt x="692107" y="230189"/>
                  </a:cubicBezTo>
                  <a:close/>
                  <a:moveTo>
                    <a:pt x="442503" y="300"/>
                  </a:moveTo>
                  <a:cubicBezTo>
                    <a:pt x="714176" y="-2994"/>
                    <a:pt x="1230326" y="21643"/>
                    <a:pt x="1773431" y="38781"/>
                  </a:cubicBezTo>
                  <a:cubicBezTo>
                    <a:pt x="2394122" y="58367"/>
                    <a:pt x="3853013" y="-56751"/>
                    <a:pt x="4065824" y="121045"/>
                  </a:cubicBezTo>
                  <a:cubicBezTo>
                    <a:pt x="4278635" y="298840"/>
                    <a:pt x="4233662" y="1318182"/>
                    <a:pt x="4219530" y="1825085"/>
                  </a:cubicBezTo>
                  <a:cubicBezTo>
                    <a:pt x="4205397" y="2331989"/>
                    <a:pt x="4164105" y="3068215"/>
                    <a:pt x="3981031" y="3162467"/>
                  </a:cubicBezTo>
                  <a:cubicBezTo>
                    <a:pt x="3797956" y="3256719"/>
                    <a:pt x="1968621" y="3229059"/>
                    <a:pt x="1322268" y="3200070"/>
                  </a:cubicBezTo>
                  <a:cubicBezTo>
                    <a:pt x="675915" y="3171082"/>
                    <a:pt x="200440" y="3188112"/>
                    <a:pt x="102910" y="2988535"/>
                  </a:cubicBezTo>
                  <a:cubicBezTo>
                    <a:pt x="5380" y="2788957"/>
                    <a:pt x="-22240" y="971107"/>
                    <a:pt x="17555" y="473605"/>
                  </a:cubicBezTo>
                  <a:cubicBezTo>
                    <a:pt x="69542" y="244441"/>
                    <a:pt x="116093" y="17235"/>
                    <a:pt x="341674" y="3525"/>
                  </a:cubicBezTo>
                  <a:cubicBezTo>
                    <a:pt x="369872" y="1811"/>
                    <a:pt x="403693" y="770"/>
                    <a:pt x="442503" y="300"/>
                  </a:cubicBezTo>
                  <a:close/>
                </a:path>
              </a:pathLst>
            </a:custGeom>
            <a:solidFill>
              <a:schemeClr val="accent3"/>
            </a:solidFill>
            <a:ln w="28575"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4" name="任意多边形 3"/>
            <p:cNvSpPr/>
            <p:nvPr/>
          </p:nvSpPr>
          <p:spPr>
            <a:xfrm>
              <a:off x="2515205" y="5107435"/>
              <a:ext cx="1920382" cy="472541"/>
            </a:xfrm>
            <a:custGeom>
              <a:avLst/>
              <a:gdLst>
                <a:gd name="connsiteX0" fmla="*/ 735217 w 1920382"/>
                <a:gd name="connsiteY0" fmla="*/ 0 h 472541"/>
                <a:gd name="connsiteX1" fmla="*/ 750207 w 1920382"/>
                <a:gd name="connsiteY1" fmla="*/ 254833 h 472541"/>
                <a:gd name="connsiteX2" fmla="*/ 120620 w 1920382"/>
                <a:gd name="connsiteY2" fmla="*/ 254833 h 472541"/>
                <a:gd name="connsiteX3" fmla="*/ 699 w 1920382"/>
                <a:gd name="connsiteY3" fmla="*/ 449705 h 472541"/>
                <a:gd name="connsiteX4" fmla="*/ 1919440 w 1920382"/>
                <a:gd name="connsiteY4" fmla="*/ 464695 h 472541"/>
                <a:gd name="connsiteX5" fmla="*/ 1844489 w 1920382"/>
                <a:gd name="connsiteY5" fmla="*/ 254833 h 472541"/>
                <a:gd name="connsiteX6" fmla="*/ 1154941 w 1920382"/>
                <a:gd name="connsiteY6" fmla="*/ 224852 h 472541"/>
                <a:gd name="connsiteX7" fmla="*/ 1169931 w 1920382"/>
                <a:gd name="connsiteY7" fmla="*/ 14990 h 472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0382" h="472541">
                  <a:moveTo>
                    <a:pt x="735217" y="0"/>
                  </a:moveTo>
                  <a:lnTo>
                    <a:pt x="750207" y="254833"/>
                  </a:lnTo>
                  <a:cubicBezTo>
                    <a:pt x="540345" y="254833"/>
                    <a:pt x="245538" y="222354"/>
                    <a:pt x="120620" y="254833"/>
                  </a:cubicBezTo>
                  <a:cubicBezTo>
                    <a:pt x="-4298" y="287312"/>
                    <a:pt x="-1800" y="368508"/>
                    <a:pt x="699" y="449705"/>
                  </a:cubicBezTo>
                  <a:cubicBezTo>
                    <a:pt x="640279" y="454702"/>
                    <a:pt x="1609643" y="487180"/>
                    <a:pt x="1919440" y="464695"/>
                  </a:cubicBezTo>
                  <a:cubicBezTo>
                    <a:pt x="1894456" y="394741"/>
                    <a:pt x="1971906" y="294807"/>
                    <a:pt x="1844489" y="254833"/>
                  </a:cubicBezTo>
                  <a:lnTo>
                    <a:pt x="1154941" y="224852"/>
                  </a:lnTo>
                  <a:lnTo>
                    <a:pt x="1169931" y="14990"/>
                  </a:lnTo>
                </a:path>
              </a:pathLst>
            </a:custGeom>
            <a:noFill/>
            <a:ln w="254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grpSp>
      <p:grpSp>
        <p:nvGrpSpPr>
          <p:cNvPr id="14" name="组合 13"/>
          <p:cNvGrpSpPr/>
          <p:nvPr/>
        </p:nvGrpSpPr>
        <p:grpSpPr>
          <a:xfrm>
            <a:off x="994820" y="610692"/>
            <a:ext cx="5886671" cy="707886"/>
            <a:chOff x="994820" y="496392"/>
            <a:chExt cx="5886671" cy="707886"/>
          </a:xfrm>
        </p:grpSpPr>
        <p:grpSp>
          <p:nvGrpSpPr>
            <p:cNvPr id="15" name="组合 14"/>
            <p:cNvGrpSpPr/>
            <p:nvPr/>
          </p:nvGrpSpPr>
          <p:grpSpPr>
            <a:xfrm>
              <a:off x="994820" y="626210"/>
              <a:ext cx="5886671" cy="495365"/>
              <a:chOff x="3532280" y="5381090"/>
              <a:chExt cx="5886671" cy="495365"/>
            </a:xfrm>
          </p:grpSpPr>
          <p:sp>
            <p:nvSpPr>
              <p:cNvPr id="17"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 name="任意多边形 17"/>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p:nvSpPr>
          <p:spPr>
            <a:xfrm>
              <a:off x="1595870" y="496392"/>
              <a:ext cx="2422458" cy="707886"/>
            </a:xfrm>
            <a:prstGeom prst="rect">
              <a:avLst/>
            </a:prstGeom>
            <a:noFill/>
          </p:spPr>
          <p:txBody>
            <a:bodyPr wrap="none" rtlCol="0">
              <a:spAutoFit/>
            </a:bodyPr>
            <a:lstStyle/>
            <a:p>
              <a:r>
                <a:rPr lang="en-US" altLang="zh-CN" sz="4000" dirty="0" smtClean="0">
                  <a:solidFill>
                    <a:srgbClr val="FFE469"/>
                  </a:solidFill>
                  <a:latin typeface="Andalus" pitchFamily="18" charset="-78"/>
                  <a:ea typeface="汉仪喵魂体W" panose="00020600040101010101" pitchFamily="18" charset="-122"/>
                  <a:cs typeface="Andalus" pitchFamily="18" charset="-78"/>
                </a:rPr>
                <a:t>TRÒ CHƠI</a:t>
              </a:r>
              <a:endParaRPr lang="zh-CN" altLang="en-US" sz="4000" dirty="0">
                <a:solidFill>
                  <a:srgbClr val="FFE469"/>
                </a:solidFill>
                <a:latin typeface="Andalus" pitchFamily="18" charset="-78"/>
                <a:ea typeface="汉仪喵魂体W" panose="00020600040101010101" pitchFamily="18" charset="-122"/>
                <a:cs typeface="Andalus" pitchFamily="18" charset="-78"/>
              </a:endParaRPr>
            </a:p>
          </p:txBody>
        </p:sp>
      </p:gr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4036" y="1527586"/>
            <a:ext cx="6192456" cy="23585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3"/>
          <p:cNvGrpSpPr/>
          <p:nvPr/>
        </p:nvGrpSpPr>
        <p:grpSpPr>
          <a:xfrm>
            <a:off x="1109851" y="616248"/>
            <a:ext cx="10036570" cy="707886"/>
            <a:chOff x="994820" y="501948"/>
            <a:chExt cx="6179528" cy="707886"/>
          </a:xfrm>
        </p:grpSpPr>
        <p:grpSp>
          <p:nvGrpSpPr>
            <p:cNvPr id="3" name="组合 14"/>
            <p:cNvGrpSpPr/>
            <p:nvPr/>
          </p:nvGrpSpPr>
          <p:grpSpPr>
            <a:xfrm>
              <a:off x="994820" y="626210"/>
              <a:ext cx="5886671" cy="495365"/>
              <a:chOff x="3532280" y="5381090"/>
              <a:chExt cx="5886671" cy="495365"/>
            </a:xfrm>
          </p:grpSpPr>
          <p:sp>
            <p:nvSpPr>
              <p:cNvPr id="5"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 name="任意多边形 17"/>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15"/>
            <p:cNvSpPr txBox="1"/>
            <p:nvPr/>
          </p:nvSpPr>
          <p:spPr>
            <a:xfrm>
              <a:off x="1030454" y="501948"/>
              <a:ext cx="6143894" cy="707886"/>
            </a:xfrm>
            <a:prstGeom prst="rect">
              <a:avLst/>
            </a:prstGeom>
            <a:noFill/>
          </p:spPr>
          <p:txBody>
            <a:bodyPr wrap="square" rtlCol="0">
              <a:spAutoFit/>
            </a:bodyPr>
            <a:lstStyle/>
            <a:p>
              <a:r>
                <a:rPr lang="en-US" altLang="zh-CN" sz="4000" dirty="0" smtClean="0">
                  <a:solidFill>
                    <a:srgbClr val="FFE469"/>
                  </a:solidFill>
                  <a:latin typeface="Andalus" pitchFamily="18" charset="-78"/>
                  <a:ea typeface="汉仪喵魂体W" panose="00020600040101010101" pitchFamily="18" charset="-122"/>
                  <a:cs typeface="Andalus" pitchFamily="18" charset="-78"/>
                </a:rPr>
                <a:t>HƯỚNG DẪN THAM GIATRÒ CHƠI</a:t>
              </a:r>
              <a:endParaRPr lang="zh-CN" altLang="en-US" sz="4000" dirty="0">
                <a:solidFill>
                  <a:srgbClr val="FFE469"/>
                </a:solidFill>
                <a:latin typeface="Andalus" pitchFamily="18" charset="-78"/>
                <a:ea typeface="汉仪喵魂体W" panose="00020600040101010101" pitchFamily="18" charset="-122"/>
                <a:cs typeface="Andalus" pitchFamily="18" charset="-78"/>
              </a:endParaRPr>
            </a:p>
          </p:txBody>
        </p:sp>
      </p:grpSp>
      <p:sp>
        <p:nvSpPr>
          <p:cNvPr id="8" name="Google Shape;315;p32"/>
          <p:cNvSpPr txBox="1">
            <a:spLocks/>
          </p:cNvSpPr>
          <p:nvPr/>
        </p:nvSpPr>
        <p:spPr>
          <a:xfrm>
            <a:off x="4569495" y="1992215"/>
            <a:ext cx="6805088" cy="3272512"/>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457200" indent="-457200" algn="just">
              <a:lnSpc>
                <a:spcPct val="150000"/>
              </a:lnSpc>
              <a:buFontTx/>
              <a:buChar char="-"/>
            </a:pPr>
            <a:r>
              <a:rPr lang="en-US" sz="2800" b="1" dirty="0" err="1" smtClean="0">
                <a:solidFill>
                  <a:schemeClr val="bg1"/>
                </a:solidFill>
                <a:latin typeface="Times New Roman" pitchFamily="18" charset="0"/>
                <a:cs typeface="Times New Roman" pitchFamily="18" charset="0"/>
              </a:rPr>
              <a:t>Truy</a:t>
            </a:r>
            <a:r>
              <a:rPr lang="en-US" sz="2800" b="1" dirty="0" smtClean="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cập</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bằng</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đường</a:t>
            </a:r>
            <a:r>
              <a:rPr lang="en-US" sz="2800" b="1" dirty="0">
                <a:solidFill>
                  <a:schemeClr val="bg1"/>
                </a:solidFill>
                <a:latin typeface="Times New Roman" pitchFamily="18" charset="0"/>
                <a:cs typeface="Times New Roman" pitchFamily="18" charset="0"/>
              </a:rPr>
              <a:t> link GV </a:t>
            </a:r>
            <a:r>
              <a:rPr lang="en-US" sz="2800" b="1" dirty="0" err="1">
                <a:solidFill>
                  <a:schemeClr val="bg1"/>
                </a:solidFill>
                <a:latin typeface="Times New Roman" pitchFamily="18" charset="0"/>
                <a:cs typeface="Times New Roman" pitchFamily="18" charset="0"/>
              </a:rPr>
              <a:t>gửi</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rong</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mục</a:t>
            </a:r>
            <a:r>
              <a:rPr lang="en-US" sz="2800" b="1" dirty="0">
                <a:solidFill>
                  <a:schemeClr val="bg1"/>
                </a:solidFill>
                <a:latin typeface="Times New Roman" pitchFamily="18" charset="0"/>
                <a:cs typeface="Times New Roman" pitchFamily="18" charset="0"/>
              </a:rPr>
              <a:t> Chat </a:t>
            </a:r>
            <a:r>
              <a:rPr lang="en-US" sz="2800" b="1" dirty="0" err="1">
                <a:solidFill>
                  <a:schemeClr val="bg1"/>
                </a:solidFill>
                <a:latin typeface="Times New Roman" pitchFamily="18" charset="0"/>
                <a:cs typeface="Times New Roman" pitchFamily="18" charset="0"/>
              </a:rPr>
              <a:t>của</a:t>
            </a:r>
            <a:r>
              <a:rPr lang="en-US" sz="2800" b="1" dirty="0">
                <a:solidFill>
                  <a:schemeClr val="bg1"/>
                </a:solidFill>
                <a:latin typeface="Times New Roman" pitchFamily="18" charset="0"/>
                <a:cs typeface="Times New Roman" pitchFamily="18" charset="0"/>
              </a:rPr>
              <a:t> Zoom</a:t>
            </a:r>
            <a:r>
              <a:rPr lang="en-US" sz="2800" b="1" dirty="0" smtClean="0">
                <a:solidFill>
                  <a:schemeClr val="bg1"/>
                </a:solidFill>
                <a:latin typeface="Times New Roman" pitchFamily="18" charset="0"/>
                <a:cs typeface="Times New Roman" pitchFamily="18" charset="0"/>
              </a:rPr>
              <a:t>.</a:t>
            </a:r>
          </a:p>
          <a:p>
            <a:pPr algn="just">
              <a:lnSpc>
                <a:spcPct val="150000"/>
              </a:lnSpc>
            </a:pP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Bấm</a:t>
            </a:r>
            <a:r>
              <a:rPr lang="en-US" sz="2800" b="1" dirty="0">
                <a:solidFill>
                  <a:schemeClr val="bg1"/>
                </a:solidFill>
                <a:latin typeface="Times New Roman" pitchFamily="18" charset="0"/>
                <a:cs typeface="Times New Roman" pitchFamily="18" charset="0"/>
              </a:rPr>
              <a:t> START </a:t>
            </a:r>
            <a:r>
              <a:rPr lang="en-US" sz="2800" b="1" dirty="0" err="1">
                <a:solidFill>
                  <a:schemeClr val="bg1"/>
                </a:solidFill>
                <a:latin typeface="Times New Roman" pitchFamily="18" charset="0"/>
                <a:cs typeface="Times New Roman" pitchFamily="18" charset="0"/>
              </a:rPr>
              <a:t>và</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chờ</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rò</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chơi</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bắt</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đầu</a:t>
            </a:r>
            <a:r>
              <a:rPr lang="en-US" sz="2800" b="1" dirty="0">
                <a:solidFill>
                  <a:schemeClr val="bg1"/>
                </a:solidFill>
                <a:latin typeface="Times New Roman" pitchFamily="18" charset="0"/>
                <a:cs typeface="Times New Roman" pitchFamily="18" charset="0"/>
              </a:rPr>
              <a:t>.</a:t>
            </a:r>
          </a:p>
          <a:p>
            <a:pPr marL="457200" indent="-457200" algn="just">
              <a:lnSpc>
                <a:spcPct val="150000"/>
              </a:lnSpc>
              <a:buFontTx/>
              <a:buChar char="-"/>
            </a:pPr>
            <a:endParaRPr lang="en-US" sz="2800" b="1" dirty="0">
              <a:solidFill>
                <a:schemeClr val="bg1"/>
              </a:solidFill>
              <a:latin typeface="Times New Roman" pitchFamily="18" charset="0"/>
              <a:cs typeface="Times New Roman" pitchFamily="18" charset="0"/>
            </a:endParaRPr>
          </a:p>
        </p:txBody>
      </p:sp>
      <p:pic>
        <p:nvPicPr>
          <p:cNvPr id="9" name="Picture 2" descr="chia sẻ mã quiz cho học si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019" y="1649654"/>
            <a:ext cx="3379256" cy="3947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836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Google Shape;315;p32"/>
          <p:cNvSpPr txBox="1">
            <a:spLocks/>
          </p:cNvSpPr>
          <p:nvPr/>
        </p:nvSpPr>
        <p:spPr>
          <a:xfrm>
            <a:off x="817419" y="444963"/>
            <a:ext cx="9680820" cy="1328814"/>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lnSpc>
                <a:spcPct val="150000"/>
              </a:lnSpc>
            </a:pPr>
            <a:r>
              <a:rPr lang="en-US" sz="2400" b="1" dirty="0" err="1">
                <a:solidFill>
                  <a:srgbClr val="00B0F0"/>
                </a:solidFill>
                <a:latin typeface="Times New Roman" pitchFamily="18" charset="0"/>
                <a:cs typeface="Times New Roman" pitchFamily="18" charset="0"/>
              </a:rPr>
              <a:t>Có</a:t>
            </a:r>
            <a:r>
              <a:rPr lang="en-US" sz="2400" b="1" dirty="0">
                <a:solidFill>
                  <a:srgbClr val="00B0F0"/>
                </a:solidFill>
                <a:latin typeface="Times New Roman" pitchFamily="18" charset="0"/>
                <a:cs typeface="Times New Roman" pitchFamily="18" charset="0"/>
              </a:rPr>
              <a:t> </a:t>
            </a:r>
            <a:r>
              <a:rPr lang="en-US" sz="2400" b="1" dirty="0" smtClean="0">
                <a:solidFill>
                  <a:srgbClr val="00B0F0"/>
                </a:solidFill>
                <a:latin typeface="Times New Roman" pitchFamily="18" charset="0"/>
                <a:cs typeface="Times New Roman" pitchFamily="18" charset="0"/>
              </a:rPr>
              <a:t>10 </a:t>
            </a:r>
            <a:r>
              <a:rPr lang="en-US" sz="2400" b="1" dirty="0" err="1">
                <a:solidFill>
                  <a:srgbClr val="00B0F0"/>
                </a:solidFill>
                <a:latin typeface="Times New Roman" pitchFamily="18" charset="0"/>
                <a:cs typeface="Times New Roman" pitchFamily="18" charset="0"/>
              </a:rPr>
              <a:t>câu</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hỏi</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Học</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sinh</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trả</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lời</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bằng</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cách</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chọn</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vào</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khung</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màu</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tương</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ứng</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với</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đáp</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án</a:t>
            </a:r>
            <a:r>
              <a:rPr lang="en-US" sz="2400" b="1" dirty="0">
                <a:solidFill>
                  <a:srgbClr val="00B0F0"/>
                </a:solidFill>
                <a:latin typeface="Times New Roman" pitchFamily="18" charset="0"/>
                <a:cs typeface="Times New Roman" pitchFamily="18" charset="0"/>
              </a:rPr>
              <a:t> </a:t>
            </a:r>
            <a:r>
              <a:rPr lang="en-US" sz="2400" b="1" dirty="0" err="1">
                <a:solidFill>
                  <a:srgbClr val="00B0F0"/>
                </a:solidFill>
                <a:latin typeface="Times New Roman" pitchFamily="18" charset="0"/>
                <a:cs typeface="Times New Roman" pitchFamily="18" charset="0"/>
              </a:rPr>
              <a:t>đúng</a:t>
            </a:r>
            <a:r>
              <a:rPr lang="en-US" sz="2400" b="1" dirty="0">
                <a:solidFill>
                  <a:srgbClr val="00B0F0"/>
                </a:solidFill>
                <a:latin typeface="Times New Roman" pitchFamily="18" charset="0"/>
                <a:cs typeface="Times New Roman" pitchFamily="18" charset="0"/>
              </a:rPr>
              <a:t>.</a:t>
            </a:r>
          </a:p>
        </p:txBody>
      </p:sp>
      <p:sp>
        <p:nvSpPr>
          <p:cNvPr id="16" name="TextBox 15"/>
          <p:cNvSpPr txBox="1"/>
          <p:nvPr/>
        </p:nvSpPr>
        <p:spPr>
          <a:xfrm>
            <a:off x="1138734" y="5188264"/>
            <a:ext cx="9610323" cy="584775"/>
          </a:xfrm>
          <a:prstGeom prst="rect">
            <a:avLst/>
          </a:prstGeom>
          <a:noFill/>
        </p:spPr>
        <p:txBody>
          <a:bodyPr wrap="none" rtlCol="0">
            <a:spAutoFit/>
          </a:bodyPr>
          <a:lstStyle/>
          <a:p>
            <a:r>
              <a:rPr lang="en-US" sz="3200" dirty="0" smtClean="0">
                <a:solidFill>
                  <a:srgbClr val="FFE469"/>
                </a:solidFill>
                <a:latin typeface="Andalus" pitchFamily="18" charset="-78"/>
                <a:cs typeface="Andalus" pitchFamily="18" charset="-78"/>
              </a:rPr>
              <a:t>Bạn nào về đích nhanh nhất sẽ nhận được một phần quà !</a:t>
            </a:r>
            <a:endParaRPr lang="en-US" sz="3200" dirty="0">
              <a:solidFill>
                <a:srgbClr val="FFE469"/>
              </a:solidFill>
              <a:latin typeface="Andalus" pitchFamily="18" charset="-78"/>
              <a:cs typeface="Andalus" pitchFamily="18" charset="-78"/>
            </a:endParaRPr>
          </a:p>
        </p:txBody>
      </p:sp>
      <p:pic>
        <p:nvPicPr>
          <p:cNvPr id="7" name="Picture 2" descr="giao diện lúc đang làm qui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6514" y="1676795"/>
            <a:ext cx="6428214" cy="3334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18811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 name="组合 9"/>
          <p:cNvGrpSpPr/>
          <p:nvPr/>
        </p:nvGrpSpPr>
        <p:grpSpPr>
          <a:xfrm>
            <a:off x="1388962" y="1735652"/>
            <a:ext cx="2522659" cy="3287761"/>
            <a:chOff x="2024401" y="1735652"/>
            <a:chExt cx="1887220" cy="2733957"/>
          </a:xfrm>
        </p:grpSpPr>
        <p:sp>
          <p:nvSpPr>
            <p:cNvPr id="6" name="MH_Other_2"/>
            <p:cNvSpPr/>
            <p:nvPr>
              <p:custDataLst>
                <p:tags r:id="rId6"/>
              </p:custDataLst>
            </p:nvPr>
          </p:nvSpPr>
          <p:spPr>
            <a:xfrm>
              <a:off x="2899124" y="1735652"/>
              <a:ext cx="383902" cy="855707"/>
            </a:xfrm>
            <a:custGeom>
              <a:avLst/>
              <a:gdLst>
                <a:gd name="connsiteX0" fmla="*/ 47798 w 290835"/>
                <a:gd name="connsiteY0" fmla="*/ 649613 h 649764"/>
                <a:gd name="connsiteX1" fmla="*/ 109710 w 290835"/>
                <a:gd name="connsiteY1" fmla="*/ 316238 h 649764"/>
                <a:gd name="connsiteX2" fmla="*/ 290685 w 290835"/>
                <a:gd name="connsiteY2" fmla="*/ 54301 h 649764"/>
                <a:gd name="connsiteX3" fmla="*/ 138285 w 290835"/>
                <a:gd name="connsiteY3" fmla="*/ 25726 h 649764"/>
                <a:gd name="connsiteX4" fmla="*/ 4935 w 290835"/>
                <a:gd name="connsiteY4" fmla="*/ 354338 h 649764"/>
                <a:gd name="connsiteX5" fmla="*/ 47798 w 290835"/>
                <a:gd name="connsiteY5" fmla="*/ 649613 h 649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835" h="649764">
                  <a:moveTo>
                    <a:pt x="47798" y="649613"/>
                  </a:moveTo>
                  <a:cubicBezTo>
                    <a:pt x="65260" y="643263"/>
                    <a:pt x="69229" y="415457"/>
                    <a:pt x="109710" y="316238"/>
                  </a:cubicBezTo>
                  <a:cubicBezTo>
                    <a:pt x="150191" y="217019"/>
                    <a:pt x="285923" y="102720"/>
                    <a:pt x="290685" y="54301"/>
                  </a:cubicBezTo>
                  <a:cubicBezTo>
                    <a:pt x="295447" y="5882"/>
                    <a:pt x="185910" y="-24280"/>
                    <a:pt x="138285" y="25726"/>
                  </a:cubicBezTo>
                  <a:cubicBezTo>
                    <a:pt x="90660" y="75732"/>
                    <a:pt x="24779" y="247975"/>
                    <a:pt x="4935" y="354338"/>
                  </a:cubicBezTo>
                  <a:cubicBezTo>
                    <a:pt x="-14909" y="460700"/>
                    <a:pt x="30336" y="655963"/>
                    <a:pt x="47798" y="649613"/>
                  </a:cubicBezTo>
                  <a:close/>
                </a:path>
              </a:pathLst>
            </a:cu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54" name="MH_Other_3"/>
            <p:cNvSpPr>
              <a:spLocks noChangeArrowheads="1"/>
            </p:cNvSpPr>
            <p:nvPr>
              <p:custDataLst>
                <p:tags r:id="rId7"/>
              </p:custDataLst>
            </p:nvPr>
          </p:nvSpPr>
          <p:spPr bwMode="auto">
            <a:xfrm>
              <a:off x="2024401" y="2580595"/>
              <a:ext cx="1887220" cy="1889014"/>
            </a:xfrm>
            <a:custGeom>
              <a:avLst/>
              <a:gdLst>
                <a:gd name="T0" fmla="*/ 114804 w 2743200"/>
                <a:gd name="T1" fmla="*/ 600 h 2743200"/>
                <a:gd name="T2" fmla="*/ 110685 w 2743200"/>
                <a:gd name="T3" fmla="*/ 4735 h 2743200"/>
                <a:gd name="T4" fmla="*/ 114804 w 2743200"/>
                <a:gd name="T5" fmla="*/ 8870 h 2743200"/>
                <a:gd name="T6" fmla="*/ 118923 w 2743200"/>
                <a:gd name="T7" fmla="*/ 4735 h 2743200"/>
                <a:gd name="T8" fmla="*/ 114804 w 2743200"/>
                <a:gd name="T9" fmla="*/ 600 h 2743200"/>
                <a:gd name="T10" fmla="*/ 114804 w 2743200"/>
                <a:gd name="T11" fmla="*/ 0 h 2743200"/>
                <a:gd name="T12" fmla="*/ 229608 w 2743200"/>
                <a:gd name="T13" fmla="*/ 115241 h 2743200"/>
                <a:gd name="T14" fmla="*/ 114804 w 2743200"/>
                <a:gd name="T15" fmla="*/ 230482 h 2743200"/>
                <a:gd name="T16" fmla="*/ 0 w 2743200"/>
                <a:gd name="T17" fmla="*/ 115241 h 2743200"/>
                <a:gd name="T18" fmla="*/ 114804 w 2743200"/>
                <a:gd name="T19" fmla="*/ 0 h 27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43200" h="2743200">
                  <a:moveTo>
                    <a:pt x="1371600" y="7143"/>
                  </a:moveTo>
                  <a:cubicBezTo>
                    <a:pt x="1344421" y="7143"/>
                    <a:pt x="1322388" y="29176"/>
                    <a:pt x="1322388" y="56355"/>
                  </a:cubicBezTo>
                  <a:cubicBezTo>
                    <a:pt x="1322388" y="83534"/>
                    <a:pt x="1344421" y="105567"/>
                    <a:pt x="1371600" y="105567"/>
                  </a:cubicBezTo>
                  <a:cubicBezTo>
                    <a:pt x="1398779" y="105567"/>
                    <a:pt x="1420812" y="83534"/>
                    <a:pt x="1420812" y="56355"/>
                  </a:cubicBezTo>
                  <a:cubicBezTo>
                    <a:pt x="1420812" y="29176"/>
                    <a:pt x="1398779" y="7143"/>
                    <a:pt x="1371600" y="7143"/>
                  </a:cubicBezTo>
                  <a:close/>
                  <a:moveTo>
                    <a:pt x="1371600" y="0"/>
                  </a:moveTo>
                  <a:cubicBezTo>
                    <a:pt x="2129114" y="0"/>
                    <a:pt x="2743200" y="614086"/>
                    <a:pt x="2743200" y="1371600"/>
                  </a:cubicBezTo>
                  <a:cubicBezTo>
                    <a:pt x="2743200" y="2129114"/>
                    <a:pt x="2129114" y="2743200"/>
                    <a:pt x="1371600" y="2743200"/>
                  </a:cubicBezTo>
                  <a:cubicBezTo>
                    <a:pt x="614086" y="2743200"/>
                    <a:pt x="0" y="2129114"/>
                    <a:pt x="0" y="1371600"/>
                  </a:cubicBezTo>
                  <a:cubicBezTo>
                    <a:pt x="0" y="614086"/>
                    <a:pt x="614086" y="0"/>
                    <a:pt x="137160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pPr algn="ctr"/>
              <a:endParaRPr lang="en-US" altLang="zh-CN" sz="2400" dirty="0" smtClean="0">
                <a:latin typeface="Times New Roman" pitchFamily="18" charset="0"/>
                <a:cs typeface="Times New Roman" pitchFamily="18" charset="0"/>
              </a:endParaRPr>
            </a:p>
            <a:p>
              <a:pPr algn="ctr"/>
              <a:endParaRPr lang="en-US" altLang="zh-CN" sz="2400" dirty="0" smtClean="0">
                <a:latin typeface="Times New Roman" pitchFamily="18" charset="0"/>
                <a:cs typeface="Times New Roman" pitchFamily="18" charset="0"/>
              </a:endParaRPr>
            </a:p>
            <a:p>
              <a:pPr algn="ctr"/>
              <a:r>
                <a:rPr lang="en-US" altLang="zh-CN" sz="2400" dirty="0" smtClean="0">
                  <a:latin typeface="Times New Roman" pitchFamily="18" charset="0"/>
                  <a:cs typeface="Times New Roman" pitchFamily="18" charset="0"/>
                </a:rPr>
                <a:t>1 quyển vở</a:t>
              </a:r>
              <a:endParaRPr lang="zh-CN" altLang="en-US" sz="2400" dirty="0">
                <a:latin typeface="Times New Roman" pitchFamily="18" charset="0"/>
                <a:cs typeface="Times New Roman" pitchFamily="18" charset="0"/>
              </a:endParaRPr>
            </a:p>
          </p:txBody>
        </p:sp>
      </p:grpSp>
      <p:grpSp>
        <p:nvGrpSpPr>
          <p:cNvPr id="11" name="组合 10"/>
          <p:cNvGrpSpPr/>
          <p:nvPr/>
        </p:nvGrpSpPr>
        <p:grpSpPr>
          <a:xfrm>
            <a:off x="4583575" y="1735652"/>
            <a:ext cx="2464925" cy="3287761"/>
            <a:chOff x="5161280" y="1735652"/>
            <a:chExt cx="1887220" cy="2733957"/>
          </a:xfrm>
        </p:grpSpPr>
        <p:sp>
          <p:nvSpPr>
            <p:cNvPr id="21" name="MH_Other_2"/>
            <p:cNvSpPr/>
            <p:nvPr>
              <p:custDataLst>
                <p:tags r:id="rId4"/>
              </p:custDataLst>
            </p:nvPr>
          </p:nvSpPr>
          <p:spPr>
            <a:xfrm>
              <a:off x="6036003" y="1735652"/>
              <a:ext cx="383902" cy="855707"/>
            </a:xfrm>
            <a:custGeom>
              <a:avLst/>
              <a:gdLst>
                <a:gd name="connsiteX0" fmla="*/ 47798 w 290835"/>
                <a:gd name="connsiteY0" fmla="*/ 649613 h 649764"/>
                <a:gd name="connsiteX1" fmla="*/ 109710 w 290835"/>
                <a:gd name="connsiteY1" fmla="*/ 316238 h 649764"/>
                <a:gd name="connsiteX2" fmla="*/ 290685 w 290835"/>
                <a:gd name="connsiteY2" fmla="*/ 54301 h 649764"/>
                <a:gd name="connsiteX3" fmla="*/ 138285 w 290835"/>
                <a:gd name="connsiteY3" fmla="*/ 25726 h 649764"/>
                <a:gd name="connsiteX4" fmla="*/ 4935 w 290835"/>
                <a:gd name="connsiteY4" fmla="*/ 354338 h 649764"/>
                <a:gd name="connsiteX5" fmla="*/ 47798 w 290835"/>
                <a:gd name="connsiteY5" fmla="*/ 649613 h 649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835" h="649764">
                  <a:moveTo>
                    <a:pt x="47798" y="649613"/>
                  </a:moveTo>
                  <a:cubicBezTo>
                    <a:pt x="65260" y="643263"/>
                    <a:pt x="69229" y="415457"/>
                    <a:pt x="109710" y="316238"/>
                  </a:cubicBezTo>
                  <a:cubicBezTo>
                    <a:pt x="150191" y="217019"/>
                    <a:pt x="285923" y="102720"/>
                    <a:pt x="290685" y="54301"/>
                  </a:cubicBezTo>
                  <a:cubicBezTo>
                    <a:pt x="295447" y="5882"/>
                    <a:pt x="185910" y="-24280"/>
                    <a:pt x="138285" y="25726"/>
                  </a:cubicBezTo>
                  <a:cubicBezTo>
                    <a:pt x="90660" y="75732"/>
                    <a:pt x="24779" y="247975"/>
                    <a:pt x="4935" y="354338"/>
                  </a:cubicBezTo>
                  <a:cubicBezTo>
                    <a:pt x="-14909" y="460700"/>
                    <a:pt x="30336" y="655963"/>
                    <a:pt x="47798" y="649613"/>
                  </a:cubicBezTo>
                  <a:close/>
                </a:path>
              </a:pathLst>
            </a:cu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MH_Other_3"/>
            <p:cNvSpPr>
              <a:spLocks noChangeArrowheads="1"/>
            </p:cNvSpPr>
            <p:nvPr>
              <p:custDataLst>
                <p:tags r:id="rId5"/>
              </p:custDataLst>
            </p:nvPr>
          </p:nvSpPr>
          <p:spPr bwMode="auto">
            <a:xfrm>
              <a:off x="5161280" y="2580595"/>
              <a:ext cx="1887220" cy="1889014"/>
            </a:xfrm>
            <a:custGeom>
              <a:avLst/>
              <a:gdLst>
                <a:gd name="T0" fmla="*/ 114804 w 2743200"/>
                <a:gd name="T1" fmla="*/ 600 h 2743200"/>
                <a:gd name="T2" fmla="*/ 110685 w 2743200"/>
                <a:gd name="T3" fmla="*/ 4735 h 2743200"/>
                <a:gd name="T4" fmla="*/ 114804 w 2743200"/>
                <a:gd name="T5" fmla="*/ 8870 h 2743200"/>
                <a:gd name="T6" fmla="*/ 118923 w 2743200"/>
                <a:gd name="T7" fmla="*/ 4735 h 2743200"/>
                <a:gd name="T8" fmla="*/ 114804 w 2743200"/>
                <a:gd name="T9" fmla="*/ 600 h 2743200"/>
                <a:gd name="T10" fmla="*/ 114804 w 2743200"/>
                <a:gd name="T11" fmla="*/ 0 h 2743200"/>
                <a:gd name="T12" fmla="*/ 229608 w 2743200"/>
                <a:gd name="T13" fmla="*/ 115241 h 2743200"/>
                <a:gd name="T14" fmla="*/ 114804 w 2743200"/>
                <a:gd name="T15" fmla="*/ 230482 h 2743200"/>
                <a:gd name="T16" fmla="*/ 0 w 2743200"/>
                <a:gd name="T17" fmla="*/ 115241 h 2743200"/>
                <a:gd name="T18" fmla="*/ 114804 w 2743200"/>
                <a:gd name="T19" fmla="*/ 0 h 27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43200" h="2743200">
                  <a:moveTo>
                    <a:pt x="1371600" y="7143"/>
                  </a:moveTo>
                  <a:cubicBezTo>
                    <a:pt x="1344421" y="7143"/>
                    <a:pt x="1322388" y="29176"/>
                    <a:pt x="1322388" y="56355"/>
                  </a:cubicBezTo>
                  <a:cubicBezTo>
                    <a:pt x="1322388" y="83534"/>
                    <a:pt x="1344421" y="105567"/>
                    <a:pt x="1371600" y="105567"/>
                  </a:cubicBezTo>
                  <a:cubicBezTo>
                    <a:pt x="1398779" y="105567"/>
                    <a:pt x="1420812" y="83534"/>
                    <a:pt x="1420812" y="56355"/>
                  </a:cubicBezTo>
                  <a:cubicBezTo>
                    <a:pt x="1420812" y="29176"/>
                    <a:pt x="1398779" y="7143"/>
                    <a:pt x="1371600" y="7143"/>
                  </a:cubicBezTo>
                  <a:close/>
                  <a:moveTo>
                    <a:pt x="1371600" y="0"/>
                  </a:moveTo>
                  <a:cubicBezTo>
                    <a:pt x="2129114" y="0"/>
                    <a:pt x="2743200" y="614086"/>
                    <a:pt x="2743200" y="1371600"/>
                  </a:cubicBezTo>
                  <a:cubicBezTo>
                    <a:pt x="2743200" y="2129114"/>
                    <a:pt x="2129114" y="2743200"/>
                    <a:pt x="1371600" y="2743200"/>
                  </a:cubicBezTo>
                  <a:cubicBezTo>
                    <a:pt x="614086" y="2743200"/>
                    <a:pt x="0" y="2129114"/>
                    <a:pt x="0" y="1371600"/>
                  </a:cubicBezTo>
                  <a:cubicBezTo>
                    <a:pt x="0" y="614086"/>
                    <a:pt x="614086" y="0"/>
                    <a:pt x="1371600" y="0"/>
                  </a:cubicBez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algn="ctr"/>
              <a:endParaRPr lang="en-US" altLang="zh-CN" sz="2400" dirty="0" smtClean="0">
                <a:latin typeface="Andalus" pitchFamily="18" charset="-78"/>
                <a:cs typeface="Andalus" pitchFamily="18" charset="-78"/>
              </a:endParaRPr>
            </a:p>
            <a:p>
              <a:pPr algn="ctr"/>
              <a:endParaRPr lang="en-US" altLang="zh-CN" sz="2400" dirty="0">
                <a:latin typeface="Andalus" pitchFamily="18" charset="-78"/>
                <a:cs typeface="Andalus" pitchFamily="18" charset="-78"/>
              </a:endParaRPr>
            </a:p>
            <a:p>
              <a:pPr algn="ctr"/>
              <a:r>
                <a:rPr lang="en-US" altLang="zh-CN" sz="2400" dirty="0" smtClean="0">
                  <a:latin typeface="Andalus" pitchFamily="18" charset="-78"/>
                  <a:cs typeface="Andalus" pitchFamily="18" charset="-78"/>
                </a:rPr>
                <a:t>5 chiếc bút</a:t>
              </a:r>
              <a:endParaRPr lang="zh-CN" altLang="en-US" sz="2400" dirty="0">
                <a:latin typeface="Andalus" pitchFamily="18" charset="-78"/>
                <a:cs typeface="Andalus" pitchFamily="18" charset="-78"/>
              </a:endParaRPr>
            </a:p>
          </p:txBody>
        </p:sp>
      </p:grpSp>
      <p:grpSp>
        <p:nvGrpSpPr>
          <p:cNvPr id="12" name="组合 11"/>
          <p:cNvGrpSpPr/>
          <p:nvPr/>
        </p:nvGrpSpPr>
        <p:grpSpPr>
          <a:xfrm>
            <a:off x="7724130" y="1735652"/>
            <a:ext cx="2464925" cy="3287761"/>
            <a:chOff x="8301835" y="1735652"/>
            <a:chExt cx="1887220" cy="2733957"/>
          </a:xfrm>
        </p:grpSpPr>
        <p:sp>
          <p:nvSpPr>
            <p:cNvPr id="25" name="MH_Other_2"/>
            <p:cNvSpPr/>
            <p:nvPr>
              <p:custDataLst>
                <p:tags r:id="rId2"/>
              </p:custDataLst>
            </p:nvPr>
          </p:nvSpPr>
          <p:spPr>
            <a:xfrm>
              <a:off x="9176558" y="1735652"/>
              <a:ext cx="383902" cy="855707"/>
            </a:xfrm>
            <a:custGeom>
              <a:avLst/>
              <a:gdLst>
                <a:gd name="connsiteX0" fmla="*/ 47798 w 290835"/>
                <a:gd name="connsiteY0" fmla="*/ 649613 h 649764"/>
                <a:gd name="connsiteX1" fmla="*/ 109710 w 290835"/>
                <a:gd name="connsiteY1" fmla="*/ 316238 h 649764"/>
                <a:gd name="connsiteX2" fmla="*/ 290685 w 290835"/>
                <a:gd name="connsiteY2" fmla="*/ 54301 h 649764"/>
                <a:gd name="connsiteX3" fmla="*/ 138285 w 290835"/>
                <a:gd name="connsiteY3" fmla="*/ 25726 h 649764"/>
                <a:gd name="connsiteX4" fmla="*/ 4935 w 290835"/>
                <a:gd name="connsiteY4" fmla="*/ 354338 h 649764"/>
                <a:gd name="connsiteX5" fmla="*/ 47798 w 290835"/>
                <a:gd name="connsiteY5" fmla="*/ 649613 h 649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835" h="649764">
                  <a:moveTo>
                    <a:pt x="47798" y="649613"/>
                  </a:moveTo>
                  <a:cubicBezTo>
                    <a:pt x="65260" y="643263"/>
                    <a:pt x="69229" y="415457"/>
                    <a:pt x="109710" y="316238"/>
                  </a:cubicBezTo>
                  <a:cubicBezTo>
                    <a:pt x="150191" y="217019"/>
                    <a:pt x="285923" y="102720"/>
                    <a:pt x="290685" y="54301"/>
                  </a:cubicBezTo>
                  <a:cubicBezTo>
                    <a:pt x="295447" y="5882"/>
                    <a:pt x="185910" y="-24280"/>
                    <a:pt x="138285" y="25726"/>
                  </a:cubicBezTo>
                  <a:cubicBezTo>
                    <a:pt x="90660" y="75732"/>
                    <a:pt x="24779" y="247975"/>
                    <a:pt x="4935" y="354338"/>
                  </a:cubicBezTo>
                  <a:cubicBezTo>
                    <a:pt x="-14909" y="460700"/>
                    <a:pt x="30336" y="655963"/>
                    <a:pt x="47798" y="649613"/>
                  </a:cubicBezTo>
                  <a:close/>
                </a:path>
              </a:pathLst>
            </a:custGeom>
            <a:noFill/>
            <a:ln w="254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MH_Other_3"/>
            <p:cNvSpPr>
              <a:spLocks noChangeArrowheads="1"/>
            </p:cNvSpPr>
            <p:nvPr>
              <p:custDataLst>
                <p:tags r:id="rId3"/>
              </p:custDataLst>
            </p:nvPr>
          </p:nvSpPr>
          <p:spPr bwMode="auto">
            <a:xfrm>
              <a:off x="8301835" y="2580595"/>
              <a:ext cx="1887220" cy="1889014"/>
            </a:xfrm>
            <a:custGeom>
              <a:avLst/>
              <a:gdLst>
                <a:gd name="T0" fmla="*/ 114804 w 2743200"/>
                <a:gd name="T1" fmla="*/ 600 h 2743200"/>
                <a:gd name="T2" fmla="*/ 110685 w 2743200"/>
                <a:gd name="T3" fmla="*/ 4735 h 2743200"/>
                <a:gd name="T4" fmla="*/ 114804 w 2743200"/>
                <a:gd name="T5" fmla="*/ 8870 h 2743200"/>
                <a:gd name="T6" fmla="*/ 118923 w 2743200"/>
                <a:gd name="T7" fmla="*/ 4735 h 2743200"/>
                <a:gd name="T8" fmla="*/ 114804 w 2743200"/>
                <a:gd name="T9" fmla="*/ 600 h 2743200"/>
                <a:gd name="T10" fmla="*/ 114804 w 2743200"/>
                <a:gd name="T11" fmla="*/ 0 h 2743200"/>
                <a:gd name="T12" fmla="*/ 229608 w 2743200"/>
                <a:gd name="T13" fmla="*/ 115241 h 2743200"/>
                <a:gd name="T14" fmla="*/ 114804 w 2743200"/>
                <a:gd name="T15" fmla="*/ 230482 h 2743200"/>
                <a:gd name="T16" fmla="*/ 0 w 2743200"/>
                <a:gd name="T17" fmla="*/ 115241 h 2743200"/>
                <a:gd name="T18" fmla="*/ 114804 w 2743200"/>
                <a:gd name="T19" fmla="*/ 0 h 27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43200" h="2743200">
                  <a:moveTo>
                    <a:pt x="1371600" y="7143"/>
                  </a:moveTo>
                  <a:cubicBezTo>
                    <a:pt x="1344421" y="7143"/>
                    <a:pt x="1322388" y="29176"/>
                    <a:pt x="1322388" y="56355"/>
                  </a:cubicBezTo>
                  <a:cubicBezTo>
                    <a:pt x="1322388" y="83534"/>
                    <a:pt x="1344421" y="105567"/>
                    <a:pt x="1371600" y="105567"/>
                  </a:cubicBezTo>
                  <a:cubicBezTo>
                    <a:pt x="1398779" y="105567"/>
                    <a:pt x="1420812" y="83534"/>
                    <a:pt x="1420812" y="56355"/>
                  </a:cubicBezTo>
                  <a:cubicBezTo>
                    <a:pt x="1420812" y="29176"/>
                    <a:pt x="1398779" y="7143"/>
                    <a:pt x="1371600" y="7143"/>
                  </a:cubicBezTo>
                  <a:close/>
                  <a:moveTo>
                    <a:pt x="1371600" y="0"/>
                  </a:moveTo>
                  <a:cubicBezTo>
                    <a:pt x="2129114" y="0"/>
                    <a:pt x="2743200" y="614086"/>
                    <a:pt x="2743200" y="1371600"/>
                  </a:cubicBezTo>
                  <a:cubicBezTo>
                    <a:pt x="2743200" y="2129114"/>
                    <a:pt x="2129114" y="2743200"/>
                    <a:pt x="1371600" y="2743200"/>
                  </a:cubicBezTo>
                  <a:cubicBezTo>
                    <a:pt x="614086" y="2743200"/>
                    <a:pt x="0" y="2129114"/>
                    <a:pt x="0" y="1371600"/>
                  </a:cubicBezTo>
                  <a:cubicBezTo>
                    <a:pt x="0" y="614086"/>
                    <a:pt x="614086" y="0"/>
                    <a:pt x="1371600" y="0"/>
                  </a:cubicBezTo>
                  <a:close/>
                </a:path>
              </a:pathLst>
            </a:cu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pPr algn="ctr"/>
              <a:endParaRPr lang="en-US" altLang="zh-CN" sz="2400" dirty="0" smtClean="0">
                <a:latin typeface="Andalus" pitchFamily="18" charset="-78"/>
                <a:cs typeface="Andalus" pitchFamily="18" charset="-78"/>
              </a:endParaRPr>
            </a:p>
            <a:p>
              <a:pPr algn="ctr"/>
              <a:endParaRPr lang="en-US" altLang="zh-CN" sz="2400" dirty="0">
                <a:latin typeface="Andalus" pitchFamily="18" charset="-78"/>
                <a:cs typeface="Andalus" pitchFamily="18" charset="-78"/>
              </a:endParaRPr>
            </a:p>
            <a:p>
              <a:pPr algn="ctr"/>
              <a:r>
                <a:rPr lang="en-US" altLang="zh-CN" sz="2400" dirty="0" smtClean="0">
                  <a:latin typeface="Andalus" pitchFamily="18" charset="-78"/>
                  <a:cs typeface="Andalus" pitchFamily="18" charset="-78"/>
                </a:rPr>
                <a:t>2 cái thước</a:t>
              </a:r>
              <a:endParaRPr lang="zh-CN" altLang="en-US" sz="2400" dirty="0">
                <a:latin typeface="Andalus" pitchFamily="18" charset="-78"/>
                <a:cs typeface="Andalus" pitchFamily="18" charset="-78"/>
              </a:endParaRPr>
            </a:p>
          </p:txBody>
        </p:sp>
      </p:grpSp>
      <p:grpSp>
        <p:nvGrpSpPr>
          <p:cNvPr id="37" name="组合 36"/>
          <p:cNvGrpSpPr/>
          <p:nvPr/>
        </p:nvGrpSpPr>
        <p:grpSpPr>
          <a:xfrm>
            <a:off x="994820" y="610692"/>
            <a:ext cx="5886671" cy="646331"/>
            <a:chOff x="994820" y="496392"/>
            <a:chExt cx="5886671" cy="646331"/>
          </a:xfrm>
        </p:grpSpPr>
        <p:grpSp>
          <p:nvGrpSpPr>
            <p:cNvPr id="38" name="组合 37"/>
            <p:cNvGrpSpPr/>
            <p:nvPr/>
          </p:nvGrpSpPr>
          <p:grpSpPr>
            <a:xfrm>
              <a:off x="994820" y="626210"/>
              <a:ext cx="5886671" cy="495365"/>
              <a:chOff x="3532280" y="5381090"/>
              <a:chExt cx="5886671" cy="495365"/>
            </a:xfrm>
          </p:grpSpPr>
          <p:sp>
            <p:nvSpPr>
              <p:cNvPr id="40"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41" name="任意多边形 40"/>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文本框 38"/>
            <p:cNvSpPr txBox="1"/>
            <p:nvPr/>
          </p:nvSpPr>
          <p:spPr>
            <a:xfrm>
              <a:off x="1595870" y="496392"/>
              <a:ext cx="4084773" cy="646331"/>
            </a:xfrm>
            <a:prstGeom prst="rect">
              <a:avLst/>
            </a:prstGeom>
            <a:noFill/>
          </p:spPr>
          <p:txBody>
            <a:bodyPr wrap="none" rtlCol="0">
              <a:spAutoFit/>
            </a:bodyPr>
            <a:lstStyle/>
            <a:p>
              <a:r>
                <a:rPr lang="en-US" altLang="zh-CN" sz="3600" dirty="0" smtClean="0">
                  <a:solidFill>
                    <a:srgbClr val="FFE469"/>
                  </a:solidFill>
                  <a:latin typeface="Andalus" pitchFamily="18" charset="-78"/>
                  <a:ea typeface="汉仪喵魂体W" panose="00020600040101010101" pitchFamily="18" charset="-122"/>
                  <a:cs typeface="Andalus" pitchFamily="18" charset="-78"/>
                </a:rPr>
                <a:t>Phần quà của bạn là </a:t>
              </a:r>
              <a:endParaRPr lang="zh-CN" altLang="en-US" sz="3600" dirty="0">
                <a:solidFill>
                  <a:srgbClr val="FFE469"/>
                </a:solidFill>
                <a:latin typeface="Andalus" pitchFamily="18" charset="-78"/>
                <a:ea typeface="汉仪喵魂体W" panose="00020600040101010101" pitchFamily="18" charset="-122"/>
                <a:cs typeface="Andalus" pitchFamily="18" charset="-78"/>
              </a:endParaRPr>
            </a:p>
          </p:txBody>
        </p:sp>
      </p:grpSp>
      <p:pic>
        <p:nvPicPr>
          <p:cNvPr id="7" name="图片占位符 6"/>
          <p:cNvPicPr>
            <a:picLocks noGrp="1" noChangeAspect="1"/>
          </p:cNvPicPr>
          <p:nvPr>
            <p:ph type="pic" sz="quarter" idx="10"/>
          </p:nvPr>
        </p:nvPicPr>
        <p:blipFill>
          <a:blip r:embed="rId10" cstate="print">
            <a:extLst>
              <a:ext uri="{28A0092B-C50C-407E-A947-70E740481C1C}">
                <a14:useLocalDpi xmlns:a14="http://schemas.microsoft.com/office/drawing/2010/main" val="0"/>
              </a:ext>
            </a:extLst>
          </a:blip>
          <a:srcRect l="11300" r="11300"/>
          <a:stretch>
            <a:fillRect/>
          </a:stretch>
        </p:blipFill>
        <p:spPr>
          <a:xfrm>
            <a:off x="1765103" y="3015877"/>
            <a:ext cx="1741755" cy="1743410"/>
          </a:xfrm>
          <a:ln w="38100">
            <a:solidFill>
              <a:schemeClr val="bg1"/>
            </a:solidFill>
          </a:ln>
        </p:spPr>
      </p:pic>
      <p:pic>
        <p:nvPicPr>
          <p:cNvPr id="8" name="图片占位符 7"/>
          <p:cNvPicPr>
            <a:picLocks noGrp="1" noChangeAspect="1"/>
          </p:cNvPicPr>
          <p:nvPr>
            <p:ph type="pic" sz="quarter" idx="11"/>
          </p:nvPr>
        </p:nvPicPr>
        <p:blipFill>
          <a:blip r:embed="rId11" cstate="print">
            <a:extLst>
              <a:ext uri="{28A0092B-C50C-407E-A947-70E740481C1C}">
                <a14:useLocalDpi xmlns:a14="http://schemas.microsoft.com/office/drawing/2010/main" val="0"/>
              </a:ext>
            </a:extLst>
          </a:blip>
          <a:srcRect l="12500" r="12500"/>
          <a:stretch>
            <a:fillRect/>
          </a:stretch>
        </p:blipFill>
        <p:spPr>
          <a:xfrm>
            <a:off x="4965090" y="3035827"/>
            <a:ext cx="1701893" cy="1703510"/>
          </a:xfrm>
          <a:ln w="38100">
            <a:solidFill>
              <a:schemeClr val="bg1"/>
            </a:solidFill>
          </a:ln>
        </p:spPr>
      </p:pic>
      <p:pic>
        <p:nvPicPr>
          <p:cNvPr id="9" name="图片占位符 8"/>
          <p:cNvPicPr>
            <a:picLocks noGrp="1" noChangeAspect="1"/>
          </p:cNvPicPr>
          <p:nvPr>
            <p:ph type="pic" sz="quarter" idx="12"/>
          </p:nvPr>
        </p:nvPicPr>
        <p:blipFill>
          <a:blip r:embed="rId12" cstate="print">
            <a:extLst>
              <a:ext uri="{28A0092B-C50C-407E-A947-70E740481C1C}">
                <a14:useLocalDpi xmlns:a14="http://schemas.microsoft.com/office/drawing/2010/main" val="0"/>
              </a:ext>
            </a:extLst>
          </a:blip>
          <a:srcRect l="16741" r="16741"/>
          <a:stretch>
            <a:fillRect/>
          </a:stretch>
        </p:blipFill>
        <p:spPr>
          <a:xfrm>
            <a:off x="8105645" y="3035827"/>
            <a:ext cx="1701893" cy="1703510"/>
          </a:xfrm>
          <a:ln w="38100">
            <a:solidFill>
              <a:schemeClr val="bg1"/>
            </a:solidFill>
          </a:ln>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p:tgtEl>
                                          <p:spTgt spid="37"/>
                                        </p:tgtEl>
                                        <p:attrNameLst>
                                          <p:attrName>ppt_x</p:attrName>
                                        </p:attrNameLst>
                                      </p:cBhvr>
                                      <p:tavLst>
                                        <p:tav tm="0">
                                          <p:val>
                                            <p:strVal val="#ppt_x-#ppt_w*1.125000"/>
                                          </p:val>
                                        </p:tav>
                                        <p:tav tm="100000">
                                          <p:val>
                                            <p:strVal val="#ppt_x"/>
                                          </p:val>
                                        </p:tav>
                                      </p:tavLst>
                                    </p:anim>
                                    <p:animEffect transition="in" filter="wipe(right)">
                                      <p:cBhvr>
                                        <p:cTn id="8" dur="500"/>
                                        <p:tgtEl>
                                          <p:spTgt spid="37"/>
                                        </p:tgtEl>
                                      </p:cBhvr>
                                    </p:animEffect>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42"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par>
                          <p:cTn id="31" fill="hold">
                            <p:stCondLst>
                              <p:cond delay="2500"/>
                            </p:stCondLst>
                            <p:childTnLst>
                              <p:par>
                                <p:cTn id="32" presetID="42" presetClass="entr" presetSubtype="0"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42" presetClass="exit" presetSubtype="0" fill="hold" nodeType="clickEffect">
                                  <p:stCondLst>
                                    <p:cond delay="0"/>
                                  </p:stCondLst>
                                  <p:childTnLst>
                                    <p:animEffect transition="out" filter="fade">
                                      <p:cBhvr>
                                        <p:cTn id="46" dur="1000"/>
                                        <p:tgtEl>
                                          <p:spTgt spid="7"/>
                                        </p:tgtEl>
                                      </p:cBhvr>
                                    </p:animEffect>
                                    <p:anim calcmode="lin" valueType="num">
                                      <p:cBhvr>
                                        <p:cTn id="47" dur="1000"/>
                                        <p:tgtEl>
                                          <p:spTgt spid="7"/>
                                        </p:tgtEl>
                                        <p:attrNameLst>
                                          <p:attrName>ppt_x</p:attrName>
                                        </p:attrNameLst>
                                      </p:cBhvr>
                                      <p:tavLst>
                                        <p:tav tm="0">
                                          <p:val>
                                            <p:strVal val="ppt_x"/>
                                          </p:val>
                                        </p:tav>
                                        <p:tav tm="100000">
                                          <p:val>
                                            <p:strVal val="ppt_x"/>
                                          </p:val>
                                        </p:tav>
                                      </p:tavLst>
                                    </p:anim>
                                    <p:anim calcmode="lin" valueType="num">
                                      <p:cBhvr>
                                        <p:cTn id="48" dur="1000"/>
                                        <p:tgtEl>
                                          <p:spTgt spid="7"/>
                                        </p:tgtEl>
                                        <p:attrNameLst>
                                          <p:attrName>ppt_y</p:attrName>
                                        </p:attrNameLst>
                                      </p:cBhvr>
                                      <p:tavLst>
                                        <p:tav tm="0">
                                          <p:val>
                                            <p:strVal val="ppt_y"/>
                                          </p:val>
                                        </p:tav>
                                        <p:tav tm="100000">
                                          <p:val>
                                            <p:strVal val="ppt_y+.1"/>
                                          </p:val>
                                        </p:tav>
                                      </p:tavLst>
                                    </p:anim>
                                    <p:set>
                                      <p:cBhvr>
                                        <p:cTn id="4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8"/>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nodeType="clickEffect">
                                  <p:stCondLst>
                                    <p:cond delay="0"/>
                                  </p:stCondLst>
                                  <p:childTnLst>
                                    <p:animEffect transition="out" filter="fade">
                                      <p:cBhvr>
                                        <p:cTn id="54" dur="1000"/>
                                        <p:tgtEl>
                                          <p:spTgt spid="8"/>
                                        </p:tgtEl>
                                      </p:cBhvr>
                                    </p:animEffect>
                                    <p:anim calcmode="lin" valueType="num">
                                      <p:cBhvr>
                                        <p:cTn id="55" dur="1000"/>
                                        <p:tgtEl>
                                          <p:spTgt spid="8"/>
                                        </p:tgtEl>
                                        <p:attrNameLst>
                                          <p:attrName>ppt_x</p:attrName>
                                        </p:attrNameLst>
                                      </p:cBhvr>
                                      <p:tavLst>
                                        <p:tav tm="0">
                                          <p:val>
                                            <p:strVal val="ppt_x"/>
                                          </p:val>
                                        </p:tav>
                                        <p:tav tm="100000">
                                          <p:val>
                                            <p:strVal val="ppt_x"/>
                                          </p:val>
                                        </p:tav>
                                      </p:tavLst>
                                    </p:anim>
                                    <p:anim calcmode="lin" valueType="num">
                                      <p:cBhvr>
                                        <p:cTn id="56" dur="1000"/>
                                        <p:tgtEl>
                                          <p:spTgt spid="8"/>
                                        </p:tgtEl>
                                        <p:attrNameLst>
                                          <p:attrName>ppt_y</p:attrName>
                                        </p:attrNameLst>
                                      </p:cBhvr>
                                      <p:tavLst>
                                        <p:tav tm="0">
                                          <p:val>
                                            <p:strVal val="ppt_y"/>
                                          </p:val>
                                        </p:tav>
                                        <p:tav tm="100000">
                                          <p:val>
                                            <p:strVal val="ppt_y+.1"/>
                                          </p:val>
                                        </p:tav>
                                      </p:tavLst>
                                    </p:anim>
                                    <p:set>
                                      <p:cBhvr>
                                        <p:cTn id="57"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8" restart="whenNotActive" fill="hold" evtFilter="cancelBubble" nodeType="interactiveSeq">
                <p:stCondLst>
                  <p:cond evt="onClick" delay="0">
                    <p:tgtEl>
                      <p:spTgt spid="9"/>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nodeType="clickEffect">
                                  <p:stCondLst>
                                    <p:cond delay="0"/>
                                  </p:stCondLst>
                                  <p:childTnLst>
                                    <p:animEffect transition="out" filter="fade">
                                      <p:cBhvr>
                                        <p:cTn id="62" dur="1000"/>
                                        <p:tgtEl>
                                          <p:spTgt spid="9"/>
                                        </p:tgtEl>
                                      </p:cBhvr>
                                    </p:animEffect>
                                    <p:anim calcmode="lin" valueType="num">
                                      <p:cBhvr>
                                        <p:cTn id="63" dur="1000"/>
                                        <p:tgtEl>
                                          <p:spTgt spid="9"/>
                                        </p:tgtEl>
                                        <p:attrNameLst>
                                          <p:attrName>ppt_x</p:attrName>
                                        </p:attrNameLst>
                                      </p:cBhvr>
                                      <p:tavLst>
                                        <p:tav tm="0">
                                          <p:val>
                                            <p:strVal val="ppt_x"/>
                                          </p:val>
                                        </p:tav>
                                        <p:tav tm="100000">
                                          <p:val>
                                            <p:strVal val="ppt_x"/>
                                          </p:val>
                                        </p:tav>
                                      </p:tavLst>
                                    </p:anim>
                                    <p:anim calcmode="lin" valueType="num">
                                      <p:cBhvr>
                                        <p:cTn id="64" dur="1000"/>
                                        <p:tgtEl>
                                          <p:spTgt spid="9"/>
                                        </p:tgtEl>
                                        <p:attrNameLst>
                                          <p:attrName>ppt_y</p:attrName>
                                        </p:attrNameLst>
                                      </p:cBhvr>
                                      <p:tavLst>
                                        <p:tav tm="0">
                                          <p:val>
                                            <p:strVal val="ppt_y"/>
                                          </p:val>
                                        </p:tav>
                                        <p:tav tm="100000">
                                          <p:val>
                                            <p:strVal val="ppt_y+.1"/>
                                          </p:val>
                                        </p:tav>
                                      </p:tavLst>
                                    </p:anim>
                                    <p:set>
                                      <p:cBhvr>
                                        <p:cTn id="65"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94820" y="610692"/>
            <a:ext cx="5886671" cy="625183"/>
            <a:chOff x="994820" y="496392"/>
            <a:chExt cx="5886671" cy="625183"/>
          </a:xfrm>
        </p:grpSpPr>
        <p:grpSp>
          <p:nvGrpSpPr>
            <p:cNvPr id="3" name="组合 2"/>
            <p:cNvGrpSpPr/>
            <p:nvPr/>
          </p:nvGrpSpPr>
          <p:grpSpPr>
            <a:xfrm>
              <a:off x="994820" y="626210"/>
              <a:ext cx="5886671" cy="495365"/>
              <a:chOff x="3532280" y="5381090"/>
              <a:chExt cx="5886671" cy="495365"/>
            </a:xfrm>
          </p:grpSpPr>
          <p:sp>
            <p:nvSpPr>
              <p:cNvPr id="5"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 name="任意多边形 5"/>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1595870" y="496392"/>
              <a:ext cx="3847528" cy="584775"/>
            </a:xfrm>
            <a:prstGeom prst="rect">
              <a:avLst/>
            </a:prstGeom>
            <a:noFill/>
          </p:spPr>
          <p:txBody>
            <a:bodyPr wrap="none" rtlCol="0">
              <a:spAutoFit/>
            </a:bodyPr>
            <a:lstStyle/>
            <a:p>
              <a:r>
                <a:rPr lang="en-US" altLang="zh-CN" sz="3200" dirty="0" smtClean="0">
                  <a:solidFill>
                    <a:schemeClr val="bg1"/>
                  </a:solidFill>
                  <a:latin typeface="汉仪喵魂体W" panose="00020600040101010101" pitchFamily="18" charset="-122"/>
                  <a:ea typeface="汉仪喵魂体W" panose="00020600040101010101" pitchFamily="18" charset="-122"/>
                </a:rPr>
                <a:t>Hướng dẫn về nhà</a:t>
              </a:r>
              <a:endParaRPr lang="zh-CN" altLang="en-US" sz="3200" dirty="0">
                <a:solidFill>
                  <a:schemeClr val="bg1"/>
                </a:solidFill>
                <a:latin typeface="汉仪喵魂体W" panose="00020600040101010101" pitchFamily="18" charset="-122"/>
                <a:ea typeface="汉仪喵魂体W" panose="00020600040101010101" pitchFamily="18" charset="-122"/>
              </a:endParaRPr>
            </a:p>
          </p:txBody>
        </p:sp>
      </p:grpSp>
      <p:grpSp>
        <p:nvGrpSpPr>
          <p:cNvPr id="9" name="Group 4"/>
          <p:cNvGrpSpPr>
            <a:grpSpLocks noChangeAspect="1"/>
          </p:cNvGrpSpPr>
          <p:nvPr/>
        </p:nvGrpSpPr>
        <p:grpSpPr bwMode="auto">
          <a:xfrm>
            <a:off x="750895" y="1756434"/>
            <a:ext cx="2128204" cy="2335423"/>
            <a:chOff x="1619" y="2187"/>
            <a:chExt cx="1140" cy="1251"/>
          </a:xfrm>
          <a:solidFill>
            <a:schemeClr val="accent2"/>
          </a:solidFill>
        </p:grpSpPr>
        <p:sp>
          <p:nvSpPr>
            <p:cNvPr id="11" name="Freeform 5"/>
            <p:cNvSpPr/>
            <p:nvPr/>
          </p:nvSpPr>
          <p:spPr bwMode="auto">
            <a:xfrm>
              <a:off x="1725" y="2271"/>
              <a:ext cx="708" cy="1158"/>
            </a:xfrm>
            <a:custGeom>
              <a:avLst/>
              <a:gdLst>
                <a:gd name="T0" fmla="*/ 66 w 161"/>
                <a:gd name="T1" fmla="*/ 7 h 263"/>
                <a:gd name="T2" fmla="*/ 1 w 161"/>
                <a:gd name="T3" fmla="*/ 209 h 263"/>
                <a:gd name="T4" fmla="*/ 3 w 161"/>
                <a:gd name="T5" fmla="*/ 215 h 263"/>
                <a:gd name="T6" fmla="*/ 150 w 161"/>
                <a:gd name="T7" fmla="*/ 262 h 263"/>
                <a:gd name="T8" fmla="*/ 154 w 161"/>
                <a:gd name="T9" fmla="*/ 250 h 263"/>
                <a:gd name="T10" fmla="*/ 9 w 161"/>
                <a:gd name="T11" fmla="*/ 205 h 263"/>
                <a:gd name="T12" fmla="*/ 12 w 161"/>
                <a:gd name="T13" fmla="*/ 212 h 263"/>
                <a:gd name="T14" fmla="*/ 76 w 161"/>
                <a:gd name="T15" fmla="*/ 13 h 263"/>
                <a:gd name="T16" fmla="*/ 66 w 161"/>
                <a:gd name="T17" fmla="*/ 7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1" h="263">
                  <a:moveTo>
                    <a:pt x="66" y="7"/>
                  </a:moveTo>
                  <a:cubicBezTo>
                    <a:pt x="35" y="71"/>
                    <a:pt x="19" y="141"/>
                    <a:pt x="1" y="209"/>
                  </a:cubicBezTo>
                  <a:cubicBezTo>
                    <a:pt x="0" y="211"/>
                    <a:pt x="1" y="214"/>
                    <a:pt x="3" y="215"/>
                  </a:cubicBezTo>
                  <a:cubicBezTo>
                    <a:pt x="47" y="242"/>
                    <a:pt x="101" y="251"/>
                    <a:pt x="150" y="262"/>
                  </a:cubicBezTo>
                  <a:cubicBezTo>
                    <a:pt x="158" y="263"/>
                    <a:pt x="161" y="252"/>
                    <a:pt x="154" y="250"/>
                  </a:cubicBezTo>
                  <a:cubicBezTo>
                    <a:pt x="106" y="240"/>
                    <a:pt x="52" y="231"/>
                    <a:pt x="9" y="205"/>
                  </a:cubicBezTo>
                  <a:cubicBezTo>
                    <a:pt x="10" y="207"/>
                    <a:pt x="11" y="210"/>
                    <a:pt x="12" y="212"/>
                  </a:cubicBezTo>
                  <a:cubicBezTo>
                    <a:pt x="31" y="145"/>
                    <a:pt x="46" y="76"/>
                    <a:pt x="76" y="13"/>
                  </a:cubicBezTo>
                  <a:cubicBezTo>
                    <a:pt x="80" y="7"/>
                    <a:pt x="69" y="0"/>
                    <a:pt x="66"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6"/>
            <p:cNvSpPr/>
            <p:nvPr/>
          </p:nvSpPr>
          <p:spPr bwMode="auto">
            <a:xfrm>
              <a:off x="1998" y="2253"/>
              <a:ext cx="761" cy="1185"/>
            </a:xfrm>
            <a:custGeom>
              <a:avLst/>
              <a:gdLst>
                <a:gd name="T0" fmla="*/ 11 w 173"/>
                <a:gd name="T1" fmla="*/ 20 h 269"/>
                <a:gd name="T2" fmla="*/ 164 w 173"/>
                <a:gd name="T3" fmla="*/ 55 h 269"/>
                <a:gd name="T4" fmla="*/ 160 w 173"/>
                <a:gd name="T5" fmla="*/ 47 h 269"/>
                <a:gd name="T6" fmla="*/ 86 w 173"/>
                <a:gd name="T7" fmla="*/ 259 h 269"/>
                <a:gd name="T8" fmla="*/ 97 w 173"/>
                <a:gd name="T9" fmla="*/ 262 h 269"/>
                <a:gd name="T10" fmla="*/ 172 w 173"/>
                <a:gd name="T11" fmla="*/ 51 h 269"/>
                <a:gd name="T12" fmla="*/ 168 w 173"/>
                <a:gd name="T13" fmla="*/ 43 h 269"/>
                <a:gd name="T14" fmla="*/ 8 w 173"/>
                <a:gd name="T15" fmla="*/ 9 h 269"/>
                <a:gd name="T16" fmla="*/ 11 w 173"/>
                <a:gd name="T17" fmla="*/ 2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3" h="269">
                  <a:moveTo>
                    <a:pt x="11" y="20"/>
                  </a:moveTo>
                  <a:cubicBezTo>
                    <a:pt x="63" y="12"/>
                    <a:pt x="116" y="38"/>
                    <a:pt x="164" y="55"/>
                  </a:cubicBezTo>
                  <a:cubicBezTo>
                    <a:pt x="163" y="52"/>
                    <a:pt x="162" y="50"/>
                    <a:pt x="160" y="47"/>
                  </a:cubicBezTo>
                  <a:cubicBezTo>
                    <a:pt x="144" y="121"/>
                    <a:pt x="113" y="189"/>
                    <a:pt x="86" y="259"/>
                  </a:cubicBezTo>
                  <a:cubicBezTo>
                    <a:pt x="83" y="266"/>
                    <a:pt x="95" y="269"/>
                    <a:pt x="97" y="262"/>
                  </a:cubicBezTo>
                  <a:cubicBezTo>
                    <a:pt x="124" y="192"/>
                    <a:pt x="155" y="124"/>
                    <a:pt x="172" y="51"/>
                  </a:cubicBezTo>
                  <a:cubicBezTo>
                    <a:pt x="173" y="47"/>
                    <a:pt x="171" y="44"/>
                    <a:pt x="168" y="43"/>
                  </a:cubicBezTo>
                  <a:cubicBezTo>
                    <a:pt x="116" y="26"/>
                    <a:pt x="63" y="0"/>
                    <a:pt x="8" y="9"/>
                  </a:cubicBezTo>
                  <a:cubicBezTo>
                    <a:pt x="0" y="10"/>
                    <a:pt x="3" y="21"/>
                    <a:pt x="11"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7"/>
            <p:cNvSpPr/>
            <p:nvPr/>
          </p:nvSpPr>
          <p:spPr bwMode="auto">
            <a:xfrm>
              <a:off x="1619" y="2187"/>
              <a:ext cx="484" cy="1053"/>
            </a:xfrm>
            <a:custGeom>
              <a:avLst/>
              <a:gdLst>
                <a:gd name="T0" fmla="*/ 94 w 110"/>
                <a:gd name="T1" fmla="*/ 26 h 239"/>
                <a:gd name="T2" fmla="*/ 107 w 110"/>
                <a:gd name="T3" fmla="*/ 74 h 239"/>
                <a:gd name="T4" fmla="*/ 108 w 110"/>
                <a:gd name="T5" fmla="*/ 67 h 239"/>
                <a:gd name="T6" fmla="*/ 48 w 110"/>
                <a:gd name="T7" fmla="*/ 69 h 239"/>
                <a:gd name="T8" fmla="*/ 102 w 110"/>
                <a:gd name="T9" fmla="*/ 115 h 239"/>
                <a:gd name="T10" fmla="*/ 105 w 110"/>
                <a:gd name="T11" fmla="*/ 105 h 239"/>
                <a:gd name="T12" fmla="*/ 34 w 110"/>
                <a:gd name="T13" fmla="*/ 116 h 239"/>
                <a:gd name="T14" fmla="*/ 84 w 110"/>
                <a:gd name="T15" fmla="*/ 150 h 239"/>
                <a:gd name="T16" fmla="*/ 84 w 110"/>
                <a:gd name="T17" fmla="*/ 142 h 239"/>
                <a:gd name="T18" fmla="*/ 28 w 110"/>
                <a:gd name="T19" fmla="*/ 139 h 239"/>
                <a:gd name="T20" fmla="*/ 37 w 110"/>
                <a:gd name="T21" fmla="*/ 202 h 239"/>
                <a:gd name="T22" fmla="*/ 62 w 110"/>
                <a:gd name="T23" fmla="*/ 201 h 239"/>
                <a:gd name="T24" fmla="*/ 51 w 110"/>
                <a:gd name="T25" fmla="*/ 173 h 239"/>
                <a:gd name="T26" fmla="*/ 11 w 110"/>
                <a:gd name="T27" fmla="*/ 186 h 239"/>
                <a:gd name="T28" fmla="*/ 27 w 110"/>
                <a:gd name="T29" fmla="*/ 234 h 239"/>
                <a:gd name="T30" fmla="*/ 33 w 110"/>
                <a:gd name="T31" fmla="*/ 224 h 239"/>
                <a:gd name="T32" fmla="*/ 37 w 110"/>
                <a:gd name="T33" fmla="*/ 182 h 239"/>
                <a:gd name="T34" fmla="*/ 52 w 110"/>
                <a:gd name="T35" fmla="*/ 187 h 239"/>
                <a:gd name="T36" fmla="*/ 48 w 110"/>
                <a:gd name="T37" fmla="*/ 194 h 239"/>
                <a:gd name="T38" fmla="*/ 35 w 110"/>
                <a:gd name="T39" fmla="*/ 168 h 239"/>
                <a:gd name="T40" fmla="*/ 41 w 110"/>
                <a:gd name="T41" fmla="*/ 139 h 239"/>
                <a:gd name="T42" fmla="*/ 75 w 110"/>
                <a:gd name="T43" fmla="*/ 150 h 239"/>
                <a:gd name="T44" fmla="*/ 75 w 110"/>
                <a:gd name="T45" fmla="*/ 142 h 239"/>
                <a:gd name="T46" fmla="*/ 54 w 110"/>
                <a:gd name="T47" fmla="*/ 106 h 239"/>
                <a:gd name="T48" fmla="*/ 96 w 110"/>
                <a:gd name="T49" fmla="*/ 114 h 239"/>
                <a:gd name="T50" fmla="*/ 99 w 110"/>
                <a:gd name="T51" fmla="*/ 104 h 239"/>
                <a:gd name="T52" fmla="*/ 59 w 110"/>
                <a:gd name="T53" fmla="*/ 83 h 239"/>
                <a:gd name="T54" fmla="*/ 98 w 110"/>
                <a:gd name="T55" fmla="*/ 73 h 239"/>
                <a:gd name="T56" fmla="*/ 99 w 110"/>
                <a:gd name="T57" fmla="*/ 65 h 239"/>
                <a:gd name="T58" fmla="*/ 90 w 110"/>
                <a:gd name="T59" fmla="*/ 38 h 239"/>
                <a:gd name="T60" fmla="*/ 94 w 110"/>
                <a:gd name="T61" fmla="*/ 26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10" h="239">
                  <a:moveTo>
                    <a:pt x="94" y="26"/>
                  </a:moveTo>
                  <a:cubicBezTo>
                    <a:pt x="26" y="0"/>
                    <a:pt x="62" y="123"/>
                    <a:pt x="107" y="74"/>
                  </a:cubicBezTo>
                  <a:cubicBezTo>
                    <a:pt x="109" y="72"/>
                    <a:pt x="110" y="69"/>
                    <a:pt x="108" y="67"/>
                  </a:cubicBezTo>
                  <a:cubicBezTo>
                    <a:pt x="95" y="49"/>
                    <a:pt x="54" y="40"/>
                    <a:pt x="48" y="69"/>
                  </a:cubicBezTo>
                  <a:cubicBezTo>
                    <a:pt x="42" y="99"/>
                    <a:pt x="74" y="124"/>
                    <a:pt x="102" y="115"/>
                  </a:cubicBezTo>
                  <a:cubicBezTo>
                    <a:pt x="106" y="114"/>
                    <a:pt x="109" y="108"/>
                    <a:pt x="105" y="105"/>
                  </a:cubicBezTo>
                  <a:cubicBezTo>
                    <a:pt x="85" y="89"/>
                    <a:pt x="39" y="81"/>
                    <a:pt x="34" y="116"/>
                  </a:cubicBezTo>
                  <a:cubicBezTo>
                    <a:pt x="29" y="144"/>
                    <a:pt x="60" y="169"/>
                    <a:pt x="84" y="150"/>
                  </a:cubicBezTo>
                  <a:cubicBezTo>
                    <a:pt x="86" y="148"/>
                    <a:pt x="86" y="144"/>
                    <a:pt x="84" y="142"/>
                  </a:cubicBezTo>
                  <a:cubicBezTo>
                    <a:pt x="67" y="126"/>
                    <a:pt x="40" y="111"/>
                    <a:pt x="28" y="139"/>
                  </a:cubicBezTo>
                  <a:cubicBezTo>
                    <a:pt x="20" y="157"/>
                    <a:pt x="20" y="189"/>
                    <a:pt x="37" y="202"/>
                  </a:cubicBezTo>
                  <a:cubicBezTo>
                    <a:pt x="44" y="207"/>
                    <a:pt x="55" y="207"/>
                    <a:pt x="62" y="201"/>
                  </a:cubicBezTo>
                  <a:cubicBezTo>
                    <a:pt x="75" y="191"/>
                    <a:pt x="63" y="178"/>
                    <a:pt x="51" y="173"/>
                  </a:cubicBezTo>
                  <a:cubicBezTo>
                    <a:pt x="35" y="166"/>
                    <a:pt x="20" y="171"/>
                    <a:pt x="11" y="186"/>
                  </a:cubicBezTo>
                  <a:cubicBezTo>
                    <a:pt x="0" y="203"/>
                    <a:pt x="13" y="225"/>
                    <a:pt x="27" y="234"/>
                  </a:cubicBezTo>
                  <a:cubicBezTo>
                    <a:pt x="34" y="239"/>
                    <a:pt x="40" y="228"/>
                    <a:pt x="33" y="224"/>
                  </a:cubicBezTo>
                  <a:cubicBezTo>
                    <a:pt x="19" y="214"/>
                    <a:pt x="11" y="183"/>
                    <a:pt x="37" y="182"/>
                  </a:cubicBezTo>
                  <a:cubicBezTo>
                    <a:pt x="42" y="182"/>
                    <a:pt x="47" y="184"/>
                    <a:pt x="52" y="187"/>
                  </a:cubicBezTo>
                  <a:cubicBezTo>
                    <a:pt x="61" y="192"/>
                    <a:pt x="49" y="194"/>
                    <a:pt x="48" y="194"/>
                  </a:cubicBezTo>
                  <a:cubicBezTo>
                    <a:pt x="38" y="194"/>
                    <a:pt x="36" y="175"/>
                    <a:pt x="35" y="168"/>
                  </a:cubicBezTo>
                  <a:cubicBezTo>
                    <a:pt x="34" y="158"/>
                    <a:pt x="36" y="148"/>
                    <a:pt x="41" y="139"/>
                  </a:cubicBezTo>
                  <a:cubicBezTo>
                    <a:pt x="50" y="125"/>
                    <a:pt x="68" y="144"/>
                    <a:pt x="75" y="150"/>
                  </a:cubicBezTo>
                  <a:cubicBezTo>
                    <a:pt x="75" y="148"/>
                    <a:pt x="75" y="145"/>
                    <a:pt x="75" y="142"/>
                  </a:cubicBezTo>
                  <a:cubicBezTo>
                    <a:pt x="55" y="158"/>
                    <a:pt x="34" y="119"/>
                    <a:pt x="54" y="106"/>
                  </a:cubicBezTo>
                  <a:cubicBezTo>
                    <a:pt x="66" y="98"/>
                    <a:pt x="86" y="105"/>
                    <a:pt x="96" y="114"/>
                  </a:cubicBezTo>
                  <a:cubicBezTo>
                    <a:pt x="97" y="110"/>
                    <a:pt x="98" y="107"/>
                    <a:pt x="99" y="104"/>
                  </a:cubicBezTo>
                  <a:cubicBezTo>
                    <a:pt x="83" y="109"/>
                    <a:pt x="65" y="99"/>
                    <a:pt x="59" y="83"/>
                  </a:cubicBezTo>
                  <a:cubicBezTo>
                    <a:pt x="50" y="58"/>
                    <a:pt x="88" y="59"/>
                    <a:pt x="98" y="73"/>
                  </a:cubicBezTo>
                  <a:cubicBezTo>
                    <a:pt x="98" y="70"/>
                    <a:pt x="98" y="68"/>
                    <a:pt x="99" y="65"/>
                  </a:cubicBezTo>
                  <a:cubicBezTo>
                    <a:pt x="72" y="94"/>
                    <a:pt x="47" y="21"/>
                    <a:pt x="90" y="38"/>
                  </a:cubicBezTo>
                  <a:cubicBezTo>
                    <a:pt x="98" y="41"/>
                    <a:pt x="101" y="29"/>
                    <a:pt x="94"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8"/>
            <p:cNvSpPr/>
            <p:nvPr/>
          </p:nvSpPr>
          <p:spPr bwMode="auto">
            <a:xfrm>
              <a:off x="2147" y="2553"/>
              <a:ext cx="304" cy="255"/>
            </a:xfrm>
            <a:custGeom>
              <a:avLst/>
              <a:gdLst>
                <a:gd name="T0" fmla="*/ 18 w 69"/>
                <a:gd name="T1" fmla="*/ 6 h 58"/>
                <a:gd name="T2" fmla="*/ 2 w 69"/>
                <a:gd name="T3" fmla="*/ 32 h 58"/>
                <a:gd name="T4" fmla="*/ 9 w 69"/>
                <a:gd name="T5" fmla="*/ 40 h 58"/>
                <a:gd name="T6" fmla="*/ 38 w 69"/>
                <a:gd name="T7" fmla="*/ 26 h 58"/>
                <a:gd name="T8" fmla="*/ 31 w 69"/>
                <a:gd name="T9" fmla="*/ 18 h 58"/>
                <a:gd name="T10" fmla="*/ 26 w 69"/>
                <a:gd name="T11" fmla="*/ 41 h 58"/>
                <a:gd name="T12" fmla="*/ 34 w 69"/>
                <a:gd name="T13" fmla="*/ 48 h 58"/>
                <a:gd name="T14" fmla="*/ 66 w 69"/>
                <a:gd name="T15" fmla="*/ 28 h 58"/>
                <a:gd name="T16" fmla="*/ 56 w 69"/>
                <a:gd name="T17" fmla="*/ 22 h 58"/>
                <a:gd name="T18" fmla="*/ 53 w 69"/>
                <a:gd name="T19" fmla="*/ 51 h 58"/>
                <a:gd name="T20" fmla="*/ 65 w 69"/>
                <a:gd name="T21" fmla="*/ 51 h 58"/>
                <a:gd name="T22" fmla="*/ 67 w 69"/>
                <a:gd name="T23" fmla="*/ 25 h 58"/>
                <a:gd name="T24" fmla="*/ 57 w 69"/>
                <a:gd name="T25" fmla="*/ 19 h 58"/>
                <a:gd name="T26" fmla="*/ 31 w 69"/>
                <a:gd name="T27" fmla="*/ 36 h 58"/>
                <a:gd name="T28" fmla="*/ 38 w 69"/>
                <a:gd name="T29" fmla="*/ 44 h 58"/>
                <a:gd name="T30" fmla="*/ 42 w 69"/>
                <a:gd name="T31" fmla="*/ 21 h 58"/>
                <a:gd name="T32" fmla="*/ 35 w 69"/>
                <a:gd name="T33" fmla="*/ 14 h 58"/>
                <a:gd name="T34" fmla="*/ 6 w 69"/>
                <a:gd name="T35" fmla="*/ 29 h 58"/>
                <a:gd name="T36" fmla="*/ 12 w 69"/>
                <a:gd name="T37" fmla="*/ 38 h 58"/>
                <a:gd name="T38" fmla="*/ 28 w 69"/>
                <a:gd name="T39" fmla="*/ 13 h 58"/>
                <a:gd name="T40" fmla="*/ 18 w 69"/>
                <a:gd name="T4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9" h="58">
                  <a:moveTo>
                    <a:pt x="18" y="6"/>
                  </a:moveTo>
                  <a:cubicBezTo>
                    <a:pt x="12" y="15"/>
                    <a:pt x="7" y="23"/>
                    <a:pt x="2" y="32"/>
                  </a:cubicBezTo>
                  <a:cubicBezTo>
                    <a:pt x="0" y="36"/>
                    <a:pt x="3" y="43"/>
                    <a:pt x="9" y="40"/>
                  </a:cubicBezTo>
                  <a:cubicBezTo>
                    <a:pt x="19" y="36"/>
                    <a:pt x="28" y="30"/>
                    <a:pt x="38" y="26"/>
                  </a:cubicBezTo>
                  <a:cubicBezTo>
                    <a:pt x="36" y="23"/>
                    <a:pt x="33" y="21"/>
                    <a:pt x="31" y="18"/>
                  </a:cubicBezTo>
                  <a:cubicBezTo>
                    <a:pt x="28" y="26"/>
                    <a:pt x="29" y="33"/>
                    <a:pt x="26" y="41"/>
                  </a:cubicBezTo>
                  <a:cubicBezTo>
                    <a:pt x="25" y="45"/>
                    <a:pt x="30" y="49"/>
                    <a:pt x="34" y="48"/>
                  </a:cubicBezTo>
                  <a:cubicBezTo>
                    <a:pt x="46" y="44"/>
                    <a:pt x="56" y="36"/>
                    <a:pt x="66" y="28"/>
                  </a:cubicBezTo>
                  <a:cubicBezTo>
                    <a:pt x="62" y="26"/>
                    <a:pt x="59" y="24"/>
                    <a:pt x="56" y="22"/>
                  </a:cubicBezTo>
                  <a:cubicBezTo>
                    <a:pt x="54" y="31"/>
                    <a:pt x="53" y="41"/>
                    <a:pt x="53" y="51"/>
                  </a:cubicBezTo>
                  <a:cubicBezTo>
                    <a:pt x="53" y="58"/>
                    <a:pt x="65" y="58"/>
                    <a:pt x="65" y="51"/>
                  </a:cubicBezTo>
                  <a:cubicBezTo>
                    <a:pt x="65" y="42"/>
                    <a:pt x="65" y="33"/>
                    <a:pt x="67" y="25"/>
                  </a:cubicBezTo>
                  <a:cubicBezTo>
                    <a:pt x="69" y="19"/>
                    <a:pt x="62" y="15"/>
                    <a:pt x="57" y="19"/>
                  </a:cubicBezTo>
                  <a:cubicBezTo>
                    <a:pt x="49" y="26"/>
                    <a:pt x="41" y="33"/>
                    <a:pt x="31" y="36"/>
                  </a:cubicBezTo>
                  <a:cubicBezTo>
                    <a:pt x="33" y="39"/>
                    <a:pt x="36" y="41"/>
                    <a:pt x="38" y="44"/>
                  </a:cubicBezTo>
                  <a:cubicBezTo>
                    <a:pt x="41" y="37"/>
                    <a:pt x="40" y="29"/>
                    <a:pt x="42" y="21"/>
                  </a:cubicBezTo>
                  <a:cubicBezTo>
                    <a:pt x="44" y="17"/>
                    <a:pt x="39" y="12"/>
                    <a:pt x="35" y="14"/>
                  </a:cubicBezTo>
                  <a:cubicBezTo>
                    <a:pt x="25" y="18"/>
                    <a:pt x="16" y="25"/>
                    <a:pt x="6" y="29"/>
                  </a:cubicBezTo>
                  <a:cubicBezTo>
                    <a:pt x="8" y="32"/>
                    <a:pt x="10" y="35"/>
                    <a:pt x="12" y="38"/>
                  </a:cubicBezTo>
                  <a:cubicBezTo>
                    <a:pt x="17" y="29"/>
                    <a:pt x="22" y="21"/>
                    <a:pt x="28" y="13"/>
                  </a:cubicBezTo>
                  <a:cubicBezTo>
                    <a:pt x="33" y="6"/>
                    <a:pt x="22" y="0"/>
                    <a:pt x="18"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9"/>
            <p:cNvSpPr/>
            <p:nvPr/>
          </p:nvSpPr>
          <p:spPr bwMode="auto">
            <a:xfrm>
              <a:off x="2077" y="2808"/>
              <a:ext cx="308" cy="132"/>
            </a:xfrm>
            <a:custGeom>
              <a:avLst/>
              <a:gdLst>
                <a:gd name="T0" fmla="*/ 7 w 70"/>
                <a:gd name="T1" fmla="*/ 14 h 30"/>
                <a:gd name="T2" fmla="*/ 59 w 70"/>
                <a:gd name="T3" fmla="*/ 28 h 30"/>
                <a:gd name="T4" fmla="*/ 62 w 70"/>
                <a:gd name="T5" fmla="*/ 17 h 30"/>
                <a:gd name="T6" fmla="*/ 10 w 70"/>
                <a:gd name="T7" fmla="*/ 3 h 30"/>
                <a:gd name="T8" fmla="*/ 7 w 70"/>
                <a:gd name="T9" fmla="*/ 14 h 30"/>
              </a:gdLst>
              <a:ahLst/>
              <a:cxnLst>
                <a:cxn ang="0">
                  <a:pos x="T0" y="T1"/>
                </a:cxn>
                <a:cxn ang="0">
                  <a:pos x="T2" y="T3"/>
                </a:cxn>
                <a:cxn ang="0">
                  <a:pos x="T4" y="T5"/>
                </a:cxn>
                <a:cxn ang="0">
                  <a:pos x="T6" y="T7"/>
                </a:cxn>
                <a:cxn ang="0">
                  <a:pos x="T8" y="T9"/>
                </a:cxn>
              </a:cxnLst>
              <a:rect l="0" t="0" r="r" b="b"/>
              <a:pathLst>
                <a:path w="70" h="30">
                  <a:moveTo>
                    <a:pt x="7" y="14"/>
                  </a:moveTo>
                  <a:cubicBezTo>
                    <a:pt x="24" y="20"/>
                    <a:pt x="42" y="24"/>
                    <a:pt x="59" y="28"/>
                  </a:cubicBezTo>
                  <a:cubicBezTo>
                    <a:pt x="67" y="30"/>
                    <a:pt x="70" y="19"/>
                    <a:pt x="62" y="17"/>
                  </a:cubicBezTo>
                  <a:cubicBezTo>
                    <a:pt x="45" y="13"/>
                    <a:pt x="27" y="9"/>
                    <a:pt x="10" y="3"/>
                  </a:cubicBezTo>
                  <a:cubicBezTo>
                    <a:pt x="3" y="0"/>
                    <a:pt x="0" y="12"/>
                    <a:pt x="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0"/>
            <p:cNvSpPr/>
            <p:nvPr/>
          </p:nvSpPr>
          <p:spPr bwMode="auto">
            <a:xfrm>
              <a:off x="2050" y="2931"/>
              <a:ext cx="278" cy="132"/>
            </a:xfrm>
            <a:custGeom>
              <a:avLst/>
              <a:gdLst>
                <a:gd name="T0" fmla="*/ 6 w 63"/>
                <a:gd name="T1" fmla="*/ 14 h 30"/>
                <a:gd name="T2" fmla="*/ 53 w 63"/>
                <a:gd name="T3" fmla="*/ 27 h 30"/>
                <a:gd name="T4" fmla="*/ 56 w 63"/>
                <a:gd name="T5" fmla="*/ 16 h 30"/>
                <a:gd name="T6" fmla="*/ 12 w 63"/>
                <a:gd name="T7" fmla="*/ 3 h 30"/>
                <a:gd name="T8" fmla="*/ 6 w 63"/>
                <a:gd name="T9" fmla="*/ 14 h 30"/>
              </a:gdLst>
              <a:ahLst/>
              <a:cxnLst>
                <a:cxn ang="0">
                  <a:pos x="T0" y="T1"/>
                </a:cxn>
                <a:cxn ang="0">
                  <a:pos x="T2" y="T3"/>
                </a:cxn>
                <a:cxn ang="0">
                  <a:pos x="T4" y="T5"/>
                </a:cxn>
                <a:cxn ang="0">
                  <a:pos x="T6" y="T7"/>
                </a:cxn>
                <a:cxn ang="0">
                  <a:pos x="T8" y="T9"/>
                </a:cxn>
              </a:cxnLst>
              <a:rect l="0" t="0" r="r" b="b"/>
              <a:pathLst>
                <a:path w="63" h="30">
                  <a:moveTo>
                    <a:pt x="6" y="14"/>
                  </a:moveTo>
                  <a:cubicBezTo>
                    <a:pt x="21" y="22"/>
                    <a:pt x="37" y="22"/>
                    <a:pt x="53" y="27"/>
                  </a:cubicBezTo>
                  <a:cubicBezTo>
                    <a:pt x="60" y="30"/>
                    <a:pt x="63" y="18"/>
                    <a:pt x="56" y="16"/>
                  </a:cubicBezTo>
                  <a:cubicBezTo>
                    <a:pt x="42" y="11"/>
                    <a:pt x="26" y="11"/>
                    <a:pt x="12" y="3"/>
                  </a:cubicBezTo>
                  <a:cubicBezTo>
                    <a:pt x="6" y="0"/>
                    <a:pt x="0" y="10"/>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20" name="组合 19"/>
          <p:cNvGrpSpPr/>
          <p:nvPr/>
        </p:nvGrpSpPr>
        <p:grpSpPr>
          <a:xfrm>
            <a:off x="3388747" y="1419534"/>
            <a:ext cx="7259524" cy="4775775"/>
            <a:chOff x="4825363" y="1990612"/>
            <a:chExt cx="5302192" cy="4167122"/>
          </a:xfrm>
        </p:grpSpPr>
        <p:sp>
          <p:nvSpPr>
            <p:cNvPr id="7" name="任意多边形 6"/>
            <p:cNvSpPr/>
            <p:nvPr/>
          </p:nvSpPr>
          <p:spPr>
            <a:xfrm>
              <a:off x="4825363" y="1990612"/>
              <a:ext cx="5302192" cy="4167122"/>
            </a:xfrm>
            <a:custGeom>
              <a:avLst/>
              <a:gdLst>
                <a:gd name="connsiteX0" fmla="*/ 6111936 w 6416813"/>
                <a:gd name="connsiteY0" fmla="*/ 519638 h 3001581"/>
                <a:gd name="connsiteX1" fmla="*/ 3290358 w 6416813"/>
                <a:gd name="connsiteY1" fmla="*/ 23250 h 3001581"/>
                <a:gd name="connsiteX2" fmla="*/ 103021 w 6416813"/>
                <a:gd name="connsiteY2" fmla="*/ 1029090 h 3001581"/>
                <a:gd name="connsiteX3" fmla="*/ 769227 w 6416813"/>
                <a:gd name="connsiteY3" fmla="*/ 2531318 h 3001581"/>
                <a:gd name="connsiteX4" fmla="*/ 272838 w 6416813"/>
                <a:gd name="connsiteY4" fmla="*/ 3001581 h 3001581"/>
                <a:gd name="connsiteX5" fmla="*/ 1539936 w 6416813"/>
                <a:gd name="connsiteY5" fmla="*/ 2688072 h 3001581"/>
                <a:gd name="connsiteX6" fmla="*/ 5824553 w 6416813"/>
                <a:gd name="connsiteY6" fmla="*/ 2648884 h 3001581"/>
                <a:gd name="connsiteX7" fmla="*/ 6111936 w 6416813"/>
                <a:gd name="connsiteY7" fmla="*/ 519638 h 3001581"/>
                <a:gd name="connsiteX0-1" fmla="*/ 6111936 w 6416813"/>
                <a:gd name="connsiteY0-2" fmla="*/ 519638 h 3001581"/>
                <a:gd name="connsiteX1-3" fmla="*/ 3290358 w 6416813"/>
                <a:gd name="connsiteY1-4" fmla="*/ 23250 h 3001581"/>
                <a:gd name="connsiteX2-5" fmla="*/ 103021 w 6416813"/>
                <a:gd name="connsiteY2-6" fmla="*/ 1029090 h 3001581"/>
                <a:gd name="connsiteX3-7" fmla="*/ 769227 w 6416813"/>
                <a:gd name="connsiteY3-8" fmla="*/ 2531318 h 3001581"/>
                <a:gd name="connsiteX4-9" fmla="*/ 272838 w 6416813"/>
                <a:gd name="connsiteY4-10" fmla="*/ 3001581 h 3001581"/>
                <a:gd name="connsiteX5-11" fmla="*/ 1539936 w 6416813"/>
                <a:gd name="connsiteY5-12" fmla="*/ 2688072 h 3001581"/>
                <a:gd name="connsiteX6-13" fmla="*/ 5824553 w 6416813"/>
                <a:gd name="connsiteY6-14" fmla="*/ 2648884 h 3001581"/>
                <a:gd name="connsiteX7-15" fmla="*/ 6111936 w 6416813"/>
                <a:gd name="connsiteY7-16" fmla="*/ 519638 h 3001581"/>
                <a:gd name="connsiteX0-17" fmla="*/ 6111936 w 6416813"/>
                <a:gd name="connsiteY0-18" fmla="*/ 519638 h 3001581"/>
                <a:gd name="connsiteX1-19" fmla="*/ 3290358 w 6416813"/>
                <a:gd name="connsiteY1-20" fmla="*/ 23250 h 3001581"/>
                <a:gd name="connsiteX2-21" fmla="*/ 103021 w 6416813"/>
                <a:gd name="connsiteY2-22" fmla="*/ 1029090 h 3001581"/>
                <a:gd name="connsiteX3-23" fmla="*/ 769227 w 6416813"/>
                <a:gd name="connsiteY3-24" fmla="*/ 2531318 h 3001581"/>
                <a:gd name="connsiteX4-25" fmla="*/ 272838 w 6416813"/>
                <a:gd name="connsiteY4-26" fmla="*/ 3001581 h 3001581"/>
                <a:gd name="connsiteX5-27" fmla="*/ 1539936 w 6416813"/>
                <a:gd name="connsiteY5-28" fmla="*/ 2688072 h 3001581"/>
                <a:gd name="connsiteX6-29" fmla="*/ 5824553 w 6416813"/>
                <a:gd name="connsiteY6-30" fmla="*/ 2648884 h 3001581"/>
                <a:gd name="connsiteX7-31" fmla="*/ 6111936 w 6416813"/>
                <a:gd name="connsiteY7-32" fmla="*/ 519638 h 3001581"/>
                <a:gd name="connsiteX0-33" fmla="*/ 6072123 w 6377000"/>
                <a:gd name="connsiteY0-34" fmla="*/ 519638 h 3001581"/>
                <a:gd name="connsiteX1-35" fmla="*/ 3250545 w 6377000"/>
                <a:gd name="connsiteY1-36" fmla="*/ 23250 h 3001581"/>
                <a:gd name="connsiteX2-37" fmla="*/ 63208 w 6377000"/>
                <a:gd name="connsiteY2-38" fmla="*/ 1029090 h 3001581"/>
                <a:gd name="connsiteX3-39" fmla="*/ 729414 w 6377000"/>
                <a:gd name="connsiteY3-40" fmla="*/ 2531318 h 3001581"/>
                <a:gd name="connsiteX4-41" fmla="*/ 233025 w 6377000"/>
                <a:gd name="connsiteY4-42" fmla="*/ 3001581 h 3001581"/>
                <a:gd name="connsiteX5-43" fmla="*/ 1500123 w 6377000"/>
                <a:gd name="connsiteY5-44" fmla="*/ 2688072 h 3001581"/>
                <a:gd name="connsiteX6-45" fmla="*/ 5784740 w 6377000"/>
                <a:gd name="connsiteY6-46" fmla="*/ 2648884 h 3001581"/>
                <a:gd name="connsiteX7-47" fmla="*/ 6072123 w 6377000"/>
                <a:gd name="connsiteY7-48" fmla="*/ 519638 h 3001581"/>
                <a:gd name="connsiteX0-49" fmla="*/ 6202752 w 6463800"/>
                <a:gd name="connsiteY0-50" fmla="*/ 673348 h 2985474"/>
                <a:gd name="connsiteX1-51" fmla="*/ 3250545 w 6463800"/>
                <a:gd name="connsiteY1-52" fmla="*/ 7143 h 2985474"/>
                <a:gd name="connsiteX2-53" fmla="*/ 63208 w 6463800"/>
                <a:gd name="connsiteY2-54" fmla="*/ 1012983 h 2985474"/>
                <a:gd name="connsiteX3-55" fmla="*/ 729414 w 6463800"/>
                <a:gd name="connsiteY3-56" fmla="*/ 2515211 h 2985474"/>
                <a:gd name="connsiteX4-57" fmla="*/ 233025 w 6463800"/>
                <a:gd name="connsiteY4-58" fmla="*/ 2985474 h 2985474"/>
                <a:gd name="connsiteX5-59" fmla="*/ 1500123 w 6463800"/>
                <a:gd name="connsiteY5-60" fmla="*/ 2671965 h 2985474"/>
                <a:gd name="connsiteX6-61" fmla="*/ 5784740 w 6463800"/>
                <a:gd name="connsiteY6-62" fmla="*/ 2632777 h 2985474"/>
                <a:gd name="connsiteX7-63" fmla="*/ 6202752 w 6463800"/>
                <a:gd name="connsiteY7-64" fmla="*/ 673348 h 2985474"/>
                <a:gd name="connsiteX0-65" fmla="*/ 6202752 w 6463800"/>
                <a:gd name="connsiteY0-66" fmla="*/ 673348 h 3037725"/>
                <a:gd name="connsiteX1-67" fmla="*/ 3250545 w 6463800"/>
                <a:gd name="connsiteY1-68" fmla="*/ 7143 h 3037725"/>
                <a:gd name="connsiteX2-69" fmla="*/ 63208 w 6463800"/>
                <a:gd name="connsiteY2-70" fmla="*/ 1012983 h 3037725"/>
                <a:gd name="connsiteX3-71" fmla="*/ 729414 w 6463800"/>
                <a:gd name="connsiteY3-72" fmla="*/ 2515211 h 3037725"/>
                <a:gd name="connsiteX4-73" fmla="*/ 533471 w 6463800"/>
                <a:gd name="connsiteY4-74" fmla="*/ 3037725 h 3037725"/>
                <a:gd name="connsiteX5-75" fmla="*/ 1500123 w 6463800"/>
                <a:gd name="connsiteY5-76" fmla="*/ 2671965 h 3037725"/>
                <a:gd name="connsiteX6-77" fmla="*/ 5784740 w 6463800"/>
                <a:gd name="connsiteY6-78" fmla="*/ 2632777 h 3037725"/>
                <a:gd name="connsiteX7-79" fmla="*/ 6202752 w 6463800"/>
                <a:gd name="connsiteY7-80" fmla="*/ 673348 h 3037725"/>
                <a:gd name="connsiteX0-81" fmla="*/ 6202752 w 6399662"/>
                <a:gd name="connsiteY0-82" fmla="*/ 673568 h 3037945"/>
                <a:gd name="connsiteX1-83" fmla="*/ 3250545 w 6399662"/>
                <a:gd name="connsiteY1-84" fmla="*/ 7363 h 3037945"/>
                <a:gd name="connsiteX2-85" fmla="*/ 63208 w 6399662"/>
                <a:gd name="connsiteY2-86" fmla="*/ 1013203 h 3037945"/>
                <a:gd name="connsiteX3-87" fmla="*/ 729414 w 6399662"/>
                <a:gd name="connsiteY3-88" fmla="*/ 2515431 h 3037945"/>
                <a:gd name="connsiteX4-89" fmla="*/ 533471 w 6399662"/>
                <a:gd name="connsiteY4-90" fmla="*/ 3037945 h 3037945"/>
                <a:gd name="connsiteX5-91" fmla="*/ 1500123 w 6399662"/>
                <a:gd name="connsiteY5-92" fmla="*/ 2672185 h 3037945"/>
                <a:gd name="connsiteX6-93" fmla="*/ 5614923 w 6399662"/>
                <a:gd name="connsiteY6-94" fmla="*/ 2698311 h 3037945"/>
                <a:gd name="connsiteX7-95" fmla="*/ 6202752 w 6399662"/>
                <a:gd name="connsiteY7-96" fmla="*/ 673568 h 3037945"/>
                <a:gd name="connsiteX0-97" fmla="*/ 6202752 w 6427727"/>
                <a:gd name="connsiteY0-98" fmla="*/ 673568 h 3037945"/>
                <a:gd name="connsiteX1-99" fmla="*/ 3250545 w 6427727"/>
                <a:gd name="connsiteY1-100" fmla="*/ 7363 h 3037945"/>
                <a:gd name="connsiteX2-101" fmla="*/ 63208 w 6427727"/>
                <a:gd name="connsiteY2-102" fmla="*/ 1013203 h 3037945"/>
                <a:gd name="connsiteX3-103" fmla="*/ 729414 w 6427727"/>
                <a:gd name="connsiteY3-104" fmla="*/ 2515431 h 3037945"/>
                <a:gd name="connsiteX4-105" fmla="*/ 533471 w 6427727"/>
                <a:gd name="connsiteY4-106" fmla="*/ 3037945 h 3037945"/>
                <a:gd name="connsiteX5-107" fmla="*/ 1500123 w 6427727"/>
                <a:gd name="connsiteY5-108" fmla="*/ 2672185 h 3037945"/>
                <a:gd name="connsiteX6-109" fmla="*/ 5614923 w 6427727"/>
                <a:gd name="connsiteY6-110" fmla="*/ 2698311 h 3037945"/>
                <a:gd name="connsiteX7-111" fmla="*/ 6202752 w 6427727"/>
                <a:gd name="connsiteY7-112" fmla="*/ 673568 h 3037945"/>
                <a:gd name="connsiteX0-113" fmla="*/ 6202752 w 6427727"/>
                <a:gd name="connsiteY0-114" fmla="*/ 666268 h 3030645"/>
                <a:gd name="connsiteX1-115" fmla="*/ 3250545 w 6427727"/>
                <a:gd name="connsiteY1-116" fmla="*/ 63 h 3030645"/>
                <a:gd name="connsiteX2-117" fmla="*/ 63208 w 6427727"/>
                <a:gd name="connsiteY2-118" fmla="*/ 1005903 h 3030645"/>
                <a:gd name="connsiteX3-119" fmla="*/ 729414 w 6427727"/>
                <a:gd name="connsiteY3-120" fmla="*/ 2508131 h 3030645"/>
                <a:gd name="connsiteX4-121" fmla="*/ 533471 w 6427727"/>
                <a:gd name="connsiteY4-122" fmla="*/ 3030645 h 3030645"/>
                <a:gd name="connsiteX5-123" fmla="*/ 1500123 w 6427727"/>
                <a:gd name="connsiteY5-124" fmla="*/ 2664885 h 3030645"/>
                <a:gd name="connsiteX6-125" fmla="*/ 5614923 w 6427727"/>
                <a:gd name="connsiteY6-126" fmla="*/ 2691011 h 3030645"/>
                <a:gd name="connsiteX7-127" fmla="*/ 6202752 w 6427727"/>
                <a:gd name="connsiteY7-128" fmla="*/ 666268 h 3030645"/>
                <a:gd name="connsiteX0-129" fmla="*/ 6202752 w 6445028"/>
                <a:gd name="connsiteY0-130" fmla="*/ 666309 h 3030686"/>
                <a:gd name="connsiteX1-131" fmla="*/ 3250545 w 6445028"/>
                <a:gd name="connsiteY1-132" fmla="*/ 104 h 3030686"/>
                <a:gd name="connsiteX2-133" fmla="*/ 63208 w 6445028"/>
                <a:gd name="connsiteY2-134" fmla="*/ 1005944 h 3030686"/>
                <a:gd name="connsiteX3-135" fmla="*/ 729414 w 6445028"/>
                <a:gd name="connsiteY3-136" fmla="*/ 2508172 h 3030686"/>
                <a:gd name="connsiteX4-137" fmla="*/ 533471 w 6445028"/>
                <a:gd name="connsiteY4-138" fmla="*/ 3030686 h 3030686"/>
                <a:gd name="connsiteX5-139" fmla="*/ 1500123 w 6445028"/>
                <a:gd name="connsiteY5-140" fmla="*/ 2664926 h 3030686"/>
                <a:gd name="connsiteX6-141" fmla="*/ 5614923 w 6445028"/>
                <a:gd name="connsiteY6-142" fmla="*/ 2691052 h 3030686"/>
                <a:gd name="connsiteX7-143" fmla="*/ 6202752 w 6445028"/>
                <a:gd name="connsiteY7-144" fmla="*/ 666309 h 3030686"/>
              </a:gdLst>
              <a:ahLst/>
              <a:cxnLst>
                <a:cxn ang="0">
                  <a:pos x="connsiteX0-129" y="connsiteY0-130"/>
                </a:cxn>
                <a:cxn ang="0">
                  <a:pos x="connsiteX1-131" y="connsiteY1-132"/>
                </a:cxn>
                <a:cxn ang="0">
                  <a:pos x="connsiteX2-133" y="connsiteY2-134"/>
                </a:cxn>
                <a:cxn ang="0">
                  <a:pos x="connsiteX3-135" y="connsiteY3-136"/>
                </a:cxn>
                <a:cxn ang="0">
                  <a:pos x="connsiteX4-137" y="connsiteY4-138"/>
                </a:cxn>
                <a:cxn ang="0">
                  <a:pos x="connsiteX5-139" y="connsiteY5-140"/>
                </a:cxn>
                <a:cxn ang="0">
                  <a:pos x="connsiteX6-141" y="connsiteY6-142"/>
                </a:cxn>
                <a:cxn ang="0">
                  <a:pos x="connsiteX7-143" y="connsiteY7-144"/>
                </a:cxn>
              </a:cxnLst>
              <a:rect l="l" t="t" r="r" b="b"/>
              <a:pathLst>
                <a:path w="6445028" h="3030686">
                  <a:moveTo>
                    <a:pt x="6202752" y="666309"/>
                  </a:moveTo>
                  <a:cubicBezTo>
                    <a:pt x="5769501" y="126378"/>
                    <a:pt x="4286865" y="-4250"/>
                    <a:pt x="3250545" y="104"/>
                  </a:cubicBezTo>
                  <a:cubicBezTo>
                    <a:pt x="2214225" y="4458"/>
                    <a:pt x="365830" y="169922"/>
                    <a:pt x="63208" y="1005944"/>
                  </a:cubicBezTo>
                  <a:cubicBezTo>
                    <a:pt x="-239414" y="1841966"/>
                    <a:pt x="637974" y="2244738"/>
                    <a:pt x="729414" y="2508172"/>
                  </a:cubicBezTo>
                  <a:lnTo>
                    <a:pt x="533471" y="3030686"/>
                  </a:lnTo>
                  <a:lnTo>
                    <a:pt x="1500123" y="2664926"/>
                  </a:lnTo>
                  <a:cubicBezTo>
                    <a:pt x="2242529" y="2749835"/>
                    <a:pt x="4713586" y="2919652"/>
                    <a:pt x="5614923" y="2691052"/>
                  </a:cubicBezTo>
                  <a:cubicBezTo>
                    <a:pt x="6516260" y="2462452"/>
                    <a:pt x="6636003" y="1206240"/>
                    <a:pt x="6202752" y="666309"/>
                  </a:cubicBezTo>
                  <a:close/>
                </a:path>
              </a:pathLst>
            </a:custGeom>
            <a:noFill/>
            <a:ln w="28575" cap="rnd">
              <a:solidFill>
                <a:schemeClr val="accent2"/>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2000"/>
            </a:p>
          </p:txBody>
        </p:sp>
        <p:sp>
          <p:nvSpPr>
            <p:cNvPr id="19" name="矩形 18"/>
            <p:cNvSpPr/>
            <p:nvPr/>
          </p:nvSpPr>
          <p:spPr>
            <a:xfrm>
              <a:off x="5345819" y="2501790"/>
              <a:ext cx="4512013" cy="3088344"/>
            </a:xfrm>
            <a:prstGeom prst="rect">
              <a:avLst/>
            </a:prstGeom>
          </p:spPr>
          <p:txBody>
            <a:bodyPr wrap="square">
              <a:spAutoFit/>
              <a:scene3d>
                <a:camera prst="orthographicFront"/>
                <a:lightRig rig="threePt" dir="t"/>
              </a:scene3d>
              <a:sp3d contourW="12700"/>
            </a:bodyPr>
            <a:lstStyle/>
            <a:p>
              <a:pPr marL="342900" indent="-342900" algn="just">
                <a:buFont typeface="Wingdings" pitchFamily="2" charset="2"/>
                <a:buChar char="ü"/>
              </a:pPr>
              <a:r>
                <a:rPr lang="vi-VN" sz="2800" dirty="0">
                  <a:solidFill>
                    <a:schemeClr val="bg1"/>
                  </a:solidFill>
                  <a:latin typeface="Times New Roman" pitchFamily="18" charset="0"/>
                  <a:cs typeface="Times New Roman" pitchFamily="18" charset="0"/>
                </a:rPr>
                <a:t>Nắm vững định nghĩa số hữu tỉ, cách biểu diễn số hữu tỉ trên trục số, so sánh hai số hữu tỉ. </a:t>
              </a:r>
              <a:endParaRPr lang="en-US" sz="2800" dirty="0" smtClean="0">
                <a:solidFill>
                  <a:schemeClr val="bg1"/>
                </a:solidFill>
                <a:latin typeface="Times New Roman" pitchFamily="18" charset="0"/>
                <a:cs typeface="Times New Roman" pitchFamily="18" charset="0"/>
              </a:endParaRPr>
            </a:p>
            <a:p>
              <a:pPr marL="342900" indent="-342900" algn="just">
                <a:buFont typeface="Wingdings" pitchFamily="2" charset="2"/>
                <a:buChar char="ü"/>
              </a:pPr>
              <a:r>
                <a:rPr lang="en-US" sz="2800" dirty="0" smtClean="0">
                  <a:solidFill>
                    <a:schemeClr val="bg1"/>
                  </a:solidFill>
                  <a:latin typeface="Times New Roman" pitchFamily="18" charset="0"/>
                  <a:cs typeface="Times New Roman" pitchFamily="18" charset="0"/>
                </a:rPr>
                <a:t>Bài </a:t>
              </a:r>
              <a:r>
                <a:rPr lang="en-US" sz="2800" dirty="0">
                  <a:solidFill>
                    <a:schemeClr val="bg1"/>
                  </a:solidFill>
                  <a:latin typeface="Times New Roman" pitchFamily="18" charset="0"/>
                  <a:cs typeface="Times New Roman" pitchFamily="18" charset="0"/>
                </a:rPr>
                <a:t>tập:2,3, 4</a:t>
              </a:r>
              <a:r>
                <a:rPr lang="en-US" sz="2800" dirty="0">
                  <a:solidFill>
                    <a:schemeClr val="bg1"/>
                  </a:solidFill>
                  <a:latin typeface="Times New Roman" pitchFamily="18" charset="0"/>
                  <a:cs typeface="Times New Roman" pitchFamily="18" charset="0"/>
                  <a:sym typeface="Symbol" pitchFamily="18" charset="2"/>
                </a:rPr>
                <a:t>; 5 (tr 8/SGK)	</a:t>
              </a:r>
            </a:p>
            <a:p>
              <a:pPr algn="just"/>
              <a:r>
                <a:rPr lang="sv-SE" sz="2800" dirty="0">
                  <a:solidFill>
                    <a:schemeClr val="bg1"/>
                  </a:solidFill>
                  <a:latin typeface="Times New Roman" pitchFamily="18" charset="0"/>
                  <a:cs typeface="Times New Roman" pitchFamily="18" charset="0"/>
                </a:rPr>
                <a:t>                1, 3, 4, 8 (tr </a:t>
              </a:r>
              <a:r>
                <a:rPr lang="sv-SE" sz="2800" dirty="0" smtClean="0">
                  <a:solidFill>
                    <a:schemeClr val="bg1"/>
                  </a:solidFill>
                  <a:latin typeface="Times New Roman" pitchFamily="18" charset="0"/>
                  <a:cs typeface="Times New Roman" pitchFamily="18" charset="0"/>
                </a:rPr>
                <a:t>3,4/SBT)</a:t>
              </a:r>
            </a:p>
            <a:p>
              <a:pPr marL="342900" indent="-342900" algn="just">
                <a:buFont typeface="Wingdings" pitchFamily="2" charset="2"/>
                <a:buChar char="ü"/>
              </a:pPr>
              <a:r>
                <a:rPr lang="en-US" sz="2800" dirty="0" smtClean="0">
                  <a:solidFill>
                    <a:schemeClr val="bg1"/>
                  </a:solidFill>
                  <a:latin typeface="Times New Roman" pitchFamily="18" charset="0"/>
                  <a:cs typeface="Times New Roman" pitchFamily="18" charset="0"/>
                </a:rPr>
                <a:t>Xem </a:t>
              </a:r>
              <a:r>
                <a:rPr lang="en-US" sz="2800" dirty="0">
                  <a:solidFill>
                    <a:schemeClr val="bg1"/>
                  </a:solidFill>
                  <a:latin typeface="Times New Roman" pitchFamily="18" charset="0"/>
                  <a:cs typeface="Times New Roman" pitchFamily="18" charset="0"/>
                </a:rPr>
                <a:t>lại SGK Toán lớp 6 ôn tập qui tắc cộng trừ phân số, qui tắc "dấu ngoặc", qui tắc "chuyển vế"</a:t>
              </a:r>
              <a:endParaRPr lang="sv-SE" sz="2800" dirty="0">
                <a:solidFill>
                  <a:schemeClr val="bg1"/>
                </a:solidFill>
                <a:latin typeface="Times New Roman" pitchFamily="18" charset="0"/>
                <a:cs typeface="Times New Roman"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par>
                          <p:cTn id="9" fill="hold">
                            <p:stCondLst>
                              <p:cond delay="500"/>
                            </p:stCondLst>
                            <p:childTnLst>
                              <p:par>
                                <p:cTn id="10" presetID="31" presetClass="entr" presetSubtype="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par>
                          <p:cTn id="16" fill="hold">
                            <p:stCondLst>
                              <p:cond delay="1500"/>
                            </p:stCondLst>
                            <p:childTnLst>
                              <p:par>
                                <p:cTn id="17" presetID="42"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0"/>
          <p:cNvSpPr>
            <a:spLocks noEditPoints="1"/>
          </p:cNvSpPr>
          <p:nvPr/>
        </p:nvSpPr>
        <p:spPr bwMode="auto">
          <a:xfrm rot="19981304">
            <a:off x="1786075" y="2491070"/>
            <a:ext cx="2645410" cy="1114082"/>
          </a:xfrm>
          <a:custGeom>
            <a:avLst/>
            <a:gdLst/>
            <a:ahLst/>
            <a:cxnLst>
              <a:cxn ang="0">
                <a:pos x="1197" y="631"/>
              </a:cxn>
              <a:cxn ang="0">
                <a:pos x="1794" y="471"/>
              </a:cxn>
              <a:cxn ang="0">
                <a:pos x="828" y="176"/>
              </a:cxn>
              <a:cxn ang="0">
                <a:pos x="21" y="382"/>
              </a:cxn>
              <a:cxn ang="0">
                <a:pos x="117" y="373"/>
              </a:cxn>
              <a:cxn ang="0">
                <a:pos x="100" y="488"/>
              </a:cxn>
              <a:cxn ang="0">
                <a:pos x="87" y="613"/>
              </a:cxn>
              <a:cxn ang="0">
                <a:pos x="200" y="507"/>
              </a:cxn>
              <a:cxn ang="0">
                <a:pos x="386" y="462"/>
              </a:cxn>
              <a:cxn ang="0">
                <a:pos x="458" y="485"/>
              </a:cxn>
              <a:cxn ang="0">
                <a:pos x="277" y="472"/>
              </a:cxn>
              <a:cxn ang="0">
                <a:pos x="301" y="514"/>
              </a:cxn>
              <a:cxn ang="0">
                <a:pos x="308" y="537"/>
              </a:cxn>
              <a:cxn ang="0">
                <a:pos x="344" y="564"/>
              </a:cxn>
              <a:cxn ang="0">
                <a:pos x="420" y="529"/>
              </a:cxn>
              <a:cxn ang="0">
                <a:pos x="513" y="589"/>
              </a:cxn>
              <a:cxn ang="0">
                <a:pos x="579" y="488"/>
              </a:cxn>
              <a:cxn ang="0">
                <a:pos x="585" y="533"/>
              </a:cxn>
              <a:cxn ang="0">
                <a:pos x="658" y="507"/>
              </a:cxn>
              <a:cxn ang="0">
                <a:pos x="620" y="590"/>
              </a:cxn>
              <a:cxn ang="0">
                <a:pos x="739" y="486"/>
              </a:cxn>
              <a:cxn ang="0">
                <a:pos x="726" y="585"/>
              </a:cxn>
              <a:cxn ang="0">
                <a:pos x="1183" y="491"/>
              </a:cxn>
              <a:cxn ang="0">
                <a:pos x="1027" y="568"/>
              </a:cxn>
              <a:cxn ang="0">
                <a:pos x="867" y="534"/>
              </a:cxn>
              <a:cxn ang="0">
                <a:pos x="749" y="575"/>
              </a:cxn>
              <a:cxn ang="0">
                <a:pos x="812" y="530"/>
              </a:cxn>
              <a:cxn ang="0">
                <a:pos x="849" y="561"/>
              </a:cxn>
              <a:cxn ang="0">
                <a:pos x="881" y="607"/>
              </a:cxn>
              <a:cxn ang="0">
                <a:pos x="970" y="492"/>
              </a:cxn>
              <a:cxn ang="0">
                <a:pos x="1060" y="513"/>
              </a:cxn>
              <a:cxn ang="0">
                <a:pos x="1117" y="507"/>
              </a:cxn>
              <a:cxn ang="0">
                <a:pos x="1078" y="602"/>
              </a:cxn>
              <a:cxn ang="0">
                <a:pos x="1237" y="530"/>
              </a:cxn>
              <a:cxn ang="0">
                <a:pos x="1137" y="610"/>
              </a:cxn>
              <a:cxn ang="0">
                <a:pos x="1241" y="474"/>
              </a:cxn>
              <a:cxn ang="0">
                <a:pos x="1303" y="533"/>
              </a:cxn>
              <a:cxn ang="0">
                <a:pos x="1262" y="573"/>
              </a:cxn>
              <a:cxn ang="0">
                <a:pos x="1196" y="738"/>
              </a:cxn>
              <a:cxn ang="0">
                <a:pos x="1231" y="710"/>
              </a:cxn>
              <a:cxn ang="0">
                <a:pos x="1220" y="796"/>
              </a:cxn>
              <a:cxn ang="0">
                <a:pos x="1342" y="676"/>
              </a:cxn>
              <a:cxn ang="0">
                <a:pos x="1411" y="631"/>
              </a:cxn>
              <a:cxn ang="0">
                <a:pos x="1421" y="634"/>
              </a:cxn>
              <a:cxn ang="0">
                <a:pos x="1539" y="523"/>
              </a:cxn>
              <a:cxn ang="0">
                <a:pos x="1560" y="506"/>
              </a:cxn>
              <a:cxn ang="0">
                <a:pos x="1645" y="450"/>
              </a:cxn>
              <a:cxn ang="0">
                <a:pos x="1616" y="538"/>
              </a:cxn>
              <a:cxn ang="0">
                <a:pos x="1765" y="370"/>
              </a:cxn>
              <a:cxn ang="0">
                <a:pos x="1726" y="491"/>
              </a:cxn>
              <a:cxn ang="0">
                <a:pos x="1799" y="444"/>
              </a:cxn>
              <a:cxn ang="0">
                <a:pos x="1279" y="179"/>
              </a:cxn>
              <a:cxn ang="0">
                <a:pos x="1289" y="104"/>
              </a:cxn>
              <a:cxn ang="0">
                <a:pos x="1201" y="193"/>
              </a:cxn>
              <a:cxn ang="0">
                <a:pos x="1284" y="37"/>
              </a:cxn>
              <a:cxn ang="0">
                <a:pos x="1201" y="86"/>
              </a:cxn>
              <a:cxn ang="0">
                <a:pos x="1106" y="190"/>
              </a:cxn>
              <a:cxn ang="0">
                <a:pos x="1322" y="210"/>
              </a:cxn>
              <a:cxn ang="0">
                <a:pos x="1318" y="478"/>
              </a:cxn>
              <a:cxn ang="0">
                <a:pos x="306" y="202"/>
              </a:cxn>
              <a:cxn ang="0">
                <a:pos x="29" y="430"/>
              </a:cxn>
              <a:cxn ang="0">
                <a:pos x="111" y="214"/>
              </a:cxn>
            </a:cxnLst>
            <a:rect l="0" t="0" r="r" b="b"/>
            <a:pathLst>
              <a:path w="1858" h="840">
                <a:moveTo>
                  <a:pt x="15" y="443"/>
                </a:moveTo>
                <a:lnTo>
                  <a:pt x="15" y="443"/>
                </a:lnTo>
                <a:lnTo>
                  <a:pt x="21" y="467"/>
                </a:lnTo>
                <a:lnTo>
                  <a:pt x="27" y="491"/>
                </a:lnTo>
                <a:lnTo>
                  <a:pt x="35" y="543"/>
                </a:lnTo>
                <a:lnTo>
                  <a:pt x="35" y="543"/>
                </a:lnTo>
                <a:lnTo>
                  <a:pt x="39" y="566"/>
                </a:lnTo>
                <a:lnTo>
                  <a:pt x="45" y="590"/>
                </a:lnTo>
                <a:lnTo>
                  <a:pt x="48" y="602"/>
                </a:lnTo>
                <a:lnTo>
                  <a:pt x="53" y="613"/>
                </a:lnTo>
                <a:lnTo>
                  <a:pt x="58" y="621"/>
                </a:lnTo>
                <a:lnTo>
                  <a:pt x="65" y="628"/>
                </a:lnTo>
                <a:lnTo>
                  <a:pt x="65" y="628"/>
                </a:lnTo>
                <a:lnTo>
                  <a:pt x="94" y="624"/>
                </a:lnTo>
                <a:lnTo>
                  <a:pt x="124" y="621"/>
                </a:lnTo>
                <a:lnTo>
                  <a:pt x="155" y="618"/>
                </a:lnTo>
                <a:lnTo>
                  <a:pt x="185" y="617"/>
                </a:lnTo>
                <a:lnTo>
                  <a:pt x="312" y="614"/>
                </a:lnTo>
                <a:lnTo>
                  <a:pt x="312" y="614"/>
                </a:lnTo>
                <a:lnTo>
                  <a:pt x="415" y="613"/>
                </a:lnTo>
                <a:lnTo>
                  <a:pt x="516" y="613"/>
                </a:lnTo>
                <a:lnTo>
                  <a:pt x="618" y="614"/>
                </a:lnTo>
                <a:lnTo>
                  <a:pt x="719" y="617"/>
                </a:lnTo>
                <a:lnTo>
                  <a:pt x="923" y="623"/>
                </a:lnTo>
                <a:lnTo>
                  <a:pt x="1026" y="625"/>
                </a:lnTo>
                <a:lnTo>
                  <a:pt x="1128" y="627"/>
                </a:lnTo>
                <a:lnTo>
                  <a:pt x="1128" y="627"/>
                </a:lnTo>
                <a:lnTo>
                  <a:pt x="1158" y="625"/>
                </a:lnTo>
                <a:lnTo>
                  <a:pt x="1172" y="627"/>
                </a:lnTo>
                <a:lnTo>
                  <a:pt x="1179" y="630"/>
                </a:lnTo>
                <a:lnTo>
                  <a:pt x="1185" y="632"/>
                </a:lnTo>
                <a:lnTo>
                  <a:pt x="1185" y="632"/>
                </a:lnTo>
                <a:lnTo>
                  <a:pt x="1187" y="625"/>
                </a:lnTo>
                <a:lnTo>
                  <a:pt x="1192" y="618"/>
                </a:lnTo>
                <a:lnTo>
                  <a:pt x="1201" y="604"/>
                </a:lnTo>
                <a:lnTo>
                  <a:pt x="1214" y="592"/>
                </a:lnTo>
                <a:lnTo>
                  <a:pt x="1225" y="582"/>
                </a:lnTo>
                <a:lnTo>
                  <a:pt x="1225" y="582"/>
                </a:lnTo>
                <a:lnTo>
                  <a:pt x="1214" y="600"/>
                </a:lnTo>
                <a:lnTo>
                  <a:pt x="1203" y="618"/>
                </a:lnTo>
                <a:lnTo>
                  <a:pt x="1203" y="618"/>
                </a:lnTo>
                <a:lnTo>
                  <a:pt x="1197" y="631"/>
                </a:lnTo>
                <a:lnTo>
                  <a:pt x="1196" y="637"/>
                </a:lnTo>
                <a:lnTo>
                  <a:pt x="1197" y="638"/>
                </a:lnTo>
                <a:lnTo>
                  <a:pt x="1199" y="637"/>
                </a:lnTo>
                <a:lnTo>
                  <a:pt x="1199" y="637"/>
                </a:lnTo>
                <a:lnTo>
                  <a:pt x="1230" y="607"/>
                </a:lnTo>
                <a:lnTo>
                  <a:pt x="1259" y="578"/>
                </a:lnTo>
                <a:lnTo>
                  <a:pt x="1200" y="661"/>
                </a:lnTo>
                <a:lnTo>
                  <a:pt x="1193" y="627"/>
                </a:lnTo>
                <a:lnTo>
                  <a:pt x="1193" y="627"/>
                </a:lnTo>
                <a:lnTo>
                  <a:pt x="1192" y="631"/>
                </a:lnTo>
                <a:lnTo>
                  <a:pt x="1190" y="634"/>
                </a:lnTo>
                <a:lnTo>
                  <a:pt x="1185" y="638"/>
                </a:lnTo>
                <a:lnTo>
                  <a:pt x="1182" y="640"/>
                </a:lnTo>
                <a:lnTo>
                  <a:pt x="1179" y="642"/>
                </a:lnTo>
                <a:lnTo>
                  <a:pt x="1176" y="647"/>
                </a:lnTo>
                <a:lnTo>
                  <a:pt x="1176" y="652"/>
                </a:lnTo>
                <a:lnTo>
                  <a:pt x="1176" y="652"/>
                </a:lnTo>
                <a:lnTo>
                  <a:pt x="1176" y="677"/>
                </a:lnTo>
                <a:lnTo>
                  <a:pt x="1176" y="703"/>
                </a:lnTo>
                <a:lnTo>
                  <a:pt x="1179" y="728"/>
                </a:lnTo>
                <a:lnTo>
                  <a:pt x="1182" y="752"/>
                </a:lnTo>
                <a:lnTo>
                  <a:pt x="1189" y="797"/>
                </a:lnTo>
                <a:lnTo>
                  <a:pt x="1197" y="840"/>
                </a:lnTo>
                <a:lnTo>
                  <a:pt x="1197" y="840"/>
                </a:lnTo>
                <a:lnTo>
                  <a:pt x="1277" y="794"/>
                </a:lnTo>
                <a:lnTo>
                  <a:pt x="1359" y="748"/>
                </a:lnTo>
                <a:lnTo>
                  <a:pt x="1439" y="701"/>
                </a:lnTo>
                <a:lnTo>
                  <a:pt x="1478" y="677"/>
                </a:lnTo>
                <a:lnTo>
                  <a:pt x="1516" y="654"/>
                </a:lnTo>
                <a:lnTo>
                  <a:pt x="1516" y="654"/>
                </a:lnTo>
                <a:lnTo>
                  <a:pt x="1547" y="632"/>
                </a:lnTo>
                <a:lnTo>
                  <a:pt x="1577" y="610"/>
                </a:lnTo>
                <a:lnTo>
                  <a:pt x="1634" y="568"/>
                </a:lnTo>
                <a:lnTo>
                  <a:pt x="1665" y="547"/>
                </a:lnTo>
                <a:lnTo>
                  <a:pt x="1696" y="529"/>
                </a:lnTo>
                <a:lnTo>
                  <a:pt x="1728" y="510"/>
                </a:lnTo>
                <a:lnTo>
                  <a:pt x="1762" y="495"/>
                </a:lnTo>
                <a:lnTo>
                  <a:pt x="1762" y="495"/>
                </a:lnTo>
                <a:lnTo>
                  <a:pt x="1772" y="489"/>
                </a:lnTo>
                <a:lnTo>
                  <a:pt x="1780" y="485"/>
                </a:lnTo>
                <a:lnTo>
                  <a:pt x="1787" y="478"/>
                </a:lnTo>
                <a:lnTo>
                  <a:pt x="1794" y="471"/>
                </a:lnTo>
                <a:lnTo>
                  <a:pt x="1807" y="457"/>
                </a:lnTo>
                <a:lnTo>
                  <a:pt x="1820" y="441"/>
                </a:lnTo>
                <a:lnTo>
                  <a:pt x="1820" y="441"/>
                </a:lnTo>
                <a:lnTo>
                  <a:pt x="1827" y="403"/>
                </a:lnTo>
                <a:lnTo>
                  <a:pt x="1835" y="366"/>
                </a:lnTo>
                <a:lnTo>
                  <a:pt x="1846" y="329"/>
                </a:lnTo>
                <a:lnTo>
                  <a:pt x="1858" y="294"/>
                </a:lnTo>
                <a:lnTo>
                  <a:pt x="1296" y="2"/>
                </a:lnTo>
                <a:lnTo>
                  <a:pt x="1296" y="2"/>
                </a:lnTo>
                <a:lnTo>
                  <a:pt x="1293" y="0"/>
                </a:lnTo>
                <a:lnTo>
                  <a:pt x="1289" y="3"/>
                </a:lnTo>
                <a:lnTo>
                  <a:pt x="1287" y="6"/>
                </a:lnTo>
                <a:lnTo>
                  <a:pt x="1286" y="9"/>
                </a:lnTo>
                <a:lnTo>
                  <a:pt x="1286" y="9"/>
                </a:lnTo>
                <a:lnTo>
                  <a:pt x="1284" y="11"/>
                </a:lnTo>
                <a:lnTo>
                  <a:pt x="1284" y="11"/>
                </a:lnTo>
                <a:lnTo>
                  <a:pt x="1282" y="9"/>
                </a:lnTo>
                <a:lnTo>
                  <a:pt x="1280" y="4"/>
                </a:lnTo>
                <a:lnTo>
                  <a:pt x="1277" y="4"/>
                </a:lnTo>
                <a:lnTo>
                  <a:pt x="1276" y="4"/>
                </a:lnTo>
                <a:lnTo>
                  <a:pt x="1276" y="4"/>
                </a:lnTo>
                <a:lnTo>
                  <a:pt x="1256" y="21"/>
                </a:lnTo>
                <a:lnTo>
                  <a:pt x="1237" y="37"/>
                </a:lnTo>
                <a:lnTo>
                  <a:pt x="1217" y="51"/>
                </a:lnTo>
                <a:lnTo>
                  <a:pt x="1206" y="56"/>
                </a:lnTo>
                <a:lnTo>
                  <a:pt x="1194" y="62"/>
                </a:lnTo>
                <a:lnTo>
                  <a:pt x="1194" y="62"/>
                </a:lnTo>
                <a:lnTo>
                  <a:pt x="1189" y="65"/>
                </a:lnTo>
                <a:lnTo>
                  <a:pt x="1186" y="69"/>
                </a:lnTo>
                <a:lnTo>
                  <a:pt x="1183" y="73"/>
                </a:lnTo>
                <a:lnTo>
                  <a:pt x="1180" y="79"/>
                </a:lnTo>
                <a:lnTo>
                  <a:pt x="1178" y="91"/>
                </a:lnTo>
                <a:lnTo>
                  <a:pt x="1175" y="104"/>
                </a:lnTo>
                <a:lnTo>
                  <a:pt x="1175" y="104"/>
                </a:lnTo>
                <a:lnTo>
                  <a:pt x="1172" y="122"/>
                </a:lnTo>
                <a:lnTo>
                  <a:pt x="1171" y="142"/>
                </a:lnTo>
                <a:lnTo>
                  <a:pt x="1172" y="160"/>
                </a:lnTo>
                <a:lnTo>
                  <a:pt x="1175" y="179"/>
                </a:lnTo>
                <a:lnTo>
                  <a:pt x="1069" y="179"/>
                </a:lnTo>
                <a:lnTo>
                  <a:pt x="1069" y="179"/>
                </a:lnTo>
                <a:lnTo>
                  <a:pt x="948" y="176"/>
                </a:lnTo>
                <a:lnTo>
                  <a:pt x="828" y="176"/>
                </a:lnTo>
                <a:lnTo>
                  <a:pt x="708" y="177"/>
                </a:lnTo>
                <a:lnTo>
                  <a:pt x="589" y="180"/>
                </a:lnTo>
                <a:lnTo>
                  <a:pt x="353" y="186"/>
                </a:lnTo>
                <a:lnTo>
                  <a:pt x="233" y="188"/>
                </a:lnTo>
                <a:lnTo>
                  <a:pt x="115" y="190"/>
                </a:lnTo>
                <a:lnTo>
                  <a:pt x="115" y="190"/>
                </a:lnTo>
                <a:lnTo>
                  <a:pt x="98" y="210"/>
                </a:lnTo>
                <a:lnTo>
                  <a:pt x="84" y="231"/>
                </a:lnTo>
                <a:lnTo>
                  <a:pt x="55" y="273"/>
                </a:lnTo>
                <a:lnTo>
                  <a:pt x="28" y="318"/>
                </a:lnTo>
                <a:lnTo>
                  <a:pt x="0" y="363"/>
                </a:lnTo>
                <a:lnTo>
                  <a:pt x="0" y="363"/>
                </a:lnTo>
                <a:lnTo>
                  <a:pt x="1" y="378"/>
                </a:lnTo>
                <a:lnTo>
                  <a:pt x="4" y="395"/>
                </a:lnTo>
                <a:lnTo>
                  <a:pt x="8" y="412"/>
                </a:lnTo>
                <a:lnTo>
                  <a:pt x="8" y="420"/>
                </a:lnTo>
                <a:lnTo>
                  <a:pt x="8" y="429"/>
                </a:lnTo>
                <a:lnTo>
                  <a:pt x="8" y="429"/>
                </a:lnTo>
                <a:lnTo>
                  <a:pt x="8" y="436"/>
                </a:lnTo>
                <a:lnTo>
                  <a:pt x="8" y="441"/>
                </a:lnTo>
                <a:lnTo>
                  <a:pt x="10" y="443"/>
                </a:lnTo>
                <a:lnTo>
                  <a:pt x="11" y="444"/>
                </a:lnTo>
                <a:lnTo>
                  <a:pt x="13" y="444"/>
                </a:lnTo>
                <a:lnTo>
                  <a:pt x="15" y="443"/>
                </a:lnTo>
                <a:lnTo>
                  <a:pt x="15" y="443"/>
                </a:lnTo>
                <a:close/>
                <a:moveTo>
                  <a:pt x="32" y="364"/>
                </a:moveTo>
                <a:lnTo>
                  <a:pt x="32" y="364"/>
                </a:lnTo>
                <a:lnTo>
                  <a:pt x="48" y="337"/>
                </a:lnTo>
                <a:lnTo>
                  <a:pt x="66" y="311"/>
                </a:lnTo>
                <a:lnTo>
                  <a:pt x="84" y="287"/>
                </a:lnTo>
                <a:lnTo>
                  <a:pt x="104" y="266"/>
                </a:lnTo>
                <a:lnTo>
                  <a:pt x="104" y="266"/>
                </a:lnTo>
                <a:lnTo>
                  <a:pt x="107" y="266"/>
                </a:lnTo>
                <a:lnTo>
                  <a:pt x="107" y="266"/>
                </a:lnTo>
                <a:lnTo>
                  <a:pt x="79" y="309"/>
                </a:lnTo>
                <a:lnTo>
                  <a:pt x="49" y="356"/>
                </a:lnTo>
                <a:lnTo>
                  <a:pt x="21" y="405"/>
                </a:lnTo>
                <a:lnTo>
                  <a:pt x="21" y="405"/>
                </a:lnTo>
                <a:lnTo>
                  <a:pt x="18" y="399"/>
                </a:lnTo>
                <a:lnTo>
                  <a:pt x="18" y="394"/>
                </a:lnTo>
                <a:lnTo>
                  <a:pt x="20" y="388"/>
                </a:lnTo>
                <a:lnTo>
                  <a:pt x="21" y="382"/>
                </a:lnTo>
                <a:lnTo>
                  <a:pt x="27" y="373"/>
                </a:lnTo>
                <a:lnTo>
                  <a:pt x="32" y="364"/>
                </a:lnTo>
                <a:lnTo>
                  <a:pt x="32" y="364"/>
                </a:lnTo>
                <a:close/>
                <a:moveTo>
                  <a:pt x="135" y="378"/>
                </a:moveTo>
                <a:lnTo>
                  <a:pt x="94" y="425"/>
                </a:lnTo>
                <a:lnTo>
                  <a:pt x="94" y="425"/>
                </a:lnTo>
                <a:lnTo>
                  <a:pt x="104" y="406"/>
                </a:lnTo>
                <a:lnTo>
                  <a:pt x="114" y="389"/>
                </a:lnTo>
                <a:lnTo>
                  <a:pt x="136" y="354"/>
                </a:lnTo>
                <a:lnTo>
                  <a:pt x="136" y="354"/>
                </a:lnTo>
                <a:lnTo>
                  <a:pt x="138" y="356"/>
                </a:lnTo>
                <a:lnTo>
                  <a:pt x="139" y="358"/>
                </a:lnTo>
                <a:lnTo>
                  <a:pt x="140" y="364"/>
                </a:lnTo>
                <a:lnTo>
                  <a:pt x="139" y="371"/>
                </a:lnTo>
                <a:lnTo>
                  <a:pt x="135" y="378"/>
                </a:lnTo>
                <a:lnTo>
                  <a:pt x="135" y="378"/>
                </a:lnTo>
                <a:close/>
                <a:moveTo>
                  <a:pt x="143" y="391"/>
                </a:moveTo>
                <a:lnTo>
                  <a:pt x="143" y="391"/>
                </a:lnTo>
                <a:lnTo>
                  <a:pt x="146" y="396"/>
                </a:lnTo>
                <a:lnTo>
                  <a:pt x="148" y="403"/>
                </a:lnTo>
                <a:lnTo>
                  <a:pt x="146" y="413"/>
                </a:lnTo>
                <a:lnTo>
                  <a:pt x="145" y="417"/>
                </a:lnTo>
                <a:lnTo>
                  <a:pt x="142" y="422"/>
                </a:lnTo>
                <a:lnTo>
                  <a:pt x="96" y="478"/>
                </a:lnTo>
                <a:lnTo>
                  <a:pt x="96" y="478"/>
                </a:lnTo>
                <a:lnTo>
                  <a:pt x="118" y="434"/>
                </a:lnTo>
                <a:lnTo>
                  <a:pt x="143" y="391"/>
                </a:lnTo>
                <a:lnTo>
                  <a:pt x="143" y="391"/>
                </a:lnTo>
                <a:close/>
                <a:moveTo>
                  <a:pt x="129" y="332"/>
                </a:moveTo>
                <a:lnTo>
                  <a:pt x="129" y="332"/>
                </a:lnTo>
                <a:lnTo>
                  <a:pt x="110" y="356"/>
                </a:lnTo>
                <a:lnTo>
                  <a:pt x="90" y="381"/>
                </a:lnTo>
                <a:lnTo>
                  <a:pt x="70" y="406"/>
                </a:lnTo>
                <a:lnTo>
                  <a:pt x="63" y="420"/>
                </a:lnTo>
                <a:lnTo>
                  <a:pt x="56" y="436"/>
                </a:lnTo>
                <a:lnTo>
                  <a:pt x="56" y="436"/>
                </a:lnTo>
                <a:lnTo>
                  <a:pt x="73" y="415"/>
                </a:lnTo>
                <a:lnTo>
                  <a:pt x="90" y="394"/>
                </a:lnTo>
                <a:lnTo>
                  <a:pt x="108" y="373"/>
                </a:lnTo>
                <a:lnTo>
                  <a:pt x="125" y="354"/>
                </a:lnTo>
                <a:lnTo>
                  <a:pt x="125" y="354"/>
                </a:lnTo>
                <a:lnTo>
                  <a:pt x="117" y="373"/>
                </a:lnTo>
                <a:lnTo>
                  <a:pt x="107" y="389"/>
                </a:lnTo>
                <a:lnTo>
                  <a:pt x="84" y="423"/>
                </a:lnTo>
                <a:lnTo>
                  <a:pt x="60" y="455"/>
                </a:lnTo>
                <a:lnTo>
                  <a:pt x="38" y="491"/>
                </a:lnTo>
                <a:lnTo>
                  <a:pt x="38" y="491"/>
                </a:lnTo>
                <a:lnTo>
                  <a:pt x="38" y="478"/>
                </a:lnTo>
                <a:lnTo>
                  <a:pt x="39" y="467"/>
                </a:lnTo>
                <a:lnTo>
                  <a:pt x="44" y="448"/>
                </a:lnTo>
                <a:lnTo>
                  <a:pt x="51" y="430"/>
                </a:lnTo>
                <a:lnTo>
                  <a:pt x="59" y="413"/>
                </a:lnTo>
                <a:lnTo>
                  <a:pt x="124" y="306"/>
                </a:lnTo>
                <a:lnTo>
                  <a:pt x="124" y="306"/>
                </a:lnTo>
                <a:lnTo>
                  <a:pt x="125" y="305"/>
                </a:lnTo>
                <a:lnTo>
                  <a:pt x="126" y="306"/>
                </a:lnTo>
                <a:lnTo>
                  <a:pt x="129" y="315"/>
                </a:lnTo>
                <a:lnTo>
                  <a:pt x="131" y="325"/>
                </a:lnTo>
                <a:lnTo>
                  <a:pt x="131" y="329"/>
                </a:lnTo>
                <a:lnTo>
                  <a:pt x="129" y="332"/>
                </a:lnTo>
                <a:lnTo>
                  <a:pt x="129" y="332"/>
                </a:lnTo>
                <a:close/>
                <a:moveTo>
                  <a:pt x="65" y="479"/>
                </a:moveTo>
                <a:lnTo>
                  <a:pt x="65" y="477"/>
                </a:lnTo>
                <a:lnTo>
                  <a:pt x="65" y="472"/>
                </a:lnTo>
                <a:lnTo>
                  <a:pt x="133" y="395"/>
                </a:lnTo>
                <a:lnTo>
                  <a:pt x="133" y="395"/>
                </a:lnTo>
                <a:lnTo>
                  <a:pt x="111" y="432"/>
                </a:lnTo>
                <a:lnTo>
                  <a:pt x="88" y="468"/>
                </a:lnTo>
                <a:lnTo>
                  <a:pt x="48" y="544"/>
                </a:lnTo>
                <a:lnTo>
                  <a:pt x="48" y="544"/>
                </a:lnTo>
                <a:lnTo>
                  <a:pt x="44" y="533"/>
                </a:lnTo>
                <a:lnTo>
                  <a:pt x="42" y="524"/>
                </a:lnTo>
                <a:lnTo>
                  <a:pt x="44" y="514"/>
                </a:lnTo>
                <a:lnTo>
                  <a:pt x="45" y="506"/>
                </a:lnTo>
                <a:lnTo>
                  <a:pt x="49" y="498"/>
                </a:lnTo>
                <a:lnTo>
                  <a:pt x="53" y="491"/>
                </a:lnTo>
                <a:lnTo>
                  <a:pt x="59" y="485"/>
                </a:lnTo>
                <a:lnTo>
                  <a:pt x="65" y="479"/>
                </a:lnTo>
                <a:lnTo>
                  <a:pt x="65" y="479"/>
                </a:lnTo>
                <a:close/>
                <a:moveTo>
                  <a:pt x="49" y="562"/>
                </a:moveTo>
                <a:lnTo>
                  <a:pt x="49" y="562"/>
                </a:lnTo>
                <a:lnTo>
                  <a:pt x="65" y="537"/>
                </a:lnTo>
                <a:lnTo>
                  <a:pt x="81" y="512"/>
                </a:lnTo>
                <a:lnTo>
                  <a:pt x="100" y="488"/>
                </a:lnTo>
                <a:lnTo>
                  <a:pt x="118" y="465"/>
                </a:lnTo>
                <a:lnTo>
                  <a:pt x="55" y="581"/>
                </a:lnTo>
                <a:lnTo>
                  <a:pt x="55" y="581"/>
                </a:lnTo>
                <a:lnTo>
                  <a:pt x="53" y="576"/>
                </a:lnTo>
                <a:lnTo>
                  <a:pt x="52" y="571"/>
                </a:lnTo>
                <a:lnTo>
                  <a:pt x="49" y="566"/>
                </a:lnTo>
                <a:lnTo>
                  <a:pt x="49" y="562"/>
                </a:lnTo>
                <a:lnTo>
                  <a:pt x="49" y="562"/>
                </a:lnTo>
                <a:close/>
                <a:moveTo>
                  <a:pt x="66" y="581"/>
                </a:moveTo>
                <a:lnTo>
                  <a:pt x="66" y="581"/>
                </a:lnTo>
                <a:lnTo>
                  <a:pt x="110" y="500"/>
                </a:lnTo>
                <a:lnTo>
                  <a:pt x="131" y="464"/>
                </a:lnTo>
                <a:lnTo>
                  <a:pt x="153" y="427"/>
                </a:lnTo>
                <a:lnTo>
                  <a:pt x="153" y="427"/>
                </a:lnTo>
                <a:lnTo>
                  <a:pt x="155" y="430"/>
                </a:lnTo>
                <a:lnTo>
                  <a:pt x="155" y="434"/>
                </a:lnTo>
                <a:lnTo>
                  <a:pt x="155" y="439"/>
                </a:lnTo>
                <a:lnTo>
                  <a:pt x="155" y="439"/>
                </a:lnTo>
                <a:lnTo>
                  <a:pt x="131" y="482"/>
                </a:lnTo>
                <a:lnTo>
                  <a:pt x="110" y="526"/>
                </a:lnTo>
                <a:lnTo>
                  <a:pt x="87" y="569"/>
                </a:lnTo>
                <a:lnTo>
                  <a:pt x="65" y="610"/>
                </a:lnTo>
                <a:lnTo>
                  <a:pt x="65" y="610"/>
                </a:lnTo>
                <a:lnTo>
                  <a:pt x="63" y="607"/>
                </a:lnTo>
                <a:lnTo>
                  <a:pt x="62" y="603"/>
                </a:lnTo>
                <a:lnTo>
                  <a:pt x="62" y="595"/>
                </a:lnTo>
                <a:lnTo>
                  <a:pt x="63" y="586"/>
                </a:lnTo>
                <a:lnTo>
                  <a:pt x="66" y="581"/>
                </a:lnTo>
                <a:lnTo>
                  <a:pt x="66" y="581"/>
                </a:lnTo>
                <a:close/>
                <a:moveTo>
                  <a:pt x="84" y="602"/>
                </a:moveTo>
                <a:lnTo>
                  <a:pt x="156" y="460"/>
                </a:lnTo>
                <a:lnTo>
                  <a:pt x="156" y="460"/>
                </a:lnTo>
                <a:lnTo>
                  <a:pt x="159" y="462"/>
                </a:lnTo>
                <a:lnTo>
                  <a:pt x="160" y="464"/>
                </a:lnTo>
                <a:lnTo>
                  <a:pt x="167" y="465"/>
                </a:lnTo>
                <a:lnTo>
                  <a:pt x="173" y="465"/>
                </a:lnTo>
                <a:lnTo>
                  <a:pt x="176" y="467"/>
                </a:lnTo>
                <a:lnTo>
                  <a:pt x="178" y="469"/>
                </a:lnTo>
                <a:lnTo>
                  <a:pt x="90" y="610"/>
                </a:lnTo>
                <a:lnTo>
                  <a:pt x="90" y="610"/>
                </a:lnTo>
                <a:lnTo>
                  <a:pt x="88" y="613"/>
                </a:lnTo>
                <a:lnTo>
                  <a:pt x="87" y="613"/>
                </a:lnTo>
                <a:lnTo>
                  <a:pt x="86" y="613"/>
                </a:lnTo>
                <a:lnTo>
                  <a:pt x="84" y="610"/>
                </a:lnTo>
                <a:lnTo>
                  <a:pt x="84" y="606"/>
                </a:lnTo>
                <a:lnTo>
                  <a:pt x="84" y="602"/>
                </a:lnTo>
                <a:lnTo>
                  <a:pt x="84" y="602"/>
                </a:lnTo>
                <a:close/>
                <a:moveTo>
                  <a:pt x="104" y="610"/>
                </a:moveTo>
                <a:lnTo>
                  <a:pt x="104" y="610"/>
                </a:lnTo>
                <a:lnTo>
                  <a:pt x="124" y="575"/>
                </a:lnTo>
                <a:lnTo>
                  <a:pt x="143" y="541"/>
                </a:lnTo>
                <a:lnTo>
                  <a:pt x="164" y="510"/>
                </a:lnTo>
                <a:lnTo>
                  <a:pt x="187" y="479"/>
                </a:lnTo>
                <a:lnTo>
                  <a:pt x="187" y="479"/>
                </a:lnTo>
                <a:lnTo>
                  <a:pt x="188" y="485"/>
                </a:lnTo>
                <a:lnTo>
                  <a:pt x="187" y="491"/>
                </a:lnTo>
                <a:lnTo>
                  <a:pt x="184" y="496"/>
                </a:lnTo>
                <a:lnTo>
                  <a:pt x="180" y="500"/>
                </a:lnTo>
                <a:lnTo>
                  <a:pt x="180" y="500"/>
                </a:lnTo>
                <a:lnTo>
                  <a:pt x="177" y="503"/>
                </a:lnTo>
                <a:lnTo>
                  <a:pt x="176" y="507"/>
                </a:lnTo>
                <a:lnTo>
                  <a:pt x="174" y="516"/>
                </a:lnTo>
                <a:lnTo>
                  <a:pt x="176" y="519"/>
                </a:lnTo>
                <a:lnTo>
                  <a:pt x="126" y="607"/>
                </a:lnTo>
                <a:lnTo>
                  <a:pt x="126" y="607"/>
                </a:lnTo>
                <a:lnTo>
                  <a:pt x="115" y="607"/>
                </a:lnTo>
                <a:lnTo>
                  <a:pt x="110" y="607"/>
                </a:lnTo>
                <a:lnTo>
                  <a:pt x="104" y="610"/>
                </a:lnTo>
                <a:lnTo>
                  <a:pt x="104" y="610"/>
                </a:lnTo>
                <a:close/>
                <a:moveTo>
                  <a:pt x="140" y="606"/>
                </a:moveTo>
                <a:lnTo>
                  <a:pt x="140" y="606"/>
                </a:lnTo>
                <a:lnTo>
                  <a:pt x="155" y="572"/>
                </a:lnTo>
                <a:lnTo>
                  <a:pt x="170" y="540"/>
                </a:lnTo>
                <a:lnTo>
                  <a:pt x="187" y="506"/>
                </a:lnTo>
                <a:lnTo>
                  <a:pt x="201" y="472"/>
                </a:lnTo>
                <a:lnTo>
                  <a:pt x="201" y="472"/>
                </a:lnTo>
                <a:lnTo>
                  <a:pt x="204" y="469"/>
                </a:lnTo>
                <a:lnTo>
                  <a:pt x="207" y="468"/>
                </a:lnTo>
                <a:lnTo>
                  <a:pt x="215" y="467"/>
                </a:lnTo>
                <a:lnTo>
                  <a:pt x="226" y="468"/>
                </a:lnTo>
                <a:lnTo>
                  <a:pt x="235" y="471"/>
                </a:lnTo>
                <a:lnTo>
                  <a:pt x="235" y="471"/>
                </a:lnTo>
                <a:lnTo>
                  <a:pt x="211" y="495"/>
                </a:lnTo>
                <a:lnTo>
                  <a:pt x="200" y="507"/>
                </a:lnTo>
                <a:lnTo>
                  <a:pt x="190" y="521"/>
                </a:lnTo>
                <a:lnTo>
                  <a:pt x="180" y="534"/>
                </a:lnTo>
                <a:lnTo>
                  <a:pt x="170" y="550"/>
                </a:lnTo>
                <a:lnTo>
                  <a:pt x="162" y="565"/>
                </a:lnTo>
                <a:lnTo>
                  <a:pt x="155" y="581"/>
                </a:lnTo>
                <a:lnTo>
                  <a:pt x="155" y="581"/>
                </a:lnTo>
                <a:lnTo>
                  <a:pt x="191" y="533"/>
                </a:lnTo>
                <a:lnTo>
                  <a:pt x="209" y="509"/>
                </a:lnTo>
                <a:lnTo>
                  <a:pt x="230" y="485"/>
                </a:lnTo>
                <a:lnTo>
                  <a:pt x="223" y="513"/>
                </a:lnTo>
                <a:lnTo>
                  <a:pt x="223" y="513"/>
                </a:lnTo>
                <a:lnTo>
                  <a:pt x="222" y="512"/>
                </a:lnTo>
                <a:lnTo>
                  <a:pt x="221" y="509"/>
                </a:lnTo>
                <a:lnTo>
                  <a:pt x="219" y="510"/>
                </a:lnTo>
                <a:lnTo>
                  <a:pt x="218" y="513"/>
                </a:lnTo>
                <a:lnTo>
                  <a:pt x="218" y="513"/>
                </a:lnTo>
                <a:lnTo>
                  <a:pt x="216" y="519"/>
                </a:lnTo>
                <a:lnTo>
                  <a:pt x="216" y="521"/>
                </a:lnTo>
                <a:lnTo>
                  <a:pt x="216" y="524"/>
                </a:lnTo>
                <a:lnTo>
                  <a:pt x="216" y="524"/>
                </a:lnTo>
                <a:lnTo>
                  <a:pt x="192" y="561"/>
                </a:lnTo>
                <a:lnTo>
                  <a:pt x="180" y="582"/>
                </a:lnTo>
                <a:lnTo>
                  <a:pt x="174" y="592"/>
                </a:lnTo>
                <a:lnTo>
                  <a:pt x="170" y="602"/>
                </a:lnTo>
                <a:lnTo>
                  <a:pt x="140" y="606"/>
                </a:lnTo>
                <a:close/>
                <a:moveTo>
                  <a:pt x="319" y="457"/>
                </a:moveTo>
                <a:lnTo>
                  <a:pt x="236" y="454"/>
                </a:lnTo>
                <a:lnTo>
                  <a:pt x="236" y="454"/>
                </a:lnTo>
                <a:lnTo>
                  <a:pt x="235" y="454"/>
                </a:lnTo>
                <a:lnTo>
                  <a:pt x="233" y="451"/>
                </a:lnTo>
                <a:lnTo>
                  <a:pt x="233" y="451"/>
                </a:lnTo>
                <a:lnTo>
                  <a:pt x="280" y="450"/>
                </a:lnTo>
                <a:lnTo>
                  <a:pt x="325" y="450"/>
                </a:lnTo>
                <a:lnTo>
                  <a:pt x="370" y="453"/>
                </a:lnTo>
                <a:lnTo>
                  <a:pt x="415" y="455"/>
                </a:lnTo>
                <a:lnTo>
                  <a:pt x="504" y="462"/>
                </a:lnTo>
                <a:lnTo>
                  <a:pt x="593" y="471"/>
                </a:lnTo>
                <a:lnTo>
                  <a:pt x="593" y="471"/>
                </a:lnTo>
                <a:lnTo>
                  <a:pt x="558" y="471"/>
                </a:lnTo>
                <a:lnTo>
                  <a:pt x="523" y="471"/>
                </a:lnTo>
                <a:lnTo>
                  <a:pt x="454" y="468"/>
                </a:lnTo>
                <a:lnTo>
                  <a:pt x="386" y="462"/>
                </a:lnTo>
                <a:lnTo>
                  <a:pt x="319" y="457"/>
                </a:lnTo>
                <a:lnTo>
                  <a:pt x="319" y="457"/>
                </a:lnTo>
                <a:close/>
                <a:moveTo>
                  <a:pt x="556" y="486"/>
                </a:moveTo>
                <a:lnTo>
                  <a:pt x="556" y="486"/>
                </a:lnTo>
                <a:lnTo>
                  <a:pt x="521" y="517"/>
                </a:lnTo>
                <a:lnTo>
                  <a:pt x="504" y="534"/>
                </a:lnTo>
                <a:lnTo>
                  <a:pt x="488" y="551"/>
                </a:lnTo>
                <a:lnTo>
                  <a:pt x="488" y="551"/>
                </a:lnTo>
                <a:lnTo>
                  <a:pt x="492" y="543"/>
                </a:lnTo>
                <a:lnTo>
                  <a:pt x="496" y="536"/>
                </a:lnTo>
                <a:lnTo>
                  <a:pt x="507" y="520"/>
                </a:lnTo>
                <a:lnTo>
                  <a:pt x="518" y="505"/>
                </a:lnTo>
                <a:lnTo>
                  <a:pt x="524" y="496"/>
                </a:lnTo>
                <a:lnTo>
                  <a:pt x="530" y="488"/>
                </a:lnTo>
                <a:lnTo>
                  <a:pt x="530" y="488"/>
                </a:lnTo>
                <a:lnTo>
                  <a:pt x="531" y="486"/>
                </a:lnTo>
                <a:lnTo>
                  <a:pt x="533" y="485"/>
                </a:lnTo>
                <a:lnTo>
                  <a:pt x="541" y="485"/>
                </a:lnTo>
                <a:lnTo>
                  <a:pt x="556" y="486"/>
                </a:lnTo>
                <a:lnTo>
                  <a:pt x="556" y="486"/>
                </a:lnTo>
                <a:close/>
                <a:moveTo>
                  <a:pt x="503" y="486"/>
                </a:moveTo>
                <a:lnTo>
                  <a:pt x="503" y="486"/>
                </a:lnTo>
                <a:lnTo>
                  <a:pt x="483" y="502"/>
                </a:lnTo>
                <a:lnTo>
                  <a:pt x="465" y="519"/>
                </a:lnTo>
                <a:lnTo>
                  <a:pt x="448" y="537"/>
                </a:lnTo>
                <a:lnTo>
                  <a:pt x="433" y="558"/>
                </a:lnTo>
                <a:lnTo>
                  <a:pt x="433" y="558"/>
                </a:lnTo>
                <a:lnTo>
                  <a:pt x="443" y="540"/>
                </a:lnTo>
                <a:lnTo>
                  <a:pt x="452" y="524"/>
                </a:lnTo>
                <a:lnTo>
                  <a:pt x="464" y="509"/>
                </a:lnTo>
                <a:lnTo>
                  <a:pt x="474" y="492"/>
                </a:lnTo>
                <a:lnTo>
                  <a:pt x="474" y="492"/>
                </a:lnTo>
                <a:lnTo>
                  <a:pt x="478" y="488"/>
                </a:lnTo>
                <a:lnTo>
                  <a:pt x="479" y="485"/>
                </a:lnTo>
                <a:lnTo>
                  <a:pt x="482" y="484"/>
                </a:lnTo>
                <a:lnTo>
                  <a:pt x="482" y="484"/>
                </a:lnTo>
                <a:lnTo>
                  <a:pt x="488" y="484"/>
                </a:lnTo>
                <a:lnTo>
                  <a:pt x="493" y="485"/>
                </a:lnTo>
                <a:lnTo>
                  <a:pt x="503" y="486"/>
                </a:lnTo>
                <a:lnTo>
                  <a:pt x="503" y="486"/>
                </a:lnTo>
                <a:close/>
                <a:moveTo>
                  <a:pt x="458" y="485"/>
                </a:moveTo>
                <a:lnTo>
                  <a:pt x="458" y="485"/>
                </a:lnTo>
                <a:lnTo>
                  <a:pt x="441" y="498"/>
                </a:lnTo>
                <a:lnTo>
                  <a:pt x="426" y="512"/>
                </a:lnTo>
                <a:lnTo>
                  <a:pt x="410" y="527"/>
                </a:lnTo>
                <a:lnTo>
                  <a:pt x="396" y="543"/>
                </a:lnTo>
                <a:lnTo>
                  <a:pt x="430" y="484"/>
                </a:lnTo>
                <a:lnTo>
                  <a:pt x="430" y="484"/>
                </a:lnTo>
                <a:lnTo>
                  <a:pt x="431" y="482"/>
                </a:lnTo>
                <a:lnTo>
                  <a:pt x="434" y="481"/>
                </a:lnTo>
                <a:lnTo>
                  <a:pt x="441" y="481"/>
                </a:lnTo>
                <a:lnTo>
                  <a:pt x="450" y="482"/>
                </a:lnTo>
                <a:lnTo>
                  <a:pt x="458" y="485"/>
                </a:lnTo>
                <a:lnTo>
                  <a:pt x="458" y="485"/>
                </a:lnTo>
                <a:close/>
                <a:moveTo>
                  <a:pt x="407" y="479"/>
                </a:moveTo>
                <a:lnTo>
                  <a:pt x="407" y="479"/>
                </a:lnTo>
                <a:lnTo>
                  <a:pt x="393" y="492"/>
                </a:lnTo>
                <a:lnTo>
                  <a:pt x="381" y="506"/>
                </a:lnTo>
                <a:lnTo>
                  <a:pt x="355" y="533"/>
                </a:lnTo>
                <a:lnTo>
                  <a:pt x="355" y="533"/>
                </a:lnTo>
                <a:lnTo>
                  <a:pt x="364" y="520"/>
                </a:lnTo>
                <a:lnTo>
                  <a:pt x="374" y="506"/>
                </a:lnTo>
                <a:lnTo>
                  <a:pt x="382" y="492"/>
                </a:lnTo>
                <a:lnTo>
                  <a:pt x="391" y="479"/>
                </a:lnTo>
                <a:lnTo>
                  <a:pt x="407" y="479"/>
                </a:lnTo>
                <a:close/>
                <a:moveTo>
                  <a:pt x="332" y="469"/>
                </a:moveTo>
                <a:lnTo>
                  <a:pt x="332" y="469"/>
                </a:lnTo>
                <a:lnTo>
                  <a:pt x="315" y="486"/>
                </a:lnTo>
                <a:lnTo>
                  <a:pt x="298" y="505"/>
                </a:lnTo>
                <a:lnTo>
                  <a:pt x="282" y="523"/>
                </a:lnTo>
                <a:lnTo>
                  <a:pt x="267" y="541"/>
                </a:lnTo>
                <a:lnTo>
                  <a:pt x="302" y="471"/>
                </a:lnTo>
                <a:lnTo>
                  <a:pt x="302" y="471"/>
                </a:lnTo>
                <a:lnTo>
                  <a:pt x="313" y="471"/>
                </a:lnTo>
                <a:lnTo>
                  <a:pt x="332" y="469"/>
                </a:lnTo>
                <a:lnTo>
                  <a:pt x="332" y="469"/>
                </a:lnTo>
                <a:close/>
                <a:moveTo>
                  <a:pt x="244" y="482"/>
                </a:moveTo>
                <a:lnTo>
                  <a:pt x="244" y="482"/>
                </a:lnTo>
                <a:lnTo>
                  <a:pt x="249" y="475"/>
                </a:lnTo>
                <a:lnTo>
                  <a:pt x="253" y="472"/>
                </a:lnTo>
                <a:lnTo>
                  <a:pt x="257" y="472"/>
                </a:lnTo>
                <a:lnTo>
                  <a:pt x="261" y="472"/>
                </a:lnTo>
                <a:lnTo>
                  <a:pt x="261" y="472"/>
                </a:lnTo>
                <a:lnTo>
                  <a:pt x="277" y="472"/>
                </a:lnTo>
                <a:lnTo>
                  <a:pt x="294" y="471"/>
                </a:lnTo>
                <a:lnTo>
                  <a:pt x="294" y="471"/>
                </a:lnTo>
                <a:lnTo>
                  <a:pt x="268" y="498"/>
                </a:lnTo>
                <a:lnTo>
                  <a:pt x="244" y="526"/>
                </a:lnTo>
                <a:lnTo>
                  <a:pt x="223" y="554"/>
                </a:lnTo>
                <a:lnTo>
                  <a:pt x="202" y="585"/>
                </a:lnTo>
                <a:lnTo>
                  <a:pt x="202" y="585"/>
                </a:lnTo>
                <a:lnTo>
                  <a:pt x="198" y="589"/>
                </a:lnTo>
                <a:lnTo>
                  <a:pt x="194" y="595"/>
                </a:lnTo>
                <a:lnTo>
                  <a:pt x="187" y="599"/>
                </a:lnTo>
                <a:lnTo>
                  <a:pt x="180" y="602"/>
                </a:lnTo>
                <a:lnTo>
                  <a:pt x="244" y="482"/>
                </a:lnTo>
                <a:close/>
                <a:moveTo>
                  <a:pt x="195" y="600"/>
                </a:moveTo>
                <a:lnTo>
                  <a:pt x="274" y="502"/>
                </a:lnTo>
                <a:lnTo>
                  <a:pt x="274" y="502"/>
                </a:lnTo>
                <a:lnTo>
                  <a:pt x="275" y="510"/>
                </a:lnTo>
                <a:lnTo>
                  <a:pt x="274" y="517"/>
                </a:lnTo>
                <a:lnTo>
                  <a:pt x="273" y="520"/>
                </a:lnTo>
                <a:lnTo>
                  <a:pt x="270" y="521"/>
                </a:lnTo>
                <a:lnTo>
                  <a:pt x="270" y="521"/>
                </a:lnTo>
                <a:lnTo>
                  <a:pt x="270" y="519"/>
                </a:lnTo>
                <a:lnTo>
                  <a:pt x="270" y="519"/>
                </a:lnTo>
                <a:lnTo>
                  <a:pt x="267" y="520"/>
                </a:lnTo>
                <a:lnTo>
                  <a:pt x="266" y="523"/>
                </a:lnTo>
                <a:lnTo>
                  <a:pt x="264" y="524"/>
                </a:lnTo>
                <a:lnTo>
                  <a:pt x="266" y="526"/>
                </a:lnTo>
                <a:lnTo>
                  <a:pt x="225" y="600"/>
                </a:lnTo>
                <a:lnTo>
                  <a:pt x="225" y="600"/>
                </a:lnTo>
                <a:lnTo>
                  <a:pt x="223" y="602"/>
                </a:lnTo>
                <a:lnTo>
                  <a:pt x="219" y="603"/>
                </a:lnTo>
                <a:lnTo>
                  <a:pt x="212" y="603"/>
                </a:lnTo>
                <a:lnTo>
                  <a:pt x="195" y="600"/>
                </a:lnTo>
                <a:lnTo>
                  <a:pt x="195" y="600"/>
                </a:lnTo>
                <a:close/>
                <a:moveTo>
                  <a:pt x="237" y="599"/>
                </a:moveTo>
                <a:lnTo>
                  <a:pt x="251" y="575"/>
                </a:lnTo>
                <a:lnTo>
                  <a:pt x="251" y="575"/>
                </a:lnTo>
                <a:lnTo>
                  <a:pt x="254" y="575"/>
                </a:lnTo>
                <a:lnTo>
                  <a:pt x="257" y="572"/>
                </a:lnTo>
                <a:lnTo>
                  <a:pt x="257" y="572"/>
                </a:lnTo>
                <a:lnTo>
                  <a:pt x="270" y="552"/>
                </a:lnTo>
                <a:lnTo>
                  <a:pt x="285" y="533"/>
                </a:lnTo>
                <a:lnTo>
                  <a:pt x="301" y="514"/>
                </a:lnTo>
                <a:lnTo>
                  <a:pt x="318" y="496"/>
                </a:lnTo>
                <a:lnTo>
                  <a:pt x="318" y="496"/>
                </a:lnTo>
                <a:lnTo>
                  <a:pt x="318" y="500"/>
                </a:lnTo>
                <a:lnTo>
                  <a:pt x="318" y="500"/>
                </a:lnTo>
                <a:lnTo>
                  <a:pt x="306" y="523"/>
                </a:lnTo>
                <a:lnTo>
                  <a:pt x="295" y="545"/>
                </a:lnTo>
                <a:lnTo>
                  <a:pt x="268" y="590"/>
                </a:lnTo>
                <a:lnTo>
                  <a:pt x="268" y="590"/>
                </a:lnTo>
                <a:lnTo>
                  <a:pt x="266" y="595"/>
                </a:lnTo>
                <a:lnTo>
                  <a:pt x="261" y="597"/>
                </a:lnTo>
                <a:lnTo>
                  <a:pt x="259" y="599"/>
                </a:lnTo>
                <a:lnTo>
                  <a:pt x="254" y="599"/>
                </a:lnTo>
                <a:lnTo>
                  <a:pt x="246" y="599"/>
                </a:lnTo>
                <a:lnTo>
                  <a:pt x="237" y="599"/>
                </a:lnTo>
                <a:lnTo>
                  <a:pt x="237" y="599"/>
                </a:lnTo>
                <a:close/>
                <a:moveTo>
                  <a:pt x="305" y="599"/>
                </a:moveTo>
                <a:lnTo>
                  <a:pt x="305" y="599"/>
                </a:lnTo>
                <a:lnTo>
                  <a:pt x="289" y="599"/>
                </a:lnTo>
                <a:lnTo>
                  <a:pt x="271" y="602"/>
                </a:lnTo>
                <a:lnTo>
                  <a:pt x="298" y="562"/>
                </a:lnTo>
                <a:lnTo>
                  <a:pt x="298" y="562"/>
                </a:lnTo>
                <a:lnTo>
                  <a:pt x="296" y="561"/>
                </a:lnTo>
                <a:lnTo>
                  <a:pt x="295" y="559"/>
                </a:lnTo>
                <a:lnTo>
                  <a:pt x="295" y="559"/>
                </a:lnTo>
                <a:lnTo>
                  <a:pt x="298" y="554"/>
                </a:lnTo>
                <a:lnTo>
                  <a:pt x="301" y="548"/>
                </a:lnTo>
                <a:lnTo>
                  <a:pt x="305" y="543"/>
                </a:lnTo>
                <a:lnTo>
                  <a:pt x="308" y="537"/>
                </a:lnTo>
                <a:lnTo>
                  <a:pt x="308" y="537"/>
                </a:lnTo>
                <a:lnTo>
                  <a:pt x="318" y="521"/>
                </a:lnTo>
                <a:lnTo>
                  <a:pt x="325" y="506"/>
                </a:lnTo>
                <a:lnTo>
                  <a:pt x="340" y="472"/>
                </a:lnTo>
                <a:lnTo>
                  <a:pt x="340" y="472"/>
                </a:lnTo>
                <a:lnTo>
                  <a:pt x="346" y="474"/>
                </a:lnTo>
                <a:lnTo>
                  <a:pt x="353" y="474"/>
                </a:lnTo>
                <a:lnTo>
                  <a:pt x="360" y="475"/>
                </a:lnTo>
                <a:lnTo>
                  <a:pt x="367" y="477"/>
                </a:lnTo>
                <a:lnTo>
                  <a:pt x="367" y="477"/>
                </a:lnTo>
                <a:lnTo>
                  <a:pt x="351" y="491"/>
                </a:lnTo>
                <a:lnTo>
                  <a:pt x="337" y="506"/>
                </a:lnTo>
                <a:lnTo>
                  <a:pt x="308" y="537"/>
                </a:lnTo>
                <a:lnTo>
                  <a:pt x="308" y="537"/>
                </a:lnTo>
                <a:lnTo>
                  <a:pt x="308" y="538"/>
                </a:lnTo>
                <a:lnTo>
                  <a:pt x="309" y="541"/>
                </a:lnTo>
                <a:lnTo>
                  <a:pt x="309" y="541"/>
                </a:lnTo>
                <a:lnTo>
                  <a:pt x="303" y="551"/>
                </a:lnTo>
                <a:lnTo>
                  <a:pt x="301" y="562"/>
                </a:lnTo>
                <a:lnTo>
                  <a:pt x="301" y="562"/>
                </a:lnTo>
                <a:lnTo>
                  <a:pt x="318" y="540"/>
                </a:lnTo>
                <a:lnTo>
                  <a:pt x="337" y="517"/>
                </a:lnTo>
                <a:lnTo>
                  <a:pt x="358" y="496"/>
                </a:lnTo>
                <a:lnTo>
                  <a:pt x="370" y="486"/>
                </a:lnTo>
                <a:lnTo>
                  <a:pt x="382" y="477"/>
                </a:lnTo>
                <a:lnTo>
                  <a:pt x="382" y="477"/>
                </a:lnTo>
                <a:lnTo>
                  <a:pt x="379" y="484"/>
                </a:lnTo>
                <a:lnTo>
                  <a:pt x="377" y="489"/>
                </a:lnTo>
                <a:lnTo>
                  <a:pt x="368" y="499"/>
                </a:lnTo>
                <a:lnTo>
                  <a:pt x="361" y="509"/>
                </a:lnTo>
                <a:lnTo>
                  <a:pt x="354" y="520"/>
                </a:lnTo>
                <a:lnTo>
                  <a:pt x="355" y="523"/>
                </a:lnTo>
                <a:lnTo>
                  <a:pt x="355" y="523"/>
                </a:lnTo>
                <a:lnTo>
                  <a:pt x="343" y="540"/>
                </a:lnTo>
                <a:lnTo>
                  <a:pt x="329" y="558"/>
                </a:lnTo>
                <a:lnTo>
                  <a:pt x="316" y="579"/>
                </a:lnTo>
                <a:lnTo>
                  <a:pt x="305" y="599"/>
                </a:lnTo>
                <a:lnTo>
                  <a:pt x="305" y="599"/>
                </a:lnTo>
                <a:close/>
                <a:moveTo>
                  <a:pt x="319" y="602"/>
                </a:moveTo>
                <a:lnTo>
                  <a:pt x="319" y="602"/>
                </a:lnTo>
                <a:lnTo>
                  <a:pt x="322" y="595"/>
                </a:lnTo>
                <a:lnTo>
                  <a:pt x="325" y="588"/>
                </a:lnTo>
                <a:lnTo>
                  <a:pt x="327" y="581"/>
                </a:lnTo>
                <a:lnTo>
                  <a:pt x="334" y="576"/>
                </a:lnTo>
                <a:lnTo>
                  <a:pt x="333" y="573"/>
                </a:lnTo>
                <a:lnTo>
                  <a:pt x="333" y="573"/>
                </a:lnTo>
                <a:lnTo>
                  <a:pt x="334" y="566"/>
                </a:lnTo>
                <a:lnTo>
                  <a:pt x="336" y="564"/>
                </a:lnTo>
                <a:lnTo>
                  <a:pt x="339" y="562"/>
                </a:lnTo>
                <a:lnTo>
                  <a:pt x="339" y="562"/>
                </a:lnTo>
                <a:lnTo>
                  <a:pt x="337" y="566"/>
                </a:lnTo>
                <a:lnTo>
                  <a:pt x="337" y="568"/>
                </a:lnTo>
                <a:lnTo>
                  <a:pt x="339" y="568"/>
                </a:lnTo>
                <a:lnTo>
                  <a:pt x="343" y="565"/>
                </a:lnTo>
                <a:lnTo>
                  <a:pt x="344" y="564"/>
                </a:lnTo>
                <a:lnTo>
                  <a:pt x="344" y="564"/>
                </a:lnTo>
                <a:lnTo>
                  <a:pt x="363" y="541"/>
                </a:lnTo>
                <a:lnTo>
                  <a:pt x="381" y="520"/>
                </a:lnTo>
                <a:lnTo>
                  <a:pt x="399" y="500"/>
                </a:lnTo>
                <a:lnTo>
                  <a:pt x="419" y="482"/>
                </a:lnTo>
                <a:lnTo>
                  <a:pt x="419" y="482"/>
                </a:lnTo>
                <a:lnTo>
                  <a:pt x="420" y="482"/>
                </a:lnTo>
                <a:lnTo>
                  <a:pt x="420" y="482"/>
                </a:lnTo>
                <a:lnTo>
                  <a:pt x="419" y="488"/>
                </a:lnTo>
                <a:lnTo>
                  <a:pt x="416" y="499"/>
                </a:lnTo>
                <a:lnTo>
                  <a:pt x="416" y="499"/>
                </a:lnTo>
                <a:lnTo>
                  <a:pt x="413" y="499"/>
                </a:lnTo>
                <a:lnTo>
                  <a:pt x="412" y="500"/>
                </a:lnTo>
                <a:lnTo>
                  <a:pt x="406" y="506"/>
                </a:lnTo>
                <a:lnTo>
                  <a:pt x="402" y="513"/>
                </a:lnTo>
                <a:lnTo>
                  <a:pt x="399" y="521"/>
                </a:lnTo>
                <a:lnTo>
                  <a:pt x="400" y="524"/>
                </a:lnTo>
                <a:lnTo>
                  <a:pt x="400" y="524"/>
                </a:lnTo>
                <a:lnTo>
                  <a:pt x="386" y="541"/>
                </a:lnTo>
                <a:lnTo>
                  <a:pt x="372" y="561"/>
                </a:lnTo>
                <a:lnTo>
                  <a:pt x="360" y="582"/>
                </a:lnTo>
                <a:lnTo>
                  <a:pt x="347" y="602"/>
                </a:lnTo>
                <a:lnTo>
                  <a:pt x="319" y="602"/>
                </a:lnTo>
                <a:close/>
                <a:moveTo>
                  <a:pt x="361" y="602"/>
                </a:moveTo>
                <a:lnTo>
                  <a:pt x="361" y="602"/>
                </a:lnTo>
                <a:lnTo>
                  <a:pt x="363" y="597"/>
                </a:lnTo>
                <a:lnTo>
                  <a:pt x="365" y="593"/>
                </a:lnTo>
                <a:lnTo>
                  <a:pt x="371" y="585"/>
                </a:lnTo>
                <a:lnTo>
                  <a:pt x="378" y="578"/>
                </a:lnTo>
                <a:lnTo>
                  <a:pt x="384" y="569"/>
                </a:lnTo>
                <a:lnTo>
                  <a:pt x="379" y="571"/>
                </a:lnTo>
                <a:lnTo>
                  <a:pt x="379" y="571"/>
                </a:lnTo>
                <a:lnTo>
                  <a:pt x="381" y="565"/>
                </a:lnTo>
                <a:lnTo>
                  <a:pt x="384" y="561"/>
                </a:lnTo>
                <a:lnTo>
                  <a:pt x="389" y="552"/>
                </a:lnTo>
                <a:lnTo>
                  <a:pt x="389" y="552"/>
                </a:lnTo>
                <a:lnTo>
                  <a:pt x="389" y="557"/>
                </a:lnTo>
                <a:lnTo>
                  <a:pt x="388" y="559"/>
                </a:lnTo>
                <a:lnTo>
                  <a:pt x="385" y="564"/>
                </a:lnTo>
                <a:lnTo>
                  <a:pt x="384" y="569"/>
                </a:lnTo>
                <a:lnTo>
                  <a:pt x="384" y="569"/>
                </a:lnTo>
                <a:lnTo>
                  <a:pt x="402" y="548"/>
                </a:lnTo>
                <a:lnTo>
                  <a:pt x="420" y="529"/>
                </a:lnTo>
                <a:lnTo>
                  <a:pt x="441" y="507"/>
                </a:lnTo>
                <a:lnTo>
                  <a:pt x="452" y="499"/>
                </a:lnTo>
                <a:lnTo>
                  <a:pt x="465" y="491"/>
                </a:lnTo>
                <a:lnTo>
                  <a:pt x="465" y="491"/>
                </a:lnTo>
                <a:lnTo>
                  <a:pt x="459" y="500"/>
                </a:lnTo>
                <a:lnTo>
                  <a:pt x="455" y="509"/>
                </a:lnTo>
                <a:lnTo>
                  <a:pt x="452" y="516"/>
                </a:lnTo>
                <a:lnTo>
                  <a:pt x="447" y="523"/>
                </a:lnTo>
                <a:lnTo>
                  <a:pt x="447" y="523"/>
                </a:lnTo>
                <a:lnTo>
                  <a:pt x="445" y="519"/>
                </a:lnTo>
                <a:lnTo>
                  <a:pt x="445" y="521"/>
                </a:lnTo>
                <a:lnTo>
                  <a:pt x="445" y="521"/>
                </a:lnTo>
                <a:lnTo>
                  <a:pt x="443" y="523"/>
                </a:lnTo>
                <a:lnTo>
                  <a:pt x="443" y="524"/>
                </a:lnTo>
                <a:lnTo>
                  <a:pt x="444" y="529"/>
                </a:lnTo>
                <a:lnTo>
                  <a:pt x="444" y="529"/>
                </a:lnTo>
                <a:lnTo>
                  <a:pt x="434" y="543"/>
                </a:lnTo>
                <a:lnTo>
                  <a:pt x="423" y="557"/>
                </a:lnTo>
                <a:lnTo>
                  <a:pt x="413" y="571"/>
                </a:lnTo>
                <a:lnTo>
                  <a:pt x="403" y="586"/>
                </a:lnTo>
                <a:lnTo>
                  <a:pt x="403" y="586"/>
                </a:lnTo>
                <a:lnTo>
                  <a:pt x="403" y="590"/>
                </a:lnTo>
                <a:lnTo>
                  <a:pt x="403" y="596"/>
                </a:lnTo>
                <a:lnTo>
                  <a:pt x="403" y="597"/>
                </a:lnTo>
                <a:lnTo>
                  <a:pt x="405" y="599"/>
                </a:lnTo>
                <a:lnTo>
                  <a:pt x="406" y="597"/>
                </a:lnTo>
                <a:lnTo>
                  <a:pt x="407" y="596"/>
                </a:lnTo>
                <a:lnTo>
                  <a:pt x="407" y="596"/>
                </a:lnTo>
                <a:lnTo>
                  <a:pt x="419" y="579"/>
                </a:lnTo>
                <a:lnTo>
                  <a:pt x="430" y="565"/>
                </a:lnTo>
                <a:lnTo>
                  <a:pt x="443" y="551"/>
                </a:lnTo>
                <a:lnTo>
                  <a:pt x="455" y="537"/>
                </a:lnTo>
                <a:lnTo>
                  <a:pt x="469" y="524"/>
                </a:lnTo>
                <a:lnTo>
                  <a:pt x="485" y="513"/>
                </a:lnTo>
                <a:lnTo>
                  <a:pt x="516" y="491"/>
                </a:lnTo>
                <a:lnTo>
                  <a:pt x="444" y="603"/>
                </a:lnTo>
                <a:lnTo>
                  <a:pt x="444" y="603"/>
                </a:lnTo>
                <a:lnTo>
                  <a:pt x="402" y="602"/>
                </a:lnTo>
                <a:lnTo>
                  <a:pt x="381" y="602"/>
                </a:lnTo>
                <a:lnTo>
                  <a:pt x="361" y="602"/>
                </a:lnTo>
                <a:lnTo>
                  <a:pt x="361" y="602"/>
                </a:lnTo>
                <a:close/>
                <a:moveTo>
                  <a:pt x="513" y="589"/>
                </a:moveTo>
                <a:lnTo>
                  <a:pt x="513" y="589"/>
                </a:lnTo>
                <a:lnTo>
                  <a:pt x="520" y="578"/>
                </a:lnTo>
                <a:lnTo>
                  <a:pt x="527" y="565"/>
                </a:lnTo>
                <a:lnTo>
                  <a:pt x="533" y="552"/>
                </a:lnTo>
                <a:lnTo>
                  <a:pt x="538" y="537"/>
                </a:lnTo>
                <a:lnTo>
                  <a:pt x="538" y="537"/>
                </a:lnTo>
                <a:lnTo>
                  <a:pt x="526" y="551"/>
                </a:lnTo>
                <a:lnTo>
                  <a:pt x="514" y="566"/>
                </a:lnTo>
                <a:lnTo>
                  <a:pt x="503" y="583"/>
                </a:lnTo>
                <a:lnTo>
                  <a:pt x="495" y="602"/>
                </a:lnTo>
                <a:lnTo>
                  <a:pt x="461" y="600"/>
                </a:lnTo>
                <a:lnTo>
                  <a:pt x="461" y="600"/>
                </a:lnTo>
                <a:lnTo>
                  <a:pt x="465" y="593"/>
                </a:lnTo>
                <a:lnTo>
                  <a:pt x="469" y="588"/>
                </a:lnTo>
                <a:lnTo>
                  <a:pt x="475" y="582"/>
                </a:lnTo>
                <a:lnTo>
                  <a:pt x="479" y="575"/>
                </a:lnTo>
                <a:lnTo>
                  <a:pt x="483" y="571"/>
                </a:lnTo>
                <a:lnTo>
                  <a:pt x="479" y="571"/>
                </a:lnTo>
                <a:lnTo>
                  <a:pt x="479" y="571"/>
                </a:lnTo>
                <a:lnTo>
                  <a:pt x="479" y="566"/>
                </a:lnTo>
                <a:lnTo>
                  <a:pt x="481" y="562"/>
                </a:lnTo>
                <a:lnTo>
                  <a:pt x="483" y="558"/>
                </a:lnTo>
                <a:lnTo>
                  <a:pt x="489" y="558"/>
                </a:lnTo>
                <a:lnTo>
                  <a:pt x="483" y="571"/>
                </a:lnTo>
                <a:lnTo>
                  <a:pt x="483" y="571"/>
                </a:lnTo>
                <a:lnTo>
                  <a:pt x="500" y="551"/>
                </a:lnTo>
                <a:lnTo>
                  <a:pt x="520" y="530"/>
                </a:lnTo>
                <a:lnTo>
                  <a:pt x="541" y="510"/>
                </a:lnTo>
                <a:lnTo>
                  <a:pt x="563" y="492"/>
                </a:lnTo>
                <a:lnTo>
                  <a:pt x="552" y="514"/>
                </a:lnTo>
                <a:lnTo>
                  <a:pt x="552" y="514"/>
                </a:lnTo>
                <a:lnTo>
                  <a:pt x="547" y="519"/>
                </a:lnTo>
                <a:lnTo>
                  <a:pt x="541" y="524"/>
                </a:lnTo>
                <a:lnTo>
                  <a:pt x="540" y="527"/>
                </a:lnTo>
                <a:lnTo>
                  <a:pt x="538" y="531"/>
                </a:lnTo>
                <a:lnTo>
                  <a:pt x="540" y="534"/>
                </a:lnTo>
                <a:lnTo>
                  <a:pt x="542" y="537"/>
                </a:lnTo>
                <a:lnTo>
                  <a:pt x="542" y="537"/>
                </a:lnTo>
                <a:lnTo>
                  <a:pt x="551" y="526"/>
                </a:lnTo>
                <a:lnTo>
                  <a:pt x="562" y="513"/>
                </a:lnTo>
                <a:lnTo>
                  <a:pt x="579" y="488"/>
                </a:lnTo>
                <a:lnTo>
                  <a:pt x="579" y="488"/>
                </a:lnTo>
                <a:lnTo>
                  <a:pt x="580" y="486"/>
                </a:lnTo>
                <a:lnTo>
                  <a:pt x="583" y="485"/>
                </a:lnTo>
                <a:lnTo>
                  <a:pt x="586" y="486"/>
                </a:lnTo>
                <a:lnTo>
                  <a:pt x="589" y="489"/>
                </a:lnTo>
                <a:lnTo>
                  <a:pt x="589" y="491"/>
                </a:lnTo>
                <a:lnTo>
                  <a:pt x="589" y="493"/>
                </a:lnTo>
                <a:lnTo>
                  <a:pt x="589" y="493"/>
                </a:lnTo>
                <a:lnTo>
                  <a:pt x="569" y="519"/>
                </a:lnTo>
                <a:lnTo>
                  <a:pt x="551" y="545"/>
                </a:lnTo>
                <a:lnTo>
                  <a:pt x="534" y="572"/>
                </a:lnTo>
                <a:lnTo>
                  <a:pt x="518" y="599"/>
                </a:lnTo>
                <a:lnTo>
                  <a:pt x="518" y="599"/>
                </a:lnTo>
                <a:lnTo>
                  <a:pt x="516" y="602"/>
                </a:lnTo>
                <a:lnTo>
                  <a:pt x="514" y="602"/>
                </a:lnTo>
                <a:lnTo>
                  <a:pt x="513" y="602"/>
                </a:lnTo>
                <a:lnTo>
                  <a:pt x="511" y="600"/>
                </a:lnTo>
                <a:lnTo>
                  <a:pt x="510" y="595"/>
                </a:lnTo>
                <a:lnTo>
                  <a:pt x="511" y="592"/>
                </a:lnTo>
                <a:lnTo>
                  <a:pt x="513" y="589"/>
                </a:lnTo>
                <a:lnTo>
                  <a:pt x="513" y="589"/>
                </a:lnTo>
                <a:close/>
                <a:moveTo>
                  <a:pt x="542" y="600"/>
                </a:moveTo>
                <a:lnTo>
                  <a:pt x="542" y="600"/>
                </a:lnTo>
                <a:lnTo>
                  <a:pt x="541" y="599"/>
                </a:lnTo>
                <a:lnTo>
                  <a:pt x="541" y="597"/>
                </a:lnTo>
                <a:lnTo>
                  <a:pt x="542" y="593"/>
                </a:lnTo>
                <a:lnTo>
                  <a:pt x="544" y="592"/>
                </a:lnTo>
                <a:lnTo>
                  <a:pt x="542" y="590"/>
                </a:lnTo>
                <a:lnTo>
                  <a:pt x="540" y="590"/>
                </a:lnTo>
                <a:lnTo>
                  <a:pt x="535" y="592"/>
                </a:lnTo>
                <a:lnTo>
                  <a:pt x="535" y="592"/>
                </a:lnTo>
                <a:lnTo>
                  <a:pt x="549" y="566"/>
                </a:lnTo>
                <a:lnTo>
                  <a:pt x="565" y="540"/>
                </a:lnTo>
                <a:lnTo>
                  <a:pt x="583" y="513"/>
                </a:lnTo>
                <a:lnTo>
                  <a:pt x="600" y="489"/>
                </a:lnTo>
                <a:lnTo>
                  <a:pt x="600" y="489"/>
                </a:lnTo>
                <a:lnTo>
                  <a:pt x="601" y="488"/>
                </a:lnTo>
                <a:lnTo>
                  <a:pt x="604" y="486"/>
                </a:lnTo>
                <a:lnTo>
                  <a:pt x="611" y="486"/>
                </a:lnTo>
                <a:lnTo>
                  <a:pt x="630" y="488"/>
                </a:lnTo>
                <a:lnTo>
                  <a:pt x="630" y="488"/>
                </a:lnTo>
                <a:lnTo>
                  <a:pt x="606" y="510"/>
                </a:lnTo>
                <a:lnTo>
                  <a:pt x="585" y="533"/>
                </a:lnTo>
                <a:lnTo>
                  <a:pt x="575" y="545"/>
                </a:lnTo>
                <a:lnTo>
                  <a:pt x="565" y="558"/>
                </a:lnTo>
                <a:lnTo>
                  <a:pt x="556" y="571"/>
                </a:lnTo>
                <a:lnTo>
                  <a:pt x="548" y="585"/>
                </a:lnTo>
                <a:lnTo>
                  <a:pt x="548" y="585"/>
                </a:lnTo>
                <a:lnTo>
                  <a:pt x="590" y="537"/>
                </a:lnTo>
                <a:lnTo>
                  <a:pt x="613" y="513"/>
                </a:lnTo>
                <a:lnTo>
                  <a:pt x="637" y="491"/>
                </a:lnTo>
                <a:lnTo>
                  <a:pt x="637" y="491"/>
                </a:lnTo>
                <a:lnTo>
                  <a:pt x="637" y="495"/>
                </a:lnTo>
                <a:lnTo>
                  <a:pt x="637" y="499"/>
                </a:lnTo>
                <a:lnTo>
                  <a:pt x="632" y="506"/>
                </a:lnTo>
                <a:lnTo>
                  <a:pt x="628" y="513"/>
                </a:lnTo>
                <a:lnTo>
                  <a:pt x="624" y="519"/>
                </a:lnTo>
                <a:lnTo>
                  <a:pt x="624" y="519"/>
                </a:lnTo>
                <a:lnTo>
                  <a:pt x="622" y="520"/>
                </a:lnTo>
                <a:lnTo>
                  <a:pt x="621" y="520"/>
                </a:lnTo>
                <a:lnTo>
                  <a:pt x="620" y="521"/>
                </a:lnTo>
                <a:lnTo>
                  <a:pt x="569" y="600"/>
                </a:lnTo>
                <a:lnTo>
                  <a:pt x="569" y="600"/>
                </a:lnTo>
                <a:lnTo>
                  <a:pt x="563" y="602"/>
                </a:lnTo>
                <a:lnTo>
                  <a:pt x="555" y="602"/>
                </a:lnTo>
                <a:lnTo>
                  <a:pt x="547" y="602"/>
                </a:lnTo>
                <a:lnTo>
                  <a:pt x="542" y="600"/>
                </a:lnTo>
                <a:lnTo>
                  <a:pt x="542" y="600"/>
                </a:lnTo>
                <a:close/>
                <a:moveTo>
                  <a:pt x="592" y="597"/>
                </a:moveTo>
                <a:lnTo>
                  <a:pt x="600" y="585"/>
                </a:lnTo>
                <a:lnTo>
                  <a:pt x="600" y="585"/>
                </a:lnTo>
                <a:lnTo>
                  <a:pt x="597" y="586"/>
                </a:lnTo>
                <a:lnTo>
                  <a:pt x="593" y="589"/>
                </a:lnTo>
                <a:lnTo>
                  <a:pt x="590" y="592"/>
                </a:lnTo>
                <a:lnTo>
                  <a:pt x="587" y="592"/>
                </a:lnTo>
                <a:lnTo>
                  <a:pt x="585" y="592"/>
                </a:lnTo>
                <a:lnTo>
                  <a:pt x="646" y="491"/>
                </a:lnTo>
                <a:lnTo>
                  <a:pt x="646" y="491"/>
                </a:lnTo>
                <a:lnTo>
                  <a:pt x="648" y="488"/>
                </a:lnTo>
                <a:lnTo>
                  <a:pt x="651" y="488"/>
                </a:lnTo>
                <a:lnTo>
                  <a:pt x="658" y="486"/>
                </a:lnTo>
                <a:lnTo>
                  <a:pt x="667" y="486"/>
                </a:lnTo>
                <a:lnTo>
                  <a:pt x="676" y="489"/>
                </a:lnTo>
                <a:lnTo>
                  <a:pt x="676" y="489"/>
                </a:lnTo>
                <a:lnTo>
                  <a:pt x="658" y="507"/>
                </a:lnTo>
                <a:lnTo>
                  <a:pt x="638" y="527"/>
                </a:lnTo>
                <a:lnTo>
                  <a:pt x="621" y="550"/>
                </a:lnTo>
                <a:lnTo>
                  <a:pt x="614" y="561"/>
                </a:lnTo>
                <a:lnTo>
                  <a:pt x="607" y="573"/>
                </a:lnTo>
                <a:lnTo>
                  <a:pt x="607" y="573"/>
                </a:lnTo>
                <a:lnTo>
                  <a:pt x="607" y="569"/>
                </a:lnTo>
                <a:lnTo>
                  <a:pt x="607" y="568"/>
                </a:lnTo>
                <a:lnTo>
                  <a:pt x="606" y="568"/>
                </a:lnTo>
                <a:lnTo>
                  <a:pt x="604" y="568"/>
                </a:lnTo>
                <a:lnTo>
                  <a:pt x="601" y="572"/>
                </a:lnTo>
                <a:lnTo>
                  <a:pt x="601" y="573"/>
                </a:lnTo>
                <a:lnTo>
                  <a:pt x="601" y="575"/>
                </a:lnTo>
                <a:lnTo>
                  <a:pt x="601" y="575"/>
                </a:lnTo>
                <a:lnTo>
                  <a:pt x="599" y="576"/>
                </a:lnTo>
                <a:lnTo>
                  <a:pt x="596" y="578"/>
                </a:lnTo>
                <a:lnTo>
                  <a:pt x="596" y="579"/>
                </a:lnTo>
                <a:lnTo>
                  <a:pt x="596" y="581"/>
                </a:lnTo>
                <a:lnTo>
                  <a:pt x="600" y="585"/>
                </a:lnTo>
                <a:lnTo>
                  <a:pt x="666" y="509"/>
                </a:lnTo>
                <a:lnTo>
                  <a:pt x="666" y="509"/>
                </a:lnTo>
                <a:lnTo>
                  <a:pt x="673" y="505"/>
                </a:lnTo>
                <a:lnTo>
                  <a:pt x="676" y="503"/>
                </a:lnTo>
                <a:lnTo>
                  <a:pt x="677" y="505"/>
                </a:lnTo>
                <a:lnTo>
                  <a:pt x="677" y="506"/>
                </a:lnTo>
                <a:lnTo>
                  <a:pt x="677" y="506"/>
                </a:lnTo>
                <a:lnTo>
                  <a:pt x="676" y="510"/>
                </a:lnTo>
                <a:lnTo>
                  <a:pt x="674" y="514"/>
                </a:lnTo>
                <a:lnTo>
                  <a:pt x="669" y="521"/>
                </a:lnTo>
                <a:lnTo>
                  <a:pt x="666" y="524"/>
                </a:lnTo>
                <a:lnTo>
                  <a:pt x="666" y="524"/>
                </a:lnTo>
                <a:lnTo>
                  <a:pt x="665" y="526"/>
                </a:lnTo>
                <a:lnTo>
                  <a:pt x="663" y="527"/>
                </a:lnTo>
                <a:lnTo>
                  <a:pt x="662" y="530"/>
                </a:lnTo>
                <a:lnTo>
                  <a:pt x="662" y="530"/>
                </a:lnTo>
                <a:lnTo>
                  <a:pt x="662" y="534"/>
                </a:lnTo>
                <a:lnTo>
                  <a:pt x="662" y="534"/>
                </a:lnTo>
                <a:lnTo>
                  <a:pt x="652" y="543"/>
                </a:lnTo>
                <a:lnTo>
                  <a:pt x="644" y="554"/>
                </a:lnTo>
                <a:lnTo>
                  <a:pt x="630" y="576"/>
                </a:lnTo>
                <a:lnTo>
                  <a:pt x="630" y="576"/>
                </a:lnTo>
                <a:lnTo>
                  <a:pt x="624" y="585"/>
                </a:lnTo>
                <a:lnTo>
                  <a:pt x="620" y="590"/>
                </a:lnTo>
                <a:lnTo>
                  <a:pt x="615" y="595"/>
                </a:lnTo>
                <a:lnTo>
                  <a:pt x="610" y="599"/>
                </a:lnTo>
                <a:lnTo>
                  <a:pt x="604" y="600"/>
                </a:lnTo>
                <a:lnTo>
                  <a:pt x="599" y="600"/>
                </a:lnTo>
                <a:lnTo>
                  <a:pt x="592" y="597"/>
                </a:lnTo>
                <a:lnTo>
                  <a:pt x="592" y="597"/>
                </a:lnTo>
                <a:close/>
                <a:moveTo>
                  <a:pt x="693" y="488"/>
                </a:moveTo>
                <a:lnTo>
                  <a:pt x="725" y="488"/>
                </a:lnTo>
                <a:lnTo>
                  <a:pt x="725" y="488"/>
                </a:lnTo>
                <a:lnTo>
                  <a:pt x="704" y="507"/>
                </a:lnTo>
                <a:lnTo>
                  <a:pt x="683" y="529"/>
                </a:lnTo>
                <a:lnTo>
                  <a:pt x="672" y="538"/>
                </a:lnTo>
                <a:lnTo>
                  <a:pt x="662" y="550"/>
                </a:lnTo>
                <a:lnTo>
                  <a:pt x="653" y="561"/>
                </a:lnTo>
                <a:lnTo>
                  <a:pt x="646" y="573"/>
                </a:lnTo>
                <a:lnTo>
                  <a:pt x="646" y="573"/>
                </a:lnTo>
                <a:lnTo>
                  <a:pt x="651" y="562"/>
                </a:lnTo>
                <a:lnTo>
                  <a:pt x="656" y="551"/>
                </a:lnTo>
                <a:lnTo>
                  <a:pt x="667" y="530"/>
                </a:lnTo>
                <a:lnTo>
                  <a:pt x="681" y="510"/>
                </a:lnTo>
                <a:lnTo>
                  <a:pt x="693" y="488"/>
                </a:lnTo>
                <a:lnTo>
                  <a:pt x="693" y="488"/>
                </a:lnTo>
                <a:close/>
                <a:moveTo>
                  <a:pt x="684" y="602"/>
                </a:moveTo>
                <a:lnTo>
                  <a:pt x="710" y="568"/>
                </a:lnTo>
                <a:lnTo>
                  <a:pt x="710" y="568"/>
                </a:lnTo>
                <a:lnTo>
                  <a:pt x="708" y="566"/>
                </a:lnTo>
                <a:lnTo>
                  <a:pt x="708" y="565"/>
                </a:lnTo>
                <a:lnTo>
                  <a:pt x="711" y="558"/>
                </a:lnTo>
                <a:lnTo>
                  <a:pt x="715" y="551"/>
                </a:lnTo>
                <a:lnTo>
                  <a:pt x="715" y="548"/>
                </a:lnTo>
                <a:lnTo>
                  <a:pt x="714" y="547"/>
                </a:lnTo>
                <a:lnTo>
                  <a:pt x="714" y="541"/>
                </a:lnTo>
                <a:lnTo>
                  <a:pt x="714" y="541"/>
                </a:lnTo>
                <a:lnTo>
                  <a:pt x="703" y="554"/>
                </a:lnTo>
                <a:lnTo>
                  <a:pt x="691" y="569"/>
                </a:lnTo>
                <a:lnTo>
                  <a:pt x="683" y="586"/>
                </a:lnTo>
                <a:lnTo>
                  <a:pt x="674" y="602"/>
                </a:lnTo>
                <a:lnTo>
                  <a:pt x="627" y="602"/>
                </a:lnTo>
                <a:lnTo>
                  <a:pt x="627" y="602"/>
                </a:lnTo>
                <a:lnTo>
                  <a:pt x="681" y="543"/>
                </a:lnTo>
                <a:lnTo>
                  <a:pt x="710" y="514"/>
                </a:lnTo>
                <a:lnTo>
                  <a:pt x="739" y="486"/>
                </a:lnTo>
                <a:lnTo>
                  <a:pt x="739" y="486"/>
                </a:lnTo>
                <a:lnTo>
                  <a:pt x="736" y="496"/>
                </a:lnTo>
                <a:lnTo>
                  <a:pt x="732" y="507"/>
                </a:lnTo>
                <a:lnTo>
                  <a:pt x="728" y="514"/>
                </a:lnTo>
                <a:lnTo>
                  <a:pt x="726" y="514"/>
                </a:lnTo>
                <a:lnTo>
                  <a:pt x="726" y="513"/>
                </a:lnTo>
                <a:lnTo>
                  <a:pt x="726" y="513"/>
                </a:lnTo>
                <a:lnTo>
                  <a:pt x="718" y="523"/>
                </a:lnTo>
                <a:lnTo>
                  <a:pt x="715" y="529"/>
                </a:lnTo>
                <a:lnTo>
                  <a:pt x="715" y="531"/>
                </a:lnTo>
                <a:lnTo>
                  <a:pt x="717" y="533"/>
                </a:lnTo>
                <a:lnTo>
                  <a:pt x="717" y="533"/>
                </a:lnTo>
                <a:lnTo>
                  <a:pt x="726" y="524"/>
                </a:lnTo>
                <a:lnTo>
                  <a:pt x="735" y="513"/>
                </a:lnTo>
                <a:lnTo>
                  <a:pt x="742" y="502"/>
                </a:lnTo>
                <a:lnTo>
                  <a:pt x="748" y="488"/>
                </a:lnTo>
                <a:lnTo>
                  <a:pt x="748" y="488"/>
                </a:lnTo>
                <a:lnTo>
                  <a:pt x="760" y="491"/>
                </a:lnTo>
                <a:lnTo>
                  <a:pt x="767" y="491"/>
                </a:lnTo>
                <a:lnTo>
                  <a:pt x="774" y="491"/>
                </a:lnTo>
                <a:lnTo>
                  <a:pt x="774" y="491"/>
                </a:lnTo>
                <a:lnTo>
                  <a:pt x="757" y="506"/>
                </a:lnTo>
                <a:lnTo>
                  <a:pt x="739" y="524"/>
                </a:lnTo>
                <a:lnTo>
                  <a:pt x="731" y="534"/>
                </a:lnTo>
                <a:lnTo>
                  <a:pt x="722" y="545"/>
                </a:lnTo>
                <a:lnTo>
                  <a:pt x="715" y="557"/>
                </a:lnTo>
                <a:lnTo>
                  <a:pt x="710" y="568"/>
                </a:lnTo>
                <a:lnTo>
                  <a:pt x="710" y="568"/>
                </a:lnTo>
                <a:lnTo>
                  <a:pt x="726" y="550"/>
                </a:lnTo>
                <a:lnTo>
                  <a:pt x="745" y="531"/>
                </a:lnTo>
                <a:lnTo>
                  <a:pt x="764" y="514"/>
                </a:lnTo>
                <a:lnTo>
                  <a:pt x="784" y="499"/>
                </a:lnTo>
                <a:lnTo>
                  <a:pt x="784" y="499"/>
                </a:lnTo>
                <a:lnTo>
                  <a:pt x="780" y="507"/>
                </a:lnTo>
                <a:lnTo>
                  <a:pt x="773" y="516"/>
                </a:lnTo>
                <a:lnTo>
                  <a:pt x="767" y="524"/>
                </a:lnTo>
                <a:lnTo>
                  <a:pt x="760" y="534"/>
                </a:lnTo>
                <a:lnTo>
                  <a:pt x="763" y="538"/>
                </a:lnTo>
                <a:lnTo>
                  <a:pt x="763" y="538"/>
                </a:lnTo>
                <a:lnTo>
                  <a:pt x="750" y="552"/>
                </a:lnTo>
                <a:lnTo>
                  <a:pt x="738" y="568"/>
                </a:lnTo>
                <a:lnTo>
                  <a:pt x="726" y="585"/>
                </a:lnTo>
                <a:lnTo>
                  <a:pt x="715" y="602"/>
                </a:lnTo>
                <a:lnTo>
                  <a:pt x="684" y="602"/>
                </a:lnTo>
                <a:close/>
                <a:moveTo>
                  <a:pt x="1161" y="512"/>
                </a:moveTo>
                <a:lnTo>
                  <a:pt x="1161" y="512"/>
                </a:lnTo>
                <a:lnTo>
                  <a:pt x="1155" y="520"/>
                </a:lnTo>
                <a:lnTo>
                  <a:pt x="1152" y="523"/>
                </a:lnTo>
                <a:lnTo>
                  <a:pt x="1149" y="524"/>
                </a:lnTo>
                <a:lnTo>
                  <a:pt x="1149" y="524"/>
                </a:lnTo>
                <a:lnTo>
                  <a:pt x="1147" y="523"/>
                </a:lnTo>
                <a:lnTo>
                  <a:pt x="1147" y="523"/>
                </a:lnTo>
                <a:lnTo>
                  <a:pt x="1152" y="516"/>
                </a:lnTo>
                <a:lnTo>
                  <a:pt x="1156" y="513"/>
                </a:lnTo>
                <a:lnTo>
                  <a:pt x="1161" y="512"/>
                </a:lnTo>
                <a:lnTo>
                  <a:pt x="1161" y="512"/>
                </a:lnTo>
                <a:close/>
                <a:moveTo>
                  <a:pt x="1083" y="566"/>
                </a:moveTo>
                <a:lnTo>
                  <a:pt x="1083" y="566"/>
                </a:lnTo>
                <a:lnTo>
                  <a:pt x="1079" y="571"/>
                </a:lnTo>
                <a:lnTo>
                  <a:pt x="1078" y="573"/>
                </a:lnTo>
                <a:lnTo>
                  <a:pt x="1076" y="576"/>
                </a:lnTo>
                <a:lnTo>
                  <a:pt x="1076" y="576"/>
                </a:lnTo>
                <a:lnTo>
                  <a:pt x="1075" y="581"/>
                </a:lnTo>
                <a:lnTo>
                  <a:pt x="1072" y="583"/>
                </a:lnTo>
                <a:lnTo>
                  <a:pt x="1065" y="590"/>
                </a:lnTo>
                <a:lnTo>
                  <a:pt x="1065" y="590"/>
                </a:lnTo>
                <a:lnTo>
                  <a:pt x="1067" y="586"/>
                </a:lnTo>
                <a:lnTo>
                  <a:pt x="1069" y="582"/>
                </a:lnTo>
                <a:lnTo>
                  <a:pt x="1076" y="576"/>
                </a:lnTo>
                <a:lnTo>
                  <a:pt x="1076" y="576"/>
                </a:lnTo>
                <a:lnTo>
                  <a:pt x="1082" y="564"/>
                </a:lnTo>
                <a:lnTo>
                  <a:pt x="1089" y="552"/>
                </a:lnTo>
                <a:lnTo>
                  <a:pt x="1104" y="531"/>
                </a:lnTo>
                <a:lnTo>
                  <a:pt x="1140" y="491"/>
                </a:lnTo>
                <a:lnTo>
                  <a:pt x="1140" y="491"/>
                </a:lnTo>
                <a:lnTo>
                  <a:pt x="1141" y="491"/>
                </a:lnTo>
                <a:lnTo>
                  <a:pt x="1144" y="489"/>
                </a:lnTo>
                <a:lnTo>
                  <a:pt x="1151" y="489"/>
                </a:lnTo>
                <a:lnTo>
                  <a:pt x="1159" y="491"/>
                </a:lnTo>
                <a:lnTo>
                  <a:pt x="1171" y="489"/>
                </a:lnTo>
                <a:lnTo>
                  <a:pt x="1083" y="566"/>
                </a:lnTo>
                <a:close/>
                <a:moveTo>
                  <a:pt x="1182" y="492"/>
                </a:moveTo>
                <a:lnTo>
                  <a:pt x="1182" y="492"/>
                </a:lnTo>
                <a:lnTo>
                  <a:pt x="1183" y="491"/>
                </a:lnTo>
                <a:lnTo>
                  <a:pt x="1186" y="489"/>
                </a:lnTo>
                <a:lnTo>
                  <a:pt x="1193" y="489"/>
                </a:lnTo>
                <a:lnTo>
                  <a:pt x="1200" y="491"/>
                </a:lnTo>
                <a:lnTo>
                  <a:pt x="1207" y="491"/>
                </a:lnTo>
                <a:lnTo>
                  <a:pt x="1133" y="555"/>
                </a:lnTo>
                <a:lnTo>
                  <a:pt x="1182" y="492"/>
                </a:lnTo>
                <a:close/>
                <a:moveTo>
                  <a:pt x="769" y="471"/>
                </a:moveTo>
                <a:lnTo>
                  <a:pt x="769" y="471"/>
                </a:lnTo>
                <a:lnTo>
                  <a:pt x="788" y="467"/>
                </a:lnTo>
                <a:lnTo>
                  <a:pt x="814" y="465"/>
                </a:lnTo>
                <a:lnTo>
                  <a:pt x="864" y="464"/>
                </a:lnTo>
                <a:lnTo>
                  <a:pt x="864" y="464"/>
                </a:lnTo>
                <a:lnTo>
                  <a:pt x="953" y="464"/>
                </a:lnTo>
                <a:lnTo>
                  <a:pt x="1041" y="465"/>
                </a:lnTo>
                <a:lnTo>
                  <a:pt x="1133" y="468"/>
                </a:lnTo>
                <a:lnTo>
                  <a:pt x="1225" y="469"/>
                </a:lnTo>
                <a:lnTo>
                  <a:pt x="1225" y="469"/>
                </a:lnTo>
                <a:lnTo>
                  <a:pt x="1228" y="471"/>
                </a:lnTo>
                <a:lnTo>
                  <a:pt x="1230" y="472"/>
                </a:lnTo>
                <a:lnTo>
                  <a:pt x="1231" y="474"/>
                </a:lnTo>
                <a:lnTo>
                  <a:pt x="1231" y="475"/>
                </a:lnTo>
                <a:lnTo>
                  <a:pt x="1227" y="475"/>
                </a:lnTo>
                <a:lnTo>
                  <a:pt x="1227" y="475"/>
                </a:lnTo>
                <a:lnTo>
                  <a:pt x="1111" y="475"/>
                </a:lnTo>
                <a:lnTo>
                  <a:pt x="998" y="475"/>
                </a:lnTo>
                <a:lnTo>
                  <a:pt x="882" y="474"/>
                </a:lnTo>
                <a:lnTo>
                  <a:pt x="826" y="472"/>
                </a:lnTo>
                <a:lnTo>
                  <a:pt x="769" y="471"/>
                </a:lnTo>
                <a:lnTo>
                  <a:pt x="769" y="471"/>
                </a:lnTo>
                <a:close/>
                <a:moveTo>
                  <a:pt x="1057" y="500"/>
                </a:moveTo>
                <a:lnTo>
                  <a:pt x="1057" y="500"/>
                </a:lnTo>
                <a:lnTo>
                  <a:pt x="1045" y="509"/>
                </a:lnTo>
                <a:lnTo>
                  <a:pt x="1034" y="517"/>
                </a:lnTo>
                <a:lnTo>
                  <a:pt x="1013" y="536"/>
                </a:lnTo>
                <a:lnTo>
                  <a:pt x="1013" y="536"/>
                </a:lnTo>
                <a:lnTo>
                  <a:pt x="1019" y="524"/>
                </a:lnTo>
                <a:lnTo>
                  <a:pt x="1024" y="512"/>
                </a:lnTo>
                <a:lnTo>
                  <a:pt x="1031" y="500"/>
                </a:lnTo>
                <a:lnTo>
                  <a:pt x="1037" y="489"/>
                </a:lnTo>
                <a:lnTo>
                  <a:pt x="1114" y="491"/>
                </a:lnTo>
                <a:lnTo>
                  <a:pt x="1027" y="568"/>
                </a:lnTo>
                <a:lnTo>
                  <a:pt x="1027" y="568"/>
                </a:lnTo>
                <a:lnTo>
                  <a:pt x="1041" y="551"/>
                </a:lnTo>
                <a:lnTo>
                  <a:pt x="1054" y="534"/>
                </a:lnTo>
                <a:lnTo>
                  <a:pt x="1065" y="516"/>
                </a:lnTo>
                <a:lnTo>
                  <a:pt x="1075" y="498"/>
                </a:lnTo>
                <a:lnTo>
                  <a:pt x="1075" y="498"/>
                </a:lnTo>
                <a:lnTo>
                  <a:pt x="1075" y="495"/>
                </a:lnTo>
                <a:lnTo>
                  <a:pt x="1075" y="493"/>
                </a:lnTo>
                <a:lnTo>
                  <a:pt x="1069" y="495"/>
                </a:lnTo>
                <a:lnTo>
                  <a:pt x="1062" y="498"/>
                </a:lnTo>
                <a:lnTo>
                  <a:pt x="1057" y="500"/>
                </a:lnTo>
                <a:lnTo>
                  <a:pt x="1057" y="500"/>
                </a:lnTo>
                <a:close/>
                <a:moveTo>
                  <a:pt x="988" y="491"/>
                </a:moveTo>
                <a:lnTo>
                  <a:pt x="1019" y="489"/>
                </a:lnTo>
                <a:lnTo>
                  <a:pt x="961" y="544"/>
                </a:lnTo>
                <a:lnTo>
                  <a:pt x="961" y="544"/>
                </a:lnTo>
                <a:lnTo>
                  <a:pt x="974" y="520"/>
                </a:lnTo>
                <a:lnTo>
                  <a:pt x="981" y="509"/>
                </a:lnTo>
                <a:lnTo>
                  <a:pt x="986" y="498"/>
                </a:lnTo>
                <a:lnTo>
                  <a:pt x="986" y="498"/>
                </a:lnTo>
                <a:lnTo>
                  <a:pt x="988" y="491"/>
                </a:lnTo>
                <a:lnTo>
                  <a:pt x="988" y="491"/>
                </a:lnTo>
                <a:close/>
                <a:moveTo>
                  <a:pt x="948" y="491"/>
                </a:moveTo>
                <a:lnTo>
                  <a:pt x="948" y="491"/>
                </a:lnTo>
                <a:lnTo>
                  <a:pt x="936" y="503"/>
                </a:lnTo>
                <a:lnTo>
                  <a:pt x="925" y="517"/>
                </a:lnTo>
                <a:lnTo>
                  <a:pt x="911" y="530"/>
                </a:lnTo>
                <a:lnTo>
                  <a:pt x="904" y="536"/>
                </a:lnTo>
                <a:lnTo>
                  <a:pt x="896" y="541"/>
                </a:lnTo>
                <a:lnTo>
                  <a:pt x="896" y="541"/>
                </a:lnTo>
                <a:lnTo>
                  <a:pt x="913" y="520"/>
                </a:lnTo>
                <a:lnTo>
                  <a:pt x="920" y="509"/>
                </a:lnTo>
                <a:lnTo>
                  <a:pt x="927" y="496"/>
                </a:lnTo>
                <a:lnTo>
                  <a:pt x="927" y="496"/>
                </a:lnTo>
                <a:lnTo>
                  <a:pt x="927" y="493"/>
                </a:lnTo>
                <a:lnTo>
                  <a:pt x="929" y="491"/>
                </a:lnTo>
                <a:lnTo>
                  <a:pt x="929" y="491"/>
                </a:lnTo>
                <a:lnTo>
                  <a:pt x="933" y="489"/>
                </a:lnTo>
                <a:lnTo>
                  <a:pt x="939" y="489"/>
                </a:lnTo>
                <a:lnTo>
                  <a:pt x="948" y="491"/>
                </a:lnTo>
                <a:lnTo>
                  <a:pt x="948" y="491"/>
                </a:lnTo>
                <a:close/>
                <a:moveTo>
                  <a:pt x="912" y="489"/>
                </a:moveTo>
                <a:lnTo>
                  <a:pt x="867" y="534"/>
                </a:lnTo>
                <a:lnTo>
                  <a:pt x="867" y="534"/>
                </a:lnTo>
                <a:lnTo>
                  <a:pt x="873" y="523"/>
                </a:lnTo>
                <a:lnTo>
                  <a:pt x="880" y="512"/>
                </a:lnTo>
                <a:lnTo>
                  <a:pt x="895" y="489"/>
                </a:lnTo>
                <a:lnTo>
                  <a:pt x="895" y="489"/>
                </a:lnTo>
                <a:lnTo>
                  <a:pt x="898" y="489"/>
                </a:lnTo>
                <a:lnTo>
                  <a:pt x="902" y="489"/>
                </a:lnTo>
                <a:lnTo>
                  <a:pt x="912" y="489"/>
                </a:lnTo>
                <a:lnTo>
                  <a:pt x="912" y="489"/>
                </a:lnTo>
                <a:close/>
                <a:moveTo>
                  <a:pt x="873" y="492"/>
                </a:moveTo>
                <a:lnTo>
                  <a:pt x="873" y="492"/>
                </a:lnTo>
                <a:lnTo>
                  <a:pt x="856" y="502"/>
                </a:lnTo>
                <a:lnTo>
                  <a:pt x="842" y="514"/>
                </a:lnTo>
                <a:lnTo>
                  <a:pt x="814" y="538"/>
                </a:lnTo>
                <a:lnTo>
                  <a:pt x="814" y="538"/>
                </a:lnTo>
                <a:lnTo>
                  <a:pt x="814" y="543"/>
                </a:lnTo>
                <a:lnTo>
                  <a:pt x="812" y="545"/>
                </a:lnTo>
                <a:lnTo>
                  <a:pt x="809" y="548"/>
                </a:lnTo>
                <a:lnTo>
                  <a:pt x="807" y="551"/>
                </a:lnTo>
                <a:lnTo>
                  <a:pt x="811" y="541"/>
                </a:lnTo>
                <a:lnTo>
                  <a:pt x="812" y="538"/>
                </a:lnTo>
                <a:lnTo>
                  <a:pt x="814" y="538"/>
                </a:lnTo>
                <a:lnTo>
                  <a:pt x="814" y="538"/>
                </a:lnTo>
                <a:lnTo>
                  <a:pt x="818" y="533"/>
                </a:lnTo>
                <a:lnTo>
                  <a:pt x="822" y="526"/>
                </a:lnTo>
                <a:lnTo>
                  <a:pt x="830" y="512"/>
                </a:lnTo>
                <a:lnTo>
                  <a:pt x="835" y="503"/>
                </a:lnTo>
                <a:lnTo>
                  <a:pt x="839" y="498"/>
                </a:lnTo>
                <a:lnTo>
                  <a:pt x="845" y="492"/>
                </a:lnTo>
                <a:lnTo>
                  <a:pt x="852" y="489"/>
                </a:lnTo>
                <a:lnTo>
                  <a:pt x="852" y="489"/>
                </a:lnTo>
                <a:lnTo>
                  <a:pt x="857" y="489"/>
                </a:lnTo>
                <a:lnTo>
                  <a:pt x="863" y="489"/>
                </a:lnTo>
                <a:lnTo>
                  <a:pt x="868" y="491"/>
                </a:lnTo>
                <a:lnTo>
                  <a:pt x="873" y="492"/>
                </a:lnTo>
                <a:lnTo>
                  <a:pt x="873" y="492"/>
                </a:lnTo>
                <a:close/>
                <a:moveTo>
                  <a:pt x="729" y="602"/>
                </a:moveTo>
                <a:lnTo>
                  <a:pt x="729" y="602"/>
                </a:lnTo>
                <a:lnTo>
                  <a:pt x="738" y="588"/>
                </a:lnTo>
                <a:lnTo>
                  <a:pt x="743" y="581"/>
                </a:lnTo>
                <a:lnTo>
                  <a:pt x="749" y="575"/>
                </a:lnTo>
                <a:lnTo>
                  <a:pt x="749" y="575"/>
                </a:lnTo>
                <a:lnTo>
                  <a:pt x="748" y="573"/>
                </a:lnTo>
                <a:lnTo>
                  <a:pt x="746" y="572"/>
                </a:lnTo>
                <a:lnTo>
                  <a:pt x="746" y="572"/>
                </a:lnTo>
                <a:lnTo>
                  <a:pt x="749" y="568"/>
                </a:lnTo>
                <a:lnTo>
                  <a:pt x="752" y="564"/>
                </a:lnTo>
                <a:lnTo>
                  <a:pt x="755" y="559"/>
                </a:lnTo>
                <a:lnTo>
                  <a:pt x="757" y="555"/>
                </a:lnTo>
                <a:lnTo>
                  <a:pt x="759" y="554"/>
                </a:lnTo>
                <a:lnTo>
                  <a:pt x="756" y="552"/>
                </a:lnTo>
                <a:lnTo>
                  <a:pt x="756" y="552"/>
                </a:lnTo>
                <a:lnTo>
                  <a:pt x="777" y="523"/>
                </a:lnTo>
                <a:lnTo>
                  <a:pt x="788" y="509"/>
                </a:lnTo>
                <a:lnTo>
                  <a:pt x="797" y="492"/>
                </a:lnTo>
                <a:lnTo>
                  <a:pt x="797" y="492"/>
                </a:lnTo>
                <a:lnTo>
                  <a:pt x="800" y="489"/>
                </a:lnTo>
                <a:lnTo>
                  <a:pt x="801" y="489"/>
                </a:lnTo>
                <a:lnTo>
                  <a:pt x="808" y="489"/>
                </a:lnTo>
                <a:lnTo>
                  <a:pt x="825" y="491"/>
                </a:lnTo>
                <a:lnTo>
                  <a:pt x="825" y="491"/>
                </a:lnTo>
                <a:lnTo>
                  <a:pt x="791" y="520"/>
                </a:lnTo>
                <a:lnTo>
                  <a:pt x="776" y="536"/>
                </a:lnTo>
                <a:lnTo>
                  <a:pt x="760" y="551"/>
                </a:lnTo>
                <a:lnTo>
                  <a:pt x="762" y="555"/>
                </a:lnTo>
                <a:lnTo>
                  <a:pt x="762" y="555"/>
                </a:lnTo>
                <a:lnTo>
                  <a:pt x="759" y="558"/>
                </a:lnTo>
                <a:lnTo>
                  <a:pt x="756" y="564"/>
                </a:lnTo>
                <a:lnTo>
                  <a:pt x="752" y="572"/>
                </a:lnTo>
                <a:lnTo>
                  <a:pt x="752" y="572"/>
                </a:lnTo>
                <a:lnTo>
                  <a:pt x="769" y="554"/>
                </a:lnTo>
                <a:lnTo>
                  <a:pt x="787" y="536"/>
                </a:lnTo>
                <a:lnTo>
                  <a:pt x="807" y="517"/>
                </a:lnTo>
                <a:lnTo>
                  <a:pt x="828" y="499"/>
                </a:lnTo>
                <a:lnTo>
                  <a:pt x="828" y="499"/>
                </a:lnTo>
                <a:lnTo>
                  <a:pt x="826" y="506"/>
                </a:lnTo>
                <a:lnTo>
                  <a:pt x="823" y="512"/>
                </a:lnTo>
                <a:lnTo>
                  <a:pt x="821" y="519"/>
                </a:lnTo>
                <a:lnTo>
                  <a:pt x="815" y="524"/>
                </a:lnTo>
                <a:lnTo>
                  <a:pt x="815" y="524"/>
                </a:lnTo>
                <a:lnTo>
                  <a:pt x="814" y="521"/>
                </a:lnTo>
                <a:lnTo>
                  <a:pt x="814" y="523"/>
                </a:lnTo>
                <a:lnTo>
                  <a:pt x="811" y="527"/>
                </a:lnTo>
                <a:lnTo>
                  <a:pt x="812" y="530"/>
                </a:lnTo>
                <a:lnTo>
                  <a:pt x="812" y="530"/>
                </a:lnTo>
                <a:lnTo>
                  <a:pt x="802" y="543"/>
                </a:lnTo>
                <a:lnTo>
                  <a:pt x="793" y="555"/>
                </a:lnTo>
                <a:lnTo>
                  <a:pt x="781" y="569"/>
                </a:lnTo>
                <a:lnTo>
                  <a:pt x="773" y="582"/>
                </a:lnTo>
                <a:lnTo>
                  <a:pt x="773" y="582"/>
                </a:lnTo>
                <a:lnTo>
                  <a:pt x="764" y="593"/>
                </a:lnTo>
                <a:lnTo>
                  <a:pt x="763" y="596"/>
                </a:lnTo>
                <a:lnTo>
                  <a:pt x="762" y="599"/>
                </a:lnTo>
                <a:lnTo>
                  <a:pt x="763" y="602"/>
                </a:lnTo>
                <a:lnTo>
                  <a:pt x="764" y="606"/>
                </a:lnTo>
                <a:lnTo>
                  <a:pt x="764" y="606"/>
                </a:lnTo>
                <a:lnTo>
                  <a:pt x="748" y="603"/>
                </a:lnTo>
                <a:lnTo>
                  <a:pt x="729" y="602"/>
                </a:lnTo>
                <a:lnTo>
                  <a:pt x="729" y="602"/>
                </a:lnTo>
                <a:close/>
                <a:moveTo>
                  <a:pt x="769" y="604"/>
                </a:moveTo>
                <a:lnTo>
                  <a:pt x="769" y="604"/>
                </a:lnTo>
                <a:lnTo>
                  <a:pt x="791" y="576"/>
                </a:lnTo>
                <a:lnTo>
                  <a:pt x="816" y="550"/>
                </a:lnTo>
                <a:lnTo>
                  <a:pt x="843" y="524"/>
                </a:lnTo>
                <a:lnTo>
                  <a:pt x="871" y="502"/>
                </a:lnTo>
                <a:lnTo>
                  <a:pt x="871" y="502"/>
                </a:lnTo>
                <a:lnTo>
                  <a:pt x="871" y="507"/>
                </a:lnTo>
                <a:lnTo>
                  <a:pt x="871" y="513"/>
                </a:lnTo>
                <a:lnTo>
                  <a:pt x="868" y="519"/>
                </a:lnTo>
                <a:lnTo>
                  <a:pt x="864" y="521"/>
                </a:lnTo>
                <a:lnTo>
                  <a:pt x="863" y="523"/>
                </a:lnTo>
                <a:lnTo>
                  <a:pt x="860" y="526"/>
                </a:lnTo>
                <a:lnTo>
                  <a:pt x="860" y="526"/>
                </a:lnTo>
                <a:lnTo>
                  <a:pt x="846" y="547"/>
                </a:lnTo>
                <a:lnTo>
                  <a:pt x="832" y="566"/>
                </a:lnTo>
                <a:lnTo>
                  <a:pt x="816" y="586"/>
                </a:lnTo>
                <a:lnTo>
                  <a:pt x="804" y="606"/>
                </a:lnTo>
                <a:lnTo>
                  <a:pt x="804" y="606"/>
                </a:lnTo>
                <a:lnTo>
                  <a:pt x="801" y="606"/>
                </a:lnTo>
                <a:lnTo>
                  <a:pt x="798" y="607"/>
                </a:lnTo>
                <a:lnTo>
                  <a:pt x="787" y="606"/>
                </a:lnTo>
                <a:lnTo>
                  <a:pt x="769" y="604"/>
                </a:lnTo>
                <a:lnTo>
                  <a:pt x="769" y="604"/>
                </a:lnTo>
                <a:close/>
                <a:moveTo>
                  <a:pt x="850" y="557"/>
                </a:moveTo>
                <a:lnTo>
                  <a:pt x="850" y="557"/>
                </a:lnTo>
                <a:lnTo>
                  <a:pt x="849" y="561"/>
                </a:lnTo>
                <a:lnTo>
                  <a:pt x="847" y="565"/>
                </a:lnTo>
                <a:lnTo>
                  <a:pt x="845" y="568"/>
                </a:lnTo>
                <a:lnTo>
                  <a:pt x="840" y="569"/>
                </a:lnTo>
                <a:lnTo>
                  <a:pt x="840" y="569"/>
                </a:lnTo>
                <a:lnTo>
                  <a:pt x="842" y="566"/>
                </a:lnTo>
                <a:lnTo>
                  <a:pt x="845" y="564"/>
                </a:lnTo>
                <a:lnTo>
                  <a:pt x="850" y="557"/>
                </a:lnTo>
                <a:lnTo>
                  <a:pt x="850" y="557"/>
                </a:lnTo>
                <a:close/>
                <a:moveTo>
                  <a:pt x="819" y="606"/>
                </a:moveTo>
                <a:lnTo>
                  <a:pt x="819" y="606"/>
                </a:lnTo>
                <a:lnTo>
                  <a:pt x="825" y="597"/>
                </a:lnTo>
                <a:lnTo>
                  <a:pt x="828" y="589"/>
                </a:lnTo>
                <a:lnTo>
                  <a:pt x="832" y="581"/>
                </a:lnTo>
                <a:lnTo>
                  <a:pt x="835" y="576"/>
                </a:lnTo>
                <a:lnTo>
                  <a:pt x="839" y="573"/>
                </a:lnTo>
                <a:lnTo>
                  <a:pt x="837" y="582"/>
                </a:lnTo>
                <a:lnTo>
                  <a:pt x="837" y="582"/>
                </a:lnTo>
                <a:lnTo>
                  <a:pt x="874" y="540"/>
                </a:lnTo>
                <a:lnTo>
                  <a:pt x="892" y="520"/>
                </a:lnTo>
                <a:lnTo>
                  <a:pt x="913" y="500"/>
                </a:lnTo>
                <a:lnTo>
                  <a:pt x="913" y="500"/>
                </a:lnTo>
                <a:lnTo>
                  <a:pt x="912" y="506"/>
                </a:lnTo>
                <a:lnTo>
                  <a:pt x="911" y="510"/>
                </a:lnTo>
                <a:lnTo>
                  <a:pt x="906" y="517"/>
                </a:lnTo>
                <a:lnTo>
                  <a:pt x="899" y="523"/>
                </a:lnTo>
                <a:lnTo>
                  <a:pt x="892" y="533"/>
                </a:lnTo>
                <a:lnTo>
                  <a:pt x="894" y="537"/>
                </a:lnTo>
                <a:lnTo>
                  <a:pt x="894" y="537"/>
                </a:lnTo>
                <a:lnTo>
                  <a:pt x="868" y="571"/>
                </a:lnTo>
                <a:lnTo>
                  <a:pt x="857" y="589"/>
                </a:lnTo>
                <a:lnTo>
                  <a:pt x="846" y="606"/>
                </a:lnTo>
                <a:lnTo>
                  <a:pt x="819" y="606"/>
                </a:lnTo>
                <a:close/>
                <a:moveTo>
                  <a:pt x="894" y="604"/>
                </a:moveTo>
                <a:lnTo>
                  <a:pt x="894" y="604"/>
                </a:lnTo>
                <a:lnTo>
                  <a:pt x="916" y="572"/>
                </a:lnTo>
                <a:lnTo>
                  <a:pt x="926" y="555"/>
                </a:lnTo>
                <a:lnTo>
                  <a:pt x="936" y="537"/>
                </a:lnTo>
                <a:lnTo>
                  <a:pt x="936" y="537"/>
                </a:lnTo>
                <a:lnTo>
                  <a:pt x="922" y="552"/>
                </a:lnTo>
                <a:lnTo>
                  <a:pt x="906" y="569"/>
                </a:lnTo>
                <a:lnTo>
                  <a:pt x="892" y="588"/>
                </a:lnTo>
                <a:lnTo>
                  <a:pt x="881" y="607"/>
                </a:lnTo>
                <a:lnTo>
                  <a:pt x="860" y="607"/>
                </a:lnTo>
                <a:lnTo>
                  <a:pt x="891" y="555"/>
                </a:lnTo>
                <a:lnTo>
                  <a:pt x="891" y="555"/>
                </a:lnTo>
                <a:lnTo>
                  <a:pt x="892" y="558"/>
                </a:lnTo>
                <a:lnTo>
                  <a:pt x="891" y="561"/>
                </a:lnTo>
                <a:lnTo>
                  <a:pt x="889" y="564"/>
                </a:lnTo>
                <a:lnTo>
                  <a:pt x="889" y="568"/>
                </a:lnTo>
                <a:lnTo>
                  <a:pt x="889" y="568"/>
                </a:lnTo>
                <a:lnTo>
                  <a:pt x="904" y="551"/>
                </a:lnTo>
                <a:lnTo>
                  <a:pt x="919" y="534"/>
                </a:lnTo>
                <a:lnTo>
                  <a:pt x="951" y="502"/>
                </a:lnTo>
                <a:lnTo>
                  <a:pt x="951" y="502"/>
                </a:lnTo>
                <a:lnTo>
                  <a:pt x="948" y="507"/>
                </a:lnTo>
                <a:lnTo>
                  <a:pt x="944" y="513"/>
                </a:lnTo>
                <a:lnTo>
                  <a:pt x="939" y="520"/>
                </a:lnTo>
                <a:lnTo>
                  <a:pt x="937" y="523"/>
                </a:lnTo>
                <a:lnTo>
                  <a:pt x="936" y="527"/>
                </a:lnTo>
                <a:lnTo>
                  <a:pt x="936" y="527"/>
                </a:lnTo>
                <a:lnTo>
                  <a:pt x="939" y="526"/>
                </a:lnTo>
                <a:lnTo>
                  <a:pt x="946" y="523"/>
                </a:lnTo>
                <a:lnTo>
                  <a:pt x="948" y="521"/>
                </a:lnTo>
                <a:lnTo>
                  <a:pt x="953" y="520"/>
                </a:lnTo>
                <a:lnTo>
                  <a:pt x="954" y="516"/>
                </a:lnTo>
                <a:lnTo>
                  <a:pt x="956" y="512"/>
                </a:lnTo>
                <a:lnTo>
                  <a:pt x="956" y="512"/>
                </a:lnTo>
                <a:lnTo>
                  <a:pt x="956" y="509"/>
                </a:lnTo>
                <a:lnTo>
                  <a:pt x="957" y="506"/>
                </a:lnTo>
                <a:lnTo>
                  <a:pt x="957" y="506"/>
                </a:lnTo>
                <a:lnTo>
                  <a:pt x="954" y="505"/>
                </a:lnTo>
                <a:lnTo>
                  <a:pt x="953" y="502"/>
                </a:lnTo>
                <a:lnTo>
                  <a:pt x="954" y="499"/>
                </a:lnTo>
                <a:lnTo>
                  <a:pt x="957" y="498"/>
                </a:lnTo>
                <a:lnTo>
                  <a:pt x="957" y="498"/>
                </a:lnTo>
                <a:lnTo>
                  <a:pt x="960" y="498"/>
                </a:lnTo>
                <a:lnTo>
                  <a:pt x="958" y="499"/>
                </a:lnTo>
                <a:lnTo>
                  <a:pt x="957" y="502"/>
                </a:lnTo>
                <a:lnTo>
                  <a:pt x="957" y="505"/>
                </a:lnTo>
                <a:lnTo>
                  <a:pt x="957" y="506"/>
                </a:lnTo>
                <a:lnTo>
                  <a:pt x="957" y="506"/>
                </a:lnTo>
                <a:lnTo>
                  <a:pt x="961" y="500"/>
                </a:lnTo>
                <a:lnTo>
                  <a:pt x="967" y="493"/>
                </a:lnTo>
                <a:lnTo>
                  <a:pt x="970" y="492"/>
                </a:lnTo>
                <a:lnTo>
                  <a:pt x="974" y="489"/>
                </a:lnTo>
                <a:lnTo>
                  <a:pt x="978" y="489"/>
                </a:lnTo>
                <a:lnTo>
                  <a:pt x="984" y="491"/>
                </a:lnTo>
                <a:lnTo>
                  <a:pt x="984" y="491"/>
                </a:lnTo>
                <a:lnTo>
                  <a:pt x="946" y="550"/>
                </a:lnTo>
                <a:lnTo>
                  <a:pt x="908" y="610"/>
                </a:lnTo>
                <a:lnTo>
                  <a:pt x="908" y="610"/>
                </a:lnTo>
                <a:lnTo>
                  <a:pt x="902" y="604"/>
                </a:lnTo>
                <a:lnTo>
                  <a:pt x="898" y="603"/>
                </a:lnTo>
                <a:lnTo>
                  <a:pt x="894" y="604"/>
                </a:lnTo>
                <a:lnTo>
                  <a:pt x="894" y="604"/>
                </a:lnTo>
                <a:close/>
                <a:moveTo>
                  <a:pt x="920" y="607"/>
                </a:moveTo>
                <a:lnTo>
                  <a:pt x="920" y="607"/>
                </a:lnTo>
                <a:lnTo>
                  <a:pt x="930" y="590"/>
                </a:lnTo>
                <a:lnTo>
                  <a:pt x="940" y="578"/>
                </a:lnTo>
                <a:lnTo>
                  <a:pt x="951" y="565"/>
                </a:lnTo>
                <a:lnTo>
                  <a:pt x="964" y="552"/>
                </a:lnTo>
                <a:lnTo>
                  <a:pt x="964" y="552"/>
                </a:lnTo>
                <a:lnTo>
                  <a:pt x="992" y="526"/>
                </a:lnTo>
                <a:lnTo>
                  <a:pt x="1006" y="513"/>
                </a:lnTo>
                <a:lnTo>
                  <a:pt x="1022" y="502"/>
                </a:lnTo>
                <a:lnTo>
                  <a:pt x="1022" y="502"/>
                </a:lnTo>
                <a:lnTo>
                  <a:pt x="1013" y="516"/>
                </a:lnTo>
                <a:lnTo>
                  <a:pt x="1005" y="530"/>
                </a:lnTo>
                <a:lnTo>
                  <a:pt x="986" y="557"/>
                </a:lnTo>
                <a:lnTo>
                  <a:pt x="968" y="582"/>
                </a:lnTo>
                <a:lnTo>
                  <a:pt x="950" y="607"/>
                </a:lnTo>
                <a:lnTo>
                  <a:pt x="950" y="607"/>
                </a:lnTo>
                <a:lnTo>
                  <a:pt x="948" y="610"/>
                </a:lnTo>
                <a:lnTo>
                  <a:pt x="944" y="611"/>
                </a:lnTo>
                <a:lnTo>
                  <a:pt x="936" y="611"/>
                </a:lnTo>
                <a:lnTo>
                  <a:pt x="927" y="610"/>
                </a:lnTo>
                <a:lnTo>
                  <a:pt x="920" y="607"/>
                </a:lnTo>
                <a:lnTo>
                  <a:pt x="920" y="607"/>
                </a:lnTo>
                <a:close/>
                <a:moveTo>
                  <a:pt x="961" y="609"/>
                </a:moveTo>
                <a:lnTo>
                  <a:pt x="961" y="609"/>
                </a:lnTo>
                <a:lnTo>
                  <a:pt x="984" y="581"/>
                </a:lnTo>
                <a:lnTo>
                  <a:pt x="1008" y="554"/>
                </a:lnTo>
                <a:lnTo>
                  <a:pt x="1033" y="530"/>
                </a:lnTo>
                <a:lnTo>
                  <a:pt x="1060" y="506"/>
                </a:lnTo>
                <a:lnTo>
                  <a:pt x="1060" y="506"/>
                </a:lnTo>
                <a:lnTo>
                  <a:pt x="1060" y="513"/>
                </a:lnTo>
                <a:lnTo>
                  <a:pt x="1058" y="519"/>
                </a:lnTo>
                <a:lnTo>
                  <a:pt x="1058" y="519"/>
                </a:lnTo>
                <a:lnTo>
                  <a:pt x="1045" y="537"/>
                </a:lnTo>
                <a:lnTo>
                  <a:pt x="1031" y="555"/>
                </a:lnTo>
                <a:lnTo>
                  <a:pt x="1016" y="575"/>
                </a:lnTo>
                <a:lnTo>
                  <a:pt x="1009" y="583"/>
                </a:lnTo>
                <a:lnTo>
                  <a:pt x="999" y="592"/>
                </a:lnTo>
                <a:lnTo>
                  <a:pt x="999" y="592"/>
                </a:lnTo>
                <a:lnTo>
                  <a:pt x="995" y="597"/>
                </a:lnTo>
                <a:lnTo>
                  <a:pt x="985" y="606"/>
                </a:lnTo>
                <a:lnTo>
                  <a:pt x="981" y="610"/>
                </a:lnTo>
                <a:lnTo>
                  <a:pt x="974" y="611"/>
                </a:lnTo>
                <a:lnTo>
                  <a:pt x="968" y="611"/>
                </a:lnTo>
                <a:lnTo>
                  <a:pt x="961" y="609"/>
                </a:lnTo>
                <a:lnTo>
                  <a:pt x="961" y="609"/>
                </a:lnTo>
                <a:close/>
                <a:moveTo>
                  <a:pt x="1000" y="611"/>
                </a:moveTo>
                <a:lnTo>
                  <a:pt x="1000" y="611"/>
                </a:lnTo>
                <a:lnTo>
                  <a:pt x="1010" y="597"/>
                </a:lnTo>
                <a:lnTo>
                  <a:pt x="1013" y="593"/>
                </a:lnTo>
                <a:lnTo>
                  <a:pt x="1020" y="590"/>
                </a:lnTo>
                <a:lnTo>
                  <a:pt x="1020" y="590"/>
                </a:lnTo>
                <a:lnTo>
                  <a:pt x="1016" y="590"/>
                </a:lnTo>
                <a:lnTo>
                  <a:pt x="1015" y="590"/>
                </a:lnTo>
                <a:lnTo>
                  <a:pt x="1015" y="589"/>
                </a:lnTo>
                <a:lnTo>
                  <a:pt x="1015" y="588"/>
                </a:lnTo>
                <a:lnTo>
                  <a:pt x="1017" y="585"/>
                </a:lnTo>
                <a:lnTo>
                  <a:pt x="1020" y="583"/>
                </a:lnTo>
                <a:lnTo>
                  <a:pt x="1031" y="571"/>
                </a:lnTo>
                <a:lnTo>
                  <a:pt x="1022" y="586"/>
                </a:lnTo>
                <a:lnTo>
                  <a:pt x="1022" y="586"/>
                </a:lnTo>
                <a:lnTo>
                  <a:pt x="1071" y="540"/>
                </a:lnTo>
                <a:lnTo>
                  <a:pt x="1096" y="519"/>
                </a:lnTo>
                <a:lnTo>
                  <a:pt x="1121" y="498"/>
                </a:lnTo>
                <a:lnTo>
                  <a:pt x="1121" y="498"/>
                </a:lnTo>
                <a:lnTo>
                  <a:pt x="1126" y="493"/>
                </a:lnTo>
                <a:lnTo>
                  <a:pt x="1127" y="495"/>
                </a:lnTo>
                <a:lnTo>
                  <a:pt x="1126" y="496"/>
                </a:lnTo>
                <a:lnTo>
                  <a:pt x="1124" y="500"/>
                </a:lnTo>
                <a:lnTo>
                  <a:pt x="1123" y="505"/>
                </a:lnTo>
                <a:lnTo>
                  <a:pt x="1123" y="505"/>
                </a:lnTo>
                <a:lnTo>
                  <a:pt x="1120" y="506"/>
                </a:lnTo>
                <a:lnTo>
                  <a:pt x="1117" y="507"/>
                </a:lnTo>
                <a:lnTo>
                  <a:pt x="1114" y="509"/>
                </a:lnTo>
                <a:lnTo>
                  <a:pt x="1113" y="510"/>
                </a:lnTo>
                <a:lnTo>
                  <a:pt x="1113" y="510"/>
                </a:lnTo>
                <a:lnTo>
                  <a:pt x="1103" y="524"/>
                </a:lnTo>
                <a:lnTo>
                  <a:pt x="1093" y="537"/>
                </a:lnTo>
                <a:lnTo>
                  <a:pt x="1074" y="561"/>
                </a:lnTo>
                <a:lnTo>
                  <a:pt x="1052" y="585"/>
                </a:lnTo>
                <a:lnTo>
                  <a:pt x="1043" y="597"/>
                </a:lnTo>
                <a:lnTo>
                  <a:pt x="1034" y="611"/>
                </a:lnTo>
                <a:lnTo>
                  <a:pt x="1034" y="611"/>
                </a:lnTo>
                <a:lnTo>
                  <a:pt x="1031" y="613"/>
                </a:lnTo>
                <a:lnTo>
                  <a:pt x="1027" y="614"/>
                </a:lnTo>
                <a:lnTo>
                  <a:pt x="1017" y="616"/>
                </a:lnTo>
                <a:lnTo>
                  <a:pt x="1008" y="614"/>
                </a:lnTo>
                <a:lnTo>
                  <a:pt x="1000" y="611"/>
                </a:lnTo>
                <a:lnTo>
                  <a:pt x="1000" y="611"/>
                </a:lnTo>
                <a:close/>
                <a:moveTo>
                  <a:pt x="1078" y="602"/>
                </a:moveTo>
                <a:lnTo>
                  <a:pt x="1076" y="606"/>
                </a:lnTo>
                <a:lnTo>
                  <a:pt x="1075" y="607"/>
                </a:lnTo>
                <a:lnTo>
                  <a:pt x="1072" y="609"/>
                </a:lnTo>
                <a:lnTo>
                  <a:pt x="1072" y="609"/>
                </a:lnTo>
                <a:lnTo>
                  <a:pt x="1071" y="610"/>
                </a:lnTo>
                <a:lnTo>
                  <a:pt x="1071" y="610"/>
                </a:lnTo>
                <a:lnTo>
                  <a:pt x="1068" y="613"/>
                </a:lnTo>
                <a:lnTo>
                  <a:pt x="1065" y="616"/>
                </a:lnTo>
                <a:lnTo>
                  <a:pt x="1058" y="616"/>
                </a:lnTo>
                <a:lnTo>
                  <a:pt x="1051" y="616"/>
                </a:lnTo>
                <a:lnTo>
                  <a:pt x="1044" y="616"/>
                </a:lnTo>
                <a:lnTo>
                  <a:pt x="1044" y="616"/>
                </a:lnTo>
                <a:lnTo>
                  <a:pt x="1092" y="571"/>
                </a:lnTo>
                <a:lnTo>
                  <a:pt x="1116" y="548"/>
                </a:lnTo>
                <a:lnTo>
                  <a:pt x="1140" y="527"/>
                </a:lnTo>
                <a:lnTo>
                  <a:pt x="1099" y="581"/>
                </a:lnTo>
                <a:lnTo>
                  <a:pt x="1097" y="581"/>
                </a:lnTo>
                <a:lnTo>
                  <a:pt x="1096" y="583"/>
                </a:lnTo>
                <a:lnTo>
                  <a:pt x="1096" y="585"/>
                </a:lnTo>
                <a:lnTo>
                  <a:pt x="1096" y="585"/>
                </a:lnTo>
                <a:lnTo>
                  <a:pt x="1092" y="589"/>
                </a:lnTo>
                <a:lnTo>
                  <a:pt x="1089" y="593"/>
                </a:lnTo>
                <a:lnTo>
                  <a:pt x="1085" y="599"/>
                </a:lnTo>
                <a:lnTo>
                  <a:pt x="1081" y="602"/>
                </a:lnTo>
                <a:lnTo>
                  <a:pt x="1078" y="602"/>
                </a:lnTo>
                <a:close/>
                <a:moveTo>
                  <a:pt x="1171" y="610"/>
                </a:moveTo>
                <a:lnTo>
                  <a:pt x="1171" y="610"/>
                </a:lnTo>
                <a:lnTo>
                  <a:pt x="1180" y="600"/>
                </a:lnTo>
                <a:lnTo>
                  <a:pt x="1190" y="590"/>
                </a:lnTo>
                <a:lnTo>
                  <a:pt x="1200" y="579"/>
                </a:lnTo>
                <a:lnTo>
                  <a:pt x="1210" y="572"/>
                </a:lnTo>
                <a:lnTo>
                  <a:pt x="1210" y="572"/>
                </a:lnTo>
                <a:lnTo>
                  <a:pt x="1210" y="573"/>
                </a:lnTo>
                <a:lnTo>
                  <a:pt x="1210" y="573"/>
                </a:lnTo>
                <a:lnTo>
                  <a:pt x="1210" y="573"/>
                </a:lnTo>
                <a:lnTo>
                  <a:pt x="1210" y="573"/>
                </a:lnTo>
                <a:lnTo>
                  <a:pt x="1203" y="585"/>
                </a:lnTo>
                <a:lnTo>
                  <a:pt x="1193" y="596"/>
                </a:lnTo>
                <a:lnTo>
                  <a:pt x="1183" y="604"/>
                </a:lnTo>
                <a:lnTo>
                  <a:pt x="1178" y="607"/>
                </a:lnTo>
                <a:lnTo>
                  <a:pt x="1171" y="610"/>
                </a:lnTo>
                <a:lnTo>
                  <a:pt x="1171" y="610"/>
                </a:lnTo>
                <a:close/>
                <a:moveTo>
                  <a:pt x="1214" y="568"/>
                </a:moveTo>
                <a:lnTo>
                  <a:pt x="1214" y="568"/>
                </a:lnTo>
                <a:lnTo>
                  <a:pt x="1218" y="561"/>
                </a:lnTo>
                <a:lnTo>
                  <a:pt x="1223" y="554"/>
                </a:lnTo>
                <a:lnTo>
                  <a:pt x="1232" y="541"/>
                </a:lnTo>
                <a:lnTo>
                  <a:pt x="1253" y="520"/>
                </a:lnTo>
                <a:lnTo>
                  <a:pt x="1253" y="520"/>
                </a:lnTo>
                <a:lnTo>
                  <a:pt x="1258" y="513"/>
                </a:lnTo>
                <a:lnTo>
                  <a:pt x="1260" y="506"/>
                </a:lnTo>
                <a:lnTo>
                  <a:pt x="1256" y="507"/>
                </a:lnTo>
                <a:lnTo>
                  <a:pt x="1256" y="507"/>
                </a:lnTo>
                <a:lnTo>
                  <a:pt x="1255" y="512"/>
                </a:lnTo>
                <a:lnTo>
                  <a:pt x="1253" y="513"/>
                </a:lnTo>
                <a:lnTo>
                  <a:pt x="1251" y="514"/>
                </a:lnTo>
                <a:lnTo>
                  <a:pt x="1249" y="513"/>
                </a:lnTo>
                <a:lnTo>
                  <a:pt x="1246" y="513"/>
                </a:lnTo>
                <a:lnTo>
                  <a:pt x="1244" y="514"/>
                </a:lnTo>
                <a:lnTo>
                  <a:pt x="1242" y="516"/>
                </a:lnTo>
                <a:lnTo>
                  <a:pt x="1241" y="520"/>
                </a:lnTo>
                <a:lnTo>
                  <a:pt x="1246" y="517"/>
                </a:lnTo>
                <a:lnTo>
                  <a:pt x="1246" y="517"/>
                </a:lnTo>
                <a:lnTo>
                  <a:pt x="1246" y="521"/>
                </a:lnTo>
                <a:lnTo>
                  <a:pt x="1244" y="524"/>
                </a:lnTo>
                <a:lnTo>
                  <a:pt x="1241" y="527"/>
                </a:lnTo>
                <a:lnTo>
                  <a:pt x="1237" y="530"/>
                </a:lnTo>
                <a:lnTo>
                  <a:pt x="1237" y="530"/>
                </a:lnTo>
                <a:lnTo>
                  <a:pt x="1227" y="543"/>
                </a:lnTo>
                <a:lnTo>
                  <a:pt x="1214" y="555"/>
                </a:lnTo>
                <a:lnTo>
                  <a:pt x="1200" y="569"/>
                </a:lnTo>
                <a:lnTo>
                  <a:pt x="1187" y="583"/>
                </a:lnTo>
                <a:lnTo>
                  <a:pt x="1186" y="583"/>
                </a:lnTo>
                <a:lnTo>
                  <a:pt x="1186" y="585"/>
                </a:lnTo>
                <a:lnTo>
                  <a:pt x="1182" y="589"/>
                </a:lnTo>
                <a:lnTo>
                  <a:pt x="1180" y="589"/>
                </a:lnTo>
                <a:lnTo>
                  <a:pt x="1178" y="590"/>
                </a:lnTo>
                <a:lnTo>
                  <a:pt x="1173" y="595"/>
                </a:lnTo>
                <a:lnTo>
                  <a:pt x="1173" y="596"/>
                </a:lnTo>
                <a:lnTo>
                  <a:pt x="1173" y="596"/>
                </a:lnTo>
                <a:lnTo>
                  <a:pt x="1171" y="602"/>
                </a:lnTo>
                <a:lnTo>
                  <a:pt x="1166" y="607"/>
                </a:lnTo>
                <a:lnTo>
                  <a:pt x="1161" y="611"/>
                </a:lnTo>
                <a:lnTo>
                  <a:pt x="1158" y="614"/>
                </a:lnTo>
                <a:lnTo>
                  <a:pt x="1154" y="614"/>
                </a:lnTo>
                <a:lnTo>
                  <a:pt x="1154" y="614"/>
                </a:lnTo>
                <a:lnTo>
                  <a:pt x="1137" y="616"/>
                </a:lnTo>
                <a:lnTo>
                  <a:pt x="1119" y="616"/>
                </a:lnTo>
                <a:lnTo>
                  <a:pt x="1082" y="616"/>
                </a:lnTo>
                <a:lnTo>
                  <a:pt x="1082" y="616"/>
                </a:lnTo>
                <a:lnTo>
                  <a:pt x="1113" y="585"/>
                </a:lnTo>
                <a:lnTo>
                  <a:pt x="1145" y="557"/>
                </a:lnTo>
                <a:lnTo>
                  <a:pt x="1211" y="499"/>
                </a:lnTo>
                <a:lnTo>
                  <a:pt x="1211" y="499"/>
                </a:lnTo>
                <a:lnTo>
                  <a:pt x="1214" y="496"/>
                </a:lnTo>
                <a:lnTo>
                  <a:pt x="1218" y="493"/>
                </a:lnTo>
                <a:lnTo>
                  <a:pt x="1224" y="493"/>
                </a:lnTo>
                <a:lnTo>
                  <a:pt x="1225" y="493"/>
                </a:lnTo>
                <a:lnTo>
                  <a:pt x="1227" y="496"/>
                </a:lnTo>
                <a:lnTo>
                  <a:pt x="1227" y="496"/>
                </a:lnTo>
                <a:lnTo>
                  <a:pt x="1217" y="509"/>
                </a:lnTo>
                <a:lnTo>
                  <a:pt x="1207" y="521"/>
                </a:lnTo>
                <a:lnTo>
                  <a:pt x="1186" y="545"/>
                </a:lnTo>
                <a:lnTo>
                  <a:pt x="1141" y="593"/>
                </a:lnTo>
                <a:lnTo>
                  <a:pt x="1141" y="593"/>
                </a:lnTo>
                <a:lnTo>
                  <a:pt x="1138" y="596"/>
                </a:lnTo>
                <a:lnTo>
                  <a:pt x="1135" y="599"/>
                </a:lnTo>
                <a:lnTo>
                  <a:pt x="1134" y="603"/>
                </a:lnTo>
                <a:lnTo>
                  <a:pt x="1137" y="610"/>
                </a:lnTo>
                <a:lnTo>
                  <a:pt x="1137" y="610"/>
                </a:lnTo>
                <a:lnTo>
                  <a:pt x="1196" y="547"/>
                </a:lnTo>
                <a:lnTo>
                  <a:pt x="1227" y="517"/>
                </a:lnTo>
                <a:lnTo>
                  <a:pt x="1259" y="489"/>
                </a:lnTo>
                <a:lnTo>
                  <a:pt x="1259" y="489"/>
                </a:lnTo>
                <a:lnTo>
                  <a:pt x="1260" y="492"/>
                </a:lnTo>
                <a:lnTo>
                  <a:pt x="1262" y="493"/>
                </a:lnTo>
                <a:lnTo>
                  <a:pt x="1259" y="498"/>
                </a:lnTo>
                <a:lnTo>
                  <a:pt x="1258" y="502"/>
                </a:lnTo>
                <a:lnTo>
                  <a:pt x="1259" y="503"/>
                </a:lnTo>
                <a:lnTo>
                  <a:pt x="1260" y="506"/>
                </a:lnTo>
                <a:lnTo>
                  <a:pt x="1260" y="506"/>
                </a:lnTo>
                <a:lnTo>
                  <a:pt x="1263" y="503"/>
                </a:lnTo>
                <a:lnTo>
                  <a:pt x="1267" y="499"/>
                </a:lnTo>
                <a:lnTo>
                  <a:pt x="1269" y="495"/>
                </a:lnTo>
                <a:lnTo>
                  <a:pt x="1272" y="492"/>
                </a:lnTo>
                <a:lnTo>
                  <a:pt x="1272" y="492"/>
                </a:lnTo>
                <a:lnTo>
                  <a:pt x="1279" y="489"/>
                </a:lnTo>
                <a:lnTo>
                  <a:pt x="1280" y="489"/>
                </a:lnTo>
                <a:lnTo>
                  <a:pt x="1280" y="491"/>
                </a:lnTo>
                <a:lnTo>
                  <a:pt x="1279" y="495"/>
                </a:lnTo>
                <a:lnTo>
                  <a:pt x="1276" y="498"/>
                </a:lnTo>
                <a:lnTo>
                  <a:pt x="1276" y="498"/>
                </a:lnTo>
                <a:lnTo>
                  <a:pt x="1245" y="534"/>
                </a:lnTo>
                <a:lnTo>
                  <a:pt x="1231" y="552"/>
                </a:lnTo>
                <a:lnTo>
                  <a:pt x="1214" y="568"/>
                </a:lnTo>
                <a:lnTo>
                  <a:pt x="1214" y="568"/>
                </a:lnTo>
                <a:close/>
                <a:moveTo>
                  <a:pt x="1244" y="493"/>
                </a:moveTo>
                <a:lnTo>
                  <a:pt x="1232" y="502"/>
                </a:lnTo>
                <a:lnTo>
                  <a:pt x="1232" y="502"/>
                </a:lnTo>
                <a:lnTo>
                  <a:pt x="1232" y="498"/>
                </a:lnTo>
                <a:lnTo>
                  <a:pt x="1234" y="495"/>
                </a:lnTo>
                <a:lnTo>
                  <a:pt x="1234" y="495"/>
                </a:lnTo>
                <a:lnTo>
                  <a:pt x="1237" y="493"/>
                </a:lnTo>
                <a:lnTo>
                  <a:pt x="1239" y="492"/>
                </a:lnTo>
                <a:lnTo>
                  <a:pt x="1244" y="493"/>
                </a:lnTo>
                <a:lnTo>
                  <a:pt x="1244" y="493"/>
                </a:lnTo>
                <a:close/>
                <a:moveTo>
                  <a:pt x="1241" y="469"/>
                </a:moveTo>
                <a:lnTo>
                  <a:pt x="1283" y="472"/>
                </a:lnTo>
                <a:lnTo>
                  <a:pt x="1242" y="478"/>
                </a:lnTo>
                <a:lnTo>
                  <a:pt x="1242" y="478"/>
                </a:lnTo>
                <a:lnTo>
                  <a:pt x="1241" y="474"/>
                </a:lnTo>
                <a:lnTo>
                  <a:pt x="1241" y="472"/>
                </a:lnTo>
                <a:lnTo>
                  <a:pt x="1241" y="469"/>
                </a:lnTo>
                <a:lnTo>
                  <a:pt x="1241" y="469"/>
                </a:lnTo>
                <a:close/>
                <a:moveTo>
                  <a:pt x="1224" y="606"/>
                </a:moveTo>
                <a:lnTo>
                  <a:pt x="1224" y="606"/>
                </a:lnTo>
                <a:lnTo>
                  <a:pt x="1241" y="576"/>
                </a:lnTo>
                <a:lnTo>
                  <a:pt x="1260" y="548"/>
                </a:lnTo>
                <a:lnTo>
                  <a:pt x="1280" y="520"/>
                </a:lnTo>
                <a:lnTo>
                  <a:pt x="1301" y="493"/>
                </a:lnTo>
                <a:lnTo>
                  <a:pt x="1301" y="493"/>
                </a:lnTo>
                <a:lnTo>
                  <a:pt x="1301" y="492"/>
                </a:lnTo>
                <a:lnTo>
                  <a:pt x="1301" y="489"/>
                </a:lnTo>
                <a:lnTo>
                  <a:pt x="1301" y="489"/>
                </a:lnTo>
                <a:lnTo>
                  <a:pt x="1303" y="488"/>
                </a:lnTo>
                <a:lnTo>
                  <a:pt x="1305" y="488"/>
                </a:lnTo>
                <a:lnTo>
                  <a:pt x="1307" y="491"/>
                </a:lnTo>
                <a:lnTo>
                  <a:pt x="1307" y="493"/>
                </a:lnTo>
                <a:lnTo>
                  <a:pt x="1308" y="500"/>
                </a:lnTo>
                <a:lnTo>
                  <a:pt x="1307" y="505"/>
                </a:lnTo>
                <a:lnTo>
                  <a:pt x="1307" y="505"/>
                </a:lnTo>
                <a:lnTo>
                  <a:pt x="1286" y="529"/>
                </a:lnTo>
                <a:lnTo>
                  <a:pt x="1265" y="554"/>
                </a:lnTo>
                <a:lnTo>
                  <a:pt x="1244" y="579"/>
                </a:lnTo>
                <a:lnTo>
                  <a:pt x="1224" y="606"/>
                </a:lnTo>
                <a:lnTo>
                  <a:pt x="1224" y="606"/>
                </a:lnTo>
                <a:close/>
                <a:moveTo>
                  <a:pt x="1283" y="602"/>
                </a:moveTo>
                <a:lnTo>
                  <a:pt x="1239" y="651"/>
                </a:lnTo>
                <a:lnTo>
                  <a:pt x="1307" y="551"/>
                </a:lnTo>
                <a:lnTo>
                  <a:pt x="1307" y="551"/>
                </a:lnTo>
                <a:lnTo>
                  <a:pt x="1307" y="550"/>
                </a:lnTo>
                <a:lnTo>
                  <a:pt x="1305" y="548"/>
                </a:lnTo>
                <a:lnTo>
                  <a:pt x="1300" y="552"/>
                </a:lnTo>
                <a:lnTo>
                  <a:pt x="1290" y="559"/>
                </a:lnTo>
                <a:lnTo>
                  <a:pt x="1283" y="566"/>
                </a:lnTo>
                <a:lnTo>
                  <a:pt x="1283" y="566"/>
                </a:lnTo>
                <a:lnTo>
                  <a:pt x="1286" y="558"/>
                </a:lnTo>
                <a:lnTo>
                  <a:pt x="1290" y="551"/>
                </a:lnTo>
                <a:lnTo>
                  <a:pt x="1293" y="545"/>
                </a:lnTo>
                <a:lnTo>
                  <a:pt x="1296" y="540"/>
                </a:lnTo>
                <a:lnTo>
                  <a:pt x="1296" y="540"/>
                </a:lnTo>
                <a:lnTo>
                  <a:pt x="1298" y="537"/>
                </a:lnTo>
                <a:lnTo>
                  <a:pt x="1303" y="533"/>
                </a:lnTo>
                <a:lnTo>
                  <a:pt x="1304" y="527"/>
                </a:lnTo>
                <a:lnTo>
                  <a:pt x="1307" y="521"/>
                </a:lnTo>
                <a:lnTo>
                  <a:pt x="1307" y="521"/>
                </a:lnTo>
                <a:lnTo>
                  <a:pt x="1311" y="534"/>
                </a:lnTo>
                <a:lnTo>
                  <a:pt x="1312" y="547"/>
                </a:lnTo>
                <a:lnTo>
                  <a:pt x="1311" y="558"/>
                </a:lnTo>
                <a:lnTo>
                  <a:pt x="1308" y="569"/>
                </a:lnTo>
                <a:lnTo>
                  <a:pt x="1304" y="581"/>
                </a:lnTo>
                <a:lnTo>
                  <a:pt x="1297" y="589"/>
                </a:lnTo>
                <a:lnTo>
                  <a:pt x="1291" y="596"/>
                </a:lnTo>
                <a:lnTo>
                  <a:pt x="1283" y="602"/>
                </a:lnTo>
                <a:lnTo>
                  <a:pt x="1283" y="602"/>
                </a:lnTo>
                <a:close/>
                <a:moveTo>
                  <a:pt x="1308" y="606"/>
                </a:moveTo>
                <a:lnTo>
                  <a:pt x="1308" y="606"/>
                </a:lnTo>
                <a:lnTo>
                  <a:pt x="1304" y="611"/>
                </a:lnTo>
                <a:lnTo>
                  <a:pt x="1298" y="617"/>
                </a:lnTo>
                <a:lnTo>
                  <a:pt x="1286" y="630"/>
                </a:lnTo>
                <a:lnTo>
                  <a:pt x="1286" y="630"/>
                </a:lnTo>
                <a:lnTo>
                  <a:pt x="1287" y="625"/>
                </a:lnTo>
                <a:lnTo>
                  <a:pt x="1289" y="623"/>
                </a:lnTo>
                <a:lnTo>
                  <a:pt x="1293" y="617"/>
                </a:lnTo>
                <a:lnTo>
                  <a:pt x="1298" y="611"/>
                </a:lnTo>
                <a:lnTo>
                  <a:pt x="1303" y="607"/>
                </a:lnTo>
                <a:lnTo>
                  <a:pt x="1303" y="607"/>
                </a:lnTo>
                <a:lnTo>
                  <a:pt x="1304" y="604"/>
                </a:lnTo>
                <a:lnTo>
                  <a:pt x="1305" y="603"/>
                </a:lnTo>
                <a:lnTo>
                  <a:pt x="1307" y="604"/>
                </a:lnTo>
                <a:lnTo>
                  <a:pt x="1308" y="606"/>
                </a:lnTo>
                <a:lnTo>
                  <a:pt x="1308" y="606"/>
                </a:lnTo>
                <a:close/>
                <a:moveTo>
                  <a:pt x="1279" y="625"/>
                </a:moveTo>
                <a:lnTo>
                  <a:pt x="1208" y="720"/>
                </a:lnTo>
                <a:lnTo>
                  <a:pt x="1208" y="720"/>
                </a:lnTo>
                <a:lnTo>
                  <a:pt x="1206" y="714"/>
                </a:lnTo>
                <a:lnTo>
                  <a:pt x="1204" y="708"/>
                </a:lnTo>
                <a:lnTo>
                  <a:pt x="1206" y="703"/>
                </a:lnTo>
                <a:lnTo>
                  <a:pt x="1208" y="697"/>
                </a:lnTo>
                <a:lnTo>
                  <a:pt x="1277" y="621"/>
                </a:lnTo>
                <a:lnTo>
                  <a:pt x="1277" y="621"/>
                </a:lnTo>
                <a:lnTo>
                  <a:pt x="1279" y="625"/>
                </a:lnTo>
                <a:lnTo>
                  <a:pt x="1279" y="625"/>
                </a:lnTo>
                <a:close/>
                <a:moveTo>
                  <a:pt x="1262" y="573"/>
                </a:moveTo>
                <a:lnTo>
                  <a:pt x="1262" y="573"/>
                </a:lnTo>
                <a:lnTo>
                  <a:pt x="1270" y="562"/>
                </a:lnTo>
                <a:lnTo>
                  <a:pt x="1275" y="557"/>
                </a:lnTo>
                <a:lnTo>
                  <a:pt x="1280" y="551"/>
                </a:lnTo>
                <a:lnTo>
                  <a:pt x="1280" y="551"/>
                </a:lnTo>
                <a:lnTo>
                  <a:pt x="1279" y="554"/>
                </a:lnTo>
                <a:lnTo>
                  <a:pt x="1279" y="554"/>
                </a:lnTo>
                <a:lnTo>
                  <a:pt x="1276" y="561"/>
                </a:lnTo>
                <a:lnTo>
                  <a:pt x="1273" y="565"/>
                </a:lnTo>
                <a:lnTo>
                  <a:pt x="1269" y="569"/>
                </a:lnTo>
                <a:lnTo>
                  <a:pt x="1262" y="573"/>
                </a:lnTo>
                <a:lnTo>
                  <a:pt x="1262" y="573"/>
                </a:lnTo>
                <a:close/>
                <a:moveTo>
                  <a:pt x="1214" y="655"/>
                </a:moveTo>
                <a:lnTo>
                  <a:pt x="1260" y="599"/>
                </a:lnTo>
                <a:lnTo>
                  <a:pt x="1204" y="686"/>
                </a:lnTo>
                <a:lnTo>
                  <a:pt x="1204" y="686"/>
                </a:lnTo>
                <a:lnTo>
                  <a:pt x="1201" y="682"/>
                </a:lnTo>
                <a:lnTo>
                  <a:pt x="1201" y="677"/>
                </a:lnTo>
                <a:lnTo>
                  <a:pt x="1203" y="673"/>
                </a:lnTo>
                <a:lnTo>
                  <a:pt x="1204" y="669"/>
                </a:lnTo>
                <a:lnTo>
                  <a:pt x="1208" y="661"/>
                </a:lnTo>
                <a:lnTo>
                  <a:pt x="1214" y="655"/>
                </a:lnTo>
                <a:lnTo>
                  <a:pt x="1214" y="655"/>
                </a:lnTo>
                <a:close/>
                <a:moveTo>
                  <a:pt x="1187" y="690"/>
                </a:moveTo>
                <a:lnTo>
                  <a:pt x="1187" y="690"/>
                </a:lnTo>
                <a:lnTo>
                  <a:pt x="1189" y="687"/>
                </a:lnTo>
                <a:lnTo>
                  <a:pt x="1190" y="686"/>
                </a:lnTo>
                <a:lnTo>
                  <a:pt x="1192" y="692"/>
                </a:lnTo>
                <a:lnTo>
                  <a:pt x="1192" y="701"/>
                </a:lnTo>
                <a:lnTo>
                  <a:pt x="1192" y="706"/>
                </a:lnTo>
                <a:lnTo>
                  <a:pt x="1189" y="708"/>
                </a:lnTo>
                <a:lnTo>
                  <a:pt x="1189" y="708"/>
                </a:lnTo>
                <a:lnTo>
                  <a:pt x="1187" y="704"/>
                </a:lnTo>
                <a:lnTo>
                  <a:pt x="1187" y="699"/>
                </a:lnTo>
                <a:lnTo>
                  <a:pt x="1187" y="690"/>
                </a:lnTo>
                <a:lnTo>
                  <a:pt x="1187" y="690"/>
                </a:lnTo>
                <a:close/>
                <a:moveTo>
                  <a:pt x="1190" y="725"/>
                </a:moveTo>
                <a:lnTo>
                  <a:pt x="1190" y="725"/>
                </a:lnTo>
                <a:lnTo>
                  <a:pt x="1193" y="722"/>
                </a:lnTo>
                <a:lnTo>
                  <a:pt x="1194" y="721"/>
                </a:lnTo>
                <a:lnTo>
                  <a:pt x="1194" y="721"/>
                </a:lnTo>
                <a:lnTo>
                  <a:pt x="1197" y="732"/>
                </a:lnTo>
                <a:lnTo>
                  <a:pt x="1196" y="738"/>
                </a:lnTo>
                <a:lnTo>
                  <a:pt x="1194" y="741"/>
                </a:lnTo>
                <a:lnTo>
                  <a:pt x="1192" y="744"/>
                </a:lnTo>
                <a:lnTo>
                  <a:pt x="1192" y="744"/>
                </a:lnTo>
                <a:lnTo>
                  <a:pt x="1190" y="739"/>
                </a:lnTo>
                <a:lnTo>
                  <a:pt x="1189" y="734"/>
                </a:lnTo>
                <a:lnTo>
                  <a:pt x="1190" y="729"/>
                </a:lnTo>
                <a:lnTo>
                  <a:pt x="1190" y="725"/>
                </a:lnTo>
                <a:lnTo>
                  <a:pt x="1190" y="725"/>
                </a:lnTo>
                <a:close/>
                <a:moveTo>
                  <a:pt x="1208" y="812"/>
                </a:moveTo>
                <a:lnTo>
                  <a:pt x="1208" y="812"/>
                </a:lnTo>
                <a:lnTo>
                  <a:pt x="1207" y="815"/>
                </a:lnTo>
                <a:lnTo>
                  <a:pt x="1207" y="815"/>
                </a:lnTo>
                <a:lnTo>
                  <a:pt x="1206" y="815"/>
                </a:lnTo>
                <a:lnTo>
                  <a:pt x="1204" y="814"/>
                </a:lnTo>
                <a:lnTo>
                  <a:pt x="1201" y="810"/>
                </a:lnTo>
                <a:lnTo>
                  <a:pt x="1201" y="805"/>
                </a:lnTo>
                <a:lnTo>
                  <a:pt x="1201" y="805"/>
                </a:lnTo>
                <a:lnTo>
                  <a:pt x="1201" y="800"/>
                </a:lnTo>
                <a:lnTo>
                  <a:pt x="1200" y="794"/>
                </a:lnTo>
                <a:lnTo>
                  <a:pt x="1196" y="784"/>
                </a:lnTo>
                <a:lnTo>
                  <a:pt x="1192" y="774"/>
                </a:lnTo>
                <a:lnTo>
                  <a:pt x="1192" y="769"/>
                </a:lnTo>
                <a:lnTo>
                  <a:pt x="1192" y="762"/>
                </a:lnTo>
                <a:lnTo>
                  <a:pt x="1192" y="762"/>
                </a:lnTo>
                <a:lnTo>
                  <a:pt x="1192" y="758"/>
                </a:lnTo>
                <a:lnTo>
                  <a:pt x="1193" y="755"/>
                </a:lnTo>
                <a:lnTo>
                  <a:pt x="1196" y="755"/>
                </a:lnTo>
                <a:lnTo>
                  <a:pt x="1197" y="756"/>
                </a:lnTo>
                <a:lnTo>
                  <a:pt x="1199" y="762"/>
                </a:lnTo>
                <a:lnTo>
                  <a:pt x="1200" y="765"/>
                </a:lnTo>
                <a:lnTo>
                  <a:pt x="1200" y="765"/>
                </a:lnTo>
                <a:lnTo>
                  <a:pt x="1199" y="772"/>
                </a:lnTo>
                <a:lnTo>
                  <a:pt x="1199" y="779"/>
                </a:lnTo>
                <a:lnTo>
                  <a:pt x="1200" y="784"/>
                </a:lnTo>
                <a:lnTo>
                  <a:pt x="1203" y="790"/>
                </a:lnTo>
                <a:lnTo>
                  <a:pt x="1208" y="801"/>
                </a:lnTo>
                <a:lnTo>
                  <a:pt x="1210" y="807"/>
                </a:lnTo>
                <a:lnTo>
                  <a:pt x="1208" y="812"/>
                </a:lnTo>
                <a:lnTo>
                  <a:pt x="1208" y="812"/>
                </a:lnTo>
                <a:close/>
                <a:moveTo>
                  <a:pt x="1208" y="741"/>
                </a:moveTo>
                <a:lnTo>
                  <a:pt x="1208" y="741"/>
                </a:lnTo>
                <a:lnTo>
                  <a:pt x="1231" y="710"/>
                </a:lnTo>
                <a:lnTo>
                  <a:pt x="1253" y="679"/>
                </a:lnTo>
                <a:lnTo>
                  <a:pt x="1266" y="663"/>
                </a:lnTo>
                <a:lnTo>
                  <a:pt x="1279" y="648"/>
                </a:lnTo>
                <a:lnTo>
                  <a:pt x="1293" y="634"/>
                </a:lnTo>
                <a:lnTo>
                  <a:pt x="1308" y="621"/>
                </a:lnTo>
                <a:lnTo>
                  <a:pt x="1308" y="621"/>
                </a:lnTo>
                <a:lnTo>
                  <a:pt x="1310" y="623"/>
                </a:lnTo>
                <a:lnTo>
                  <a:pt x="1310" y="625"/>
                </a:lnTo>
                <a:lnTo>
                  <a:pt x="1308" y="630"/>
                </a:lnTo>
                <a:lnTo>
                  <a:pt x="1307" y="631"/>
                </a:lnTo>
                <a:lnTo>
                  <a:pt x="1305" y="631"/>
                </a:lnTo>
                <a:lnTo>
                  <a:pt x="1304" y="631"/>
                </a:lnTo>
                <a:lnTo>
                  <a:pt x="1303" y="628"/>
                </a:lnTo>
                <a:lnTo>
                  <a:pt x="1303" y="628"/>
                </a:lnTo>
                <a:lnTo>
                  <a:pt x="1280" y="662"/>
                </a:lnTo>
                <a:lnTo>
                  <a:pt x="1258" y="693"/>
                </a:lnTo>
                <a:lnTo>
                  <a:pt x="1234" y="725"/>
                </a:lnTo>
                <a:lnTo>
                  <a:pt x="1211" y="759"/>
                </a:lnTo>
                <a:lnTo>
                  <a:pt x="1211" y="759"/>
                </a:lnTo>
                <a:lnTo>
                  <a:pt x="1208" y="756"/>
                </a:lnTo>
                <a:lnTo>
                  <a:pt x="1207" y="751"/>
                </a:lnTo>
                <a:lnTo>
                  <a:pt x="1207" y="746"/>
                </a:lnTo>
                <a:lnTo>
                  <a:pt x="1208" y="741"/>
                </a:lnTo>
                <a:lnTo>
                  <a:pt x="1208" y="741"/>
                </a:lnTo>
                <a:close/>
                <a:moveTo>
                  <a:pt x="1223" y="758"/>
                </a:moveTo>
                <a:lnTo>
                  <a:pt x="1223" y="758"/>
                </a:lnTo>
                <a:lnTo>
                  <a:pt x="1245" y="725"/>
                </a:lnTo>
                <a:lnTo>
                  <a:pt x="1267" y="692"/>
                </a:lnTo>
                <a:lnTo>
                  <a:pt x="1291" y="658"/>
                </a:lnTo>
                <a:lnTo>
                  <a:pt x="1304" y="642"/>
                </a:lnTo>
                <a:lnTo>
                  <a:pt x="1318" y="627"/>
                </a:lnTo>
                <a:lnTo>
                  <a:pt x="1318" y="627"/>
                </a:lnTo>
                <a:lnTo>
                  <a:pt x="1319" y="625"/>
                </a:lnTo>
                <a:lnTo>
                  <a:pt x="1321" y="627"/>
                </a:lnTo>
                <a:lnTo>
                  <a:pt x="1322" y="631"/>
                </a:lnTo>
                <a:lnTo>
                  <a:pt x="1322" y="637"/>
                </a:lnTo>
                <a:lnTo>
                  <a:pt x="1321" y="641"/>
                </a:lnTo>
                <a:lnTo>
                  <a:pt x="1321" y="641"/>
                </a:lnTo>
                <a:lnTo>
                  <a:pt x="1272" y="720"/>
                </a:lnTo>
                <a:lnTo>
                  <a:pt x="1246" y="759"/>
                </a:lnTo>
                <a:lnTo>
                  <a:pt x="1220" y="796"/>
                </a:lnTo>
                <a:lnTo>
                  <a:pt x="1220" y="796"/>
                </a:lnTo>
                <a:lnTo>
                  <a:pt x="1215" y="787"/>
                </a:lnTo>
                <a:lnTo>
                  <a:pt x="1215" y="777"/>
                </a:lnTo>
                <a:lnTo>
                  <a:pt x="1217" y="767"/>
                </a:lnTo>
                <a:lnTo>
                  <a:pt x="1223" y="758"/>
                </a:lnTo>
                <a:lnTo>
                  <a:pt x="1223" y="758"/>
                </a:lnTo>
                <a:close/>
                <a:moveTo>
                  <a:pt x="1329" y="648"/>
                </a:moveTo>
                <a:lnTo>
                  <a:pt x="1329" y="648"/>
                </a:lnTo>
                <a:lnTo>
                  <a:pt x="1334" y="649"/>
                </a:lnTo>
                <a:lnTo>
                  <a:pt x="1339" y="648"/>
                </a:lnTo>
                <a:lnTo>
                  <a:pt x="1348" y="644"/>
                </a:lnTo>
                <a:lnTo>
                  <a:pt x="1366" y="632"/>
                </a:lnTo>
                <a:lnTo>
                  <a:pt x="1366" y="632"/>
                </a:lnTo>
                <a:lnTo>
                  <a:pt x="1343" y="662"/>
                </a:lnTo>
                <a:lnTo>
                  <a:pt x="1321" y="694"/>
                </a:lnTo>
                <a:lnTo>
                  <a:pt x="1300" y="727"/>
                </a:lnTo>
                <a:lnTo>
                  <a:pt x="1282" y="759"/>
                </a:lnTo>
                <a:lnTo>
                  <a:pt x="1282" y="759"/>
                </a:lnTo>
                <a:lnTo>
                  <a:pt x="1304" y="701"/>
                </a:lnTo>
                <a:lnTo>
                  <a:pt x="1317" y="673"/>
                </a:lnTo>
                <a:lnTo>
                  <a:pt x="1329" y="648"/>
                </a:lnTo>
                <a:lnTo>
                  <a:pt x="1329" y="648"/>
                </a:lnTo>
                <a:close/>
                <a:moveTo>
                  <a:pt x="1234" y="803"/>
                </a:moveTo>
                <a:lnTo>
                  <a:pt x="1234" y="803"/>
                </a:lnTo>
                <a:lnTo>
                  <a:pt x="1258" y="766"/>
                </a:lnTo>
                <a:lnTo>
                  <a:pt x="1269" y="748"/>
                </a:lnTo>
                <a:lnTo>
                  <a:pt x="1280" y="729"/>
                </a:lnTo>
                <a:lnTo>
                  <a:pt x="1280" y="729"/>
                </a:lnTo>
                <a:lnTo>
                  <a:pt x="1282" y="731"/>
                </a:lnTo>
                <a:lnTo>
                  <a:pt x="1282" y="732"/>
                </a:lnTo>
                <a:lnTo>
                  <a:pt x="1282" y="732"/>
                </a:lnTo>
                <a:lnTo>
                  <a:pt x="1282" y="732"/>
                </a:lnTo>
                <a:lnTo>
                  <a:pt x="1272" y="752"/>
                </a:lnTo>
                <a:lnTo>
                  <a:pt x="1260" y="772"/>
                </a:lnTo>
                <a:lnTo>
                  <a:pt x="1255" y="780"/>
                </a:lnTo>
                <a:lnTo>
                  <a:pt x="1248" y="790"/>
                </a:lnTo>
                <a:lnTo>
                  <a:pt x="1241" y="797"/>
                </a:lnTo>
                <a:lnTo>
                  <a:pt x="1234" y="803"/>
                </a:lnTo>
                <a:lnTo>
                  <a:pt x="1234" y="803"/>
                </a:lnTo>
                <a:close/>
                <a:moveTo>
                  <a:pt x="1279" y="772"/>
                </a:moveTo>
                <a:lnTo>
                  <a:pt x="1279" y="772"/>
                </a:lnTo>
                <a:lnTo>
                  <a:pt x="1321" y="708"/>
                </a:lnTo>
                <a:lnTo>
                  <a:pt x="1342" y="676"/>
                </a:lnTo>
                <a:lnTo>
                  <a:pt x="1366" y="647"/>
                </a:lnTo>
                <a:lnTo>
                  <a:pt x="1366" y="647"/>
                </a:lnTo>
                <a:lnTo>
                  <a:pt x="1367" y="652"/>
                </a:lnTo>
                <a:lnTo>
                  <a:pt x="1367" y="655"/>
                </a:lnTo>
                <a:lnTo>
                  <a:pt x="1367" y="656"/>
                </a:lnTo>
                <a:lnTo>
                  <a:pt x="1367" y="656"/>
                </a:lnTo>
                <a:lnTo>
                  <a:pt x="1353" y="675"/>
                </a:lnTo>
                <a:lnTo>
                  <a:pt x="1339" y="696"/>
                </a:lnTo>
                <a:lnTo>
                  <a:pt x="1312" y="742"/>
                </a:lnTo>
                <a:lnTo>
                  <a:pt x="1312" y="742"/>
                </a:lnTo>
                <a:lnTo>
                  <a:pt x="1308" y="752"/>
                </a:lnTo>
                <a:lnTo>
                  <a:pt x="1305" y="756"/>
                </a:lnTo>
                <a:lnTo>
                  <a:pt x="1301" y="762"/>
                </a:lnTo>
                <a:lnTo>
                  <a:pt x="1297" y="766"/>
                </a:lnTo>
                <a:lnTo>
                  <a:pt x="1291" y="769"/>
                </a:lnTo>
                <a:lnTo>
                  <a:pt x="1286" y="772"/>
                </a:lnTo>
                <a:lnTo>
                  <a:pt x="1279" y="772"/>
                </a:lnTo>
                <a:lnTo>
                  <a:pt x="1279" y="772"/>
                </a:lnTo>
                <a:close/>
                <a:moveTo>
                  <a:pt x="1353" y="687"/>
                </a:moveTo>
                <a:lnTo>
                  <a:pt x="1353" y="687"/>
                </a:lnTo>
                <a:lnTo>
                  <a:pt x="1352" y="696"/>
                </a:lnTo>
                <a:lnTo>
                  <a:pt x="1349" y="703"/>
                </a:lnTo>
                <a:lnTo>
                  <a:pt x="1341" y="715"/>
                </a:lnTo>
                <a:lnTo>
                  <a:pt x="1341" y="715"/>
                </a:lnTo>
                <a:lnTo>
                  <a:pt x="1341" y="708"/>
                </a:lnTo>
                <a:lnTo>
                  <a:pt x="1345" y="700"/>
                </a:lnTo>
                <a:lnTo>
                  <a:pt x="1349" y="694"/>
                </a:lnTo>
                <a:lnTo>
                  <a:pt x="1353" y="687"/>
                </a:lnTo>
                <a:lnTo>
                  <a:pt x="1353" y="687"/>
                </a:lnTo>
                <a:close/>
                <a:moveTo>
                  <a:pt x="1332" y="744"/>
                </a:moveTo>
                <a:lnTo>
                  <a:pt x="1332" y="744"/>
                </a:lnTo>
                <a:lnTo>
                  <a:pt x="1353" y="707"/>
                </a:lnTo>
                <a:lnTo>
                  <a:pt x="1376" y="670"/>
                </a:lnTo>
                <a:lnTo>
                  <a:pt x="1423" y="599"/>
                </a:lnTo>
                <a:lnTo>
                  <a:pt x="1423" y="599"/>
                </a:lnTo>
                <a:lnTo>
                  <a:pt x="1425" y="603"/>
                </a:lnTo>
                <a:lnTo>
                  <a:pt x="1423" y="609"/>
                </a:lnTo>
                <a:lnTo>
                  <a:pt x="1422" y="611"/>
                </a:lnTo>
                <a:lnTo>
                  <a:pt x="1419" y="616"/>
                </a:lnTo>
                <a:lnTo>
                  <a:pt x="1415" y="623"/>
                </a:lnTo>
                <a:lnTo>
                  <a:pt x="1412" y="627"/>
                </a:lnTo>
                <a:lnTo>
                  <a:pt x="1411" y="631"/>
                </a:lnTo>
                <a:lnTo>
                  <a:pt x="1412" y="634"/>
                </a:lnTo>
                <a:lnTo>
                  <a:pt x="1412" y="634"/>
                </a:lnTo>
                <a:lnTo>
                  <a:pt x="1409" y="638"/>
                </a:lnTo>
                <a:lnTo>
                  <a:pt x="1408" y="642"/>
                </a:lnTo>
                <a:lnTo>
                  <a:pt x="1407" y="647"/>
                </a:lnTo>
                <a:lnTo>
                  <a:pt x="1405" y="651"/>
                </a:lnTo>
                <a:lnTo>
                  <a:pt x="1405" y="651"/>
                </a:lnTo>
                <a:lnTo>
                  <a:pt x="1405" y="652"/>
                </a:lnTo>
                <a:lnTo>
                  <a:pt x="1405" y="652"/>
                </a:lnTo>
                <a:lnTo>
                  <a:pt x="1405" y="652"/>
                </a:lnTo>
                <a:lnTo>
                  <a:pt x="1397" y="663"/>
                </a:lnTo>
                <a:lnTo>
                  <a:pt x="1388" y="676"/>
                </a:lnTo>
                <a:lnTo>
                  <a:pt x="1373" y="701"/>
                </a:lnTo>
                <a:lnTo>
                  <a:pt x="1364" y="714"/>
                </a:lnTo>
                <a:lnTo>
                  <a:pt x="1355" y="725"/>
                </a:lnTo>
                <a:lnTo>
                  <a:pt x="1345" y="735"/>
                </a:lnTo>
                <a:lnTo>
                  <a:pt x="1332" y="744"/>
                </a:lnTo>
                <a:lnTo>
                  <a:pt x="1332" y="744"/>
                </a:lnTo>
                <a:close/>
                <a:moveTo>
                  <a:pt x="1369" y="666"/>
                </a:moveTo>
                <a:lnTo>
                  <a:pt x="1369" y="666"/>
                </a:lnTo>
                <a:lnTo>
                  <a:pt x="1370" y="663"/>
                </a:lnTo>
                <a:lnTo>
                  <a:pt x="1371" y="659"/>
                </a:lnTo>
                <a:lnTo>
                  <a:pt x="1374" y="655"/>
                </a:lnTo>
                <a:lnTo>
                  <a:pt x="1376" y="651"/>
                </a:lnTo>
                <a:lnTo>
                  <a:pt x="1376" y="651"/>
                </a:lnTo>
                <a:lnTo>
                  <a:pt x="1378" y="637"/>
                </a:lnTo>
                <a:lnTo>
                  <a:pt x="1380" y="630"/>
                </a:lnTo>
                <a:lnTo>
                  <a:pt x="1384" y="624"/>
                </a:lnTo>
                <a:lnTo>
                  <a:pt x="1387" y="618"/>
                </a:lnTo>
                <a:lnTo>
                  <a:pt x="1393" y="614"/>
                </a:lnTo>
                <a:lnTo>
                  <a:pt x="1400" y="611"/>
                </a:lnTo>
                <a:lnTo>
                  <a:pt x="1407" y="610"/>
                </a:lnTo>
                <a:lnTo>
                  <a:pt x="1369" y="666"/>
                </a:lnTo>
                <a:close/>
                <a:moveTo>
                  <a:pt x="1460" y="571"/>
                </a:moveTo>
                <a:lnTo>
                  <a:pt x="1460" y="571"/>
                </a:lnTo>
                <a:lnTo>
                  <a:pt x="1461" y="569"/>
                </a:lnTo>
                <a:lnTo>
                  <a:pt x="1464" y="569"/>
                </a:lnTo>
                <a:lnTo>
                  <a:pt x="1464" y="569"/>
                </a:lnTo>
                <a:lnTo>
                  <a:pt x="1454" y="586"/>
                </a:lnTo>
                <a:lnTo>
                  <a:pt x="1443" y="603"/>
                </a:lnTo>
                <a:lnTo>
                  <a:pt x="1421" y="634"/>
                </a:lnTo>
                <a:lnTo>
                  <a:pt x="1421" y="634"/>
                </a:lnTo>
                <a:lnTo>
                  <a:pt x="1426" y="614"/>
                </a:lnTo>
                <a:lnTo>
                  <a:pt x="1429" y="604"/>
                </a:lnTo>
                <a:lnTo>
                  <a:pt x="1433" y="596"/>
                </a:lnTo>
                <a:lnTo>
                  <a:pt x="1439" y="588"/>
                </a:lnTo>
                <a:lnTo>
                  <a:pt x="1445" y="581"/>
                </a:lnTo>
                <a:lnTo>
                  <a:pt x="1452" y="575"/>
                </a:lnTo>
                <a:lnTo>
                  <a:pt x="1460" y="571"/>
                </a:lnTo>
                <a:lnTo>
                  <a:pt x="1460" y="571"/>
                </a:lnTo>
                <a:close/>
                <a:moveTo>
                  <a:pt x="1383" y="707"/>
                </a:moveTo>
                <a:lnTo>
                  <a:pt x="1463" y="586"/>
                </a:lnTo>
                <a:lnTo>
                  <a:pt x="1467" y="593"/>
                </a:lnTo>
                <a:lnTo>
                  <a:pt x="1467" y="593"/>
                </a:lnTo>
                <a:lnTo>
                  <a:pt x="1440" y="637"/>
                </a:lnTo>
                <a:lnTo>
                  <a:pt x="1428" y="659"/>
                </a:lnTo>
                <a:lnTo>
                  <a:pt x="1416" y="683"/>
                </a:lnTo>
                <a:lnTo>
                  <a:pt x="1416" y="683"/>
                </a:lnTo>
                <a:lnTo>
                  <a:pt x="1411" y="689"/>
                </a:lnTo>
                <a:lnTo>
                  <a:pt x="1401" y="697"/>
                </a:lnTo>
                <a:lnTo>
                  <a:pt x="1390" y="704"/>
                </a:lnTo>
                <a:lnTo>
                  <a:pt x="1386" y="707"/>
                </a:lnTo>
                <a:lnTo>
                  <a:pt x="1383" y="707"/>
                </a:lnTo>
                <a:lnTo>
                  <a:pt x="1383" y="707"/>
                </a:lnTo>
                <a:close/>
                <a:moveTo>
                  <a:pt x="1539" y="523"/>
                </a:moveTo>
                <a:lnTo>
                  <a:pt x="1539" y="523"/>
                </a:lnTo>
                <a:lnTo>
                  <a:pt x="1529" y="541"/>
                </a:lnTo>
                <a:lnTo>
                  <a:pt x="1519" y="559"/>
                </a:lnTo>
                <a:lnTo>
                  <a:pt x="1519" y="559"/>
                </a:lnTo>
                <a:lnTo>
                  <a:pt x="1501" y="595"/>
                </a:lnTo>
                <a:lnTo>
                  <a:pt x="1491" y="613"/>
                </a:lnTo>
                <a:lnTo>
                  <a:pt x="1481" y="630"/>
                </a:lnTo>
                <a:lnTo>
                  <a:pt x="1470" y="647"/>
                </a:lnTo>
                <a:lnTo>
                  <a:pt x="1457" y="662"/>
                </a:lnTo>
                <a:lnTo>
                  <a:pt x="1449" y="668"/>
                </a:lnTo>
                <a:lnTo>
                  <a:pt x="1442" y="673"/>
                </a:lnTo>
                <a:lnTo>
                  <a:pt x="1433" y="679"/>
                </a:lnTo>
                <a:lnTo>
                  <a:pt x="1423" y="683"/>
                </a:lnTo>
                <a:lnTo>
                  <a:pt x="1423" y="683"/>
                </a:lnTo>
                <a:lnTo>
                  <a:pt x="1436" y="661"/>
                </a:lnTo>
                <a:lnTo>
                  <a:pt x="1450" y="640"/>
                </a:lnTo>
                <a:lnTo>
                  <a:pt x="1480" y="599"/>
                </a:lnTo>
                <a:lnTo>
                  <a:pt x="1509" y="561"/>
                </a:lnTo>
                <a:lnTo>
                  <a:pt x="1539" y="523"/>
                </a:lnTo>
                <a:lnTo>
                  <a:pt x="1539" y="523"/>
                </a:lnTo>
                <a:close/>
                <a:moveTo>
                  <a:pt x="1473" y="569"/>
                </a:moveTo>
                <a:lnTo>
                  <a:pt x="1473" y="569"/>
                </a:lnTo>
                <a:lnTo>
                  <a:pt x="1477" y="566"/>
                </a:lnTo>
                <a:lnTo>
                  <a:pt x="1480" y="562"/>
                </a:lnTo>
                <a:lnTo>
                  <a:pt x="1482" y="558"/>
                </a:lnTo>
                <a:lnTo>
                  <a:pt x="1484" y="558"/>
                </a:lnTo>
                <a:lnTo>
                  <a:pt x="1487" y="558"/>
                </a:lnTo>
                <a:lnTo>
                  <a:pt x="1487" y="558"/>
                </a:lnTo>
                <a:lnTo>
                  <a:pt x="1482" y="564"/>
                </a:lnTo>
                <a:lnTo>
                  <a:pt x="1481" y="566"/>
                </a:lnTo>
                <a:lnTo>
                  <a:pt x="1482" y="571"/>
                </a:lnTo>
                <a:lnTo>
                  <a:pt x="1482" y="571"/>
                </a:lnTo>
                <a:lnTo>
                  <a:pt x="1484" y="565"/>
                </a:lnTo>
                <a:lnTo>
                  <a:pt x="1487" y="559"/>
                </a:lnTo>
                <a:lnTo>
                  <a:pt x="1494" y="550"/>
                </a:lnTo>
                <a:lnTo>
                  <a:pt x="1504" y="543"/>
                </a:lnTo>
                <a:lnTo>
                  <a:pt x="1515" y="538"/>
                </a:lnTo>
                <a:lnTo>
                  <a:pt x="1515" y="538"/>
                </a:lnTo>
                <a:lnTo>
                  <a:pt x="1506" y="551"/>
                </a:lnTo>
                <a:lnTo>
                  <a:pt x="1497" y="566"/>
                </a:lnTo>
                <a:lnTo>
                  <a:pt x="1484" y="582"/>
                </a:lnTo>
                <a:lnTo>
                  <a:pt x="1473" y="595"/>
                </a:lnTo>
                <a:lnTo>
                  <a:pt x="1473" y="595"/>
                </a:lnTo>
                <a:lnTo>
                  <a:pt x="1473" y="593"/>
                </a:lnTo>
                <a:lnTo>
                  <a:pt x="1471" y="593"/>
                </a:lnTo>
                <a:lnTo>
                  <a:pt x="1471" y="593"/>
                </a:lnTo>
                <a:lnTo>
                  <a:pt x="1474" y="586"/>
                </a:lnTo>
                <a:lnTo>
                  <a:pt x="1480" y="578"/>
                </a:lnTo>
                <a:lnTo>
                  <a:pt x="1481" y="573"/>
                </a:lnTo>
                <a:lnTo>
                  <a:pt x="1480" y="571"/>
                </a:lnTo>
                <a:lnTo>
                  <a:pt x="1478" y="569"/>
                </a:lnTo>
                <a:lnTo>
                  <a:pt x="1473" y="569"/>
                </a:lnTo>
                <a:lnTo>
                  <a:pt x="1473" y="569"/>
                </a:lnTo>
                <a:close/>
                <a:moveTo>
                  <a:pt x="1578" y="492"/>
                </a:moveTo>
                <a:lnTo>
                  <a:pt x="1522" y="569"/>
                </a:lnTo>
                <a:lnTo>
                  <a:pt x="1522" y="569"/>
                </a:lnTo>
                <a:lnTo>
                  <a:pt x="1527" y="558"/>
                </a:lnTo>
                <a:lnTo>
                  <a:pt x="1533" y="547"/>
                </a:lnTo>
                <a:lnTo>
                  <a:pt x="1546" y="526"/>
                </a:lnTo>
                <a:lnTo>
                  <a:pt x="1551" y="514"/>
                </a:lnTo>
                <a:lnTo>
                  <a:pt x="1560" y="506"/>
                </a:lnTo>
                <a:lnTo>
                  <a:pt x="1568" y="498"/>
                </a:lnTo>
                <a:lnTo>
                  <a:pt x="1578" y="492"/>
                </a:lnTo>
                <a:lnTo>
                  <a:pt x="1578" y="492"/>
                </a:lnTo>
                <a:close/>
                <a:moveTo>
                  <a:pt x="1438" y="690"/>
                </a:moveTo>
                <a:lnTo>
                  <a:pt x="1532" y="628"/>
                </a:lnTo>
                <a:lnTo>
                  <a:pt x="1532" y="628"/>
                </a:lnTo>
                <a:lnTo>
                  <a:pt x="1509" y="644"/>
                </a:lnTo>
                <a:lnTo>
                  <a:pt x="1485" y="661"/>
                </a:lnTo>
                <a:lnTo>
                  <a:pt x="1438" y="690"/>
                </a:lnTo>
                <a:lnTo>
                  <a:pt x="1438" y="690"/>
                </a:lnTo>
                <a:close/>
                <a:moveTo>
                  <a:pt x="1487" y="641"/>
                </a:moveTo>
                <a:lnTo>
                  <a:pt x="1487" y="641"/>
                </a:lnTo>
                <a:lnTo>
                  <a:pt x="1495" y="630"/>
                </a:lnTo>
                <a:lnTo>
                  <a:pt x="1502" y="617"/>
                </a:lnTo>
                <a:lnTo>
                  <a:pt x="1508" y="603"/>
                </a:lnTo>
                <a:lnTo>
                  <a:pt x="1512" y="588"/>
                </a:lnTo>
                <a:lnTo>
                  <a:pt x="1515" y="600"/>
                </a:lnTo>
                <a:lnTo>
                  <a:pt x="1515" y="600"/>
                </a:lnTo>
                <a:lnTo>
                  <a:pt x="1523" y="583"/>
                </a:lnTo>
                <a:lnTo>
                  <a:pt x="1533" y="566"/>
                </a:lnTo>
                <a:lnTo>
                  <a:pt x="1554" y="534"/>
                </a:lnTo>
                <a:lnTo>
                  <a:pt x="1577" y="503"/>
                </a:lnTo>
                <a:lnTo>
                  <a:pt x="1602" y="472"/>
                </a:lnTo>
                <a:lnTo>
                  <a:pt x="1602" y="472"/>
                </a:lnTo>
                <a:lnTo>
                  <a:pt x="1602" y="481"/>
                </a:lnTo>
                <a:lnTo>
                  <a:pt x="1599" y="486"/>
                </a:lnTo>
                <a:lnTo>
                  <a:pt x="1593" y="496"/>
                </a:lnTo>
                <a:lnTo>
                  <a:pt x="1591" y="502"/>
                </a:lnTo>
                <a:lnTo>
                  <a:pt x="1589" y="506"/>
                </a:lnTo>
                <a:lnTo>
                  <a:pt x="1591" y="512"/>
                </a:lnTo>
                <a:lnTo>
                  <a:pt x="1593" y="519"/>
                </a:lnTo>
                <a:lnTo>
                  <a:pt x="1593" y="519"/>
                </a:lnTo>
                <a:lnTo>
                  <a:pt x="1601" y="496"/>
                </a:lnTo>
                <a:lnTo>
                  <a:pt x="1605" y="485"/>
                </a:lnTo>
                <a:lnTo>
                  <a:pt x="1609" y="477"/>
                </a:lnTo>
                <a:lnTo>
                  <a:pt x="1616" y="468"/>
                </a:lnTo>
                <a:lnTo>
                  <a:pt x="1623" y="461"/>
                </a:lnTo>
                <a:lnTo>
                  <a:pt x="1631" y="455"/>
                </a:lnTo>
                <a:lnTo>
                  <a:pt x="1641" y="453"/>
                </a:lnTo>
                <a:lnTo>
                  <a:pt x="1641" y="453"/>
                </a:lnTo>
                <a:lnTo>
                  <a:pt x="1644" y="451"/>
                </a:lnTo>
                <a:lnTo>
                  <a:pt x="1645" y="450"/>
                </a:lnTo>
                <a:lnTo>
                  <a:pt x="1647" y="448"/>
                </a:lnTo>
                <a:lnTo>
                  <a:pt x="1650" y="448"/>
                </a:lnTo>
                <a:lnTo>
                  <a:pt x="1585" y="533"/>
                </a:lnTo>
                <a:lnTo>
                  <a:pt x="1582" y="530"/>
                </a:lnTo>
                <a:lnTo>
                  <a:pt x="1582" y="530"/>
                </a:lnTo>
                <a:lnTo>
                  <a:pt x="1568" y="547"/>
                </a:lnTo>
                <a:lnTo>
                  <a:pt x="1554" y="568"/>
                </a:lnTo>
                <a:lnTo>
                  <a:pt x="1542" y="590"/>
                </a:lnTo>
                <a:lnTo>
                  <a:pt x="1533" y="611"/>
                </a:lnTo>
                <a:lnTo>
                  <a:pt x="1533" y="611"/>
                </a:lnTo>
                <a:lnTo>
                  <a:pt x="1530" y="616"/>
                </a:lnTo>
                <a:lnTo>
                  <a:pt x="1526" y="620"/>
                </a:lnTo>
                <a:lnTo>
                  <a:pt x="1515" y="628"/>
                </a:lnTo>
                <a:lnTo>
                  <a:pt x="1487" y="641"/>
                </a:lnTo>
                <a:lnTo>
                  <a:pt x="1487" y="641"/>
                </a:lnTo>
                <a:close/>
                <a:moveTo>
                  <a:pt x="1557" y="597"/>
                </a:moveTo>
                <a:lnTo>
                  <a:pt x="1577" y="555"/>
                </a:lnTo>
                <a:lnTo>
                  <a:pt x="1577" y="555"/>
                </a:lnTo>
                <a:lnTo>
                  <a:pt x="1577" y="551"/>
                </a:lnTo>
                <a:lnTo>
                  <a:pt x="1578" y="547"/>
                </a:lnTo>
                <a:lnTo>
                  <a:pt x="1582" y="538"/>
                </a:lnTo>
                <a:lnTo>
                  <a:pt x="1582" y="538"/>
                </a:lnTo>
                <a:lnTo>
                  <a:pt x="1582" y="544"/>
                </a:lnTo>
                <a:lnTo>
                  <a:pt x="1581" y="548"/>
                </a:lnTo>
                <a:lnTo>
                  <a:pt x="1577" y="555"/>
                </a:lnTo>
                <a:lnTo>
                  <a:pt x="1648" y="461"/>
                </a:lnTo>
                <a:lnTo>
                  <a:pt x="1648" y="461"/>
                </a:lnTo>
                <a:lnTo>
                  <a:pt x="1641" y="477"/>
                </a:lnTo>
                <a:lnTo>
                  <a:pt x="1633" y="491"/>
                </a:lnTo>
                <a:lnTo>
                  <a:pt x="1616" y="520"/>
                </a:lnTo>
                <a:lnTo>
                  <a:pt x="1599" y="548"/>
                </a:lnTo>
                <a:lnTo>
                  <a:pt x="1591" y="564"/>
                </a:lnTo>
                <a:lnTo>
                  <a:pt x="1584" y="579"/>
                </a:lnTo>
                <a:lnTo>
                  <a:pt x="1584" y="579"/>
                </a:lnTo>
                <a:lnTo>
                  <a:pt x="1579" y="583"/>
                </a:lnTo>
                <a:lnTo>
                  <a:pt x="1572" y="589"/>
                </a:lnTo>
                <a:lnTo>
                  <a:pt x="1557" y="597"/>
                </a:lnTo>
                <a:lnTo>
                  <a:pt x="1557" y="597"/>
                </a:lnTo>
                <a:close/>
                <a:moveTo>
                  <a:pt x="1606" y="562"/>
                </a:moveTo>
                <a:lnTo>
                  <a:pt x="1606" y="562"/>
                </a:lnTo>
                <a:lnTo>
                  <a:pt x="1610" y="550"/>
                </a:lnTo>
                <a:lnTo>
                  <a:pt x="1616" y="538"/>
                </a:lnTo>
                <a:lnTo>
                  <a:pt x="1622" y="527"/>
                </a:lnTo>
                <a:lnTo>
                  <a:pt x="1629" y="516"/>
                </a:lnTo>
                <a:lnTo>
                  <a:pt x="1629" y="524"/>
                </a:lnTo>
                <a:lnTo>
                  <a:pt x="1629" y="524"/>
                </a:lnTo>
                <a:lnTo>
                  <a:pt x="1650" y="491"/>
                </a:lnTo>
                <a:lnTo>
                  <a:pt x="1672" y="458"/>
                </a:lnTo>
                <a:lnTo>
                  <a:pt x="1695" y="429"/>
                </a:lnTo>
                <a:lnTo>
                  <a:pt x="1719" y="401"/>
                </a:lnTo>
                <a:lnTo>
                  <a:pt x="1719" y="401"/>
                </a:lnTo>
                <a:lnTo>
                  <a:pt x="1717" y="405"/>
                </a:lnTo>
                <a:lnTo>
                  <a:pt x="1716" y="409"/>
                </a:lnTo>
                <a:lnTo>
                  <a:pt x="1712" y="419"/>
                </a:lnTo>
                <a:lnTo>
                  <a:pt x="1712" y="419"/>
                </a:lnTo>
                <a:lnTo>
                  <a:pt x="1692" y="461"/>
                </a:lnTo>
                <a:lnTo>
                  <a:pt x="1671" y="505"/>
                </a:lnTo>
                <a:lnTo>
                  <a:pt x="1671" y="505"/>
                </a:lnTo>
                <a:lnTo>
                  <a:pt x="1665" y="514"/>
                </a:lnTo>
                <a:lnTo>
                  <a:pt x="1660" y="524"/>
                </a:lnTo>
                <a:lnTo>
                  <a:pt x="1653" y="533"/>
                </a:lnTo>
                <a:lnTo>
                  <a:pt x="1644" y="541"/>
                </a:lnTo>
                <a:lnTo>
                  <a:pt x="1636" y="548"/>
                </a:lnTo>
                <a:lnTo>
                  <a:pt x="1627" y="554"/>
                </a:lnTo>
                <a:lnTo>
                  <a:pt x="1617" y="558"/>
                </a:lnTo>
                <a:lnTo>
                  <a:pt x="1606" y="562"/>
                </a:lnTo>
                <a:lnTo>
                  <a:pt x="1606" y="562"/>
                </a:lnTo>
                <a:close/>
                <a:moveTo>
                  <a:pt x="1667" y="439"/>
                </a:moveTo>
                <a:lnTo>
                  <a:pt x="1667" y="439"/>
                </a:lnTo>
                <a:lnTo>
                  <a:pt x="1672" y="434"/>
                </a:lnTo>
                <a:lnTo>
                  <a:pt x="1678" y="430"/>
                </a:lnTo>
                <a:lnTo>
                  <a:pt x="1683" y="425"/>
                </a:lnTo>
                <a:lnTo>
                  <a:pt x="1690" y="422"/>
                </a:lnTo>
                <a:lnTo>
                  <a:pt x="1661" y="461"/>
                </a:lnTo>
                <a:lnTo>
                  <a:pt x="1661" y="461"/>
                </a:lnTo>
                <a:lnTo>
                  <a:pt x="1662" y="458"/>
                </a:lnTo>
                <a:lnTo>
                  <a:pt x="1662" y="455"/>
                </a:lnTo>
                <a:lnTo>
                  <a:pt x="1661" y="450"/>
                </a:lnTo>
                <a:lnTo>
                  <a:pt x="1661" y="447"/>
                </a:lnTo>
                <a:lnTo>
                  <a:pt x="1661" y="444"/>
                </a:lnTo>
                <a:lnTo>
                  <a:pt x="1662" y="441"/>
                </a:lnTo>
                <a:lnTo>
                  <a:pt x="1667" y="439"/>
                </a:lnTo>
                <a:lnTo>
                  <a:pt x="1667" y="439"/>
                </a:lnTo>
                <a:close/>
                <a:moveTo>
                  <a:pt x="1765" y="370"/>
                </a:moveTo>
                <a:lnTo>
                  <a:pt x="1706" y="444"/>
                </a:lnTo>
                <a:lnTo>
                  <a:pt x="1706" y="444"/>
                </a:lnTo>
                <a:lnTo>
                  <a:pt x="1706" y="443"/>
                </a:lnTo>
                <a:lnTo>
                  <a:pt x="1707" y="440"/>
                </a:lnTo>
                <a:lnTo>
                  <a:pt x="1709" y="437"/>
                </a:lnTo>
                <a:lnTo>
                  <a:pt x="1709" y="437"/>
                </a:lnTo>
                <a:lnTo>
                  <a:pt x="1719" y="416"/>
                </a:lnTo>
                <a:lnTo>
                  <a:pt x="1724" y="405"/>
                </a:lnTo>
                <a:lnTo>
                  <a:pt x="1730" y="395"/>
                </a:lnTo>
                <a:lnTo>
                  <a:pt x="1738" y="387"/>
                </a:lnTo>
                <a:lnTo>
                  <a:pt x="1745" y="378"/>
                </a:lnTo>
                <a:lnTo>
                  <a:pt x="1755" y="373"/>
                </a:lnTo>
                <a:lnTo>
                  <a:pt x="1766" y="368"/>
                </a:lnTo>
                <a:lnTo>
                  <a:pt x="1766" y="368"/>
                </a:lnTo>
                <a:lnTo>
                  <a:pt x="1765" y="370"/>
                </a:lnTo>
                <a:lnTo>
                  <a:pt x="1765" y="370"/>
                </a:lnTo>
                <a:close/>
                <a:moveTo>
                  <a:pt x="1668" y="526"/>
                </a:moveTo>
                <a:lnTo>
                  <a:pt x="1668" y="526"/>
                </a:lnTo>
                <a:lnTo>
                  <a:pt x="1679" y="503"/>
                </a:lnTo>
                <a:lnTo>
                  <a:pt x="1692" y="482"/>
                </a:lnTo>
                <a:lnTo>
                  <a:pt x="1705" y="462"/>
                </a:lnTo>
                <a:lnTo>
                  <a:pt x="1717" y="443"/>
                </a:lnTo>
                <a:lnTo>
                  <a:pt x="1745" y="406"/>
                </a:lnTo>
                <a:lnTo>
                  <a:pt x="1775" y="373"/>
                </a:lnTo>
                <a:lnTo>
                  <a:pt x="1775" y="373"/>
                </a:lnTo>
                <a:lnTo>
                  <a:pt x="1779" y="370"/>
                </a:lnTo>
                <a:lnTo>
                  <a:pt x="1709" y="500"/>
                </a:lnTo>
                <a:lnTo>
                  <a:pt x="1709" y="500"/>
                </a:lnTo>
                <a:lnTo>
                  <a:pt x="1706" y="503"/>
                </a:lnTo>
                <a:lnTo>
                  <a:pt x="1703" y="507"/>
                </a:lnTo>
                <a:lnTo>
                  <a:pt x="1692" y="513"/>
                </a:lnTo>
                <a:lnTo>
                  <a:pt x="1681" y="519"/>
                </a:lnTo>
                <a:lnTo>
                  <a:pt x="1668" y="526"/>
                </a:lnTo>
                <a:lnTo>
                  <a:pt x="1668" y="526"/>
                </a:lnTo>
                <a:close/>
                <a:moveTo>
                  <a:pt x="1761" y="465"/>
                </a:moveTo>
                <a:lnTo>
                  <a:pt x="1761" y="465"/>
                </a:lnTo>
                <a:lnTo>
                  <a:pt x="1758" y="469"/>
                </a:lnTo>
                <a:lnTo>
                  <a:pt x="1755" y="472"/>
                </a:lnTo>
                <a:lnTo>
                  <a:pt x="1745" y="478"/>
                </a:lnTo>
                <a:lnTo>
                  <a:pt x="1735" y="484"/>
                </a:lnTo>
                <a:lnTo>
                  <a:pt x="1726" y="491"/>
                </a:lnTo>
                <a:lnTo>
                  <a:pt x="1726" y="491"/>
                </a:lnTo>
                <a:lnTo>
                  <a:pt x="1747" y="451"/>
                </a:lnTo>
                <a:lnTo>
                  <a:pt x="1768" y="413"/>
                </a:lnTo>
                <a:lnTo>
                  <a:pt x="1792" y="378"/>
                </a:lnTo>
                <a:lnTo>
                  <a:pt x="1816" y="344"/>
                </a:lnTo>
                <a:lnTo>
                  <a:pt x="1816" y="344"/>
                </a:lnTo>
                <a:lnTo>
                  <a:pt x="1821" y="337"/>
                </a:lnTo>
                <a:lnTo>
                  <a:pt x="1821" y="337"/>
                </a:lnTo>
                <a:lnTo>
                  <a:pt x="1792" y="405"/>
                </a:lnTo>
                <a:lnTo>
                  <a:pt x="1776" y="437"/>
                </a:lnTo>
                <a:lnTo>
                  <a:pt x="1761" y="465"/>
                </a:lnTo>
                <a:lnTo>
                  <a:pt x="1761" y="465"/>
                </a:lnTo>
                <a:close/>
                <a:moveTo>
                  <a:pt x="1785" y="377"/>
                </a:moveTo>
                <a:lnTo>
                  <a:pt x="1785" y="377"/>
                </a:lnTo>
                <a:lnTo>
                  <a:pt x="1787" y="371"/>
                </a:lnTo>
                <a:lnTo>
                  <a:pt x="1790" y="366"/>
                </a:lnTo>
                <a:lnTo>
                  <a:pt x="1794" y="356"/>
                </a:lnTo>
                <a:lnTo>
                  <a:pt x="1796" y="350"/>
                </a:lnTo>
                <a:lnTo>
                  <a:pt x="1800" y="346"/>
                </a:lnTo>
                <a:lnTo>
                  <a:pt x="1804" y="342"/>
                </a:lnTo>
                <a:lnTo>
                  <a:pt x="1810" y="339"/>
                </a:lnTo>
                <a:lnTo>
                  <a:pt x="1810" y="339"/>
                </a:lnTo>
                <a:lnTo>
                  <a:pt x="1803" y="349"/>
                </a:lnTo>
                <a:lnTo>
                  <a:pt x="1797" y="358"/>
                </a:lnTo>
                <a:lnTo>
                  <a:pt x="1792" y="368"/>
                </a:lnTo>
                <a:lnTo>
                  <a:pt x="1785" y="377"/>
                </a:lnTo>
                <a:lnTo>
                  <a:pt x="1785" y="377"/>
                </a:lnTo>
                <a:close/>
                <a:moveTo>
                  <a:pt x="1771" y="475"/>
                </a:moveTo>
                <a:lnTo>
                  <a:pt x="1771" y="475"/>
                </a:lnTo>
                <a:lnTo>
                  <a:pt x="1773" y="471"/>
                </a:lnTo>
                <a:lnTo>
                  <a:pt x="1778" y="468"/>
                </a:lnTo>
                <a:lnTo>
                  <a:pt x="1783" y="467"/>
                </a:lnTo>
                <a:lnTo>
                  <a:pt x="1787" y="462"/>
                </a:lnTo>
                <a:lnTo>
                  <a:pt x="1787" y="462"/>
                </a:lnTo>
                <a:lnTo>
                  <a:pt x="1789" y="465"/>
                </a:lnTo>
                <a:lnTo>
                  <a:pt x="1789" y="467"/>
                </a:lnTo>
                <a:lnTo>
                  <a:pt x="1787" y="468"/>
                </a:lnTo>
                <a:lnTo>
                  <a:pt x="1783" y="471"/>
                </a:lnTo>
                <a:lnTo>
                  <a:pt x="1776" y="474"/>
                </a:lnTo>
                <a:lnTo>
                  <a:pt x="1771" y="475"/>
                </a:lnTo>
                <a:lnTo>
                  <a:pt x="1771" y="475"/>
                </a:lnTo>
                <a:close/>
                <a:moveTo>
                  <a:pt x="1799" y="444"/>
                </a:moveTo>
                <a:lnTo>
                  <a:pt x="1799" y="444"/>
                </a:lnTo>
                <a:lnTo>
                  <a:pt x="1796" y="447"/>
                </a:lnTo>
                <a:lnTo>
                  <a:pt x="1790" y="451"/>
                </a:lnTo>
                <a:lnTo>
                  <a:pt x="1778" y="458"/>
                </a:lnTo>
                <a:lnTo>
                  <a:pt x="1778" y="458"/>
                </a:lnTo>
                <a:lnTo>
                  <a:pt x="1789" y="433"/>
                </a:lnTo>
                <a:lnTo>
                  <a:pt x="1801" y="408"/>
                </a:lnTo>
                <a:lnTo>
                  <a:pt x="1807" y="395"/>
                </a:lnTo>
                <a:lnTo>
                  <a:pt x="1811" y="381"/>
                </a:lnTo>
                <a:lnTo>
                  <a:pt x="1816" y="367"/>
                </a:lnTo>
                <a:lnTo>
                  <a:pt x="1817" y="353"/>
                </a:lnTo>
                <a:lnTo>
                  <a:pt x="1817" y="353"/>
                </a:lnTo>
                <a:lnTo>
                  <a:pt x="1818" y="357"/>
                </a:lnTo>
                <a:lnTo>
                  <a:pt x="1821" y="358"/>
                </a:lnTo>
                <a:lnTo>
                  <a:pt x="1824" y="358"/>
                </a:lnTo>
                <a:lnTo>
                  <a:pt x="1799" y="444"/>
                </a:lnTo>
                <a:close/>
                <a:moveTo>
                  <a:pt x="1289" y="104"/>
                </a:moveTo>
                <a:lnTo>
                  <a:pt x="1289" y="104"/>
                </a:lnTo>
                <a:lnTo>
                  <a:pt x="1289" y="115"/>
                </a:lnTo>
                <a:lnTo>
                  <a:pt x="1290" y="125"/>
                </a:lnTo>
                <a:lnTo>
                  <a:pt x="1290" y="125"/>
                </a:lnTo>
                <a:lnTo>
                  <a:pt x="1289" y="132"/>
                </a:lnTo>
                <a:lnTo>
                  <a:pt x="1287" y="139"/>
                </a:lnTo>
                <a:lnTo>
                  <a:pt x="1279" y="153"/>
                </a:lnTo>
                <a:lnTo>
                  <a:pt x="1270" y="167"/>
                </a:lnTo>
                <a:lnTo>
                  <a:pt x="1267" y="174"/>
                </a:lnTo>
                <a:lnTo>
                  <a:pt x="1266" y="183"/>
                </a:lnTo>
                <a:lnTo>
                  <a:pt x="1266" y="183"/>
                </a:lnTo>
                <a:lnTo>
                  <a:pt x="1267" y="181"/>
                </a:lnTo>
                <a:lnTo>
                  <a:pt x="1270" y="180"/>
                </a:lnTo>
                <a:lnTo>
                  <a:pt x="1270" y="180"/>
                </a:lnTo>
                <a:lnTo>
                  <a:pt x="1276" y="173"/>
                </a:lnTo>
                <a:lnTo>
                  <a:pt x="1280" y="163"/>
                </a:lnTo>
                <a:lnTo>
                  <a:pt x="1291" y="142"/>
                </a:lnTo>
                <a:lnTo>
                  <a:pt x="1291" y="142"/>
                </a:lnTo>
                <a:lnTo>
                  <a:pt x="1293" y="149"/>
                </a:lnTo>
                <a:lnTo>
                  <a:pt x="1294" y="156"/>
                </a:lnTo>
                <a:lnTo>
                  <a:pt x="1293" y="163"/>
                </a:lnTo>
                <a:lnTo>
                  <a:pt x="1291" y="170"/>
                </a:lnTo>
                <a:lnTo>
                  <a:pt x="1291" y="170"/>
                </a:lnTo>
                <a:lnTo>
                  <a:pt x="1289" y="173"/>
                </a:lnTo>
                <a:lnTo>
                  <a:pt x="1284" y="176"/>
                </a:lnTo>
                <a:lnTo>
                  <a:pt x="1279" y="179"/>
                </a:lnTo>
                <a:lnTo>
                  <a:pt x="1273" y="183"/>
                </a:lnTo>
                <a:lnTo>
                  <a:pt x="1273" y="183"/>
                </a:lnTo>
                <a:lnTo>
                  <a:pt x="1270" y="184"/>
                </a:lnTo>
                <a:lnTo>
                  <a:pt x="1267" y="187"/>
                </a:lnTo>
                <a:lnTo>
                  <a:pt x="1266" y="187"/>
                </a:lnTo>
                <a:lnTo>
                  <a:pt x="1266" y="187"/>
                </a:lnTo>
                <a:lnTo>
                  <a:pt x="1266" y="183"/>
                </a:lnTo>
                <a:lnTo>
                  <a:pt x="1266" y="183"/>
                </a:lnTo>
                <a:lnTo>
                  <a:pt x="1263" y="186"/>
                </a:lnTo>
                <a:lnTo>
                  <a:pt x="1260" y="187"/>
                </a:lnTo>
                <a:lnTo>
                  <a:pt x="1258" y="187"/>
                </a:lnTo>
                <a:lnTo>
                  <a:pt x="1253" y="187"/>
                </a:lnTo>
                <a:lnTo>
                  <a:pt x="1239" y="184"/>
                </a:lnTo>
                <a:lnTo>
                  <a:pt x="1239" y="184"/>
                </a:lnTo>
                <a:lnTo>
                  <a:pt x="1246" y="176"/>
                </a:lnTo>
                <a:lnTo>
                  <a:pt x="1253" y="167"/>
                </a:lnTo>
                <a:lnTo>
                  <a:pt x="1262" y="160"/>
                </a:lnTo>
                <a:lnTo>
                  <a:pt x="1269" y="152"/>
                </a:lnTo>
                <a:lnTo>
                  <a:pt x="1269" y="152"/>
                </a:lnTo>
                <a:lnTo>
                  <a:pt x="1265" y="151"/>
                </a:lnTo>
                <a:lnTo>
                  <a:pt x="1260" y="152"/>
                </a:lnTo>
                <a:lnTo>
                  <a:pt x="1258" y="155"/>
                </a:lnTo>
                <a:lnTo>
                  <a:pt x="1253" y="158"/>
                </a:lnTo>
                <a:lnTo>
                  <a:pt x="1246" y="167"/>
                </a:lnTo>
                <a:lnTo>
                  <a:pt x="1239" y="174"/>
                </a:lnTo>
                <a:lnTo>
                  <a:pt x="1239" y="174"/>
                </a:lnTo>
                <a:lnTo>
                  <a:pt x="1241" y="177"/>
                </a:lnTo>
                <a:lnTo>
                  <a:pt x="1238" y="177"/>
                </a:lnTo>
                <a:lnTo>
                  <a:pt x="1235" y="177"/>
                </a:lnTo>
                <a:lnTo>
                  <a:pt x="1234" y="176"/>
                </a:lnTo>
                <a:lnTo>
                  <a:pt x="1234" y="176"/>
                </a:lnTo>
                <a:lnTo>
                  <a:pt x="1258" y="139"/>
                </a:lnTo>
                <a:lnTo>
                  <a:pt x="1270" y="120"/>
                </a:lnTo>
                <a:lnTo>
                  <a:pt x="1280" y="100"/>
                </a:lnTo>
                <a:lnTo>
                  <a:pt x="1280" y="100"/>
                </a:lnTo>
                <a:lnTo>
                  <a:pt x="1283" y="96"/>
                </a:lnTo>
                <a:lnTo>
                  <a:pt x="1284" y="94"/>
                </a:lnTo>
                <a:lnTo>
                  <a:pt x="1286" y="94"/>
                </a:lnTo>
                <a:lnTo>
                  <a:pt x="1287" y="96"/>
                </a:lnTo>
                <a:lnTo>
                  <a:pt x="1289" y="101"/>
                </a:lnTo>
                <a:lnTo>
                  <a:pt x="1289" y="104"/>
                </a:lnTo>
                <a:lnTo>
                  <a:pt x="1289" y="104"/>
                </a:lnTo>
                <a:close/>
                <a:moveTo>
                  <a:pt x="1293" y="190"/>
                </a:moveTo>
                <a:lnTo>
                  <a:pt x="1273" y="188"/>
                </a:lnTo>
                <a:lnTo>
                  <a:pt x="1273" y="188"/>
                </a:lnTo>
                <a:lnTo>
                  <a:pt x="1279" y="187"/>
                </a:lnTo>
                <a:lnTo>
                  <a:pt x="1284" y="183"/>
                </a:lnTo>
                <a:lnTo>
                  <a:pt x="1293" y="174"/>
                </a:lnTo>
                <a:lnTo>
                  <a:pt x="1293" y="174"/>
                </a:lnTo>
                <a:lnTo>
                  <a:pt x="1293" y="183"/>
                </a:lnTo>
                <a:lnTo>
                  <a:pt x="1294" y="186"/>
                </a:lnTo>
                <a:lnTo>
                  <a:pt x="1293" y="190"/>
                </a:lnTo>
                <a:lnTo>
                  <a:pt x="1293" y="190"/>
                </a:lnTo>
                <a:close/>
                <a:moveTo>
                  <a:pt x="1211" y="181"/>
                </a:moveTo>
                <a:lnTo>
                  <a:pt x="1217" y="170"/>
                </a:lnTo>
                <a:lnTo>
                  <a:pt x="1221" y="166"/>
                </a:lnTo>
                <a:lnTo>
                  <a:pt x="1223" y="165"/>
                </a:lnTo>
                <a:lnTo>
                  <a:pt x="1223" y="165"/>
                </a:lnTo>
                <a:lnTo>
                  <a:pt x="1231" y="156"/>
                </a:lnTo>
                <a:lnTo>
                  <a:pt x="1239" y="146"/>
                </a:lnTo>
                <a:lnTo>
                  <a:pt x="1246" y="136"/>
                </a:lnTo>
                <a:lnTo>
                  <a:pt x="1249" y="135"/>
                </a:lnTo>
                <a:lnTo>
                  <a:pt x="1253" y="134"/>
                </a:lnTo>
                <a:lnTo>
                  <a:pt x="1253" y="134"/>
                </a:lnTo>
                <a:lnTo>
                  <a:pt x="1245" y="142"/>
                </a:lnTo>
                <a:lnTo>
                  <a:pt x="1238" y="153"/>
                </a:lnTo>
                <a:lnTo>
                  <a:pt x="1231" y="165"/>
                </a:lnTo>
                <a:lnTo>
                  <a:pt x="1225" y="176"/>
                </a:lnTo>
                <a:lnTo>
                  <a:pt x="1225" y="176"/>
                </a:lnTo>
                <a:lnTo>
                  <a:pt x="1224" y="179"/>
                </a:lnTo>
                <a:lnTo>
                  <a:pt x="1220" y="181"/>
                </a:lnTo>
                <a:lnTo>
                  <a:pt x="1215" y="183"/>
                </a:lnTo>
                <a:lnTo>
                  <a:pt x="1214" y="183"/>
                </a:lnTo>
                <a:lnTo>
                  <a:pt x="1211" y="181"/>
                </a:lnTo>
                <a:lnTo>
                  <a:pt x="1211" y="181"/>
                </a:lnTo>
                <a:close/>
                <a:moveTo>
                  <a:pt x="1220" y="194"/>
                </a:moveTo>
                <a:lnTo>
                  <a:pt x="1220" y="194"/>
                </a:lnTo>
                <a:lnTo>
                  <a:pt x="1214" y="195"/>
                </a:lnTo>
                <a:lnTo>
                  <a:pt x="1208" y="197"/>
                </a:lnTo>
                <a:lnTo>
                  <a:pt x="1197" y="195"/>
                </a:lnTo>
                <a:lnTo>
                  <a:pt x="1197" y="195"/>
                </a:lnTo>
                <a:lnTo>
                  <a:pt x="1199" y="193"/>
                </a:lnTo>
                <a:lnTo>
                  <a:pt x="1201" y="193"/>
                </a:lnTo>
                <a:lnTo>
                  <a:pt x="1201" y="193"/>
                </a:lnTo>
                <a:lnTo>
                  <a:pt x="1210" y="193"/>
                </a:lnTo>
                <a:lnTo>
                  <a:pt x="1220" y="194"/>
                </a:lnTo>
                <a:lnTo>
                  <a:pt x="1220" y="194"/>
                </a:lnTo>
                <a:close/>
                <a:moveTo>
                  <a:pt x="1259" y="108"/>
                </a:moveTo>
                <a:lnTo>
                  <a:pt x="1259" y="108"/>
                </a:lnTo>
                <a:lnTo>
                  <a:pt x="1242" y="134"/>
                </a:lnTo>
                <a:lnTo>
                  <a:pt x="1234" y="145"/>
                </a:lnTo>
                <a:lnTo>
                  <a:pt x="1230" y="149"/>
                </a:lnTo>
                <a:lnTo>
                  <a:pt x="1224" y="152"/>
                </a:lnTo>
                <a:lnTo>
                  <a:pt x="1223" y="153"/>
                </a:lnTo>
                <a:lnTo>
                  <a:pt x="1201" y="180"/>
                </a:lnTo>
                <a:lnTo>
                  <a:pt x="1201" y="180"/>
                </a:lnTo>
                <a:lnTo>
                  <a:pt x="1241" y="108"/>
                </a:lnTo>
                <a:lnTo>
                  <a:pt x="1262" y="75"/>
                </a:lnTo>
                <a:lnTo>
                  <a:pt x="1282" y="41"/>
                </a:lnTo>
                <a:lnTo>
                  <a:pt x="1282" y="41"/>
                </a:lnTo>
                <a:lnTo>
                  <a:pt x="1286" y="52"/>
                </a:lnTo>
                <a:lnTo>
                  <a:pt x="1287" y="63"/>
                </a:lnTo>
                <a:lnTo>
                  <a:pt x="1286" y="73"/>
                </a:lnTo>
                <a:lnTo>
                  <a:pt x="1282" y="82"/>
                </a:lnTo>
                <a:lnTo>
                  <a:pt x="1277" y="90"/>
                </a:lnTo>
                <a:lnTo>
                  <a:pt x="1272" y="97"/>
                </a:lnTo>
                <a:lnTo>
                  <a:pt x="1265" y="104"/>
                </a:lnTo>
                <a:lnTo>
                  <a:pt x="1259" y="108"/>
                </a:lnTo>
                <a:lnTo>
                  <a:pt x="1259" y="108"/>
                </a:lnTo>
                <a:close/>
                <a:moveTo>
                  <a:pt x="1221" y="117"/>
                </a:moveTo>
                <a:lnTo>
                  <a:pt x="1221" y="117"/>
                </a:lnTo>
                <a:lnTo>
                  <a:pt x="1223" y="113"/>
                </a:lnTo>
                <a:lnTo>
                  <a:pt x="1224" y="108"/>
                </a:lnTo>
                <a:lnTo>
                  <a:pt x="1230" y="101"/>
                </a:lnTo>
                <a:lnTo>
                  <a:pt x="1230" y="101"/>
                </a:lnTo>
                <a:lnTo>
                  <a:pt x="1228" y="110"/>
                </a:lnTo>
                <a:lnTo>
                  <a:pt x="1225" y="114"/>
                </a:lnTo>
                <a:lnTo>
                  <a:pt x="1221" y="117"/>
                </a:lnTo>
                <a:lnTo>
                  <a:pt x="1221" y="117"/>
                </a:lnTo>
                <a:close/>
                <a:moveTo>
                  <a:pt x="1282" y="21"/>
                </a:moveTo>
                <a:lnTo>
                  <a:pt x="1282" y="21"/>
                </a:lnTo>
                <a:lnTo>
                  <a:pt x="1283" y="20"/>
                </a:lnTo>
                <a:lnTo>
                  <a:pt x="1284" y="21"/>
                </a:lnTo>
                <a:lnTo>
                  <a:pt x="1284" y="25"/>
                </a:lnTo>
                <a:lnTo>
                  <a:pt x="1284" y="37"/>
                </a:lnTo>
                <a:lnTo>
                  <a:pt x="1284" y="37"/>
                </a:lnTo>
                <a:lnTo>
                  <a:pt x="1282" y="35"/>
                </a:lnTo>
                <a:lnTo>
                  <a:pt x="1280" y="35"/>
                </a:lnTo>
                <a:lnTo>
                  <a:pt x="1276" y="37"/>
                </a:lnTo>
                <a:lnTo>
                  <a:pt x="1272" y="42"/>
                </a:lnTo>
                <a:lnTo>
                  <a:pt x="1272" y="42"/>
                </a:lnTo>
                <a:lnTo>
                  <a:pt x="1262" y="56"/>
                </a:lnTo>
                <a:lnTo>
                  <a:pt x="1258" y="63"/>
                </a:lnTo>
                <a:lnTo>
                  <a:pt x="1251" y="69"/>
                </a:lnTo>
                <a:lnTo>
                  <a:pt x="1251" y="69"/>
                </a:lnTo>
                <a:lnTo>
                  <a:pt x="1265" y="44"/>
                </a:lnTo>
                <a:lnTo>
                  <a:pt x="1272" y="31"/>
                </a:lnTo>
                <a:lnTo>
                  <a:pt x="1282" y="21"/>
                </a:lnTo>
                <a:lnTo>
                  <a:pt x="1282" y="21"/>
                </a:lnTo>
                <a:close/>
                <a:moveTo>
                  <a:pt x="1251" y="48"/>
                </a:moveTo>
                <a:lnTo>
                  <a:pt x="1251" y="48"/>
                </a:lnTo>
                <a:lnTo>
                  <a:pt x="1241" y="58"/>
                </a:lnTo>
                <a:lnTo>
                  <a:pt x="1231" y="70"/>
                </a:lnTo>
                <a:lnTo>
                  <a:pt x="1213" y="94"/>
                </a:lnTo>
                <a:lnTo>
                  <a:pt x="1213" y="94"/>
                </a:lnTo>
                <a:lnTo>
                  <a:pt x="1210" y="96"/>
                </a:lnTo>
                <a:lnTo>
                  <a:pt x="1208" y="97"/>
                </a:lnTo>
                <a:lnTo>
                  <a:pt x="1208" y="97"/>
                </a:lnTo>
                <a:lnTo>
                  <a:pt x="1210" y="89"/>
                </a:lnTo>
                <a:lnTo>
                  <a:pt x="1213" y="80"/>
                </a:lnTo>
                <a:lnTo>
                  <a:pt x="1217" y="72"/>
                </a:lnTo>
                <a:lnTo>
                  <a:pt x="1223" y="65"/>
                </a:lnTo>
                <a:lnTo>
                  <a:pt x="1228" y="59"/>
                </a:lnTo>
                <a:lnTo>
                  <a:pt x="1235" y="55"/>
                </a:lnTo>
                <a:lnTo>
                  <a:pt x="1244" y="51"/>
                </a:lnTo>
                <a:lnTo>
                  <a:pt x="1251" y="48"/>
                </a:lnTo>
                <a:lnTo>
                  <a:pt x="1251" y="48"/>
                </a:lnTo>
                <a:close/>
                <a:moveTo>
                  <a:pt x="1197" y="82"/>
                </a:moveTo>
                <a:lnTo>
                  <a:pt x="1197" y="82"/>
                </a:lnTo>
                <a:lnTo>
                  <a:pt x="1200" y="79"/>
                </a:lnTo>
                <a:lnTo>
                  <a:pt x="1203" y="77"/>
                </a:lnTo>
                <a:lnTo>
                  <a:pt x="1203" y="77"/>
                </a:lnTo>
                <a:lnTo>
                  <a:pt x="1206" y="76"/>
                </a:lnTo>
                <a:lnTo>
                  <a:pt x="1207" y="76"/>
                </a:lnTo>
                <a:lnTo>
                  <a:pt x="1207" y="77"/>
                </a:lnTo>
                <a:lnTo>
                  <a:pt x="1207" y="79"/>
                </a:lnTo>
                <a:lnTo>
                  <a:pt x="1201" y="86"/>
                </a:lnTo>
                <a:lnTo>
                  <a:pt x="1201" y="86"/>
                </a:lnTo>
                <a:lnTo>
                  <a:pt x="1200" y="93"/>
                </a:lnTo>
                <a:lnTo>
                  <a:pt x="1196" y="99"/>
                </a:lnTo>
                <a:lnTo>
                  <a:pt x="1193" y="104"/>
                </a:lnTo>
                <a:lnTo>
                  <a:pt x="1190" y="111"/>
                </a:lnTo>
                <a:lnTo>
                  <a:pt x="1190" y="111"/>
                </a:lnTo>
                <a:lnTo>
                  <a:pt x="1189" y="106"/>
                </a:lnTo>
                <a:lnTo>
                  <a:pt x="1190" y="96"/>
                </a:lnTo>
                <a:lnTo>
                  <a:pt x="1192" y="87"/>
                </a:lnTo>
                <a:lnTo>
                  <a:pt x="1194" y="83"/>
                </a:lnTo>
                <a:lnTo>
                  <a:pt x="1197" y="82"/>
                </a:lnTo>
                <a:lnTo>
                  <a:pt x="1197" y="82"/>
                </a:lnTo>
                <a:close/>
                <a:moveTo>
                  <a:pt x="1187" y="131"/>
                </a:moveTo>
                <a:lnTo>
                  <a:pt x="1187" y="131"/>
                </a:lnTo>
                <a:lnTo>
                  <a:pt x="1192" y="124"/>
                </a:lnTo>
                <a:lnTo>
                  <a:pt x="1199" y="115"/>
                </a:lnTo>
                <a:lnTo>
                  <a:pt x="1214" y="101"/>
                </a:lnTo>
                <a:lnTo>
                  <a:pt x="1214" y="101"/>
                </a:lnTo>
                <a:lnTo>
                  <a:pt x="1208" y="113"/>
                </a:lnTo>
                <a:lnTo>
                  <a:pt x="1201" y="124"/>
                </a:lnTo>
                <a:lnTo>
                  <a:pt x="1194" y="138"/>
                </a:lnTo>
                <a:lnTo>
                  <a:pt x="1193" y="143"/>
                </a:lnTo>
                <a:lnTo>
                  <a:pt x="1193" y="151"/>
                </a:lnTo>
                <a:lnTo>
                  <a:pt x="1193" y="151"/>
                </a:lnTo>
                <a:lnTo>
                  <a:pt x="1197" y="149"/>
                </a:lnTo>
                <a:lnTo>
                  <a:pt x="1200" y="146"/>
                </a:lnTo>
                <a:lnTo>
                  <a:pt x="1206" y="139"/>
                </a:lnTo>
                <a:lnTo>
                  <a:pt x="1211" y="132"/>
                </a:lnTo>
                <a:lnTo>
                  <a:pt x="1217" y="127"/>
                </a:lnTo>
                <a:lnTo>
                  <a:pt x="1217" y="127"/>
                </a:lnTo>
                <a:lnTo>
                  <a:pt x="1214" y="122"/>
                </a:lnTo>
                <a:lnTo>
                  <a:pt x="1214" y="121"/>
                </a:lnTo>
                <a:lnTo>
                  <a:pt x="1215" y="121"/>
                </a:lnTo>
                <a:lnTo>
                  <a:pt x="1218" y="121"/>
                </a:lnTo>
                <a:lnTo>
                  <a:pt x="1221" y="124"/>
                </a:lnTo>
                <a:lnTo>
                  <a:pt x="1190" y="180"/>
                </a:lnTo>
                <a:lnTo>
                  <a:pt x="1190" y="180"/>
                </a:lnTo>
                <a:lnTo>
                  <a:pt x="1187" y="169"/>
                </a:lnTo>
                <a:lnTo>
                  <a:pt x="1185" y="156"/>
                </a:lnTo>
                <a:lnTo>
                  <a:pt x="1185" y="143"/>
                </a:lnTo>
                <a:lnTo>
                  <a:pt x="1187" y="131"/>
                </a:lnTo>
                <a:lnTo>
                  <a:pt x="1187" y="131"/>
                </a:lnTo>
                <a:close/>
                <a:moveTo>
                  <a:pt x="1106" y="190"/>
                </a:moveTo>
                <a:lnTo>
                  <a:pt x="1175" y="191"/>
                </a:lnTo>
                <a:lnTo>
                  <a:pt x="1175" y="191"/>
                </a:lnTo>
                <a:lnTo>
                  <a:pt x="1168" y="194"/>
                </a:lnTo>
                <a:lnTo>
                  <a:pt x="1161" y="194"/>
                </a:lnTo>
                <a:lnTo>
                  <a:pt x="1142" y="194"/>
                </a:lnTo>
                <a:lnTo>
                  <a:pt x="1124" y="193"/>
                </a:lnTo>
                <a:lnTo>
                  <a:pt x="1109" y="191"/>
                </a:lnTo>
                <a:lnTo>
                  <a:pt x="1109" y="191"/>
                </a:lnTo>
                <a:lnTo>
                  <a:pt x="1106" y="190"/>
                </a:lnTo>
                <a:lnTo>
                  <a:pt x="1106" y="190"/>
                </a:lnTo>
                <a:lnTo>
                  <a:pt x="1102" y="191"/>
                </a:lnTo>
                <a:lnTo>
                  <a:pt x="1097" y="193"/>
                </a:lnTo>
                <a:lnTo>
                  <a:pt x="1097" y="193"/>
                </a:lnTo>
                <a:lnTo>
                  <a:pt x="1075" y="191"/>
                </a:lnTo>
                <a:lnTo>
                  <a:pt x="1064" y="191"/>
                </a:lnTo>
                <a:lnTo>
                  <a:pt x="1054" y="190"/>
                </a:lnTo>
                <a:lnTo>
                  <a:pt x="1106" y="190"/>
                </a:lnTo>
                <a:close/>
                <a:moveTo>
                  <a:pt x="836" y="193"/>
                </a:moveTo>
                <a:lnTo>
                  <a:pt x="836" y="193"/>
                </a:lnTo>
                <a:lnTo>
                  <a:pt x="1072" y="202"/>
                </a:lnTo>
                <a:lnTo>
                  <a:pt x="1308" y="215"/>
                </a:lnTo>
                <a:lnTo>
                  <a:pt x="1308" y="215"/>
                </a:lnTo>
                <a:lnTo>
                  <a:pt x="1303" y="135"/>
                </a:lnTo>
                <a:lnTo>
                  <a:pt x="1296" y="54"/>
                </a:lnTo>
                <a:lnTo>
                  <a:pt x="1296" y="54"/>
                </a:lnTo>
                <a:lnTo>
                  <a:pt x="1296" y="45"/>
                </a:lnTo>
                <a:lnTo>
                  <a:pt x="1297" y="37"/>
                </a:lnTo>
                <a:lnTo>
                  <a:pt x="1297" y="37"/>
                </a:lnTo>
                <a:lnTo>
                  <a:pt x="1301" y="55"/>
                </a:lnTo>
                <a:lnTo>
                  <a:pt x="1304" y="73"/>
                </a:lnTo>
                <a:lnTo>
                  <a:pt x="1308" y="114"/>
                </a:lnTo>
                <a:lnTo>
                  <a:pt x="1310" y="153"/>
                </a:lnTo>
                <a:lnTo>
                  <a:pt x="1312" y="194"/>
                </a:lnTo>
                <a:lnTo>
                  <a:pt x="1312" y="194"/>
                </a:lnTo>
                <a:lnTo>
                  <a:pt x="1311" y="194"/>
                </a:lnTo>
                <a:lnTo>
                  <a:pt x="1310" y="194"/>
                </a:lnTo>
                <a:lnTo>
                  <a:pt x="1310" y="200"/>
                </a:lnTo>
                <a:lnTo>
                  <a:pt x="1312" y="207"/>
                </a:lnTo>
                <a:lnTo>
                  <a:pt x="1315" y="208"/>
                </a:lnTo>
                <a:lnTo>
                  <a:pt x="1318" y="210"/>
                </a:lnTo>
                <a:lnTo>
                  <a:pt x="1318" y="210"/>
                </a:lnTo>
                <a:lnTo>
                  <a:pt x="1322" y="210"/>
                </a:lnTo>
                <a:lnTo>
                  <a:pt x="1325" y="208"/>
                </a:lnTo>
                <a:lnTo>
                  <a:pt x="1326" y="205"/>
                </a:lnTo>
                <a:lnTo>
                  <a:pt x="1328" y="202"/>
                </a:lnTo>
                <a:lnTo>
                  <a:pt x="1328" y="202"/>
                </a:lnTo>
                <a:lnTo>
                  <a:pt x="1324" y="155"/>
                </a:lnTo>
                <a:lnTo>
                  <a:pt x="1319" y="107"/>
                </a:lnTo>
                <a:lnTo>
                  <a:pt x="1317" y="83"/>
                </a:lnTo>
                <a:lnTo>
                  <a:pt x="1314" y="61"/>
                </a:lnTo>
                <a:lnTo>
                  <a:pt x="1310" y="38"/>
                </a:lnTo>
                <a:lnTo>
                  <a:pt x="1304" y="18"/>
                </a:lnTo>
                <a:lnTo>
                  <a:pt x="1304" y="18"/>
                </a:lnTo>
                <a:lnTo>
                  <a:pt x="1350" y="48"/>
                </a:lnTo>
                <a:lnTo>
                  <a:pt x="1400" y="76"/>
                </a:lnTo>
                <a:lnTo>
                  <a:pt x="1450" y="103"/>
                </a:lnTo>
                <a:lnTo>
                  <a:pt x="1501" y="128"/>
                </a:lnTo>
                <a:lnTo>
                  <a:pt x="1602" y="177"/>
                </a:lnTo>
                <a:lnTo>
                  <a:pt x="1653" y="204"/>
                </a:lnTo>
                <a:lnTo>
                  <a:pt x="1702" y="232"/>
                </a:lnTo>
                <a:lnTo>
                  <a:pt x="1702" y="232"/>
                </a:lnTo>
                <a:lnTo>
                  <a:pt x="1734" y="249"/>
                </a:lnTo>
                <a:lnTo>
                  <a:pt x="1769" y="266"/>
                </a:lnTo>
                <a:lnTo>
                  <a:pt x="1806" y="283"/>
                </a:lnTo>
                <a:lnTo>
                  <a:pt x="1841" y="301"/>
                </a:lnTo>
                <a:lnTo>
                  <a:pt x="1841" y="301"/>
                </a:lnTo>
                <a:lnTo>
                  <a:pt x="1779" y="340"/>
                </a:lnTo>
                <a:lnTo>
                  <a:pt x="1717" y="381"/>
                </a:lnTo>
                <a:lnTo>
                  <a:pt x="1596" y="464"/>
                </a:lnTo>
                <a:lnTo>
                  <a:pt x="1475" y="545"/>
                </a:lnTo>
                <a:lnTo>
                  <a:pt x="1414" y="586"/>
                </a:lnTo>
                <a:lnTo>
                  <a:pt x="1350" y="624"/>
                </a:lnTo>
                <a:lnTo>
                  <a:pt x="1350" y="624"/>
                </a:lnTo>
                <a:lnTo>
                  <a:pt x="1346" y="625"/>
                </a:lnTo>
                <a:lnTo>
                  <a:pt x="1342" y="625"/>
                </a:lnTo>
                <a:lnTo>
                  <a:pt x="1339" y="623"/>
                </a:lnTo>
                <a:lnTo>
                  <a:pt x="1338" y="618"/>
                </a:lnTo>
                <a:lnTo>
                  <a:pt x="1338" y="618"/>
                </a:lnTo>
                <a:lnTo>
                  <a:pt x="1334" y="583"/>
                </a:lnTo>
                <a:lnTo>
                  <a:pt x="1326" y="550"/>
                </a:lnTo>
                <a:lnTo>
                  <a:pt x="1321" y="514"/>
                </a:lnTo>
                <a:lnTo>
                  <a:pt x="1319" y="496"/>
                </a:lnTo>
                <a:lnTo>
                  <a:pt x="1318" y="478"/>
                </a:lnTo>
                <a:lnTo>
                  <a:pt x="1318" y="478"/>
                </a:lnTo>
                <a:lnTo>
                  <a:pt x="1317" y="472"/>
                </a:lnTo>
                <a:lnTo>
                  <a:pt x="1312" y="468"/>
                </a:lnTo>
                <a:lnTo>
                  <a:pt x="1308" y="465"/>
                </a:lnTo>
                <a:lnTo>
                  <a:pt x="1300" y="464"/>
                </a:lnTo>
                <a:lnTo>
                  <a:pt x="1300" y="464"/>
                </a:lnTo>
                <a:lnTo>
                  <a:pt x="1182" y="460"/>
                </a:lnTo>
                <a:lnTo>
                  <a:pt x="1062" y="455"/>
                </a:lnTo>
                <a:lnTo>
                  <a:pt x="943" y="454"/>
                </a:lnTo>
                <a:lnTo>
                  <a:pt x="885" y="454"/>
                </a:lnTo>
                <a:lnTo>
                  <a:pt x="826" y="455"/>
                </a:lnTo>
                <a:lnTo>
                  <a:pt x="826" y="455"/>
                </a:lnTo>
                <a:lnTo>
                  <a:pt x="798" y="460"/>
                </a:lnTo>
                <a:lnTo>
                  <a:pt x="770" y="462"/>
                </a:lnTo>
                <a:lnTo>
                  <a:pt x="742" y="464"/>
                </a:lnTo>
                <a:lnTo>
                  <a:pt x="714" y="464"/>
                </a:lnTo>
                <a:lnTo>
                  <a:pt x="656" y="462"/>
                </a:lnTo>
                <a:lnTo>
                  <a:pt x="599" y="458"/>
                </a:lnTo>
                <a:lnTo>
                  <a:pt x="483" y="448"/>
                </a:lnTo>
                <a:lnTo>
                  <a:pt x="426" y="443"/>
                </a:lnTo>
                <a:lnTo>
                  <a:pt x="368" y="440"/>
                </a:lnTo>
                <a:lnTo>
                  <a:pt x="181" y="439"/>
                </a:lnTo>
                <a:lnTo>
                  <a:pt x="181" y="439"/>
                </a:lnTo>
                <a:lnTo>
                  <a:pt x="178" y="440"/>
                </a:lnTo>
                <a:lnTo>
                  <a:pt x="177" y="441"/>
                </a:lnTo>
                <a:lnTo>
                  <a:pt x="176" y="446"/>
                </a:lnTo>
                <a:lnTo>
                  <a:pt x="176" y="450"/>
                </a:lnTo>
                <a:lnTo>
                  <a:pt x="176" y="450"/>
                </a:lnTo>
                <a:lnTo>
                  <a:pt x="163" y="392"/>
                </a:lnTo>
                <a:lnTo>
                  <a:pt x="150" y="333"/>
                </a:lnTo>
                <a:lnTo>
                  <a:pt x="139" y="274"/>
                </a:lnTo>
                <a:lnTo>
                  <a:pt x="129" y="214"/>
                </a:lnTo>
                <a:lnTo>
                  <a:pt x="129" y="214"/>
                </a:lnTo>
                <a:lnTo>
                  <a:pt x="131" y="218"/>
                </a:lnTo>
                <a:lnTo>
                  <a:pt x="132" y="219"/>
                </a:lnTo>
                <a:lnTo>
                  <a:pt x="133" y="219"/>
                </a:lnTo>
                <a:lnTo>
                  <a:pt x="133" y="218"/>
                </a:lnTo>
                <a:lnTo>
                  <a:pt x="133" y="212"/>
                </a:lnTo>
                <a:lnTo>
                  <a:pt x="132" y="210"/>
                </a:lnTo>
                <a:lnTo>
                  <a:pt x="131" y="208"/>
                </a:lnTo>
                <a:lnTo>
                  <a:pt x="131" y="208"/>
                </a:lnTo>
                <a:lnTo>
                  <a:pt x="219" y="205"/>
                </a:lnTo>
                <a:lnTo>
                  <a:pt x="306" y="202"/>
                </a:lnTo>
                <a:lnTo>
                  <a:pt x="481" y="194"/>
                </a:lnTo>
                <a:lnTo>
                  <a:pt x="569" y="191"/>
                </a:lnTo>
                <a:lnTo>
                  <a:pt x="656" y="190"/>
                </a:lnTo>
                <a:lnTo>
                  <a:pt x="746" y="190"/>
                </a:lnTo>
                <a:lnTo>
                  <a:pt x="836" y="193"/>
                </a:lnTo>
                <a:lnTo>
                  <a:pt x="836" y="193"/>
                </a:lnTo>
                <a:close/>
                <a:moveTo>
                  <a:pt x="126" y="201"/>
                </a:moveTo>
                <a:lnTo>
                  <a:pt x="126" y="201"/>
                </a:lnTo>
                <a:lnTo>
                  <a:pt x="129" y="200"/>
                </a:lnTo>
                <a:lnTo>
                  <a:pt x="133" y="200"/>
                </a:lnTo>
                <a:lnTo>
                  <a:pt x="135" y="201"/>
                </a:lnTo>
                <a:lnTo>
                  <a:pt x="135" y="202"/>
                </a:lnTo>
                <a:lnTo>
                  <a:pt x="133" y="204"/>
                </a:lnTo>
                <a:lnTo>
                  <a:pt x="133" y="204"/>
                </a:lnTo>
                <a:lnTo>
                  <a:pt x="129" y="205"/>
                </a:lnTo>
                <a:lnTo>
                  <a:pt x="126" y="204"/>
                </a:lnTo>
                <a:lnTo>
                  <a:pt x="125" y="204"/>
                </a:lnTo>
                <a:lnTo>
                  <a:pt x="125" y="204"/>
                </a:lnTo>
                <a:lnTo>
                  <a:pt x="126" y="201"/>
                </a:lnTo>
                <a:lnTo>
                  <a:pt x="126" y="201"/>
                </a:lnTo>
                <a:close/>
                <a:moveTo>
                  <a:pt x="108" y="308"/>
                </a:moveTo>
                <a:lnTo>
                  <a:pt x="108" y="308"/>
                </a:lnTo>
                <a:lnTo>
                  <a:pt x="91" y="330"/>
                </a:lnTo>
                <a:lnTo>
                  <a:pt x="74" y="353"/>
                </a:lnTo>
                <a:lnTo>
                  <a:pt x="59" y="377"/>
                </a:lnTo>
                <a:lnTo>
                  <a:pt x="45" y="401"/>
                </a:lnTo>
                <a:lnTo>
                  <a:pt x="45" y="401"/>
                </a:lnTo>
                <a:lnTo>
                  <a:pt x="44" y="403"/>
                </a:lnTo>
                <a:lnTo>
                  <a:pt x="44" y="405"/>
                </a:lnTo>
                <a:lnTo>
                  <a:pt x="73" y="371"/>
                </a:lnTo>
                <a:lnTo>
                  <a:pt x="73" y="371"/>
                </a:lnTo>
                <a:lnTo>
                  <a:pt x="63" y="387"/>
                </a:lnTo>
                <a:lnTo>
                  <a:pt x="55" y="403"/>
                </a:lnTo>
                <a:lnTo>
                  <a:pt x="35" y="437"/>
                </a:lnTo>
                <a:lnTo>
                  <a:pt x="35" y="437"/>
                </a:lnTo>
                <a:lnTo>
                  <a:pt x="34" y="440"/>
                </a:lnTo>
                <a:lnTo>
                  <a:pt x="31" y="443"/>
                </a:lnTo>
                <a:lnTo>
                  <a:pt x="29" y="443"/>
                </a:lnTo>
                <a:lnTo>
                  <a:pt x="28" y="441"/>
                </a:lnTo>
                <a:lnTo>
                  <a:pt x="28" y="437"/>
                </a:lnTo>
                <a:lnTo>
                  <a:pt x="28" y="437"/>
                </a:lnTo>
                <a:lnTo>
                  <a:pt x="29" y="430"/>
                </a:lnTo>
                <a:lnTo>
                  <a:pt x="31" y="422"/>
                </a:lnTo>
                <a:lnTo>
                  <a:pt x="34" y="416"/>
                </a:lnTo>
                <a:lnTo>
                  <a:pt x="39" y="410"/>
                </a:lnTo>
                <a:lnTo>
                  <a:pt x="39" y="410"/>
                </a:lnTo>
                <a:lnTo>
                  <a:pt x="38" y="408"/>
                </a:lnTo>
                <a:lnTo>
                  <a:pt x="38" y="403"/>
                </a:lnTo>
                <a:lnTo>
                  <a:pt x="36" y="402"/>
                </a:lnTo>
                <a:lnTo>
                  <a:pt x="35" y="406"/>
                </a:lnTo>
                <a:lnTo>
                  <a:pt x="35" y="406"/>
                </a:lnTo>
                <a:lnTo>
                  <a:pt x="29" y="415"/>
                </a:lnTo>
                <a:lnTo>
                  <a:pt x="25" y="423"/>
                </a:lnTo>
                <a:lnTo>
                  <a:pt x="25" y="423"/>
                </a:lnTo>
                <a:lnTo>
                  <a:pt x="32" y="405"/>
                </a:lnTo>
                <a:lnTo>
                  <a:pt x="41" y="388"/>
                </a:lnTo>
                <a:lnTo>
                  <a:pt x="59" y="354"/>
                </a:lnTo>
                <a:lnTo>
                  <a:pt x="79" y="322"/>
                </a:lnTo>
                <a:lnTo>
                  <a:pt x="100" y="291"/>
                </a:lnTo>
                <a:lnTo>
                  <a:pt x="100" y="291"/>
                </a:lnTo>
                <a:lnTo>
                  <a:pt x="105" y="284"/>
                </a:lnTo>
                <a:lnTo>
                  <a:pt x="111" y="276"/>
                </a:lnTo>
                <a:lnTo>
                  <a:pt x="115" y="269"/>
                </a:lnTo>
                <a:lnTo>
                  <a:pt x="118" y="260"/>
                </a:lnTo>
                <a:lnTo>
                  <a:pt x="118" y="260"/>
                </a:lnTo>
                <a:lnTo>
                  <a:pt x="122" y="267"/>
                </a:lnTo>
                <a:lnTo>
                  <a:pt x="124" y="274"/>
                </a:lnTo>
                <a:lnTo>
                  <a:pt x="125" y="281"/>
                </a:lnTo>
                <a:lnTo>
                  <a:pt x="124" y="288"/>
                </a:lnTo>
                <a:lnTo>
                  <a:pt x="121" y="294"/>
                </a:lnTo>
                <a:lnTo>
                  <a:pt x="118" y="299"/>
                </a:lnTo>
                <a:lnTo>
                  <a:pt x="114" y="305"/>
                </a:lnTo>
                <a:lnTo>
                  <a:pt x="108" y="308"/>
                </a:lnTo>
                <a:lnTo>
                  <a:pt x="108" y="308"/>
                </a:lnTo>
                <a:close/>
                <a:moveTo>
                  <a:pt x="111" y="211"/>
                </a:moveTo>
                <a:lnTo>
                  <a:pt x="111" y="211"/>
                </a:lnTo>
                <a:lnTo>
                  <a:pt x="112" y="208"/>
                </a:lnTo>
                <a:lnTo>
                  <a:pt x="114" y="208"/>
                </a:lnTo>
                <a:lnTo>
                  <a:pt x="115" y="208"/>
                </a:lnTo>
                <a:lnTo>
                  <a:pt x="115" y="210"/>
                </a:lnTo>
                <a:lnTo>
                  <a:pt x="115" y="212"/>
                </a:lnTo>
                <a:lnTo>
                  <a:pt x="114" y="214"/>
                </a:lnTo>
                <a:lnTo>
                  <a:pt x="111" y="214"/>
                </a:lnTo>
                <a:lnTo>
                  <a:pt x="111" y="214"/>
                </a:lnTo>
                <a:lnTo>
                  <a:pt x="117" y="229"/>
                </a:lnTo>
                <a:lnTo>
                  <a:pt x="118" y="236"/>
                </a:lnTo>
                <a:lnTo>
                  <a:pt x="117" y="243"/>
                </a:lnTo>
                <a:lnTo>
                  <a:pt x="117" y="243"/>
                </a:lnTo>
                <a:lnTo>
                  <a:pt x="114" y="247"/>
                </a:lnTo>
                <a:lnTo>
                  <a:pt x="110" y="252"/>
                </a:lnTo>
                <a:lnTo>
                  <a:pt x="100" y="259"/>
                </a:lnTo>
                <a:lnTo>
                  <a:pt x="100" y="259"/>
                </a:lnTo>
                <a:lnTo>
                  <a:pt x="103" y="252"/>
                </a:lnTo>
                <a:lnTo>
                  <a:pt x="104" y="246"/>
                </a:lnTo>
                <a:lnTo>
                  <a:pt x="105" y="238"/>
                </a:lnTo>
                <a:lnTo>
                  <a:pt x="105" y="238"/>
                </a:lnTo>
                <a:lnTo>
                  <a:pt x="56" y="305"/>
                </a:lnTo>
                <a:lnTo>
                  <a:pt x="34" y="337"/>
                </a:lnTo>
                <a:lnTo>
                  <a:pt x="13" y="371"/>
                </a:lnTo>
                <a:lnTo>
                  <a:pt x="13" y="371"/>
                </a:lnTo>
                <a:lnTo>
                  <a:pt x="24" y="350"/>
                </a:lnTo>
                <a:lnTo>
                  <a:pt x="35" y="329"/>
                </a:lnTo>
                <a:lnTo>
                  <a:pt x="59" y="290"/>
                </a:lnTo>
                <a:lnTo>
                  <a:pt x="111" y="211"/>
                </a:lnTo>
                <a:lnTo>
                  <a:pt x="111" y="211"/>
                </a:lnTo>
                <a:close/>
              </a:path>
            </a:pathLst>
          </a:custGeom>
          <a:solidFill>
            <a:schemeClr val="accent1"/>
          </a:solidFill>
          <a:ln w="9525">
            <a:noFill/>
            <a:round/>
          </a:ln>
        </p:spPr>
        <p:txBody>
          <a:bodyPr vert="horz" wrap="square" lIns="121920" tIns="60960" rIns="121920" bIns="60960" numCol="1" anchor="t" anchorCtr="0" compatLnSpc="1"/>
          <a:lstStyle/>
          <a:p>
            <a:endParaRPr lang="zh-CN" altLang="en-US" sz="2400"/>
          </a:p>
        </p:txBody>
      </p:sp>
      <p:sp>
        <p:nvSpPr>
          <p:cNvPr id="3" name="Freeform 140"/>
          <p:cNvSpPr>
            <a:spLocks noEditPoints="1"/>
          </p:cNvSpPr>
          <p:nvPr/>
        </p:nvSpPr>
        <p:spPr bwMode="auto">
          <a:xfrm rot="19981304">
            <a:off x="4773294" y="2491069"/>
            <a:ext cx="2645410" cy="1114082"/>
          </a:xfrm>
          <a:custGeom>
            <a:avLst/>
            <a:gdLst/>
            <a:ahLst/>
            <a:cxnLst>
              <a:cxn ang="0">
                <a:pos x="1197" y="631"/>
              </a:cxn>
              <a:cxn ang="0">
                <a:pos x="1794" y="471"/>
              </a:cxn>
              <a:cxn ang="0">
                <a:pos x="828" y="176"/>
              </a:cxn>
              <a:cxn ang="0">
                <a:pos x="21" y="382"/>
              </a:cxn>
              <a:cxn ang="0">
                <a:pos x="117" y="373"/>
              </a:cxn>
              <a:cxn ang="0">
                <a:pos x="100" y="488"/>
              </a:cxn>
              <a:cxn ang="0">
                <a:pos x="87" y="613"/>
              </a:cxn>
              <a:cxn ang="0">
                <a:pos x="200" y="507"/>
              </a:cxn>
              <a:cxn ang="0">
                <a:pos x="386" y="462"/>
              </a:cxn>
              <a:cxn ang="0">
                <a:pos x="458" y="485"/>
              </a:cxn>
              <a:cxn ang="0">
                <a:pos x="277" y="472"/>
              </a:cxn>
              <a:cxn ang="0">
                <a:pos x="301" y="514"/>
              </a:cxn>
              <a:cxn ang="0">
                <a:pos x="308" y="537"/>
              </a:cxn>
              <a:cxn ang="0">
                <a:pos x="344" y="564"/>
              </a:cxn>
              <a:cxn ang="0">
                <a:pos x="420" y="529"/>
              </a:cxn>
              <a:cxn ang="0">
                <a:pos x="513" y="589"/>
              </a:cxn>
              <a:cxn ang="0">
                <a:pos x="579" y="488"/>
              </a:cxn>
              <a:cxn ang="0">
                <a:pos x="585" y="533"/>
              </a:cxn>
              <a:cxn ang="0">
                <a:pos x="658" y="507"/>
              </a:cxn>
              <a:cxn ang="0">
                <a:pos x="620" y="590"/>
              </a:cxn>
              <a:cxn ang="0">
                <a:pos x="739" y="486"/>
              </a:cxn>
              <a:cxn ang="0">
                <a:pos x="726" y="585"/>
              </a:cxn>
              <a:cxn ang="0">
                <a:pos x="1183" y="491"/>
              </a:cxn>
              <a:cxn ang="0">
                <a:pos x="1027" y="568"/>
              </a:cxn>
              <a:cxn ang="0">
                <a:pos x="867" y="534"/>
              </a:cxn>
              <a:cxn ang="0">
                <a:pos x="749" y="575"/>
              </a:cxn>
              <a:cxn ang="0">
                <a:pos x="812" y="530"/>
              </a:cxn>
              <a:cxn ang="0">
                <a:pos x="849" y="561"/>
              </a:cxn>
              <a:cxn ang="0">
                <a:pos x="881" y="607"/>
              </a:cxn>
              <a:cxn ang="0">
                <a:pos x="970" y="492"/>
              </a:cxn>
              <a:cxn ang="0">
                <a:pos x="1060" y="513"/>
              </a:cxn>
              <a:cxn ang="0">
                <a:pos x="1117" y="507"/>
              </a:cxn>
              <a:cxn ang="0">
                <a:pos x="1078" y="602"/>
              </a:cxn>
              <a:cxn ang="0">
                <a:pos x="1237" y="530"/>
              </a:cxn>
              <a:cxn ang="0">
                <a:pos x="1137" y="610"/>
              </a:cxn>
              <a:cxn ang="0">
                <a:pos x="1241" y="474"/>
              </a:cxn>
              <a:cxn ang="0">
                <a:pos x="1303" y="533"/>
              </a:cxn>
              <a:cxn ang="0">
                <a:pos x="1262" y="573"/>
              </a:cxn>
              <a:cxn ang="0">
                <a:pos x="1196" y="738"/>
              </a:cxn>
              <a:cxn ang="0">
                <a:pos x="1231" y="710"/>
              </a:cxn>
              <a:cxn ang="0">
                <a:pos x="1220" y="796"/>
              </a:cxn>
              <a:cxn ang="0">
                <a:pos x="1342" y="676"/>
              </a:cxn>
              <a:cxn ang="0">
                <a:pos x="1411" y="631"/>
              </a:cxn>
              <a:cxn ang="0">
                <a:pos x="1421" y="634"/>
              </a:cxn>
              <a:cxn ang="0">
                <a:pos x="1539" y="523"/>
              </a:cxn>
              <a:cxn ang="0">
                <a:pos x="1560" y="506"/>
              </a:cxn>
              <a:cxn ang="0">
                <a:pos x="1645" y="450"/>
              </a:cxn>
              <a:cxn ang="0">
                <a:pos x="1616" y="538"/>
              </a:cxn>
              <a:cxn ang="0">
                <a:pos x="1765" y="370"/>
              </a:cxn>
              <a:cxn ang="0">
                <a:pos x="1726" y="491"/>
              </a:cxn>
              <a:cxn ang="0">
                <a:pos x="1799" y="444"/>
              </a:cxn>
              <a:cxn ang="0">
                <a:pos x="1279" y="179"/>
              </a:cxn>
              <a:cxn ang="0">
                <a:pos x="1289" y="104"/>
              </a:cxn>
              <a:cxn ang="0">
                <a:pos x="1201" y="193"/>
              </a:cxn>
              <a:cxn ang="0">
                <a:pos x="1284" y="37"/>
              </a:cxn>
              <a:cxn ang="0">
                <a:pos x="1201" y="86"/>
              </a:cxn>
              <a:cxn ang="0">
                <a:pos x="1106" y="190"/>
              </a:cxn>
              <a:cxn ang="0">
                <a:pos x="1322" y="210"/>
              </a:cxn>
              <a:cxn ang="0">
                <a:pos x="1318" y="478"/>
              </a:cxn>
              <a:cxn ang="0">
                <a:pos x="306" y="202"/>
              </a:cxn>
              <a:cxn ang="0">
                <a:pos x="29" y="430"/>
              </a:cxn>
              <a:cxn ang="0">
                <a:pos x="111" y="214"/>
              </a:cxn>
            </a:cxnLst>
            <a:rect l="0" t="0" r="r" b="b"/>
            <a:pathLst>
              <a:path w="1858" h="840">
                <a:moveTo>
                  <a:pt x="15" y="443"/>
                </a:moveTo>
                <a:lnTo>
                  <a:pt x="15" y="443"/>
                </a:lnTo>
                <a:lnTo>
                  <a:pt x="21" y="467"/>
                </a:lnTo>
                <a:lnTo>
                  <a:pt x="27" y="491"/>
                </a:lnTo>
                <a:lnTo>
                  <a:pt x="35" y="543"/>
                </a:lnTo>
                <a:lnTo>
                  <a:pt x="35" y="543"/>
                </a:lnTo>
                <a:lnTo>
                  <a:pt x="39" y="566"/>
                </a:lnTo>
                <a:lnTo>
                  <a:pt x="45" y="590"/>
                </a:lnTo>
                <a:lnTo>
                  <a:pt x="48" y="602"/>
                </a:lnTo>
                <a:lnTo>
                  <a:pt x="53" y="613"/>
                </a:lnTo>
                <a:lnTo>
                  <a:pt x="58" y="621"/>
                </a:lnTo>
                <a:lnTo>
                  <a:pt x="65" y="628"/>
                </a:lnTo>
                <a:lnTo>
                  <a:pt x="65" y="628"/>
                </a:lnTo>
                <a:lnTo>
                  <a:pt x="94" y="624"/>
                </a:lnTo>
                <a:lnTo>
                  <a:pt x="124" y="621"/>
                </a:lnTo>
                <a:lnTo>
                  <a:pt x="155" y="618"/>
                </a:lnTo>
                <a:lnTo>
                  <a:pt x="185" y="617"/>
                </a:lnTo>
                <a:lnTo>
                  <a:pt x="312" y="614"/>
                </a:lnTo>
                <a:lnTo>
                  <a:pt x="312" y="614"/>
                </a:lnTo>
                <a:lnTo>
                  <a:pt x="415" y="613"/>
                </a:lnTo>
                <a:lnTo>
                  <a:pt x="516" y="613"/>
                </a:lnTo>
                <a:lnTo>
                  <a:pt x="618" y="614"/>
                </a:lnTo>
                <a:lnTo>
                  <a:pt x="719" y="617"/>
                </a:lnTo>
                <a:lnTo>
                  <a:pt x="923" y="623"/>
                </a:lnTo>
                <a:lnTo>
                  <a:pt x="1026" y="625"/>
                </a:lnTo>
                <a:lnTo>
                  <a:pt x="1128" y="627"/>
                </a:lnTo>
                <a:lnTo>
                  <a:pt x="1128" y="627"/>
                </a:lnTo>
                <a:lnTo>
                  <a:pt x="1158" y="625"/>
                </a:lnTo>
                <a:lnTo>
                  <a:pt x="1172" y="627"/>
                </a:lnTo>
                <a:lnTo>
                  <a:pt x="1179" y="630"/>
                </a:lnTo>
                <a:lnTo>
                  <a:pt x="1185" y="632"/>
                </a:lnTo>
                <a:lnTo>
                  <a:pt x="1185" y="632"/>
                </a:lnTo>
                <a:lnTo>
                  <a:pt x="1187" y="625"/>
                </a:lnTo>
                <a:lnTo>
                  <a:pt x="1192" y="618"/>
                </a:lnTo>
                <a:lnTo>
                  <a:pt x="1201" y="604"/>
                </a:lnTo>
                <a:lnTo>
                  <a:pt x="1214" y="592"/>
                </a:lnTo>
                <a:lnTo>
                  <a:pt x="1225" y="582"/>
                </a:lnTo>
                <a:lnTo>
                  <a:pt x="1225" y="582"/>
                </a:lnTo>
                <a:lnTo>
                  <a:pt x="1214" y="600"/>
                </a:lnTo>
                <a:lnTo>
                  <a:pt x="1203" y="618"/>
                </a:lnTo>
                <a:lnTo>
                  <a:pt x="1203" y="618"/>
                </a:lnTo>
                <a:lnTo>
                  <a:pt x="1197" y="631"/>
                </a:lnTo>
                <a:lnTo>
                  <a:pt x="1196" y="637"/>
                </a:lnTo>
                <a:lnTo>
                  <a:pt x="1197" y="638"/>
                </a:lnTo>
                <a:lnTo>
                  <a:pt x="1199" y="637"/>
                </a:lnTo>
                <a:lnTo>
                  <a:pt x="1199" y="637"/>
                </a:lnTo>
                <a:lnTo>
                  <a:pt x="1230" y="607"/>
                </a:lnTo>
                <a:lnTo>
                  <a:pt x="1259" y="578"/>
                </a:lnTo>
                <a:lnTo>
                  <a:pt x="1200" y="661"/>
                </a:lnTo>
                <a:lnTo>
                  <a:pt x="1193" y="627"/>
                </a:lnTo>
                <a:lnTo>
                  <a:pt x="1193" y="627"/>
                </a:lnTo>
                <a:lnTo>
                  <a:pt x="1192" y="631"/>
                </a:lnTo>
                <a:lnTo>
                  <a:pt x="1190" y="634"/>
                </a:lnTo>
                <a:lnTo>
                  <a:pt x="1185" y="638"/>
                </a:lnTo>
                <a:lnTo>
                  <a:pt x="1182" y="640"/>
                </a:lnTo>
                <a:lnTo>
                  <a:pt x="1179" y="642"/>
                </a:lnTo>
                <a:lnTo>
                  <a:pt x="1176" y="647"/>
                </a:lnTo>
                <a:lnTo>
                  <a:pt x="1176" y="652"/>
                </a:lnTo>
                <a:lnTo>
                  <a:pt x="1176" y="652"/>
                </a:lnTo>
                <a:lnTo>
                  <a:pt x="1176" y="677"/>
                </a:lnTo>
                <a:lnTo>
                  <a:pt x="1176" y="703"/>
                </a:lnTo>
                <a:lnTo>
                  <a:pt x="1179" y="728"/>
                </a:lnTo>
                <a:lnTo>
                  <a:pt x="1182" y="752"/>
                </a:lnTo>
                <a:lnTo>
                  <a:pt x="1189" y="797"/>
                </a:lnTo>
                <a:lnTo>
                  <a:pt x="1197" y="840"/>
                </a:lnTo>
                <a:lnTo>
                  <a:pt x="1197" y="840"/>
                </a:lnTo>
                <a:lnTo>
                  <a:pt x="1277" y="794"/>
                </a:lnTo>
                <a:lnTo>
                  <a:pt x="1359" y="748"/>
                </a:lnTo>
                <a:lnTo>
                  <a:pt x="1439" y="701"/>
                </a:lnTo>
                <a:lnTo>
                  <a:pt x="1478" y="677"/>
                </a:lnTo>
                <a:lnTo>
                  <a:pt x="1516" y="654"/>
                </a:lnTo>
                <a:lnTo>
                  <a:pt x="1516" y="654"/>
                </a:lnTo>
                <a:lnTo>
                  <a:pt x="1547" y="632"/>
                </a:lnTo>
                <a:lnTo>
                  <a:pt x="1577" y="610"/>
                </a:lnTo>
                <a:lnTo>
                  <a:pt x="1634" y="568"/>
                </a:lnTo>
                <a:lnTo>
                  <a:pt x="1665" y="547"/>
                </a:lnTo>
                <a:lnTo>
                  <a:pt x="1696" y="529"/>
                </a:lnTo>
                <a:lnTo>
                  <a:pt x="1728" y="510"/>
                </a:lnTo>
                <a:lnTo>
                  <a:pt x="1762" y="495"/>
                </a:lnTo>
                <a:lnTo>
                  <a:pt x="1762" y="495"/>
                </a:lnTo>
                <a:lnTo>
                  <a:pt x="1772" y="489"/>
                </a:lnTo>
                <a:lnTo>
                  <a:pt x="1780" y="485"/>
                </a:lnTo>
                <a:lnTo>
                  <a:pt x="1787" y="478"/>
                </a:lnTo>
                <a:lnTo>
                  <a:pt x="1794" y="471"/>
                </a:lnTo>
                <a:lnTo>
                  <a:pt x="1807" y="457"/>
                </a:lnTo>
                <a:lnTo>
                  <a:pt x="1820" y="441"/>
                </a:lnTo>
                <a:lnTo>
                  <a:pt x="1820" y="441"/>
                </a:lnTo>
                <a:lnTo>
                  <a:pt x="1827" y="403"/>
                </a:lnTo>
                <a:lnTo>
                  <a:pt x="1835" y="366"/>
                </a:lnTo>
                <a:lnTo>
                  <a:pt x="1846" y="329"/>
                </a:lnTo>
                <a:lnTo>
                  <a:pt x="1858" y="294"/>
                </a:lnTo>
                <a:lnTo>
                  <a:pt x="1296" y="2"/>
                </a:lnTo>
                <a:lnTo>
                  <a:pt x="1296" y="2"/>
                </a:lnTo>
                <a:lnTo>
                  <a:pt x="1293" y="0"/>
                </a:lnTo>
                <a:lnTo>
                  <a:pt x="1289" y="3"/>
                </a:lnTo>
                <a:lnTo>
                  <a:pt x="1287" y="6"/>
                </a:lnTo>
                <a:lnTo>
                  <a:pt x="1286" y="9"/>
                </a:lnTo>
                <a:lnTo>
                  <a:pt x="1286" y="9"/>
                </a:lnTo>
                <a:lnTo>
                  <a:pt x="1284" y="11"/>
                </a:lnTo>
                <a:lnTo>
                  <a:pt x="1284" y="11"/>
                </a:lnTo>
                <a:lnTo>
                  <a:pt x="1282" y="9"/>
                </a:lnTo>
                <a:lnTo>
                  <a:pt x="1280" y="4"/>
                </a:lnTo>
                <a:lnTo>
                  <a:pt x="1277" y="4"/>
                </a:lnTo>
                <a:lnTo>
                  <a:pt x="1276" y="4"/>
                </a:lnTo>
                <a:lnTo>
                  <a:pt x="1276" y="4"/>
                </a:lnTo>
                <a:lnTo>
                  <a:pt x="1256" y="21"/>
                </a:lnTo>
                <a:lnTo>
                  <a:pt x="1237" y="37"/>
                </a:lnTo>
                <a:lnTo>
                  <a:pt x="1217" y="51"/>
                </a:lnTo>
                <a:lnTo>
                  <a:pt x="1206" y="56"/>
                </a:lnTo>
                <a:lnTo>
                  <a:pt x="1194" y="62"/>
                </a:lnTo>
                <a:lnTo>
                  <a:pt x="1194" y="62"/>
                </a:lnTo>
                <a:lnTo>
                  <a:pt x="1189" y="65"/>
                </a:lnTo>
                <a:lnTo>
                  <a:pt x="1186" y="69"/>
                </a:lnTo>
                <a:lnTo>
                  <a:pt x="1183" y="73"/>
                </a:lnTo>
                <a:lnTo>
                  <a:pt x="1180" y="79"/>
                </a:lnTo>
                <a:lnTo>
                  <a:pt x="1178" y="91"/>
                </a:lnTo>
                <a:lnTo>
                  <a:pt x="1175" y="104"/>
                </a:lnTo>
                <a:lnTo>
                  <a:pt x="1175" y="104"/>
                </a:lnTo>
                <a:lnTo>
                  <a:pt x="1172" y="122"/>
                </a:lnTo>
                <a:lnTo>
                  <a:pt x="1171" y="142"/>
                </a:lnTo>
                <a:lnTo>
                  <a:pt x="1172" y="160"/>
                </a:lnTo>
                <a:lnTo>
                  <a:pt x="1175" y="179"/>
                </a:lnTo>
                <a:lnTo>
                  <a:pt x="1069" y="179"/>
                </a:lnTo>
                <a:lnTo>
                  <a:pt x="1069" y="179"/>
                </a:lnTo>
                <a:lnTo>
                  <a:pt x="948" y="176"/>
                </a:lnTo>
                <a:lnTo>
                  <a:pt x="828" y="176"/>
                </a:lnTo>
                <a:lnTo>
                  <a:pt x="708" y="177"/>
                </a:lnTo>
                <a:lnTo>
                  <a:pt x="589" y="180"/>
                </a:lnTo>
                <a:lnTo>
                  <a:pt x="353" y="186"/>
                </a:lnTo>
                <a:lnTo>
                  <a:pt x="233" y="188"/>
                </a:lnTo>
                <a:lnTo>
                  <a:pt x="115" y="190"/>
                </a:lnTo>
                <a:lnTo>
                  <a:pt x="115" y="190"/>
                </a:lnTo>
                <a:lnTo>
                  <a:pt x="98" y="210"/>
                </a:lnTo>
                <a:lnTo>
                  <a:pt x="84" y="231"/>
                </a:lnTo>
                <a:lnTo>
                  <a:pt x="55" y="273"/>
                </a:lnTo>
                <a:lnTo>
                  <a:pt x="28" y="318"/>
                </a:lnTo>
                <a:lnTo>
                  <a:pt x="0" y="363"/>
                </a:lnTo>
                <a:lnTo>
                  <a:pt x="0" y="363"/>
                </a:lnTo>
                <a:lnTo>
                  <a:pt x="1" y="378"/>
                </a:lnTo>
                <a:lnTo>
                  <a:pt x="4" y="395"/>
                </a:lnTo>
                <a:lnTo>
                  <a:pt x="8" y="412"/>
                </a:lnTo>
                <a:lnTo>
                  <a:pt x="8" y="420"/>
                </a:lnTo>
                <a:lnTo>
                  <a:pt x="8" y="429"/>
                </a:lnTo>
                <a:lnTo>
                  <a:pt x="8" y="429"/>
                </a:lnTo>
                <a:lnTo>
                  <a:pt x="8" y="436"/>
                </a:lnTo>
                <a:lnTo>
                  <a:pt x="8" y="441"/>
                </a:lnTo>
                <a:lnTo>
                  <a:pt x="10" y="443"/>
                </a:lnTo>
                <a:lnTo>
                  <a:pt x="11" y="444"/>
                </a:lnTo>
                <a:lnTo>
                  <a:pt x="13" y="444"/>
                </a:lnTo>
                <a:lnTo>
                  <a:pt x="15" y="443"/>
                </a:lnTo>
                <a:lnTo>
                  <a:pt x="15" y="443"/>
                </a:lnTo>
                <a:close/>
                <a:moveTo>
                  <a:pt x="32" y="364"/>
                </a:moveTo>
                <a:lnTo>
                  <a:pt x="32" y="364"/>
                </a:lnTo>
                <a:lnTo>
                  <a:pt x="48" y="337"/>
                </a:lnTo>
                <a:lnTo>
                  <a:pt x="66" y="311"/>
                </a:lnTo>
                <a:lnTo>
                  <a:pt x="84" y="287"/>
                </a:lnTo>
                <a:lnTo>
                  <a:pt x="104" y="266"/>
                </a:lnTo>
                <a:lnTo>
                  <a:pt x="104" y="266"/>
                </a:lnTo>
                <a:lnTo>
                  <a:pt x="107" y="266"/>
                </a:lnTo>
                <a:lnTo>
                  <a:pt x="107" y="266"/>
                </a:lnTo>
                <a:lnTo>
                  <a:pt x="79" y="309"/>
                </a:lnTo>
                <a:lnTo>
                  <a:pt x="49" y="356"/>
                </a:lnTo>
                <a:lnTo>
                  <a:pt x="21" y="405"/>
                </a:lnTo>
                <a:lnTo>
                  <a:pt x="21" y="405"/>
                </a:lnTo>
                <a:lnTo>
                  <a:pt x="18" y="399"/>
                </a:lnTo>
                <a:lnTo>
                  <a:pt x="18" y="394"/>
                </a:lnTo>
                <a:lnTo>
                  <a:pt x="20" y="388"/>
                </a:lnTo>
                <a:lnTo>
                  <a:pt x="21" y="382"/>
                </a:lnTo>
                <a:lnTo>
                  <a:pt x="27" y="373"/>
                </a:lnTo>
                <a:lnTo>
                  <a:pt x="32" y="364"/>
                </a:lnTo>
                <a:lnTo>
                  <a:pt x="32" y="364"/>
                </a:lnTo>
                <a:close/>
                <a:moveTo>
                  <a:pt x="135" y="378"/>
                </a:moveTo>
                <a:lnTo>
                  <a:pt x="94" y="425"/>
                </a:lnTo>
                <a:lnTo>
                  <a:pt x="94" y="425"/>
                </a:lnTo>
                <a:lnTo>
                  <a:pt x="104" y="406"/>
                </a:lnTo>
                <a:lnTo>
                  <a:pt x="114" y="389"/>
                </a:lnTo>
                <a:lnTo>
                  <a:pt x="136" y="354"/>
                </a:lnTo>
                <a:lnTo>
                  <a:pt x="136" y="354"/>
                </a:lnTo>
                <a:lnTo>
                  <a:pt x="138" y="356"/>
                </a:lnTo>
                <a:lnTo>
                  <a:pt x="139" y="358"/>
                </a:lnTo>
                <a:lnTo>
                  <a:pt x="140" y="364"/>
                </a:lnTo>
                <a:lnTo>
                  <a:pt x="139" y="371"/>
                </a:lnTo>
                <a:lnTo>
                  <a:pt x="135" y="378"/>
                </a:lnTo>
                <a:lnTo>
                  <a:pt x="135" y="378"/>
                </a:lnTo>
                <a:close/>
                <a:moveTo>
                  <a:pt x="143" y="391"/>
                </a:moveTo>
                <a:lnTo>
                  <a:pt x="143" y="391"/>
                </a:lnTo>
                <a:lnTo>
                  <a:pt x="146" y="396"/>
                </a:lnTo>
                <a:lnTo>
                  <a:pt x="148" y="403"/>
                </a:lnTo>
                <a:lnTo>
                  <a:pt x="146" y="413"/>
                </a:lnTo>
                <a:lnTo>
                  <a:pt x="145" y="417"/>
                </a:lnTo>
                <a:lnTo>
                  <a:pt x="142" y="422"/>
                </a:lnTo>
                <a:lnTo>
                  <a:pt x="96" y="478"/>
                </a:lnTo>
                <a:lnTo>
                  <a:pt x="96" y="478"/>
                </a:lnTo>
                <a:lnTo>
                  <a:pt x="118" y="434"/>
                </a:lnTo>
                <a:lnTo>
                  <a:pt x="143" y="391"/>
                </a:lnTo>
                <a:lnTo>
                  <a:pt x="143" y="391"/>
                </a:lnTo>
                <a:close/>
                <a:moveTo>
                  <a:pt x="129" y="332"/>
                </a:moveTo>
                <a:lnTo>
                  <a:pt x="129" y="332"/>
                </a:lnTo>
                <a:lnTo>
                  <a:pt x="110" y="356"/>
                </a:lnTo>
                <a:lnTo>
                  <a:pt x="90" y="381"/>
                </a:lnTo>
                <a:lnTo>
                  <a:pt x="70" y="406"/>
                </a:lnTo>
                <a:lnTo>
                  <a:pt x="63" y="420"/>
                </a:lnTo>
                <a:lnTo>
                  <a:pt x="56" y="436"/>
                </a:lnTo>
                <a:lnTo>
                  <a:pt x="56" y="436"/>
                </a:lnTo>
                <a:lnTo>
                  <a:pt x="73" y="415"/>
                </a:lnTo>
                <a:lnTo>
                  <a:pt x="90" y="394"/>
                </a:lnTo>
                <a:lnTo>
                  <a:pt x="108" y="373"/>
                </a:lnTo>
                <a:lnTo>
                  <a:pt x="125" y="354"/>
                </a:lnTo>
                <a:lnTo>
                  <a:pt x="125" y="354"/>
                </a:lnTo>
                <a:lnTo>
                  <a:pt x="117" y="373"/>
                </a:lnTo>
                <a:lnTo>
                  <a:pt x="107" y="389"/>
                </a:lnTo>
                <a:lnTo>
                  <a:pt x="84" y="423"/>
                </a:lnTo>
                <a:lnTo>
                  <a:pt x="60" y="455"/>
                </a:lnTo>
                <a:lnTo>
                  <a:pt x="38" y="491"/>
                </a:lnTo>
                <a:lnTo>
                  <a:pt x="38" y="491"/>
                </a:lnTo>
                <a:lnTo>
                  <a:pt x="38" y="478"/>
                </a:lnTo>
                <a:lnTo>
                  <a:pt x="39" y="467"/>
                </a:lnTo>
                <a:lnTo>
                  <a:pt x="44" y="448"/>
                </a:lnTo>
                <a:lnTo>
                  <a:pt x="51" y="430"/>
                </a:lnTo>
                <a:lnTo>
                  <a:pt x="59" y="413"/>
                </a:lnTo>
                <a:lnTo>
                  <a:pt x="124" y="306"/>
                </a:lnTo>
                <a:lnTo>
                  <a:pt x="124" y="306"/>
                </a:lnTo>
                <a:lnTo>
                  <a:pt x="125" y="305"/>
                </a:lnTo>
                <a:lnTo>
                  <a:pt x="126" y="306"/>
                </a:lnTo>
                <a:lnTo>
                  <a:pt x="129" y="315"/>
                </a:lnTo>
                <a:lnTo>
                  <a:pt x="131" y="325"/>
                </a:lnTo>
                <a:lnTo>
                  <a:pt x="131" y="329"/>
                </a:lnTo>
                <a:lnTo>
                  <a:pt x="129" y="332"/>
                </a:lnTo>
                <a:lnTo>
                  <a:pt x="129" y="332"/>
                </a:lnTo>
                <a:close/>
                <a:moveTo>
                  <a:pt x="65" y="479"/>
                </a:moveTo>
                <a:lnTo>
                  <a:pt x="65" y="477"/>
                </a:lnTo>
                <a:lnTo>
                  <a:pt x="65" y="472"/>
                </a:lnTo>
                <a:lnTo>
                  <a:pt x="133" y="395"/>
                </a:lnTo>
                <a:lnTo>
                  <a:pt x="133" y="395"/>
                </a:lnTo>
                <a:lnTo>
                  <a:pt x="111" y="432"/>
                </a:lnTo>
                <a:lnTo>
                  <a:pt x="88" y="468"/>
                </a:lnTo>
                <a:lnTo>
                  <a:pt x="48" y="544"/>
                </a:lnTo>
                <a:lnTo>
                  <a:pt x="48" y="544"/>
                </a:lnTo>
                <a:lnTo>
                  <a:pt x="44" y="533"/>
                </a:lnTo>
                <a:lnTo>
                  <a:pt x="42" y="524"/>
                </a:lnTo>
                <a:lnTo>
                  <a:pt x="44" y="514"/>
                </a:lnTo>
                <a:lnTo>
                  <a:pt x="45" y="506"/>
                </a:lnTo>
                <a:lnTo>
                  <a:pt x="49" y="498"/>
                </a:lnTo>
                <a:lnTo>
                  <a:pt x="53" y="491"/>
                </a:lnTo>
                <a:lnTo>
                  <a:pt x="59" y="485"/>
                </a:lnTo>
                <a:lnTo>
                  <a:pt x="65" y="479"/>
                </a:lnTo>
                <a:lnTo>
                  <a:pt x="65" y="479"/>
                </a:lnTo>
                <a:close/>
                <a:moveTo>
                  <a:pt x="49" y="562"/>
                </a:moveTo>
                <a:lnTo>
                  <a:pt x="49" y="562"/>
                </a:lnTo>
                <a:lnTo>
                  <a:pt x="65" y="537"/>
                </a:lnTo>
                <a:lnTo>
                  <a:pt x="81" y="512"/>
                </a:lnTo>
                <a:lnTo>
                  <a:pt x="100" y="488"/>
                </a:lnTo>
                <a:lnTo>
                  <a:pt x="118" y="465"/>
                </a:lnTo>
                <a:lnTo>
                  <a:pt x="55" y="581"/>
                </a:lnTo>
                <a:lnTo>
                  <a:pt x="55" y="581"/>
                </a:lnTo>
                <a:lnTo>
                  <a:pt x="53" y="576"/>
                </a:lnTo>
                <a:lnTo>
                  <a:pt x="52" y="571"/>
                </a:lnTo>
                <a:lnTo>
                  <a:pt x="49" y="566"/>
                </a:lnTo>
                <a:lnTo>
                  <a:pt x="49" y="562"/>
                </a:lnTo>
                <a:lnTo>
                  <a:pt x="49" y="562"/>
                </a:lnTo>
                <a:close/>
                <a:moveTo>
                  <a:pt x="66" y="581"/>
                </a:moveTo>
                <a:lnTo>
                  <a:pt x="66" y="581"/>
                </a:lnTo>
                <a:lnTo>
                  <a:pt x="110" y="500"/>
                </a:lnTo>
                <a:lnTo>
                  <a:pt x="131" y="464"/>
                </a:lnTo>
                <a:lnTo>
                  <a:pt x="153" y="427"/>
                </a:lnTo>
                <a:lnTo>
                  <a:pt x="153" y="427"/>
                </a:lnTo>
                <a:lnTo>
                  <a:pt x="155" y="430"/>
                </a:lnTo>
                <a:lnTo>
                  <a:pt x="155" y="434"/>
                </a:lnTo>
                <a:lnTo>
                  <a:pt x="155" y="439"/>
                </a:lnTo>
                <a:lnTo>
                  <a:pt x="155" y="439"/>
                </a:lnTo>
                <a:lnTo>
                  <a:pt x="131" y="482"/>
                </a:lnTo>
                <a:lnTo>
                  <a:pt x="110" y="526"/>
                </a:lnTo>
                <a:lnTo>
                  <a:pt x="87" y="569"/>
                </a:lnTo>
                <a:lnTo>
                  <a:pt x="65" y="610"/>
                </a:lnTo>
                <a:lnTo>
                  <a:pt x="65" y="610"/>
                </a:lnTo>
                <a:lnTo>
                  <a:pt x="63" y="607"/>
                </a:lnTo>
                <a:lnTo>
                  <a:pt x="62" y="603"/>
                </a:lnTo>
                <a:lnTo>
                  <a:pt x="62" y="595"/>
                </a:lnTo>
                <a:lnTo>
                  <a:pt x="63" y="586"/>
                </a:lnTo>
                <a:lnTo>
                  <a:pt x="66" y="581"/>
                </a:lnTo>
                <a:lnTo>
                  <a:pt x="66" y="581"/>
                </a:lnTo>
                <a:close/>
                <a:moveTo>
                  <a:pt x="84" y="602"/>
                </a:moveTo>
                <a:lnTo>
                  <a:pt x="156" y="460"/>
                </a:lnTo>
                <a:lnTo>
                  <a:pt x="156" y="460"/>
                </a:lnTo>
                <a:lnTo>
                  <a:pt x="159" y="462"/>
                </a:lnTo>
                <a:lnTo>
                  <a:pt x="160" y="464"/>
                </a:lnTo>
                <a:lnTo>
                  <a:pt x="167" y="465"/>
                </a:lnTo>
                <a:lnTo>
                  <a:pt x="173" y="465"/>
                </a:lnTo>
                <a:lnTo>
                  <a:pt x="176" y="467"/>
                </a:lnTo>
                <a:lnTo>
                  <a:pt x="178" y="469"/>
                </a:lnTo>
                <a:lnTo>
                  <a:pt x="90" y="610"/>
                </a:lnTo>
                <a:lnTo>
                  <a:pt x="90" y="610"/>
                </a:lnTo>
                <a:lnTo>
                  <a:pt x="88" y="613"/>
                </a:lnTo>
                <a:lnTo>
                  <a:pt x="87" y="613"/>
                </a:lnTo>
                <a:lnTo>
                  <a:pt x="86" y="613"/>
                </a:lnTo>
                <a:lnTo>
                  <a:pt x="84" y="610"/>
                </a:lnTo>
                <a:lnTo>
                  <a:pt x="84" y="606"/>
                </a:lnTo>
                <a:lnTo>
                  <a:pt x="84" y="602"/>
                </a:lnTo>
                <a:lnTo>
                  <a:pt x="84" y="602"/>
                </a:lnTo>
                <a:close/>
                <a:moveTo>
                  <a:pt x="104" y="610"/>
                </a:moveTo>
                <a:lnTo>
                  <a:pt x="104" y="610"/>
                </a:lnTo>
                <a:lnTo>
                  <a:pt x="124" y="575"/>
                </a:lnTo>
                <a:lnTo>
                  <a:pt x="143" y="541"/>
                </a:lnTo>
                <a:lnTo>
                  <a:pt x="164" y="510"/>
                </a:lnTo>
                <a:lnTo>
                  <a:pt x="187" y="479"/>
                </a:lnTo>
                <a:lnTo>
                  <a:pt x="187" y="479"/>
                </a:lnTo>
                <a:lnTo>
                  <a:pt x="188" y="485"/>
                </a:lnTo>
                <a:lnTo>
                  <a:pt x="187" y="491"/>
                </a:lnTo>
                <a:lnTo>
                  <a:pt x="184" y="496"/>
                </a:lnTo>
                <a:lnTo>
                  <a:pt x="180" y="500"/>
                </a:lnTo>
                <a:lnTo>
                  <a:pt x="180" y="500"/>
                </a:lnTo>
                <a:lnTo>
                  <a:pt x="177" y="503"/>
                </a:lnTo>
                <a:lnTo>
                  <a:pt x="176" y="507"/>
                </a:lnTo>
                <a:lnTo>
                  <a:pt x="174" y="516"/>
                </a:lnTo>
                <a:lnTo>
                  <a:pt x="176" y="519"/>
                </a:lnTo>
                <a:lnTo>
                  <a:pt x="126" y="607"/>
                </a:lnTo>
                <a:lnTo>
                  <a:pt x="126" y="607"/>
                </a:lnTo>
                <a:lnTo>
                  <a:pt x="115" y="607"/>
                </a:lnTo>
                <a:lnTo>
                  <a:pt x="110" y="607"/>
                </a:lnTo>
                <a:lnTo>
                  <a:pt x="104" y="610"/>
                </a:lnTo>
                <a:lnTo>
                  <a:pt x="104" y="610"/>
                </a:lnTo>
                <a:close/>
                <a:moveTo>
                  <a:pt x="140" y="606"/>
                </a:moveTo>
                <a:lnTo>
                  <a:pt x="140" y="606"/>
                </a:lnTo>
                <a:lnTo>
                  <a:pt x="155" y="572"/>
                </a:lnTo>
                <a:lnTo>
                  <a:pt x="170" y="540"/>
                </a:lnTo>
                <a:lnTo>
                  <a:pt x="187" y="506"/>
                </a:lnTo>
                <a:lnTo>
                  <a:pt x="201" y="472"/>
                </a:lnTo>
                <a:lnTo>
                  <a:pt x="201" y="472"/>
                </a:lnTo>
                <a:lnTo>
                  <a:pt x="204" y="469"/>
                </a:lnTo>
                <a:lnTo>
                  <a:pt x="207" y="468"/>
                </a:lnTo>
                <a:lnTo>
                  <a:pt x="215" y="467"/>
                </a:lnTo>
                <a:lnTo>
                  <a:pt x="226" y="468"/>
                </a:lnTo>
                <a:lnTo>
                  <a:pt x="235" y="471"/>
                </a:lnTo>
                <a:lnTo>
                  <a:pt x="235" y="471"/>
                </a:lnTo>
                <a:lnTo>
                  <a:pt x="211" y="495"/>
                </a:lnTo>
                <a:lnTo>
                  <a:pt x="200" y="507"/>
                </a:lnTo>
                <a:lnTo>
                  <a:pt x="190" y="521"/>
                </a:lnTo>
                <a:lnTo>
                  <a:pt x="180" y="534"/>
                </a:lnTo>
                <a:lnTo>
                  <a:pt x="170" y="550"/>
                </a:lnTo>
                <a:lnTo>
                  <a:pt x="162" y="565"/>
                </a:lnTo>
                <a:lnTo>
                  <a:pt x="155" y="581"/>
                </a:lnTo>
                <a:lnTo>
                  <a:pt x="155" y="581"/>
                </a:lnTo>
                <a:lnTo>
                  <a:pt x="191" y="533"/>
                </a:lnTo>
                <a:lnTo>
                  <a:pt x="209" y="509"/>
                </a:lnTo>
                <a:lnTo>
                  <a:pt x="230" y="485"/>
                </a:lnTo>
                <a:lnTo>
                  <a:pt x="223" y="513"/>
                </a:lnTo>
                <a:lnTo>
                  <a:pt x="223" y="513"/>
                </a:lnTo>
                <a:lnTo>
                  <a:pt x="222" y="512"/>
                </a:lnTo>
                <a:lnTo>
                  <a:pt x="221" y="509"/>
                </a:lnTo>
                <a:lnTo>
                  <a:pt x="219" y="510"/>
                </a:lnTo>
                <a:lnTo>
                  <a:pt x="218" y="513"/>
                </a:lnTo>
                <a:lnTo>
                  <a:pt x="218" y="513"/>
                </a:lnTo>
                <a:lnTo>
                  <a:pt x="216" y="519"/>
                </a:lnTo>
                <a:lnTo>
                  <a:pt x="216" y="521"/>
                </a:lnTo>
                <a:lnTo>
                  <a:pt x="216" y="524"/>
                </a:lnTo>
                <a:lnTo>
                  <a:pt x="216" y="524"/>
                </a:lnTo>
                <a:lnTo>
                  <a:pt x="192" y="561"/>
                </a:lnTo>
                <a:lnTo>
                  <a:pt x="180" y="582"/>
                </a:lnTo>
                <a:lnTo>
                  <a:pt x="174" y="592"/>
                </a:lnTo>
                <a:lnTo>
                  <a:pt x="170" y="602"/>
                </a:lnTo>
                <a:lnTo>
                  <a:pt x="140" y="606"/>
                </a:lnTo>
                <a:close/>
                <a:moveTo>
                  <a:pt x="319" y="457"/>
                </a:moveTo>
                <a:lnTo>
                  <a:pt x="236" y="454"/>
                </a:lnTo>
                <a:lnTo>
                  <a:pt x="236" y="454"/>
                </a:lnTo>
                <a:lnTo>
                  <a:pt x="235" y="454"/>
                </a:lnTo>
                <a:lnTo>
                  <a:pt x="233" y="451"/>
                </a:lnTo>
                <a:lnTo>
                  <a:pt x="233" y="451"/>
                </a:lnTo>
                <a:lnTo>
                  <a:pt x="280" y="450"/>
                </a:lnTo>
                <a:lnTo>
                  <a:pt x="325" y="450"/>
                </a:lnTo>
                <a:lnTo>
                  <a:pt x="370" y="453"/>
                </a:lnTo>
                <a:lnTo>
                  <a:pt x="415" y="455"/>
                </a:lnTo>
                <a:lnTo>
                  <a:pt x="504" y="462"/>
                </a:lnTo>
                <a:lnTo>
                  <a:pt x="593" y="471"/>
                </a:lnTo>
                <a:lnTo>
                  <a:pt x="593" y="471"/>
                </a:lnTo>
                <a:lnTo>
                  <a:pt x="558" y="471"/>
                </a:lnTo>
                <a:lnTo>
                  <a:pt x="523" y="471"/>
                </a:lnTo>
                <a:lnTo>
                  <a:pt x="454" y="468"/>
                </a:lnTo>
                <a:lnTo>
                  <a:pt x="386" y="462"/>
                </a:lnTo>
                <a:lnTo>
                  <a:pt x="319" y="457"/>
                </a:lnTo>
                <a:lnTo>
                  <a:pt x="319" y="457"/>
                </a:lnTo>
                <a:close/>
                <a:moveTo>
                  <a:pt x="556" y="486"/>
                </a:moveTo>
                <a:lnTo>
                  <a:pt x="556" y="486"/>
                </a:lnTo>
                <a:lnTo>
                  <a:pt x="521" y="517"/>
                </a:lnTo>
                <a:lnTo>
                  <a:pt x="504" y="534"/>
                </a:lnTo>
                <a:lnTo>
                  <a:pt x="488" y="551"/>
                </a:lnTo>
                <a:lnTo>
                  <a:pt x="488" y="551"/>
                </a:lnTo>
                <a:lnTo>
                  <a:pt x="492" y="543"/>
                </a:lnTo>
                <a:lnTo>
                  <a:pt x="496" y="536"/>
                </a:lnTo>
                <a:lnTo>
                  <a:pt x="507" y="520"/>
                </a:lnTo>
                <a:lnTo>
                  <a:pt x="518" y="505"/>
                </a:lnTo>
                <a:lnTo>
                  <a:pt x="524" y="496"/>
                </a:lnTo>
                <a:lnTo>
                  <a:pt x="530" y="488"/>
                </a:lnTo>
                <a:lnTo>
                  <a:pt x="530" y="488"/>
                </a:lnTo>
                <a:lnTo>
                  <a:pt x="531" y="486"/>
                </a:lnTo>
                <a:lnTo>
                  <a:pt x="533" y="485"/>
                </a:lnTo>
                <a:lnTo>
                  <a:pt x="541" y="485"/>
                </a:lnTo>
                <a:lnTo>
                  <a:pt x="556" y="486"/>
                </a:lnTo>
                <a:lnTo>
                  <a:pt x="556" y="486"/>
                </a:lnTo>
                <a:close/>
                <a:moveTo>
                  <a:pt x="503" y="486"/>
                </a:moveTo>
                <a:lnTo>
                  <a:pt x="503" y="486"/>
                </a:lnTo>
                <a:lnTo>
                  <a:pt x="483" y="502"/>
                </a:lnTo>
                <a:lnTo>
                  <a:pt x="465" y="519"/>
                </a:lnTo>
                <a:lnTo>
                  <a:pt x="448" y="537"/>
                </a:lnTo>
                <a:lnTo>
                  <a:pt x="433" y="558"/>
                </a:lnTo>
                <a:lnTo>
                  <a:pt x="433" y="558"/>
                </a:lnTo>
                <a:lnTo>
                  <a:pt x="443" y="540"/>
                </a:lnTo>
                <a:lnTo>
                  <a:pt x="452" y="524"/>
                </a:lnTo>
                <a:lnTo>
                  <a:pt x="464" y="509"/>
                </a:lnTo>
                <a:lnTo>
                  <a:pt x="474" y="492"/>
                </a:lnTo>
                <a:lnTo>
                  <a:pt x="474" y="492"/>
                </a:lnTo>
                <a:lnTo>
                  <a:pt x="478" y="488"/>
                </a:lnTo>
                <a:lnTo>
                  <a:pt x="479" y="485"/>
                </a:lnTo>
                <a:lnTo>
                  <a:pt x="482" y="484"/>
                </a:lnTo>
                <a:lnTo>
                  <a:pt x="482" y="484"/>
                </a:lnTo>
                <a:lnTo>
                  <a:pt x="488" y="484"/>
                </a:lnTo>
                <a:lnTo>
                  <a:pt x="493" y="485"/>
                </a:lnTo>
                <a:lnTo>
                  <a:pt x="503" y="486"/>
                </a:lnTo>
                <a:lnTo>
                  <a:pt x="503" y="486"/>
                </a:lnTo>
                <a:close/>
                <a:moveTo>
                  <a:pt x="458" y="485"/>
                </a:moveTo>
                <a:lnTo>
                  <a:pt x="458" y="485"/>
                </a:lnTo>
                <a:lnTo>
                  <a:pt x="441" y="498"/>
                </a:lnTo>
                <a:lnTo>
                  <a:pt x="426" y="512"/>
                </a:lnTo>
                <a:lnTo>
                  <a:pt x="410" y="527"/>
                </a:lnTo>
                <a:lnTo>
                  <a:pt x="396" y="543"/>
                </a:lnTo>
                <a:lnTo>
                  <a:pt x="430" y="484"/>
                </a:lnTo>
                <a:lnTo>
                  <a:pt x="430" y="484"/>
                </a:lnTo>
                <a:lnTo>
                  <a:pt x="431" y="482"/>
                </a:lnTo>
                <a:lnTo>
                  <a:pt x="434" y="481"/>
                </a:lnTo>
                <a:lnTo>
                  <a:pt x="441" y="481"/>
                </a:lnTo>
                <a:lnTo>
                  <a:pt x="450" y="482"/>
                </a:lnTo>
                <a:lnTo>
                  <a:pt x="458" y="485"/>
                </a:lnTo>
                <a:lnTo>
                  <a:pt x="458" y="485"/>
                </a:lnTo>
                <a:close/>
                <a:moveTo>
                  <a:pt x="407" y="479"/>
                </a:moveTo>
                <a:lnTo>
                  <a:pt x="407" y="479"/>
                </a:lnTo>
                <a:lnTo>
                  <a:pt x="393" y="492"/>
                </a:lnTo>
                <a:lnTo>
                  <a:pt x="381" y="506"/>
                </a:lnTo>
                <a:lnTo>
                  <a:pt x="355" y="533"/>
                </a:lnTo>
                <a:lnTo>
                  <a:pt x="355" y="533"/>
                </a:lnTo>
                <a:lnTo>
                  <a:pt x="364" y="520"/>
                </a:lnTo>
                <a:lnTo>
                  <a:pt x="374" y="506"/>
                </a:lnTo>
                <a:lnTo>
                  <a:pt x="382" y="492"/>
                </a:lnTo>
                <a:lnTo>
                  <a:pt x="391" y="479"/>
                </a:lnTo>
                <a:lnTo>
                  <a:pt x="407" y="479"/>
                </a:lnTo>
                <a:close/>
                <a:moveTo>
                  <a:pt x="332" y="469"/>
                </a:moveTo>
                <a:lnTo>
                  <a:pt x="332" y="469"/>
                </a:lnTo>
                <a:lnTo>
                  <a:pt x="315" y="486"/>
                </a:lnTo>
                <a:lnTo>
                  <a:pt x="298" y="505"/>
                </a:lnTo>
                <a:lnTo>
                  <a:pt x="282" y="523"/>
                </a:lnTo>
                <a:lnTo>
                  <a:pt x="267" y="541"/>
                </a:lnTo>
                <a:lnTo>
                  <a:pt x="302" y="471"/>
                </a:lnTo>
                <a:lnTo>
                  <a:pt x="302" y="471"/>
                </a:lnTo>
                <a:lnTo>
                  <a:pt x="313" y="471"/>
                </a:lnTo>
                <a:lnTo>
                  <a:pt x="332" y="469"/>
                </a:lnTo>
                <a:lnTo>
                  <a:pt x="332" y="469"/>
                </a:lnTo>
                <a:close/>
                <a:moveTo>
                  <a:pt x="244" y="482"/>
                </a:moveTo>
                <a:lnTo>
                  <a:pt x="244" y="482"/>
                </a:lnTo>
                <a:lnTo>
                  <a:pt x="249" y="475"/>
                </a:lnTo>
                <a:lnTo>
                  <a:pt x="253" y="472"/>
                </a:lnTo>
                <a:lnTo>
                  <a:pt x="257" y="472"/>
                </a:lnTo>
                <a:lnTo>
                  <a:pt x="261" y="472"/>
                </a:lnTo>
                <a:lnTo>
                  <a:pt x="261" y="472"/>
                </a:lnTo>
                <a:lnTo>
                  <a:pt x="277" y="472"/>
                </a:lnTo>
                <a:lnTo>
                  <a:pt x="294" y="471"/>
                </a:lnTo>
                <a:lnTo>
                  <a:pt x="294" y="471"/>
                </a:lnTo>
                <a:lnTo>
                  <a:pt x="268" y="498"/>
                </a:lnTo>
                <a:lnTo>
                  <a:pt x="244" y="526"/>
                </a:lnTo>
                <a:lnTo>
                  <a:pt x="223" y="554"/>
                </a:lnTo>
                <a:lnTo>
                  <a:pt x="202" y="585"/>
                </a:lnTo>
                <a:lnTo>
                  <a:pt x="202" y="585"/>
                </a:lnTo>
                <a:lnTo>
                  <a:pt x="198" y="589"/>
                </a:lnTo>
                <a:lnTo>
                  <a:pt x="194" y="595"/>
                </a:lnTo>
                <a:lnTo>
                  <a:pt x="187" y="599"/>
                </a:lnTo>
                <a:lnTo>
                  <a:pt x="180" y="602"/>
                </a:lnTo>
                <a:lnTo>
                  <a:pt x="244" y="482"/>
                </a:lnTo>
                <a:close/>
                <a:moveTo>
                  <a:pt x="195" y="600"/>
                </a:moveTo>
                <a:lnTo>
                  <a:pt x="274" y="502"/>
                </a:lnTo>
                <a:lnTo>
                  <a:pt x="274" y="502"/>
                </a:lnTo>
                <a:lnTo>
                  <a:pt x="275" y="510"/>
                </a:lnTo>
                <a:lnTo>
                  <a:pt x="274" y="517"/>
                </a:lnTo>
                <a:lnTo>
                  <a:pt x="273" y="520"/>
                </a:lnTo>
                <a:lnTo>
                  <a:pt x="270" y="521"/>
                </a:lnTo>
                <a:lnTo>
                  <a:pt x="270" y="521"/>
                </a:lnTo>
                <a:lnTo>
                  <a:pt x="270" y="519"/>
                </a:lnTo>
                <a:lnTo>
                  <a:pt x="270" y="519"/>
                </a:lnTo>
                <a:lnTo>
                  <a:pt x="267" y="520"/>
                </a:lnTo>
                <a:lnTo>
                  <a:pt x="266" y="523"/>
                </a:lnTo>
                <a:lnTo>
                  <a:pt x="264" y="524"/>
                </a:lnTo>
                <a:lnTo>
                  <a:pt x="266" y="526"/>
                </a:lnTo>
                <a:lnTo>
                  <a:pt x="225" y="600"/>
                </a:lnTo>
                <a:lnTo>
                  <a:pt x="225" y="600"/>
                </a:lnTo>
                <a:lnTo>
                  <a:pt x="223" y="602"/>
                </a:lnTo>
                <a:lnTo>
                  <a:pt x="219" y="603"/>
                </a:lnTo>
                <a:lnTo>
                  <a:pt x="212" y="603"/>
                </a:lnTo>
                <a:lnTo>
                  <a:pt x="195" y="600"/>
                </a:lnTo>
                <a:lnTo>
                  <a:pt x="195" y="600"/>
                </a:lnTo>
                <a:close/>
                <a:moveTo>
                  <a:pt x="237" y="599"/>
                </a:moveTo>
                <a:lnTo>
                  <a:pt x="251" y="575"/>
                </a:lnTo>
                <a:lnTo>
                  <a:pt x="251" y="575"/>
                </a:lnTo>
                <a:lnTo>
                  <a:pt x="254" y="575"/>
                </a:lnTo>
                <a:lnTo>
                  <a:pt x="257" y="572"/>
                </a:lnTo>
                <a:lnTo>
                  <a:pt x="257" y="572"/>
                </a:lnTo>
                <a:lnTo>
                  <a:pt x="270" y="552"/>
                </a:lnTo>
                <a:lnTo>
                  <a:pt x="285" y="533"/>
                </a:lnTo>
                <a:lnTo>
                  <a:pt x="301" y="514"/>
                </a:lnTo>
                <a:lnTo>
                  <a:pt x="318" y="496"/>
                </a:lnTo>
                <a:lnTo>
                  <a:pt x="318" y="496"/>
                </a:lnTo>
                <a:lnTo>
                  <a:pt x="318" y="500"/>
                </a:lnTo>
                <a:lnTo>
                  <a:pt x="318" y="500"/>
                </a:lnTo>
                <a:lnTo>
                  <a:pt x="306" y="523"/>
                </a:lnTo>
                <a:lnTo>
                  <a:pt x="295" y="545"/>
                </a:lnTo>
                <a:lnTo>
                  <a:pt x="268" y="590"/>
                </a:lnTo>
                <a:lnTo>
                  <a:pt x="268" y="590"/>
                </a:lnTo>
                <a:lnTo>
                  <a:pt x="266" y="595"/>
                </a:lnTo>
                <a:lnTo>
                  <a:pt x="261" y="597"/>
                </a:lnTo>
                <a:lnTo>
                  <a:pt x="259" y="599"/>
                </a:lnTo>
                <a:lnTo>
                  <a:pt x="254" y="599"/>
                </a:lnTo>
                <a:lnTo>
                  <a:pt x="246" y="599"/>
                </a:lnTo>
                <a:lnTo>
                  <a:pt x="237" y="599"/>
                </a:lnTo>
                <a:lnTo>
                  <a:pt x="237" y="599"/>
                </a:lnTo>
                <a:close/>
                <a:moveTo>
                  <a:pt x="305" y="599"/>
                </a:moveTo>
                <a:lnTo>
                  <a:pt x="305" y="599"/>
                </a:lnTo>
                <a:lnTo>
                  <a:pt x="289" y="599"/>
                </a:lnTo>
                <a:lnTo>
                  <a:pt x="271" y="602"/>
                </a:lnTo>
                <a:lnTo>
                  <a:pt x="298" y="562"/>
                </a:lnTo>
                <a:lnTo>
                  <a:pt x="298" y="562"/>
                </a:lnTo>
                <a:lnTo>
                  <a:pt x="296" y="561"/>
                </a:lnTo>
                <a:lnTo>
                  <a:pt x="295" y="559"/>
                </a:lnTo>
                <a:lnTo>
                  <a:pt x="295" y="559"/>
                </a:lnTo>
                <a:lnTo>
                  <a:pt x="298" y="554"/>
                </a:lnTo>
                <a:lnTo>
                  <a:pt x="301" y="548"/>
                </a:lnTo>
                <a:lnTo>
                  <a:pt x="305" y="543"/>
                </a:lnTo>
                <a:lnTo>
                  <a:pt x="308" y="537"/>
                </a:lnTo>
                <a:lnTo>
                  <a:pt x="308" y="537"/>
                </a:lnTo>
                <a:lnTo>
                  <a:pt x="318" y="521"/>
                </a:lnTo>
                <a:lnTo>
                  <a:pt x="325" y="506"/>
                </a:lnTo>
                <a:lnTo>
                  <a:pt x="340" y="472"/>
                </a:lnTo>
                <a:lnTo>
                  <a:pt x="340" y="472"/>
                </a:lnTo>
                <a:lnTo>
                  <a:pt x="346" y="474"/>
                </a:lnTo>
                <a:lnTo>
                  <a:pt x="353" y="474"/>
                </a:lnTo>
                <a:lnTo>
                  <a:pt x="360" y="475"/>
                </a:lnTo>
                <a:lnTo>
                  <a:pt x="367" y="477"/>
                </a:lnTo>
                <a:lnTo>
                  <a:pt x="367" y="477"/>
                </a:lnTo>
                <a:lnTo>
                  <a:pt x="351" y="491"/>
                </a:lnTo>
                <a:lnTo>
                  <a:pt x="337" y="506"/>
                </a:lnTo>
                <a:lnTo>
                  <a:pt x="308" y="537"/>
                </a:lnTo>
                <a:lnTo>
                  <a:pt x="308" y="537"/>
                </a:lnTo>
                <a:lnTo>
                  <a:pt x="308" y="538"/>
                </a:lnTo>
                <a:lnTo>
                  <a:pt x="309" y="541"/>
                </a:lnTo>
                <a:lnTo>
                  <a:pt x="309" y="541"/>
                </a:lnTo>
                <a:lnTo>
                  <a:pt x="303" y="551"/>
                </a:lnTo>
                <a:lnTo>
                  <a:pt x="301" y="562"/>
                </a:lnTo>
                <a:lnTo>
                  <a:pt x="301" y="562"/>
                </a:lnTo>
                <a:lnTo>
                  <a:pt x="318" y="540"/>
                </a:lnTo>
                <a:lnTo>
                  <a:pt x="337" y="517"/>
                </a:lnTo>
                <a:lnTo>
                  <a:pt x="358" y="496"/>
                </a:lnTo>
                <a:lnTo>
                  <a:pt x="370" y="486"/>
                </a:lnTo>
                <a:lnTo>
                  <a:pt x="382" y="477"/>
                </a:lnTo>
                <a:lnTo>
                  <a:pt x="382" y="477"/>
                </a:lnTo>
                <a:lnTo>
                  <a:pt x="379" y="484"/>
                </a:lnTo>
                <a:lnTo>
                  <a:pt x="377" y="489"/>
                </a:lnTo>
                <a:lnTo>
                  <a:pt x="368" y="499"/>
                </a:lnTo>
                <a:lnTo>
                  <a:pt x="361" y="509"/>
                </a:lnTo>
                <a:lnTo>
                  <a:pt x="354" y="520"/>
                </a:lnTo>
                <a:lnTo>
                  <a:pt x="355" y="523"/>
                </a:lnTo>
                <a:lnTo>
                  <a:pt x="355" y="523"/>
                </a:lnTo>
                <a:lnTo>
                  <a:pt x="343" y="540"/>
                </a:lnTo>
                <a:lnTo>
                  <a:pt x="329" y="558"/>
                </a:lnTo>
                <a:lnTo>
                  <a:pt x="316" y="579"/>
                </a:lnTo>
                <a:lnTo>
                  <a:pt x="305" y="599"/>
                </a:lnTo>
                <a:lnTo>
                  <a:pt x="305" y="599"/>
                </a:lnTo>
                <a:close/>
                <a:moveTo>
                  <a:pt x="319" y="602"/>
                </a:moveTo>
                <a:lnTo>
                  <a:pt x="319" y="602"/>
                </a:lnTo>
                <a:lnTo>
                  <a:pt x="322" y="595"/>
                </a:lnTo>
                <a:lnTo>
                  <a:pt x="325" y="588"/>
                </a:lnTo>
                <a:lnTo>
                  <a:pt x="327" y="581"/>
                </a:lnTo>
                <a:lnTo>
                  <a:pt x="334" y="576"/>
                </a:lnTo>
                <a:lnTo>
                  <a:pt x="333" y="573"/>
                </a:lnTo>
                <a:lnTo>
                  <a:pt x="333" y="573"/>
                </a:lnTo>
                <a:lnTo>
                  <a:pt x="334" y="566"/>
                </a:lnTo>
                <a:lnTo>
                  <a:pt x="336" y="564"/>
                </a:lnTo>
                <a:lnTo>
                  <a:pt x="339" y="562"/>
                </a:lnTo>
                <a:lnTo>
                  <a:pt x="339" y="562"/>
                </a:lnTo>
                <a:lnTo>
                  <a:pt x="337" y="566"/>
                </a:lnTo>
                <a:lnTo>
                  <a:pt x="337" y="568"/>
                </a:lnTo>
                <a:lnTo>
                  <a:pt x="339" y="568"/>
                </a:lnTo>
                <a:lnTo>
                  <a:pt x="343" y="565"/>
                </a:lnTo>
                <a:lnTo>
                  <a:pt x="344" y="564"/>
                </a:lnTo>
                <a:lnTo>
                  <a:pt x="344" y="564"/>
                </a:lnTo>
                <a:lnTo>
                  <a:pt x="363" y="541"/>
                </a:lnTo>
                <a:lnTo>
                  <a:pt x="381" y="520"/>
                </a:lnTo>
                <a:lnTo>
                  <a:pt x="399" y="500"/>
                </a:lnTo>
                <a:lnTo>
                  <a:pt x="419" y="482"/>
                </a:lnTo>
                <a:lnTo>
                  <a:pt x="419" y="482"/>
                </a:lnTo>
                <a:lnTo>
                  <a:pt x="420" y="482"/>
                </a:lnTo>
                <a:lnTo>
                  <a:pt x="420" y="482"/>
                </a:lnTo>
                <a:lnTo>
                  <a:pt x="419" y="488"/>
                </a:lnTo>
                <a:lnTo>
                  <a:pt x="416" y="499"/>
                </a:lnTo>
                <a:lnTo>
                  <a:pt x="416" y="499"/>
                </a:lnTo>
                <a:lnTo>
                  <a:pt x="413" y="499"/>
                </a:lnTo>
                <a:lnTo>
                  <a:pt x="412" y="500"/>
                </a:lnTo>
                <a:lnTo>
                  <a:pt x="406" y="506"/>
                </a:lnTo>
                <a:lnTo>
                  <a:pt x="402" y="513"/>
                </a:lnTo>
                <a:lnTo>
                  <a:pt x="399" y="521"/>
                </a:lnTo>
                <a:lnTo>
                  <a:pt x="400" y="524"/>
                </a:lnTo>
                <a:lnTo>
                  <a:pt x="400" y="524"/>
                </a:lnTo>
                <a:lnTo>
                  <a:pt x="386" y="541"/>
                </a:lnTo>
                <a:lnTo>
                  <a:pt x="372" y="561"/>
                </a:lnTo>
                <a:lnTo>
                  <a:pt x="360" y="582"/>
                </a:lnTo>
                <a:lnTo>
                  <a:pt x="347" y="602"/>
                </a:lnTo>
                <a:lnTo>
                  <a:pt x="319" y="602"/>
                </a:lnTo>
                <a:close/>
                <a:moveTo>
                  <a:pt x="361" y="602"/>
                </a:moveTo>
                <a:lnTo>
                  <a:pt x="361" y="602"/>
                </a:lnTo>
                <a:lnTo>
                  <a:pt x="363" y="597"/>
                </a:lnTo>
                <a:lnTo>
                  <a:pt x="365" y="593"/>
                </a:lnTo>
                <a:lnTo>
                  <a:pt x="371" y="585"/>
                </a:lnTo>
                <a:lnTo>
                  <a:pt x="378" y="578"/>
                </a:lnTo>
                <a:lnTo>
                  <a:pt x="384" y="569"/>
                </a:lnTo>
                <a:lnTo>
                  <a:pt x="379" y="571"/>
                </a:lnTo>
                <a:lnTo>
                  <a:pt x="379" y="571"/>
                </a:lnTo>
                <a:lnTo>
                  <a:pt x="381" y="565"/>
                </a:lnTo>
                <a:lnTo>
                  <a:pt x="384" y="561"/>
                </a:lnTo>
                <a:lnTo>
                  <a:pt x="389" y="552"/>
                </a:lnTo>
                <a:lnTo>
                  <a:pt x="389" y="552"/>
                </a:lnTo>
                <a:lnTo>
                  <a:pt x="389" y="557"/>
                </a:lnTo>
                <a:lnTo>
                  <a:pt x="388" y="559"/>
                </a:lnTo>
                <a:lnTo>
                  <a:pt x="385" y="564"/>
                </a:lnTo>
                <a:lnTo>
                  <a:pt x="384" y="569"/>
                </a:lnTo>
                <a:lnTo>
                  <a:pt x="384" y="569"/>
                </a:lnTo>
                <a:lnTo>
                  <a:pt x="402" y="548"/>
                </a:lnTo>
                <a:lnTo>
                  <a:pt x="420" y="529"/>
                </a:lnTo>
                <a:lnTo>
                  <a:pt x="441" y="507"/>
                </a:lnTo>
                <a:lnTo>
                  <a:pt x="452" y="499"/>
                </a:lnTo>
                <a:lnTo>
                  <a:pt x="465" y="491"/>
                </a:lnTo>
                <a:lnTo>
                  <a:pt x="465" y="491"/>
                </a:lnTo>
                <a:lnTo>
                  <a:pt x="459" y="500"/>
                </a:lnTo>
                <a:lnTo>
                  <a:pt x="455" y="509"/>
                </a:lnTo>
                <a:lnTo>
                  <a:pt x="452" y="516"/>
                </a:lnTo>
                <a:lnTo>
                  <a:pt x="447" y="523"/>
                </a:lnTo>
                <a:lnTo>
                  <a:pt x="447" y="523"/>
                </a:lnTo>
                <a:lnTo>
                  <a:pt x="445" y="519"/>
                </a:lnTo>
                <a:lnTo>
                  <a:pt x="445" y="521"/>
                </a:lnTo>
                <a:lnTo>
                  <a:pt x="445" y="521"/>
                </a:lnTo>
                <a:lnTo>
                  <a:pt x="443" y="523"/>
                </a:lnTo>
                <a:lnTo>
                  <a:pt x="443" y="524"/>
                </a:lnTo>
                <a:lnTo>
                  <a:pt x="444" y="529"/>
                </a:lnTo>
                <a:lnTo>
                  <a:pt x="444" y="529"/>
                </a:lnTo>
                <a:lnTo>
                  <a:pt x="434" y="543"/>
                </a:lnTo>
                <a:lnTo>
                  <a:pt x="423" y="557"/>
                </a:lnTo>
                <a:lnTo>
                  <a:pt x="413" y="571"/>
                </a:lnTo>
                <a:lnTo>
                  <a:pt x="403" y="586"/>
                </a:lnTo>
                <a:lnTo>
                  <a:pt x="403" y="586"/>
                </a:lnTo>
                <a:lnTo>
                  <a:pt x="403" y="590"/>
                </a:lnTo>
                <a:lnTo>
                  <a:pt x="403" y="596"/>
                </a:lnTo>
                <a:lnTo>
                  <a:pt x="403" y="597"/>
                </a:lnTo>
                <a:lnTo>
                  <a:pt x="405" y="599"/>
                </a:lnTo>
                <a:lnTo>
                  <a:pt x="406" y="597"/>
                </a:lnTo>
                <a:lnTo>
                  <a:pt x="407" y="596"/>
                </a:lnTo>
                <a:lnTo>
                  <a:pt x="407" y="596"/>
                </a:lnTo>
                <a:lnTo>
                  <a:pt x="419" y="579"/>
                </a:lnTo>
                <a:lnTo>
                  <a:pt x="430" y="565"/>
                </a:lnTo>
                <a:lnTo>
                  <a:pt x="443" y="551"/>
                </a:lnTo>
                <a:lnTo>
                  <a:pt x="455" y="537"/>
                </a:lnTo>
                <a:lnTo>
                  <a:pt x="469" y="524"/>
                </a:lnTo>
                <a:lnTo>
                  <a:pt x="485" y="513"/>
                </a:lnTo>
                <a:lnTo>
                  <a:pt x="516" y="491"/>
                </a:lnTo>
                <a:lnTo>
                  <a:pt x="444" y="603"/>
                </a:lnTo>
                <a:lnTo>
                  <a:pt x="444" y="603"/>
                </a:lnTo>
                <a:lnTo>
                  <a:pt x="402" y="602"/>
                </a:lnTo>
                <a:lnTo>
                  <a:pt x="381" y="602"/>
                </a:lnTo>
                <a:lnTo>
                  <a:pt x="361" y="602"/>
                </a:lnTo>
                <a:lnTo>
                  <a:pt x="361" y="602"/>
                </a:lnTo>
                <a:close/>
                <a:moveTo>
                  <a:pt x="513" y="589"/>
                </a:moveTo>
                <a:lnTo>
                  <a:pt x="513" y="589"/>
                </a:lnTo>
                <a:lnTo>
                  <a:pt x="520" y="578"/>
                </a:lnTo>
                <a:lnTo>
                  <a:pt x="527" y="565"/>
                </a:lnTo>
                <a:lnTo>
                  <a:pt x="533" y="552"/>
                </a:lnTo>
                <a:lnTo>
                  <a:pt x="538" y="537"/>
                </a:lnTo>
                <a:lnTo>
                  <a:pt x="538" y="537"/>
                </a:lnTo>
                <a:lnTo>
                  <a:pt x="526" y="551"/>
                </a:lnTo>
                <a:lnTo>
                  <a:pt x="514" y="566"/>
                </a:lnTo>
                <a:lnTo>
                  <a:pt x="503" y="583"/>
                </a:lnTo>
                <a:lnTo>
                  <a:pt x="495" y="602"/>
                </a:lnTo>
                <a:lnTo>
                  <a:pt x="461" y="600"/>
                </a:lnTo>
                <a:lnTo>
                  <a:pt x="461" y="600"/>
                </a:lnTo>
                <a:lnTo>
                  <a:pt x="465" y="593"/>
                </a:lnTo>
                <a:lnTo>
                  <a:pt x="469" y="588"/>
                </a:lnTo>
                <a:lnTo>
                  <a:pt x="475" y="582"/>
                </a:lnTo>
                <a:lnTo>
                  <a:pt x="479" y="575"/>
                </a:lnTo>
                <a:lnTo>
                  <a:pt x="483" y="571"/>
                </a:lnTo>
                <a:lnTo>
                  <a:pt x="479" y="571"/>
                </a:lnTo>
                <a:lnTo>
                  <a:pt x="479" y="571"/>
                </a:lnTo>
                <a:lnTo>
                  <a:pt x="479" y="566"/>
                </a:lnTo>
                <a:lnTo>
                  <a:pt x="481" y="562"/>
                </a:lnTo>
                <a:lnTo>
                  <a:pt x="483" y="558"/>
                </a:lnTo>
                <a:lnTo>
                  <a:pt x="489" y="558"/>
                </a:lnTo>
                <a:lnTo>
                  <a:pt x="483" y="571"/>
                </a:lnTo>
                <a:lnTo>
                  <a:pt x="483" y="571"/>
                </a:lnTo>
                <a:lnTo>
                  <a:pt x="500" y="551"/>
                </a:lnTo>
                <a:lnTo>
                  <a:pt x="520" y="530"/>
                </a:lnTo>
                <a:lnTo>
                  <a:pt x="541" y="510"/>
                </a:lnTo>
                <a:lnTo>
                  <a:pt x="563" y="492"/>
                </a:lnTo>
                <a:lnTo>
                  <a:pt x="552" y="514"/>
                </a:lnTo>
                <a:lnTo>
                  <a:pt x="552" y="514"/>
                </a:lnTo>
                <a:lnTo>
                  <a:pt x="547" y="519"/>
                </a:lnTo>
                <a:lnTo>
                  <a:pt x="541" y="524"/>
                </a:lnTo>
                <a:lnTo>
                  <a:pt x="540" y="527"/>
                </a:lnTo>
                <a:lnTo>
                  <a:pt x="538" y="531"/>
                </a:lnTo>
                <a:lnTo>
                  <a:pt x="540" y="534"/>
                </a:lnTo>
                <a:lnTo>
                  <a:pt x="542" y="537"/>
                </a:lnTo>
                <a:lnTo>
                  <a:pt x="542" y="537"/>
                </a:lnTo>
                <a:lnTo>
                  <a:pt x="551" y="526"/>
                </a:lnTo>
                <a:lnTo>
                  <a:pt x="562" y="513"/>
                </a:lnTo>
                <a:lnTo>
                  <a:pt x="579" y="488"/>
                </a:lnTo>
                <a:lnTo>
                  <a:pt x="579" y="488"/>
                </a:lnTo>
                <a:lnTo>
                  <a:pt x="580" y="486"/>
                </a:lnTo>
                <a:lnTo>
                  <a:pt x="583" y="485"/>
                </a:lnTo>
                <a:lnTo>
                  <a:pt x="586" y="486"/>
                </a:lnTo>
                <a:lnTo>
                  <a:pt x="589" y="489"/>
                </a:lnTo>
                <a:lnTo>
                  <a:pt x="589" y="491"/>
                </a:lnTo>
                <a:lnTo>
                  <a:pt x="589" y="493"/>
                </a:lnTo>
                <a:lnTo>
                  <a:pt x="589" y="493"/>
                </a:lnTo>
                <a:lnTo>
                  <a:pt x="569" y="519"/>
                </a:lnTo>
                <a:lnTo>
                  <a:pt x="551" y="545"/>
                </a:lnTo>
                <a:lnTo>
                  <a:pt x="534" y="572"/>
                </a:lnTo>
                <a:lnTo>
                  <a:pt x="518" y="599"/>
                </a:lnTo>
                <a:lnTo>
                  <a:pt x="518" y="599"/>
                </a:lnTo>
                <a:lnTo>
                  <a:pt x="516" y="602"/>
                </a:lnTo>
                <a:lnTo>
                  <a:pt x="514" y="602"/>
                </a:lnTo>
                <a:lnTo>
                  <a:pt x="513" y="602"/>
                </a:lnTo>
                <a:lnTo>
                  <a:pt x="511" y="600"/>
                </a:lnTo>
                <a:lnTo>
                  <a:pt x="510" y="595"/>
                </a:lnTo>
                <a:lnTo>
                  <a:pt x="511" y="592"/>
                </a:lnTo>
                <a:lnTo>
                  <a:pt x="513" y="589"/>
                </a:lnTo>
                <a:lnTo>
                  <a:pt x="513" y="589"/>
                </a:lnTo>
                <a:close/>
                <a:moveTo>
                  <a:pt x="542" y="600"/>
                </a:moveTo>
                <a:lnTo>
                  <a:pt x="542" y="600"/>
                </a:lnTo>
                <a:lnTo>
                  <a:pt x="541" y="599"/>
                </a:lnTo>
                <a:lnTo>
                  <a:pt x="541" y="597"/>
                </a:lnTo>
                <a:lnTo>
                  <a:pt x="542" y="593"/>
                </a:lnTo>
                <a:lnTo>
                  <a:pt x="544" y="592"/>
                </a:lnTo>
                <a:lnTo>
                  <a:pt x="542" y="590"/>
                </a:lnTo>
                <a:lnTo>
                  <a:pt x="540" y="590"/>
                </a:lnTo>
                <a:lnTo>
                  <a:pt x="535" y="592"/>
                </a:lnTo>
                <a:lnTo>
                  <a:pt x="535" y="592"/>
                </a:lnTo>
                <a:lnTo>
                  <a:pt x="549" y="566"/>
                </a:lnTo>
                <a:lnTo>
                  <a:pt x="565" y="540"/>
                </a:lnTo>
                <a:lnTo>
                  <a:pt x="583" y="513"/>
                </a:lnTo>
                <a:lnTo>
                  <a:pt x="600" y="489"/>
                </a:lnTo>
                <a:lnTo>
                  <a:pt x="600" y="489"/>
                </a:lnTo>
                <a:lnTo>
                  <a:pt x="601" y="488"/>
                </a:lnTo>
                <a:lnTo>
                  <a:pt x="604" y="486"/>
                </a:lnTo>
                <a:lnTo>
                  <a:pt x="611" y="486"/>
                </a:lnTo>
                <a:lnTo>
                  <a:pt x="630" y="488"/>
                </a:lnTo>
                <a:lnTo>
                  <a:pt x="630" y="488"/>
                </a:lnTo>
                <a:lnTo>
                  <a:pt x="606" y="510"/>
                </a:lnTo>
                <a:lnTo>
                  <a:pt x="585" y="533"/>
                </a:lnTo>
                <a:lnTo>
                  <a:pt x="575" y="545"/>
                </a:lnTo>
                <a:lnTo>
                  <a:pt x="565" y="558"/>
                </a:lnTo>
                <a:lnTo>
                  <a:pt x="556" y="571"/>
                </a:lnTo>
                <a:lnTo>
                  <a:pt x="548" y="585"/>
                </a:lnTo>
                <a:lnTo>
                  <a:pt x="548" y="585"/>
                </a:lnTo>
                <a:lnTo>
                  <a:pt x="590" y="537"/>
                </a:lnTo>
                <a:lnTo>
                  <a:pt x="613" y="513"/>
                </a:lnTo>
                <a:lnTo>
                  <a:pt x="637" y="491"/>
                </a:lnTo>
                <a:lnTo>
                  <a:pt x="637" y="491"/>
                </a:lnTo>
                <a:lnTo>
                  <a:pt x="637" y="495"/>
                </a:lnTo>
                <a:lnTo>
                  <a:pt x="637" y="499"/>
                </a:lnTo>
                <a:lnTo>
                  <a:pt x="632" y="506"/>
                </a:lnTo>
                <a:lnTo>
                  <a:pt x="628" y="513"/>
                </a:lnTo>
                <a:lnTo>
                  <a:pt x="624" y="519"/>
                </a:lnTo>
                <a:lnTo>
                  <a:pt x="624" y="519"/>
                </a:lnTo>
                <a:lnTo>
                  <a:pt x="622" y="520"/>
                </a:lnTo>
                <a:lnTo>
                  <a:pt x="621" y="520"/>
                </a:lnTo>
                <a:lnTo>
                  <a:pt x="620" y="521"/>
                </a:lnTo>
                <a:lnTo>
                  <a:pt x="569" y="600"/>
                </a:lnTo>
                <a:lnTo>
                  <a:pt x="569" y="600"/>
                </a:lnTo>
                <a:lnTo>
                  <a:pt x="563" y="602"/>
                </a:lnTo>
                <a:lnTo>
                  <a:pt x="555" y="602"/>
                </a:lnTo>
                <a:lnTo>
                  <a:pt x="547" y="602"/>
                </a:lnTo>
                <a:lnTo>
                  <a:pt x="542" y="600"/>
                </a:lnTo>
                <a:lnTo>
                  <a:pt x="542" y="600"/>
                </a:lnTo>
                <a:close/>
                <a:moveTo>
                  <a:pt x="592" y="597"/>
                </a:moveTo>
                <a:lnTo>
                  <a:pt x="600" y="585"/>
                </a:lnTo>
                <a:lnTo>
                  <a:pt x="600" y="585"/>
                </a:lnTo>
                <a:lnTo>
                  <a:pt x="597" y="586"/>
                </a:lnTo>
                <a:lnTo>
                  <a:pt x="593" y="589"/>
                </a:lnTo>
                <a:lnTo>
                  <a:pt x="590" y="592"/>
                </a:lnTo>
                <a:lnTo>
                  <a:pt x="587" y="592"/>
                </a:lnTo>
                <a:lnTo>
                  <a:pt x="585" y="592"/>
                </a:lnTo>
                <a:lnTo>
                  <a:pt x="646" y="491"/>
                </a:lnTo>
                <a:lnTo>
                  <a:pt x="646" y="491"/>
                </a:lnTo>
                <a:lnTo>
                  <a:pt x="648" y="488"/>
                </a:lnTo>
                <a:lnTo>
                  <a:pt x="651" y="488"/>
                </a:lnTo>
                <a:lnTo>
                  <a:pt x="658" y="486"/>
                </a:lnTo>
                <a:lnTo>
                  <a:pt x="667" y="486"/>
                </a:lnTo>
                <a:lnTo>
                  <a:pt x="676" y="489"/>
                </a:lnTo>
                <a:lnTo>
                  <a:pt x="676" y="489"/>
                </a:lnTo>
                <a:lnTo>
                  <a:pt x="658" y="507"/>
                </a:lnTo>
                <a:lnTo>
                  <a:pt x="638" y="527"/>
                </a:lnTo>
                <a:lnTo>
                  <a:pt x="621" y="550"/>
                </a:lnTo>
                <a:lnTo>
                  <a:pt x="614" y="561"/>
                </a:lnTo>
                <a:lnTo>
                  <a:pt x="607" y="573"/>
                </a:lnTo>
                <a:lnTo>
                  <a:pt x="607" y="573"/>
                </a:lnTo>
                <a:lnTo>
                  <a:pt x="607" y="569"/>
                </a:lnTo>
                <a:lnTo>
                  <a:pt x="607" y="568"/>
                </a:lnTo>
                <a:lnTo>
                  <a:pt x="606" y="568"/>
                </a:lnTo>
                <a:lnTo>
                  <a:pt x="604" y="568"/>
                </a:lnTo>
                <a:lnTo>
                  <a:pt x="601" y="572"/>
                </a:lnTo>
                <a:lnTo>
                  <a:pt x="601" y="573"/>
                </a:lnTo>
                <a:lnTo>
                  <a:pt x="601" y="575"/>
                </a:lnTo>
                <a:lnTo>
                  <a:pt x="601" y="575"/>
                </a:lnTo>
                <a:lnTo>
                  <a:pt x="599" y="576"/>
                </a:lnTo>
                <a:lnTo>
                  <a:pt x="596" y="578"/>
                </a:lnTo>
                <a:lnTo>
                  <a:pt x="596" y="579"/>
                </a:lnTo>
                <a:lnTo>
                  <a:pt x="596" y="581"/>
                </a:lnTo>
                <a:lnTo>
                  <a:pt x="600" y="585"/>
                </a:lnTo>
                <a:lnTo>
                  <a:pt x="666" y="509"/>
                </a:lnTo>
                <a:lnTo>
                  <a:pt x="666" y="509"/>
                </a:lnTo>
                <a:lnTo>
                  <a:pt x="673" y="505"/>
                </a:lnTo>
                <a:lnTo>
                  <a:pt x="676" y="503"/>
                </a:lnTo>
                <a:lnTo>
                  <a:pt x="677" y="505"/>
                </a:lnTo>
                <a:lnTo>
                  <a:pt x="677" y="506"/>
                </a:lnTo>
                <a:lnTo>
                  <a:pt x="677" y="506"/>
                </a:lnTo>
                <a:lnTo>
                  <a:pt x="676" y="510"/>
                </a:lnTo>
                <a:lnTo>
                  <a:pt x="674" y="514"/>
                </a:lnTo>
                <a:lnTo>
                  <a:pt x="669" y="521"/>
                </a:lnTo>
                <a:lnTo>
                  <a:pt x="666" y="524"/>
                </a:lnTo>
                <a:lnTo>
                  <a:pt x="666" y="524"/>
                </a:lnTo>
                <a:lnTo>
                  <a:pt x="665" y="526"/>
                </a:lnTo>
                <a:lnTo>
                  <a:pt x="663" y="527"/>
                </a:lnTo>
                <a:lnTo>
                  <a:pt x="662" y="530"/>
                </a:lnTo>
                <a:lnTo>
                  <a:pt x="662" y="530"/>
                </a:lnTo>
                <a:lnTo>
                  <a:pt x="662" y="534"/>
                </a:lnTo>
                <a:lnTo>
                  <a:pt x="662" y="534"/>
                </a:lnTo>
                <a:lnTo>
                  <a:pt x="652" y="543"/>
                </a:lnTo>
                <a:lnTo>
                  <a:pt x="644" y="554"/>
                </a:lnTo>
                <a:lnTo>
                  <a:pt x="630" y="576"/>
                </a:lnTo>
                <a:lnTo>
                  <a:pt x="630" y="576"/>
                </a:lnTo>
                <a:lnTo>
                  <a:pt x="624" y="585"/>
                </a:lnTo>
                <a:lnTo>
                  <a:pt x="620" y="590"/>
                </a:lnTo>
                <a:lnTo>
                  <a:pt x="615" y="595"/>
                </a:lnTo>
                <a:lnTo>
                  <a:pt x="610" y="599"/>
                </a:lnTo>
                <a:lnTo>
                  <a:pt x="604" y="600"/>
                </a:lnTo>
                <a:lnTo>
                  <a:pt x="599" y="600"/>
                </a:lnTo>
                <a:lnTo>
                  <a:pt x="592" y="597"/>
                </a:lnTo>
                <a:lnTo>
                  <a:pt x="592" y="597"/>
                </a:lnTo>
                <a:close/>
                <a:moveTo>
                  <a:pt x="693" y="488"/>
                </a:moveTo>
                <a:lnTo>
                  <a:pt x="725" y="488"/>
                </a:lnTo>
                <a:lnTo>
                  <a:pt x="725" y="488"/>
                </a:lnTo>
                <a:lnTo>
                  <a:pt x="704" y="507"/>
                </a:lnTo>
                <a:lnTo>
                  <a:pt x="683" y="529"/>
                </a:lnTo>
                <a:lnTo>
                  <a:pt x="672" y="538"/>
                </a:lnTo>
                <a:lnTo>
                  <a:pt x="662" y="550"/>
                </a:lnTo>
                <a:lnTo>
                  <a:pt x="653" y="561"/>
                </a:lnTo>
                <a:lnTo>
                  <a:pt x="646" y="573"/>
                </a:lnTo>
                <a:lnTo>
                  <a:pt x="646" y="573"/>
                </a:lnTo>
                <a:lnTo>
                  <a:pt x="651" y="562"/>
                </a:lnTo>
                <a:lnTo>
                  <a:pt x="656" y="551"/>
                </a:lnTo>
                <a:lnTo>
                  <a:pt x="667" y="530"/>
                </a:lnTo>
                <a:lnTo>
                  <a:pt x="681" y="510"/>
                </a:lnTo>
                <a:lnTo>
                  <a:pt x="693" y="488"/>
                </a:lnTo>
                <a:lnTo>
                  <a:pt x="693" y="488"/>
                </a:lnTo>
                <a:close/>
                <a:moveTo>
                  <a:pt x="684" y="602"/>
                </a:moveTo>
                <a:lnTo>
                  <a:pt x="710" y="568"/>
                </a:lnTo>
                <a:lnTo>
                  <a:pt x="710" y="568"/>
                </a:lnTo>
                <a:lnTo>
                  <a:pt x="708" y="566"/>
                </a:lnTo>
                <a:lnTo>
                  <a:pt x="708" y="565"/>
                </a:lnTo>
                <a:lnTo>
                  <a:pt x="711" y="558"/>
                </a:lnTo>
                <a:lnTo>
                  <a:pt x="715" y="551"/>
                </a:lnTo>
                <a:lnTo>
                  <a:pt x="715" y="548"/>
                </a:lnTo>
                <a:lnTo>
                  <a:pt x="714" y="547"/>
                </a:lnTo>
                <a:lnTo>
                  <a:pt x="714" y="541"/>
                </a:lnTo>
                <a:lnTo>
                  <a:pt x="714" y="541"/>
                </a:lnTo>
                <a:lnTo>
                  <a:pt x="703" y="554"/>
                </a:lnTo>
                <a:lnTo>
                  <a:pt x="691" y="569"/>
                </a:lnTo>
                <a:lnTo>
                  <a:pt x="683" y="586"/>
                </a:lnTo>
                <a:lnTo>
                  <a:pt x="674" y="602"/>
                </a:lnTo>
                <a:lnTo>
                  <a:pt x="627" y="602"/>
                </a:lnTo>
                <a:lnTo>
                  <a:pt x="627" y="602"/>
                </a:lnTo>
                <a:lnTo>
                  <a:pt x="681" y="543"/>
                </a:lnTo>
                <a:lnTo>
                  <a:pt x="710" y="514"/>
                </a:lnTo>
                <a:lnTo>
                  <a:pt x="739" y="486"/>
                </a:lnTo>
                <a:lnTo>
                  <a:pt x="739" y="486"/>
                </a:lnTo>
                <a:lnTo>
                  <a:pt x="736" y="496"/>
                </a:lnTo>
                <a:lnTo>
                  <a:pt x="732" y="507"/>
                </a:lnTo>
                <a:lnTo>
                  <a:pt x="728" y="514"/>
                </a:lnTo>
                <a:lnTo>
                  <a:pt x="726" y="514"/>
                </a:lnTo>
                <a:lnTo>
                  <a:pt x="726" y="513"/>
                </a:lnTo>
                <a:lnTo>
                  <a:pt x="726" y="513"/>
                </a:lnTo>
                <a:lnTo>
                  <a:pt x="718" y="523"/>
                </a:lnTo>
                <a:lnTo>
                  <a:pt x="715" y="529"/>
                </a:lnTo>
                <a:lnTo>
                  <a:pt x="715" y="531"/>
                </a:lnTo>
                <a:lnTo>
                  <a:pt x="717" y="533"/>
                </a:lnTo>
                <a:lnTo>
                  <a:pt x="717" y="533"/>
                </a:lnTo>
                <a:lnTo>
                  <a:pt x="726" y="524"/>
                </a:lnTo>
                <a:lnTo>
                  <a:pt x="735" y="513"/>
                </a:lnTo>
                <a:lnTo>
                  <a:pt x="742" y="502"/>
                </a:lnTo>
                <a:lnTo>
                  <a:pt x="748" y="488"/>
                </a:lnTo>
                <a:lnTo>
                  <a:pt x="748" y="488"/>
                </a:lnTo>
                <a:lnTo>
                  <a:pt x="760" y="491"/>
                </a:lnTo>
                <a:lnTo>
                  <a:pt x="767" y="491"/>
                </a:lnTo>
                <a:lnTo>
                  <a:pt x="774" y="491"/>
                </a:lnTo>
                <a:lnTo>
                  <a:pt x="774" y="491"/>
                </a:lnTo>
                <a:lnTo>
                  <a:pt x="757" y="506"/>
                </a:lnTo>
                <a:lnTo>
                  <a:pt x="739" y="524"/>
                </a:lnTo>
                <a:lnTo>
                  <a:pt x="731" y="534"/>
                </a:lnTo>
                <a:lnTo>
                  <a:pt x="722" y="545"/>
                </a:lnTo>
                <a:lnTo>
                  <a:pt x="715" y="557"/>
                </a:lnTo>
                <a:lnTo>
                  <a:pt x="710" y="568"/>
                </a:lnTo>
                <a:lnTo>
                  <a:pt x="710" y="568"/>
                </a:lnTo>
                <a:lnTo>
                  <a:pt x="726" y="550"/>
                </a:lnTo>
                <a:lnTo>
                  <a:pt x="745" y="531"/>
                </a:lnTo>
                <a:lnTo>
                  <a:pt x="764" y="514"/>
                </a:lnTo>
                <a:lnTo>
                  <a:pt x="784" y="499"/>
                </a:lnTo>
                <a:lnTo>
                  <a:pt x="784" y="499"/>
                </a:lnTo>
                <a:lnTo>
                  <a:pt x="780" y="507"/>
                </a:lnTo>
                <a:lnTo>
                  <a:pt x="773" y="516"/>
                </a:lnTo>
                <a:lnTo>
                  <a:pt x="767" y="524"/>
                </a:lnTo>
                <a:lnTo>
                  <a:pt x="760" y="534"/>
                </a:lnTo>
                <a:lnTo>
                  <a:pt x="763" y="538"/>
                </a:lnTo>
                <a:lnTo>
                  <a:pt x="763" y="538"/>
                </a:lnTo>
                <a:lnTo>
                  <a:pt x="750" y="552"/>
                </a:lnTo>
                <a:lnTo>
                  <a:pt x="738" y="568"/>
                </a:lnTo>
                <a:lnTo>
                  <a:pt x="726" y="585"/>
                </a:lnTo>
                <a:lnTo>
                  <a:pt x="715" y="602"/>
                </a:lnTo>
                <a:lnTo>
                  <a:pt x="684" y="602"/>
                </a:lnTo>
                <a:close/>
                <a:moveTo>
                  <a:pt x="1161" y="512"/>
                </a:moveTo>
                <a:lnTo>
                  <a:pt x="1161" y="512"/>
                </a:lnTo>
                <a:lnTo>
                  <a:pt x="1155" y="520"/>
                </a:lnTo>
                <a:lnTo>
                  <a:pt x="1152" y="523"/>
                </a:lnTo>
                <a:lnTo>
                  <a:pt x="1149" y="524"/>
                </a:lnTo>
                <a:lnTo>
                  <a:pt x="1149" y="524"/>
                </a:lnTo>
                <a:lnTo>
                  <a:pt x="1147" y="523"/>
                </a:lnTo>
                <a:lnTo>
                  <a:pt x="1147" y="523"/>
                </a:lnTo>
                <a:lnTo>
                  <a:pt x="1152" y="516"/>
                </a:lnTo>
                <a:lnTo>
                  <a:pt x="1156" y="513"/>
                </a:lnTo>
                <a:lnTo>
                  <a:pt x="1161" y="512"/>
                </a:lnTo>
                <a:lnTo>
                  <a:pt x="1161" y="512"/>
                </a:lnTo>
                <a:close/>
                <a:moveTo>
                  <a:pt x="1083" y="566"/>
                </a:moveTo>
                <a:lnTo>
                  <a:pt x="1083" y="566"/>
                </a:lnTo>
                <a:lnTo>
                  <a:pt x="1079" y="571"/>
                </a:lnTo>
                <a:lnTo>
                  <a:pt x="1078" y="573"/>
                </a:lnTo>
                <a:lnTo>
                  <a:pt x="1076" y="576"/>
                </a:lnTo>
                <a:lnTo>
                  <a:pt x="1076" y="576"/>
                </a:lnTo>
                <a:lnTo>
                  <a:pt x="1075" y="581"/>
                </a:lnTo>
                <a:lnTo>
                  <a:pt x="1072" y="583"/>
                </a:lnTo>
                <a:lnTo>
                  <a:pt x="1065" y="590"/>
                </a:lnTo>
                <a:lnTo>
                  <a:pt x="1065" y="590"/>
                </a:lnTo>
                <a:lnTo>
                  <a:pt x="1067" y="586"/>
                </a:lnTo>
                <a:lnTo>
                  <a:pt x="1069" y="582"/>
                </a:lnTo>
                <a:lnTo>
                  <a:pt x="1076" y="576"/>
                </a:lnTo>
                <a:lnTo>
                  <a:pt x="1076" y="576"/>
                </a:lnTo>
                <a:lnTo>
                  <a:pt x="1082" y="564"/>
                </a:lnTo>
                <a:lnTo>
                  <a:pt x="1089" y="552"/>
                </a:lnTo>
                <a:lnTo>
                  <a:pt x="1104" y="531"/>
                </a:lnTo>
                <a:lnTo>
                  <a:pt x="1140" y="491"/>
                </a:lnTo>
                <a:lnTo>
                  <a:pt x="1140" y="491"/>
                </a:lnTo>
                <a:lnTo>
                  <a:pt x="1141" y="491"/>
                </a:lnTo>
                <a:lnTo>
                  <a:pt x="1144" y="489"/>
                </a:lnTo>
                <a:lnTo>
                  <a:pt x="1151" y="489"/>
                </a:lnTo>
                <a:lnTo>
                  <a:pt x="1159" y="491"/>
                </a:lnTo>
                <a:lnTo>
                  <a:pt x="1171" y="489"/>
                </a:lnTo>
                <a:lnTo>
                  <a:pt x="1083" y="566"/>
                </a:lnTo>
                <a:close/>
                <a:moveTo>
                  <a:pt x="1182" y="492"/>
                </a:moveTo>
                <a:lnTo>
                  <a:pt x="1182" y="492"/>
                </a:lnTo>
                <a:lnTo>
                  <a:pt x="1183" y="491"/>
                </a:lnTo>
                <a:lnTo>
                  <a:pt x="1186" y="489"/>
                </a:lnTo>
                <a:lnTo>
                  <a:pt x="1193" y="489"/>
                </a:lnTo>
                <a:lnTo>
                  <a:pt x="1200" y="491"/>
                </a:lnTo>
                <a:lnTo>
                  <a:pt x="1207" y="491"/>
                </a:lnTo>
                <a:lnTo>
                  <a:pt x="1133" y="555"/>
                </a:lnTo>
                <a:lnTo>
                  <a:pt x="1182" y="492"/>
                </a:lnTo>
                <a:close/>
                <a:moveTo>
                  <a:pt x="769" y="471"/>
                </a:moveTo>
                <a:lnTo>
                  <a:pt x="769" y="471"/>
                </a:lnTo>
                <a:lnTo>
                  <a:pt x="788" y="467"/>
                </a:lnTo>
                <a:lnTo>
                  <a:pt x="814" y="465"/>
                </a:lnTo>
                <a:lnTo>
                  <a:pt x="864" y="464"/>
                </a:lnTo>
                <a:lnTo>
                  <a:pt x="864" y="464"/>
                </a:lnTo>
                <a:lnTo>
                  <a:pt x="953" y="464"/>
                </a:lnTo>
                <a:lnTo>
                  <a:pt x="1041" y="465"/>
                </a:lnTo>
                <a:lnTo>
                  <a:pt x="1133" y="468"/>
                </a:lnTo>
                <a:lnTo>
                  <a:pt x="1225" y="469"/>
                </a:lnTo>
                <a:lnTo>
                  <a:pt x="1225" y="469"/>
                </a:lnTo>
                <a:lnTo>
                  <a:pt x="1228" y="471"/>
                </a:lnTo>
                <a:lnTo>
                  <a:pt x="1230" y="472"/>
                </a:lnTo>
                <a:lnTo>
                  <a:pt x="1231" y="474"/>
                </a:lnTo>
                <a:lnTo>
                  <a:pt x="1231" y="475"/>
                </a:lnTo>
                <a:lnTo>
                  <a:pt x="1227" y="475"/>
                </a:lnTo>
                <a:lnTo>
                  <a:pt x="1227" y="475"/>
                </a:lnTo>
                <a:lnTo>
                  <a:pt x="1111" y="475"/>
                </a:lnTo>
                <a:lnTo>
                  <a:pt x="998" y="475"/>
                </a:lnTo>
                <a:lnTo>
                  <a:pt x="882" y="474"/>
                </a:lnTo>
                <a:lnTo>
                  <a:pt x="826" y="472"/>
                </a:lnTo>
                <a:lnTo>
                  <a:pt x="769" y="471"/>
                </a:lnTo>
                <a:lnTo>
                  <a:pt x="769" y="471"/>
                </a:lnTo>
                <a:close/>
                <a:moveTo>
                  <a:pt x="1057" y="500"/>
                </a:moveTo>
                <a:lnTo>
                  <a:pt x="1057" y="500"/>
                </a:lnTo>
                <a:lnTo>
                  <a:pt x="1045" y="509"/>
                </a:lnTo>
                <a:lnTo>
                  <a:pt x="1034" y="517"/>
                </a:lnTo>
                <a:lnTo>
                  <a:pt x="1013" y="536"/>
                </a:lnTo>
                <a:lnTo>
                  <a:pt x="1013" y="536"/>
                </a:lnTo>
                <a:lnTo>
                  <a:pt x="1019" y="524"/>
                </a:lnTo>
                <a:lnTo>
                  <a:pt x="1024" y="512"/>
                </a:lnTo>
                <a:lnTo>
                  <a:pt x="1031" y="500"/>
                </a:lnTo>
                <a:lnTo>
                  <a:pt x="1037" y="489"/>
                </a:lnTo>
                <a:lnTo>
                  <a:pt x="1114" y="491"/>
                </a:lnTo>
                <a:lnTo>
                  <a:pt x="1027" y="568"/>
                </a:lnTo>
                <a:lnTo>
                  <a:pt x="1027" y="568"/>
                </a:lnTo>
                <a:lnTo>
                  <a:pt x="1041" y="551"/>
                </a:lnTo>
                <a:lnTo>
                  <a:pt x="1054" y="534"/>
                </a:lnTo>
                <a:lnTo>
                  <a:pt x="1065" y="516"/>
                </a:lnTo>
                <a:lnTo>
                  <a:pt x="1075" y="498"/>
                </a:lnTo>
                <a:lnTo>
                  <a:pt x="1075" y="498"/>
                </a:lnTo>
                <a:lnTo>
                  <a:pt x="1075" y="495"/>
                </a:lnTo>
                <a:lnTo>
                  <a:pt x="1075" y="493"/>
                </a:lnTo>
                <a:lnTo>
                  <a:pt x="1069" y="495"/>
                </a:lnTo>
                <a:lnTo>
                  <a:pt x="1062" y="498"/>
                </a:lnTo>
                <a:lnTo>
                  <a:pt x="1057" y="500"/>
                </a:lnTo>
                <a:lnTo>
                  <a:pt x="1057" y="500"/>
                </a:lnTo>
                <a:close/>
                <a:moveTo>
                  <a:pt x="988" y="491"/>
                </a:moveTo>
                <a:lnTo>
                  <a:pt x="1019" y="489"/>
                </a:lnTo>
                <a:lnTo>
                  <a:pt x="961" y="544"/>
                </a:lnTo>
                <a:lnTo>
                  <a:pt x="961" y="544"/>
                </a:lnTo>
                <a:lnTo>
                  <a:pt x="974" y="520"/>
                </a:lnTo>
                <a:lnTo>
                  <a:pt x="981" y="509"/>
                </a:lnTo>
                <a:lnTo>
                  <a:pt x="986" y="498"/>
                </a:lnTo>
                <a:lnTo>
                  <a:pt x="986" y="498"/>
                </a:lnTo>
                <a:lnTo>
                  <a:pt x="988" y="491"/>
                </a:lnTo>
                <a:lnTo>
                  <a:pt x="988" y="491"/>
                </a:lnTo>
                <a:close/>
                <a:moveTo>
                  <a:pt x="948" y="491"/>
                </a:moveTo>
                <a:lnTo>
                  <a:pt x="948" y="491"/>
                </a:lnTo>
                <a:lnTo>
                  <a:pt x="936" y="503"/>
                </a:lnTo>
                <a:lnTo>
                  <a:pt x="925" y="517"/>
                </a:lnTo>
                <a:lnTo>
                  <a:pt x="911" y="530"/>
                </a:lnTo>
                <a:lnTo>
                  <a:pt x="904" y="536"/>
                </a:lnTo>
                <a:lnTo>
                  <a:pt x="896" y="541"/>
                </a:lnTo>
                <a:lnTo>
                  <a:pt x="896" y="541"/>
                </a:lnTo>
                <a:lnTo>
                  <a:pt x="913" y="520"/>
                </a:lnTo>
                <a:lnTo>
                  <a:pt x="920" y="509"/>
                </a:lnTo>
                <a:lnTo>
                  <a:pt x="927" y="496"/>
                </a:lnTo>
                <a:lnTo>
                  <a:pt x="927" y="496"/>
                </a:lnTo>
                <a:lnTo>
                  <a:pt x="927" y="493"/>
                </a:lnTo>
                <a:lnTo>
                  <a:pt x="929" y="491"/>
                </a:lnTo>
                <a:lnTo>
                  <a:pt x="929" y="491"/>
                </a:lnTo>
                <a:lnTo>
                  <a:pt x="933" y="489"/>
                </a:lnTo>
                <a:lnTo>
                  <a:pt x="939" y="489"/>
                </a:lnTo>
                <a:lnTo>
                  <a:pt x="948" y="491"/>
                </a:lnTo>
                <a:lnTo>
                  <a:pt x="948" y="491"/>
                </a:lnTo>
                <a:close/>
                <a:moveTo>
                  <a:pt x="912" y="489"/>
                </a:moveTo>
                <a:lnTo>
                  <a:pt x="867" y="534"/>
                </a:lnTo>
                <a:lnTo>
                  <a:pt x="867" y="534"/>
                </a:lnTo>
                <a:lnTo>
                  <a:pt x="873" y="523"/>
                </a:lnTo>
                <a:lnTo>
                  <a:pt x="880" y="512"/>
                </a:lnTo>
                <a:lnTo>
                  <a:pt x="895" y="489"/>
                </a:lnTo>
                <a:lnTo>
                  <a:pt x="895" y="489"/>
                </a:lnTo>
                <a:lnTo>
                  <a:pt x="898" y="489"/>
                </a:lnTo>
                <a:lnTo>
                  <a:pt x="902" y="489"/>
                </a:lnTo>
                <a:lnTo>
                  <a:pt x="912" y="489"/>
                </a:lnTo>
                <a:lnTo>
                  <a:pt x="912" y="489"/>
                </a:lnTo>
                <a:close/>
                <a:moveTo>
                  <a:pt x="873" y="492"/>
                </a:moveTo>
                <a:lnTo>
                  <a:pt x="873" y="492"/>
                </a:lnTo>
                <a:lnTo>
                  <a:pt x="856" y="502"/>
                </a:lnTo>
                <a:lnTo>
                  <a:pt x="842" y="514"/>
                </a:lnTo>
                <a:lnTo>
                  <a:pt x="814" y="538"/>
                </a:lnTo>
                <a:lnTo>
                  <a:pt x="814" y="538"/>
                </a:lnTo>
                <a:lnTo>
                  <a:pt x="814" y="543"/>
                </a:lnTo>
                <a:lnTo>
                  <a:pt x="812" y="545"/>
                </a:lnTo>
                <a:lnTo>
                  <a:pt x="809" y="548"/>
                </a:lnTo>
                <a:lnTo>
                  <a:pt x="807" y="551"/>
                </a:lnTo>
                <a:lnTo>
                  <a:pt x="811" y="541"/>
                </a:lnTo>
                <a:lnTo>
                  <a:pt x="812" y="538"/>
                </a:lnTo>
                <a:lnTo>
                  <a:pt x="814" y="538"/>
                </a:lnTo>
                <a:lnTo>
                  <a:pt x="814" y="538"/>
                </a:lnTo>
                <a:lnTo>
                  <a:pt x="818" y="533"/>
                </a:lnTo>
                <a:lnTo>
                  <a:pt x="822" y="526"/>
                </a:lnTo>
                <a:lnTo>
                  <a:pt x="830" y="512"/>
                </a:lnTo>
                <a:lnTo>
                  <a:pt x="835" y="503"/>
                </a:lnTo>
                <a:lnTo>
                  <a:pt x="839" y="498"/>
                </a:lnTo>
                <a:lnTo>
                  <a:pt x="845" y="492"/>
                </a:lnTo>
                <a:lnTo>
                  <a:pt x="852" y="489"/>
                </a:lnTo>
                <a:lnTo>
                  <a:pt x="852" y="489"/>
                </a:lnTo>
                <a:lnTo>
                  <a:pt x="857" y="489"/>
                </a:lnTo>
                <a:lnTo>
                  <a:pt x="863" y="489"/>
                </a:lnTo>
                <a:lnTo>
                  <a:pt x="868" y="491"/>
                </a:lnTo>
                <a:lnTo>
                  <a:pt x="873" y="492"/>
                </a:lnTo>
                <a:lnTo>
                  <a:pt x="873" y="492"/>
                </a:lnTo>
                <a:close/>
                <a:moveTo>
                  <a:pt x="729" y="602"/>
                </a:moveTo>
                <a:lnTo>
                  <a:pt x="729" y="602"/>
                </a:lnTo>
                <a:lnTo>
                  <a:pt x="738" y="588"/>
                </a:lnTo>
                <a:lnTo>
                  <a:pt x="743" y="581"/>
                </a:lnTo>
                <a:lnTo>
                  <a:pt x="749" y="575"/>
                </a:lnTo>
                <a:lnTo>
                  <a:pt x="749" y="575"/>
                </a:lnTo>
                <a:lnTo>
                  <a:pt x="748" y="573"/>
                </a:lnTo>
                <a:lnTo>
                  <a:pt x="746" y="572"/>
                </a:lnTo>
                <a:lnTo>
                  <a:pt x="746" y="572"/>
                </a:lnTo>
                <a:lnTo>
                  <a:pt x="749" y="568"/>
                </a:lnTo>
                <a:lnTo>
                  <a:pt x="752" y="564"/>
                </a:lnTo>
                <a:lnTo>
                  <a:pt x="755" y="559"/>
                </a:lnTo>
                <a:lnTo>
                  <a:pt x="757" y="555"/>
                </a:lnTo>
                <a:lnTo>
                  <a:pt x="759" y="554"/>
                </a:lnTo>
                <a:lnTo>
                  <a:pt x="756" y="552"/>
                </a:lnTo>
                <a:lnTo>
                  <a:pt x="756" y="552"/>
                </a:lnTo>
                <a:lnTo>
                  <a:pt x="777" y="523"/>
                </a:lnTo>
                <a:lnTo>
                  <a:pt x="788" y="509"/>
                </a:lnTo>
                <a:lnTo>
                  <a:pt x="797" y="492"/>
                </a:lnTo>
                <a:lnTo>
                  <a:pt x="797" y="492"/>
                </a:lnTo>
                <a:lnTo>
                  <a:pt x="800" y="489"/>
                </a:lnTo>
                <a:lnTo>
                  <a:pt x="801" y="489"/>
                </a:lnTo>
                <a:lnTo>
                  <a:pt x="808" y="489"/>
                </a:lnTo>
                <a:lnTo>
                  <a:pt x="825" y="491"/>
                </a:lnTo>
                <a:lnTo>
                  <a:pt x="825" y="491"/>
                </a:lnTo>
                <a:lnTo>
                  <a:pt x="791" y="520"/>
                </a:lnTo>
                <a:lnTo>
                  <a:pt x="776" y="536"/>
                </a:lnTo>
                <a:lnTo>
                  <a:pt x="760" y="551"/>
                </a:lnTo>
                <a:lnTo>
                  <a:pt x="762" y="555"/>
                </a:lnTo>
                <a:lnTo>
                  <a:pt x="762" y="555"/>
                </a:lnTo>
                <a:lnTo>
                  <a:pt x="759" y="558"/>
                </a:lnTo>
                <a:lnTo>
                  <a:pt x="756" y="564"/>
                </a:lnTo>
                <a:lnTo>
                  <a:pt x="752" y="572"/>
                </a:lnTo>
                <a:lnTo>
                  <a:pt x="752" y="572"/>
                </a:lnTo>
                <a:lnTo>
                  <a:pt x="769" y="554"/>
                </a:lnTo>
                <a:lnTo>
                  <a:pt x="787" y="536"/>
                </a:lnTo>
                <a:lnTo>
                  <a:pt x="807" y="517"/>
                </a:lnTo>
                <a:lnTo>
                  <a:pt x="828" y="499"/>
                </a:lnTo>
                <a:lnTo>
                  <a:pt x="828" y="499"/>
                </a:lnTo>
                <a:lnTo>
                  <a:pt x="826" y="506"/>
                </a:lnTo>
                <a:lnTo>
                  <a:pt x="823" y="512"/>
                </a:lnTo>
                <a:lnTo>
                  <a:pt x="821" y="519"/>
                </a:lnTo>
                <a:lnTo>
                  <a:pt x="815" y="524"/>
                </a:lnTo>
                <a:lnTo>
                  <a:pt x="815" y="524"/>
                </a:lnTo>
                <a:lnTo>
                  <a:pt x="814" y="521"/>
                </a:lnTo>
                <a:lnTo>
                  <a:pt x="814" y="523"/>
                </a:lnTo>
                <a:lnTo>
                  <a:pt x="811" y="527"/>
                </a:lnTo>
                <a:lnTo>
                  <a:pt x="812" y="530"/>
                </a:lnTo>
                <a:lnTo>
                  <a:pt x="812" y="530"/>
                </a:lnTo>
                <a:lnTo>
                  <a:pt x="802" y="543"/>
                </a:lnTo>
                <a:lnTo>
                  <a:pt x="793" y="555"/>
                </a:lnTo>
                <a:lnTo>
                  <a:pt x="781" y="569"/>
                </a:lnTo>
                <a:lnTo>
                  <a:pt x="773" y="582"/>
                </a:lnTo>
                <a:lnTo>
                  <a:pt x="773" y="582"/>
                </a:lnTo>
                <a:lnTo>
                  <a:pt x="764" y="593"/>
                </a:lnTo>
                <a:lnTo>
                  <a:pt x="763" y="596"/>
                </a:lnTo>
                <a:lnTo>
                  <a:pt x="762" y="599"/>
                </a:lnTo>
                <a:lnTo>
                  <a:pt x="763" y="602"/>
                </a:lnTo>
                <a:lnTo>
                  <a:pt x="764" y="606"/>
                </a:lnTo>
                <a:lnTo>
                  <a:pt x="764" y="606"/>
                </a:lnTo>
                <a:lnTo>
                  <a:pt x="748" y="603"/>
                </a:lnTo>
                <a:lnTo>
                  <a:pt x="729" y="602"/>
                </a:lnTo>
                <a:lnTo>
                  <a:pt x="729" y="602"/>
                </a:lnTo>
                <a:close/>
                <a:moveTo>
                  <a:pt x="769" y="604"/>
                </a:moveTo>
                <a:lnTo>
                  <a:pt x="769" y="604"/>
                </a:lnTo>
                <a:lnTo>
                  <a:pt x="791" y="576"/>
                </a:lnTo>
                <a:lnTo>
                  <a:pt x="816" y="550"/>
                </a:lnTo>
                <a:lnTo>
                  <a:pt x="843" y="524"/>
                </a:lnTo>
                <a:lnTo>
                  <a:pt x="871" y="502"/>
                </a:lnTo>
                <a:lnTo>
                  <a:pt x="871" y="502"/>
                </a:lnTo>
                <a:lnTo>
                  <a:pt x="871" y="507"/>
                </a:lnTo>
                <a:lnTo>
                  <a:pt x="871" y="513"/>
                </a:lnTo>
                <a:lnTo>
                  <a:pt x="868" y="519"/>
                </a:lnTo>
                <a:lnTo>
                  <a:pt x="864" y="521"/>
                </a:lnTo>
                <a:lnTo>
                  <a:pt x="863" y="523"/>
                </a:lnTo>
                <a:lnTo>
                  <a:pt x="860" y="526"/>
                </a:lnTo>
                <a:lnTo>
                  <a:pt x="860" y="526"/>
                </a:lnTo>
                <a:lnTo>
                  <a:pt x="846" y="547"/>
                </a:lnTo>
                <a:lnTo>
                  <a:pt x="832" y="566"/>
                </a:lnTo>
                <a:lnTo>
                  <a:pt x="816" y="586"/>
                </a:lnTo>
                <a:lnTo>
                  <a:pt x="804" y="606"/>
                </a:lnTo>
                <a:lnTo>
                  <a:pt x="804" y="606"/>
                </a:lnTo>
                <a:lnTo>
                  <a:pt x="801" y="606"/>
                </a:lnTo>
                <a:lnTo>
                  <a:pt x="798" y="607"/>
                </a:lnTo>
                <a:lnTo>
                  <a:pt x="787" y="606"/>
                </a:lnTo>
                <a:lnTo>
                  <a:pt x="769" y="604"/>
                </a:lnTo>
                <a:lnTo>
                  <a:pt x="769" y="604"/>
                </a:lnTo>
                <a:close/>
                <a:moveTo>
                  <a:pt x="850" y="557"/>
                </a:moveTo>
                <a:lnTo>
                  <a:pt x="850" y="557"/>
                </a:lnTo>
                <a:lnTo>
                  <a:pt x="849" y="561"/>
                </a:lnTo>
                <a:lnTo>
                  <a:pt x="847" y="565"/>
                </a:lnTo>
                <a:lnTo>
                  <a:pt x="845" y="568"/>
                </a:lnTo>
                <a:lnTo>
                  <a:pt x="840" y="569"/>
                </a:lnTo>
                <a:lnTo>
                  <a:pt x="840" y="569"/>
                </a:lnTo>
                <a:lnTo>
                  <a:pt x="842" y="566"/>
                </a:lnTo>
                <a:lnTo>
                  <a:pt x="845" y="564"/>
                </a:lnTo>
                <a:lnTo>
                  <a:pt x="850" y="557"/>
                </a:lnTo>
                <a:lnTo>
                  <a:pt x="850" y="557"/>
                </a:lnTo>
                <a:close/>
                <a:moveTo>
                  <a:pt x="819" y="606"/>
                </a:moveTo>
                <a:lnTo>
                  <a:pt x="819" y="606"/>
                </a:lnTo>
                <a:lnTo>
                  <a:pt x="825" y="597"/>
                </a:lnTo>
                <a:lnTo>
                  <a:pt x="828" y="589"/>
                </a:lnTo>
                <a:lnTo>
                  <a:pt x="832" y="581"/>
                </a:lnTo>
                <a:lnTo>
                  <a:pt x="835" y="576"/>
                </a:lnTo>
                <a:lnTo>
                  <a:pt x="839" y="573"/>
                </a:lnTo>
                <a:lnTo>
                  <a:pt x="837" y="582"/>
                </a:lnTo>
                <a:lnTo>
                  <a:pt x="837" y="582"/>
                </a:lnTo>
                <a:lnTo>
                  <a:pt x="874" y="540"/>
                </a:lnTo>
                <a:lnTo>
                  <a:pt x="892" y="520"/>
                </a:lnTo>
                <a:lnTo>
                  <a:pt x="913" y="500"/>
                </a:lnTo>
                <a:lnTo>
                  <a:pt x="913" y="500"/>
                </a:lnTo>
                <a:lnTo>
                  <a:pt x="912" y="506"/>
                </a:lnTo>
                <a:lnTo>
                  <a:pt x="911" y="510"/>
                </a:lnTo>
                <a:lnTo>
                  <a:pt x="906" y="517"/>
                </a:lnTo>
                <a:lnTo>
                  <a:pt x="899" y="523"/>
                </a:lnTo>
                <a:lnTo>
                  <a:pt x="892" y="533"/>
                </a:lnTo>
                <a:lnTo>
                  <a:pt x="894" y="537"/>
                </a:lnTo>
                <a:lnTo>
                  <a:pt x="894" y="537"/>
                </a:lnTo>
                <a:lnTo>
                  <a:pt x="868" y="571"/>
                </a:lnTo>
                <a:lnTo>
                  <a:pt x="857" y="589"/>
                </a:lnTo>
                <a:lnTo>
                  <a:pt x="846" y="606"/>
                </a:lnTo>
                <a:lnTo>
                  <a:pt x="819" y="606"/>
                </a:lnTo>
                <a:close/>
                <a:moveTo>
                  <a:pt x="894" y="604"/>
                </a:moveTo>
                <a:lnTo>
                  <a:pt x="894" y="604"/>
                </a:lnTo>
                <a:lnTo>
                  <a:pt x="916" y="572"/>
                </a:lnTo>
                <a:lnTo>
                  <a:pt x="926" y="555"/>
                </a:lnTo>
                <a:lnTo>
                  <a:pt x="936" y="537"/>
                </a:lnTo>
                <a:lnTo>
                  <a:pt x="936" y="537"/>
                </a:lnTo>
                <a:lnTo>
                  <a:pt x="922" y="552"/>
                </a:lnTo>
                <a:lnTo>
                  <a:pt x="906" y="569"/>
                </a:lnTo>
                <a:lnTo>
                  <a:pt x="892" y="588"/>
                </a:lnTo>
                <a:lnTo>
                  <a:pt x="881" y="607"/>
                </a:lnTo>
                <a:lnTo>
                  <a:pt x="860" y="607"/>
                </a:lnTo>
                <a:lnTo>
                  <a:pt x="891" y="555"/>
                </a:lnTo>
                <a:lnTo>
                  <a:pt x="891" y="555"/>
                </a:lnTo>
                <a:lnTo>
                  <a:pt x="892" y="558"/>
                </a:lnTo>
                <a:lnTo>
                  <a:pt x="891" y="561"/>
                </a:lnTo>
                <a:lnTo>
                  <a:pt x="889" y="564"/>
                </a:lnTo>
                <a:lnTo>
                  <a:pt x="889" y="568"/>
                </a:lnTo>
                <a:lnTo>
                  <a:pt x="889" y="568"/>
                </a:lnTo>
                <a:lnTo>
                  <a:pt x="904" y="551"/>
                </a:lnTo>
                <a:lnTo>
                  <a:pt x="919" y="534"/>
                </a:lnTo>
                <a:lnTo>
                  <a:pt x="951" y="502"/>
                </a:lnTo>
                <a:lnTo>
                  <a:pt x="951" y="502"/>
                </a:lnTo>
                <a:lnTo>
                  <a:pt x="948" y="507"/>
                </a:lnTo>
                <a:lnTo>
                  <a:pt x="944" y="513"/>
                </a:lnTo>
                <a:lnTo>
                  <a:pt x="939" y="520"/>
                </a:lnTo>
                <a:lnTo>
                  <a:pt x="937" y="523"/>
                </a:lnTo>
                <a:lnTo>
                  <a:pt x="936" y="527"/>
                </a:lnTo>
                <a:lnTo>
                  <a:pt x="936" y="527"/>
                </a:lnTo>
                <a:lnTo>
                  <a:pt x="939" y="526"/>
                </a:lnTo>
                <a:lnTo>
                  <a:pt x="946" y="523"/>
                </a:lnTo>
                <a:lnTo>
                  <a:pt x="948" y="521"/>
                </a:lnTo>
                <a:lnTo>
                  <a:pt x="953" y="520"/>
                </a:lnTo>
                <a:lnTo>
                  <a:pt x="954" y="516"/>
                </a:lnTo>
                <a:lnTo>
                  <a:pt x="956" y="512"/>
                </a:lnTo>
                <a:lnTo>
                  <a:pt x="956" y="512"/>
                </a:lnTo>
                <a:lnTo>
                  <a:pt x="956" y="509"/>
                </a:lnTo>
                <a:lnTo>
                  <a:pt x="957" y="506"/>
                </a:lnTo>
                <a:lnTo>
                  <a:pt x="957" y="506"/>
                </a:lnTo>
                <a:lnTo>
                  <a:pt x="954" y="505"/>
                </a:lnTo>
                <a:lnTo>
                  <a:pt x="953" y="502"/>
                </a:lnTo>
                <a:lnTo>
                  <a:pt x="954" y="499"/>
                </a:lnTo>
                <a:lnTo>
                  <a:pt x="957" y="498"/>
                </a:lnTo>
                <a:lnTo>
                  <a:pt x="957" y="498"/>
                </a:lnTo>
                <a:lnTo>
                  <a:pt x="960" y="498"/>
                </a:lnTo>
                <a:lnTo>
                  <a:pt x="958" y="499"/>
                </a:lnTo>
                <a:lnTo>
                  <a:pt x="957" y="502"/>
                </a:lnTo>
                <a:lnTo>
                  <a:pt x="957" y="505"/>
                </a:lnTo>
                <a:lnTo>
                  <a:pt x="957" y="506"/>
                </a:lnTo>
                <a:lnTo>
                  <a:pt x="957" y="506"/>
                </a:lnTo>
                <a:lnTo>
                  <a:pt x="961" y="500"/>
                </a:lnTo>
                <a:lnTo>
                  <a:pt x="967" y="493"/>
                </a:lnTo>
                <a:lnTo>
                  <a:pt x="970" y="492"/>
                </a:lnTo>
                <a:lnTo>
                  <a:pt x="974" y="489"/>
                </a:lnTo>
                <a:lnTo>
                  <a:pt x="978" y="489"/>
                </a:lnTo>
                <a:lnTo>
                  <a:pt x="984" y="491"/>
                </a:lnTo>
                <a:lnTo>
                  <a:pt x="984" y="491"/>
                </a:lnTo>
                <a:lnTo>
                  <a:pt x="946" y="550"/>
                </a:lnTo>
                <a:lnTo>
                  <a:pt x="908" y="610"/>
                </a:lnTo>
                <a:lnTo>
                  <a:pt x="908" y="610"/>
                </a:lnTo>
                <a:lnTo>
                  <a:pt x="902" y="604"/>
                </a:lnTo>
                <a:lnTo>
                  <a:pt x="898" y="603"/>
                </a:lnTo>
                <a:lnTo>
                  <a:pt x="894" y="604"/>
                </a:lnTo>
                <a:lnTo>
                  <a:pt x="894" y="604"/>
                </a:lnTo>
                <a:close/>
                <a:moveTo>
                  <a:pt x="920" y="607"/>
                </a:moveTo>
                <a:lnTo>
                  <a:pt x="920" y="607"/>
                </a:lnTo>
                <a:lnTo>
                  <a:pt x="930" y="590"/>
                </a:lnTo>
                <a:lnTo>
                  <a:pt x="940" y="578"/>
                </a:lnTo>
                <a:lnTo>
                  <a:pt x="951" y="565"/>
                </a:lnTo>
                <a:lnTo>
                  <a:pt x="964" y="552"/>
                </a:lnTo>
                <a:lnTo>
                  <a:pt x="964" y="552"/>
                </a:lnTo>
                <a:lnTo>
                  <a:pt x="992" y="526"/>
                </a:lnTo>
                <a:lnTo>
                  <a:pt x="1006" y="513"/>
                </a:lnTo>
                <a:lnTo>
                  <a:pt x="1022" y="502"/>
                </a:lnTo>
                <a:lnTo>
                  <a:pt x="1022" y="502"/>
                </a:lnTo>
                <a:lnTo>
                  <a:pt x="1013" y="516"/>
                </a:lnTo>
                <a:lnTo>
                  <a:pt x="1005" y="530"/>
                </a:lnTo>
                <a:lnTo>
                  <a:pt x="986" y="557"/>
                </a:lnTo>
                <a:lnTo>
                  <a:pt x="968" y="582"/>
                </a:lnTo>
                <a:lnTo>
                  <a:pt x="950" y="607"/>
                </a:lnTo>
                <a:lnTo>
                  <a:pt x="950" y="607"/>
                </a:lnTo>
                <a:lnTo>
                  <a:pt x="948" y="610"/>
                </a:lnTo>
                <a:lnTo>
                  <a:pt x="944" y="611"/>
                </a:lnTo>
                <a:lnTo>
                  <a:pt x="936" y="611"/>
                </a:lnTo>
                <a:lnTo>
                  <a:pt x="927" y="610"/>
                </a:lnTo>
                <a:lnTo>
                  <a:pt x="920" y="607"/>
                </a:lnTo>
                <a:lnTo>
                  <a:pt x="920" y="607"/>
                </a:lnTo>
                <a:close/>
                <a:moveTo>
                  <a:pt x="961" y="609"/>
                </a:moveTo>
                <a:lnTo>
                  <a:pt x="961" y="609"/>
                </a:lnTo>
                <a:lnTo>
                  <a:pt x="984" y="581"/>
                </a:lnTo>
                <a:lnTo>
                  <a:pt x="1008" y="554"/>
                </a:lnTo>
                <a:lnTo>
                  <a:pt x="1033" y="530"/>
                </a:lnTo>
                <a:lnTo>
                  <a:pt x="1060" y="506"/>
                </a:lnTo>
                <a:lnTo>
                  <a:pt x="1060" y="506"/>
                </a:lnTo>
                <a:lnTo>
                  <a:pt x="1060" y="513"/>
                </a:lnTo>
                <a:lnTo>
                  <a:pt x="1058" y="519"/>
                </a:lnTo>
                <a:lnTo>
                  <a:pt x="1058" y="519"/>
                </a:lnTo>
                <a:lnTo>
                  <a:pt x="1045" y="537"/>
                </a:lnTo>
                <a:lnTo>
                  <a:pt x="1031" y="555"/>
                </a:lnTo>
                <a:lnTo>
                  <a:pt x="1016" y="575"/>
                </a:lnTo>
                <a:lnTo>
                  <a:pt x="1009" y="583"/>
                </a:lnTo>
                <a:lnTo>
                  <a:pt x="999" y="592"/>
                </a:lnTo>
                <a:lnTo>
                  <a:pt x="999" y="592"/>
                </a:lnTo>
                <a:lnTo>
                  <a:pt x="995" y="597"/>
                </a:lnTo>
                <a:lnTo>
                  <a:pt x="985" y="606"/>
                </a:lnTo>
                <a:lnTo>
                  <a:pt x="981" y="610"/>
                </a:lnTo>
                <a:lnTo>
                  <a:pt x="974" y="611"/>
                </a:lnTo>
                <a:lnTo>
                  <a:pt x="968" y="611"/>
                </a:lnTo>
                <a:lnTo>
                  <a:pt x="961" y="609"/>
                </a:lnTo>
                <a:lnTo>
                  <a:pt x="961" y="609"/>
                </a:lnTo>
                <a:close/>
                <a:moveTo>
                  <a:pt x="1000" y="611"/>
                </a:moveTo>
                <a:lnTo>
                  <a:pt x="1000" y="611"/>
                </a:lnTo>
                <a:lnTo>
                  <a:pt x="1010" y="597"/>
                </a:lnTo>
                <a:lnTo>
                  <a:pt x="1013" y="593"/>
                </a:lnTo>
                <a:lnTo>
                  <a:pt x="1020" y="590"/>
                </a:lnTo>
                <a:lnTo>
                  <a:pt x="1020" y="590"/>
                </a:lnTo>
                <a:lnTo>
                  <a:pt x="1016" y="590"/>
                </a:lnTo>
                <a:lnTo>
                  <a:pt x="1015" y="590"/>
                </a:lnTo>
                <a:lnTo>
                  <a:pt x="1015" y="589"/>
                </a:lnTo>
                <a:lnTo>
                  <a:pt x="1015" y="588"/>
                </a:lnTo>
                <a:lnTo>
                  <a:pt x="1017" y="585"/>
                </a:lnTo>
                <a:lnTo>
                  <a:pt x="1020" y="583"/>
                </a:lnTo>
                <a:lnTo>
                  <a:pt x="1031" y="571"/>
                </a:lnTo>
                <a:lnTo>
                  <a:pt x="1022" y="586"/>
                </a:lnTo>
                <a:lnTo>
                  <a:pt x="1022" y="586"/>
                </a:lnTo>
                <a:lnTo>
                  <a:pt x="1071" y="540"/>
                </a:lnTo>
                <a:lnTo>
                  <a:pt x="1096" y="519"/>
                </a:lnTo>
                <a:lnTo>
                  <a:pt x="1121" y="498"/>
                </a:lnTo>
                <a:lnTo>
                  <a:pt x="1121" y="498"/>
                </a:lnTo>
                <a:lnTo>
                  <a:pt x="1126" y="493"/>
                </a:lnTo>
                <a:lnTo>
                  <a:pt x="1127" y="495"/>
                </a:lnTo>
                <a:lnTo>
                  <a:pt x="1126" y="496"/>
                </a:lnTo>
                <a:lnTo>
                  <a:pt x="1124" y="500"/>
                </a:lnTo>
                <a:lnTo>
                  <a:pt x="1123" y="505"/>
                </a:lnTo>
                <a:lnTo>
                  <a:pt x="1123" y="505"/>
                </a:lnTo>
                <a:lnTo>
                  <a:pt x="1120" y="506"/>
                </a:lnTo>
                <a:lnTo>
                  <a:pt x="1117" y="507"/>
                </a:lnTo>
                <a:lnTo>
                  <a:pt x="1114" y="509"/>
                </a:lnTo>
                <a:lnTo>
                  <a:pt x="1113" y="510"/>
                </a:lnTo>
                <a:lnTo>
                  <a:pt x="1113" y="510"/>
                </a:lnTo>
                <a:lnTo>
                  <a:pt x="1103" y="524"/>
                </a:lnTo>
                <a:lnTo>
                  <a:pt x="1093" y="537"/>
                </a:lnTo>
                <a:lnTo>
                  <a:pt x="1074" y="561"/>
                </a:lnTo>
                <a:lnTo>
                  <a:pt x="1052" y="585"/>
                </a:lnTo>
                <a:lnTo>
                  <a:pt x="1043" y="597"/>
                </a:lnTo>
                <a:lnTo>
                  <a:pt x="1034" y="611"/>
                </a:lnTo>
                <a:lnTo>
                  <a:pt x="1034" y="611"/>
                </a:lnTo>
                <a:lnTo>
                  <a:pt x="1031" y="613"/>
                </a:lnTo>
                <a:lnTo>
                  <a:pt x="1027" y="614"/>
                </a:lnTo>
                <a:lnTo>
                  <a:pt x="1017" y="616"/>
                </a:lnTo>
                <a:lnTo>
                  <a:pt x="1008" y="614"/>
                </a:lnTo>
                <a:lnTo>
                  <a:pt x="1000" y="611"/>
                </a:lnTo>
                <a:lnTo>
                  <a:pt x="1000" y="611"/>
                </a:lnTo>
                <a:close/>
                <a:moveTo>
                  <a:pt x="1078" y="602"/>
                </a:moveTo>
                <a:lnTo>
                  <a:pt x="1076" y="606"/>
                </a:lnTo>
                <a:lnTo>
                  <a:pt x="1075" y="607"/>
                </a:lnTo>
                <a:lnTo>
                  <a:pt x="1072" y="609"/>
                </a:lnTo>
                <a:lnTo>
                  <a:pt x="1072" y="609"/>
                </a:lnTo>
                <a:lnTo>
                  <a:pt x="1071" y="610"/>
                </a:lnTo>
                <a:lnTo>
                  <a:pt x="1071" y="610"/>
                </a:lnTo>
                <a:lnTo>
                  <a:pt x="1068" y="613"/>
                </a:lnTo>
                <a:lnTo>
                  <a:pt x="1065" y="616"/>
                </a:lnTo>
                <a:lnTo>
                  <a:pt x="1058" y="616"/>
                </a:lnTo>
                <a:lnTo>
                  <a:pt x="1051" y="616"/>
                </a:lnTo>
                <a:lnTo>
                  <a:pt x="1044" y="616"/>
                </a:lnTo>
                <a:lnTo>
                  <a:pt x="1044" y="616"/>
                </a:lnTo>
                <a:lnTo>
                  <a:pt x="1092" y="571"/>
                </a:lnTo>
                <a:lnTo>
                  <a:pt x="1116" y="548"/>
                </a:lnTo>
                <a:lnTo>
                  <a:pt x="1140" y="527"/>
                </a:lnTo>
                <a:lnTo>
                  <a:pt x="1099" y="581"/>
                </a:lnTo>
                <a:lnTo>
                  <a:pt x="1097" y="581"/>
                </a:lnTo>
                <a:lnTo>
                  <a:pt x="1096" y="583"/>
                </a:lnTo>
                <a:lnTo>
                  <a:pt x="1096" y="585"/>
                </a:lnTo>
                <a:lnTo>
                  <a:pt x="1096" y="585"/>
                </a:lnTo>
                <a:lnTo>
                  <a:pt x="1092" y="589"/>
                </a:lnTo>
                <a:lnTo>
                  <a:pt x="1089" y="593"/>
                </a:lnTo>
                <a:lnTo>
                  <a:pt x="1085" y="599"/>
                </a:lnTo>
                <a:lnTo>
                  <a:pt x="1081" y="602"/>
                </a:lnTo>
                <a:lnTo>
                  <a:pt x="1078" y="602"/>
                </a:lnTo>
                <a:close/>
                <a:moveTo>
                  <a:pt x="1171" y="610"/>
                </a:moveTo>
                <a:lnTo>
                  <a:pt x="1171" y="610"/>
                </a:lnTo>
                <a:lnTo>
                  <a:pt x="1180" y="600"/>
                </a:lnTo>
                <a:lnTo>
                  <a:pt x="1190" y="590"/>
                </a:lnTo>
                <a:lnTo>
                  <a:pt x="1200" y="579"/>
                </a:lnTo>
                <a:lnTo>
                  <a:pt x="1210" y="572"/>
                </a:lnTo>
                <a:lnTo>
                  <a:pt x="1210" y="572"/>
                </a:lnTo>
                <a:lnTo>
                  <a:pt x="1210" y="573"/>
                </a:lnTo>
                <a:lnTo>
                  <a:pt x="1210" y="573"/>
                </a:lnTo>
                <a:lnTo>
                  <a:pt x="1210" y="573"/>
                </a:lnTo>
                <a:lnTo>
                  <a:pt x="1210" y="573"/>
                </a:lnTo>
                <a:lnTo>
                  <a:pt x="1203" y="585"/>
                </a:lnTo>
                <a:lnTo>
                  <a:pt x="1193" y="596"/>
                </a:lnTo>
                <a:lnTo>
                  <a:pt x="1183" y="604"/>
                </a:lnTo>
                <a:lnTo>
                  <a:pt x="1178" y="607"/>
                </a:lnTo>
                <a:lnTo>
                  <a:pt x="1171" y="610"/>
                </a:lnTo>
                <a:lnTo>
                  <a:pt x="1171" y="610"/>
                </a:lnTo>
                <a:close/>
                <a:moveTo>
                  <a:pt x="1214" y="568"/>
                </a:moveTo>
                <a:lnTo>
                  <a:pt x="1214" y="568"/>
                </a:lnTo>
                <a:lnTo>
                  <a:pt x="1218" y="561"/>
                </a:lnTo>
                <a:lnTo>
                  <a:pt x="1223" y="554"/>
                </a:lnTo>
                <a:lnTo>
                  <a:pt x="1232" y="541"/>
                </a:lnTo>
                <a:lnTo>
                  <a:pt x="1253" y="520"/>
                </a:lnTo>
                <a:lnTo>
                  <a:pt x="1253" y="520"/>
                </a:lnTo>
                <a:lnTo>
                  <a:pt x="1258" y="513"/>
                </a:lnTo>
                <a:lnTo>
                  <a:pt x="1260" y="506"/>
                </a:lnTo>
                <a:lnTo>
                  <a:pt x="1256" y="507"/>
                </a:lnTo>
                <a:lnTo>
                  <a:pt x="1256" y="507"/>
                </a:lnTo>
                <a:lnTo>
                  <a:pt x="1255" y="512"/>
                </a:lnTo>
                <a:lnTo>
                  <a:pt x="1253" y="513"/>
                </a:lnTo>
                <a:lnTo>
                  <a:pt x="1251" y="514"/>
                </a:lnTo>
                <a:lnTo>
                  <a:pt x="1249" y="513"/>
                </a:lnTo>
                <a:lnTo>
                  <a:pt x="1246" y="513"/>
                </a:lnTo>
                <a:lnTo>
                  <a:pt x="1244" y="514"/>
                </a:lnTo>
                <a:lnTo>
                  <a:pt x="1242" y="516"/>
                </a:lnTo>
                <a:lnTo>
                  <a:pt x="1241" y="520"/>
                </a:lnTo>
                <a:lnTo>
                  <a:pt x="1246" y="517"/>
                </a:lnTo>
                <a:lnTo>
                  <a:pt x="1246" y="517"/>
                </a:lnTo>
                <a:lnTo>
                  <a:pt x="1246" y="521"/>
                </a:lnTo>
                <a:lnTo>
                  <a:pt x="1244" y="524"/>
                </a:lnTo>
                <a:lnTo>
                  <a:pt x="1241" y="527"/>
                </a:lnTo>
                <a:lnTo>
                  <a:pt x="1237" y="530"/>
                </a:lnTo>
                <a:lnTo>
                  <a:pt x="1237" y="530"/>
                </a:lnTo>
                <a:lnTo>
                  <a:pt x="1227" y="543"/>
                </a:lnTo>
                <a:lnTo>
                  <a:pt x="1214" y="555"/>
                </a:lnTo>
                <a:lnTo>
                  <a:pt x="1200" y="569"/>
                </a:lnTo>
                <a:lnTo>
                  <a:pt x="1187" y="583"/>
                </a:lnTo>
                <a:lnTo>
                  <a:pt x="1186" y="583"/>
                </a:lnTo>
                <a:lnTo>
                  <a:pt x="1186" y="585"/>
                </a:lnTo>
                <a:lnTo>
                  <a:pt x="1182" y="589"/>
                </a:lnTo>
                <a:lnTo>
                  <a:pt x="1180" y="589"/>
                </a:lnTo>
                <a:lnTo>
                  <a:pt x="1178" y="590"/>
                </a:lnTo>
                <a:lnTo>
                  <a:pt x="1173" y="595"/>
                </a:lnTo>
                <a:lnTo>
                  <a:pt x="1173" y="596"/>
                </a:lnTo>
                <a:lnTo>
                  <a:pt x="1173" y="596"/>
                </a:lnTo>
                <a:lnTo>
                  <a:pt x="1171" y="602"/>
                </a:lnTo>
                <a:lnTo>
                  <a:pt x="1166" y="607"/>
                </a:lnTo>
                <a:lnTo>
                  <a:pt x="1161" y="611"/>
                </a:lnTo>
                <a:lnTo>
                  <a:pt x="1158" y="614"/>
                </a:lnTo>
                <a:lnTo>
                  <a:pt x="1154" y="614"/>
                </a:lnTo>
                <a:lnTo>
                  <a:pt x="1154" y="614"/>
                </a:lnTo>
                <a:lnTo>
                  <a:pt x="1137" y="616"/>
                </a:lnTo>
                <a:lnTo>
                  <a:pt x="1119" y="616"/>
                </a:lnTo>
                <a:lnTo>
                  <a:pt x="1082" y="616"/>
                </a:lnTo>
                <a:lnTo>
                  <a:pt x="1082" y="616"/>
                </a:lnTo>
                <a:lnTo>
                  <a:pt x="1113" y="585"/>
                </a:lnTo>
                <a:lnTo>
                  <a:pt x="1145" y="557"/>
                </a:lnTo>
                <a:lnTo>
                  <a:pt x="1211" y="499"/>
                </a:lnTo>
                <a:lnTo>
                  <a:pt x="1211" y="499"/>
                </a:lnTo>
                <a:lnTo>
                  <a:pt x="1214" y="496"/>
                </a:lnTo>
                <a:lnTo>
                  <a:pt x="1218" y="493"/>
                </a:lnTo>
                <a:lnTo>
                  <a:pt x="1224" y="493"/>
                </a:lnTo>
                <a:lnTo>
                  <a:pt x="1225" y="493"/>
                </a:lnTo>
                <a:lnTo>
                  <a:pt x="1227" y="496"/>
                </a:lnTo>
                <a:lnTo>
                  <a:pt x="1227" y="496"/>
                </a:lnTo>
                <a:lnTo>
                  <a:pt x="1217" y="509"/>
                </a:lnTo>
                <a:lnTo>
                  <a:pt x="1207" y="521"/>
                </a:lnTo>
                <a:lnTo>
                  <a:pt x="1186" y="545"/>
                </a:lnTo>
                <a:lnTo>
                  <a:pt x="1141" y="593"/>
                </a:lnTo>
                <a:lnTo>
                  <a:pt x="1141" y="593"/>
                </a:lnTo>
                <a:lnTo>
                  <a:pt x="1138" y="596"/>
                </a:lnTo>
                <a:lnTo>
                  <a:pt x="1135" y="599"/>
                </a:lnTo>
                <a:lnTo>
                  <a:pt x="1134" y="603"/>
                </a:lnTo>
                <a:lnTo>
                  <a:pt x="1137" y="610"/>
                </a:lnTo>
                <a:lnTo>
                  <a:pt x="1137" y="610"/>
                </a:lnTo>
                <a:lnTo>
                  <a:pt x="1196" y="547"/>
                </a:lnTo>
                <a:lnTo>
                  <a:pt x="1227" y="517"/>
                </a:lnTo>
                <a:lnTo>
                  <a:pt x="1259" y="489"/>
                </a:lnTo>
                <a:lnTo>
                  <a:pt x="1259" y="489"/>
                </a:lnTo>
                <a:lnTo>
                  <a:pt x="1260" y="492"/>
                </a:lnTo>
                <a:lnTo>
                  <a:pt x="1262" y="493"/>
                </a:lnTo>
                <a:lnTo>
                  <a:pt x="1259" y="498"/>
                </a:lnTo>
                <a:lnTo>
                  <a:pt x="1258" y="502"/>
                </a:lnTo>
                <a:lnTo>
                  <a:pt x="1259" y="503"/>
                </a:lnTo>
                <a:lnTo>
                  <a:pt x="1260" y="506"/>
                </a:lnTo>
                <a:lnTo>
                  <a:pt x="1260" y="506"/>
                </a:lnTo>
                <a:lnTo>
                  <a:pt x="1263" y="503"/>
                </a:lnTo>
                <a:lnTo>
                  <a:pt x="1267" y="499"/>
                </a:lnTo>
                <a:lnTo>
                  <a:pt x="1269" y="495"/>
                </a:lnTo>
                <a:lnTo>
                  <a:pt x="1272" y="492"/>
                </a:lnTo>
                <a:lnTo>
                  <a:pt x="1272" y="492"/>
                </a:lnTo>
                <a:lnTo>
                  <a:pt x="1279" y="489"/>
                </a:lnTo>
                <a:lnTo>
                  <a:pt x="1280" y="489"/>
                </a:lnTo>
                <a:lnTo>
                  <a:pt x="1280" y="491"/>
                </a:lnTo>
                <a:lnTo>
                  <a:pt x="1279" y="495"/>
                </a:lnTo>
                <a:lnTo>
                  <a:pt x="1276" y="498"/>
                </a:lnTo>
                <a:lnTo>
                  <a:pt x="1276" y="498"/>
                </a:lnTo>
                <a:lnTo>
                  <a:pt x="1245" y="534"/>
                </a:lnTo>
                <a:lnTo>
                  <a:pt x="1231" y="552"/>
                </a:lnTo>
                <a:lnTo>
                  <a:pt x="1214" y="568"/>
                </a:lnTo>
                <a:lnTo>
                  <a:pt x="1214" y="568"/>
                </a:lnTo>
                <a:close/>
                <a:moveTo>
                  <a:pt x="1244" y="493"/>
                </a:moveTo>
                <a:lnTo>
                  <a:pt x="1232" y="502"/>
                </a:lnTo>
                <a:lnTo>
                  <a:pt x="1232" y="502"/>
                </a:lnTo>
                <a:lnTo>
                  <a:pt x="1232" y="498"/>
                </a:lnTo>
                <a:lnTo>
                  <a:pt x="1234" y="495"/>
                </a:lnTo>
                <a:lnTo>
                  <a:pt x="1234" y="495"/>
                </a:lnTo>
                <a:lnTo>
                  <a:pt x="1237" y="493"/>
                </a:lnTo>
                <a:lnTo>
                  <a:pt x="1239" y="492"/>
                </a:lnTo>
                <a:lnTo>
                  <a:pt x="1244" y="493"/>
                </a:lnTo>
                <a:lnTo>
                  <a:pt x="1244" y="493"/>
                </a:lnTo>
                <a:close/>
                <a:moveTo>
                  <a:pt x="1241" y="469"/>
                </a:moveTo>
                <a:lnTo>
                  <a:pt x="1283" y="472"/>
                </a:lnTo>
                <a:lnTo>
                  <a:pt x="1242" y="478"/>
                </a:lnTo>
                <a:lnTo>
                  <a:pt x="1242" y="478"/>
                </a:lnTo>
                <a:lnTo>
                  <a:pt x="1241" y="474"/>
                </a:lnTo>
                <a:lnTo>
                  <a:pt x="1241" y="472"/>
                </a:lnTo>
                <a:lnTo>
                  <a:pt x="1241" y="469"/>
                </a:lnTo>
                <a:lnTo>
                  <a:pt x="1241" y="469"/>
                </a:lnTo>
                <a:close/>
                <a:moveTo>
                  <a:pt x="1224" y="606"/>
                </a:moveTo>
                <a:lnTo>
                  <a:pt x="1224" y="606"/>
                </a:lnTo>
                <a:lnTo>
                  <a:pt x="1241" y="576"/>
                </a:lnTo>
                <a:lnTo>
                  <a:pt x="1260" y="548"/>
                </a:lnTo>
                <a:lnTo>
                  <a:pt x="1280" y="520"/>
                </a:lnTo>
                <a:lnTo>
                  <a:pt x="1301" y="493"/>
                </a:lnTo>
                <a:lnTo>
                  <a:pt x="1301" y="493"/>
                </a:lnTo>
                <a:lnTo>
                  <a:pt x="1301" y="492"/>
                </a:lnTo>
                <a:lnTo>
                  <a:pt x="1301" y="489"/>
                </a:lnTo>
                <a:lnTo>
                  <a:pt x="1301" y="489"/>
                </a:lnTo>
                <a:lnTo>
                  <a:pt x="1303" y="488"/>
                </a:lnTo>
                <a:lnTo>
                  <a:pt x="1305" y="488"/>
                </a:lnTo>
                <a:lnTo>
                  <a:pt x="1307" y="491"/>
                </a:lnTo>
                <a:lnTo>
                  <a:pt x="1307" y="493"/>
                </a:lnTo>
                <a:lnTo>
                  <a:pt x="1308" y="500"/>
                </a:lnTo>
                <a:lnTo>
                  <a:pt x="1307" y="505"/>
                </a:lnTo>
                <a:lnTo>
                  <a:pt x="1307" y="505"/>
                </a:lnTo>
                <a:lnTo>
                  <a:pt x="1286" y="529"/>
                </a:lnTo>
                <a:lnTo>
                  <a:pt x="1265" y="554"/>
                </a:lnTo>
                <a:lnTo>
                  <a:pt x="1244" y="579"/>
                </a:lnTo>
                <a:lnTo>
                  <a:pt x="1224" y="606"/>
                </a:lnTo>
                <a:lnTo>
                  <a:pt x="1224" y="606"/>
                </a:lnTo>
                <a:close/>
                <a:moveTo>
                  <a:pt x="1283" y="602"/>
                </a:moveTo>
                <a:lnTo>
                  <a:pt x="1239" y="651"/>
                </a:lnTo>
                <a:lnTo>
                  <a:pt x="1307" y="551"/>
                </a:lnTo>
                <a:lnTo>
                  <a:pt x="1307" y="551"/>
                </a:lnTo>
                <a:lnTo>
                  <a:pt x="1307" y="550"/>
                </a:lnTo>
                <a:lnTo>
                  <a:pt x="1305" y="548"/>
                </a:lnTo>
                <a:lnTo>
                  <a:pt x="1300" y="552"/>
                </a:lnTo>
                <a:lnTo>
                  <a:pt x="1290" y="559"/>
                </a:lnTo>
                <a:lnTo>
                  <a:pt x="1283" y="566"/>
                </a:lnTo>
                <a:lnTo>
                  <a:pt x="1283" y="566"/>
                </a:lnTo>
                <a:lnTo>
                  <a:pt x="1286" y="558"/>
                </a:lnTo>
                <a:lnTo>
                  <a:pt x="1290" y="551"/>
                </a:lnTo>
                <a:lnTo>
                  <a:pt x="1293" y="545"/>
                </a:lnTo>
                <a:lnTo>
                  <a:pt x="1296" y="540"/>
                </a:lnTo>
                <a:lnTo>
                  <a:pt x="1296" y="540"/>
                </a:lnTo>
                <a:lnTo>
                  <a:pt x="1298" y="537"/>
                </a:lnTo>
                <a:lnTo>
                  <a:pt x="1303" y="533"/>
                </a:lnTo>
                <a:lnTo>
                  <a:pt x="1304" y="527"/>
                </a:lnTo>
                <a:lnTo>
                  <a:pt x="1307" y="521"/>
                </a:lnTo>
                <a:lnTo>
                  <a:pt x="1307" y="521"/>
                </a:lnTo>
                <a:lnTo>
                  <a:pt x="1311" y="534"/>
                </a:lnTo>
                <a:lnTo>
                  <a:pt x="1312" y="547"/>
                </a:lnTo>
                <a:lnTo>
                  <a:pt x="1311" y="558"/>
                </a:lnTo>
                <a:lnTo>
                  <a:pt x="1308" y="569"/>
                </a:lnTo>
                <a:lnTo>
                  <a:pt x="1304" y="581"/>
                </a:lnTo>
                <a:lnTo>
                  <a:pt x="1297" y="589"/>
                </a:lnTo>
                <a:lnTo>
                  <a:pt x="1291" y="596"/>
                </a:lnTo>
                <a:lnTo>
                  <a:pt x="1283" y="602"/>
                </a:lnTo>
                <a:lnTo>
                  <a:pt x="1283" y="602"/>
                </a:lnTo>
                <a:close/>
                <a:moveTo>
                  <a:pt x="1308" y="606"/>
                </a:moveTo>
                <a:lnTo>
                  <a:pt x="1308" y="606"/>
                </a:lnTo>
                <a:lnTo>
                  <a:pt x="1304" y="611"/>
                </a:lnTo>
                <a:lnTo>
                  <a:pt x="1298" y="617"/>
                </a:lnTo>
                <a:lnTo>
                  <a:pt x="1286" y="630"/>
                </a:lnTo>
                <a:lnTo>
                  <a:pt x="1286" y="630"/>
                </a:lnTo>
                <a:lnTo>
                  <a:pt x="1287" y="625"/>
                </a:lnTo>
                <a:lnTo>
                  <a:pt x="1289" y="623"/>
                </a:lnTo>
                <a:lnTo>
                  <a:pt x="1293" y="617"/>
                </a:lnTo>
                <a:lnTo>
                  <a:pt x="1298" y="611"/>
                </a:lnTo>
                <a:lnTo>
                  <a:pt x="1303" y="607"/>
                </a:lnTo>
                <a:lnTo>
                  <a:pt x="1303" y="607"/>
                </a:lnTo>
                <a:lnTo>
                  <a:pt x="1304" y="604"/>
                </a:lnTo>
                <a:lnTo>
                  <a:pt x="1305" y="603"/>
                </a:lnTo>
                <a:lnTo>
                  <a:pt x="1307" y="604"/>
                </a:lnTo>
                <a:lnTo>
                  <a:pt x="1308" y="606"/>
                </a:lnTo>
                <a:lnTo>
                  <a:pt x="1308" y="606"/>
                </a:lnTo>
                <a:close/>
                <a:moveTo>
                  <a:pt x="1279" y="625"/>
                </a:moveTo>
                <a:lnTo>
                  <a:pt x="1208" y="720"/>
                </a:lnTo>
                <a:lnTo>
                  <a:pt x="1208" y="720"/>
                </a:lnTo>
                <a:lnTo>
                  <a:pt x="1206" y="714"/>
                </a:lnTo>
                <a:lnTo>
                  <a:pt x="1204" y="708"/>
                </a:lnTo>
                <a:lnTo>
                  <a:pt x="1206" y="703"/>
                </a:lnTo>
                <a:lnTo>
                  <a:pt x="1208" y="697"/>
                </a:lnTo>
                <a:lnTo>
                  <a:pt x="1277" y="621"/>
                </a:lnTo>
                <a:lnTo>
                  <a:pt x="1277" y="621"/>
                </a:lnTo>
                <a:lnTo>
                  <a:pt x="1279" y="625"/>
                </a:lnTo>
                <a:lnTo>
                  <a:pt x="1279" y="625"/>
                </a:lnTo>
                <a:close/>
                <a:moveTo>
                  <a:pt x="1262" y="573"/>
                </a:moveTo>
                <a:lnTo>
                  <a:pt x="1262" y="573"/>
                </a:lnTo>
                <a:lnTo>
                  <a:pt x="1270" y="562"/>
                </a:lnTo>
                <a:lnTo>
                  <a:pt x="1275" y="557"/>
                </a:lnTo>
                <a:lnTo>
                  <a:pt x="1280" y="551"/>
                </a:lnTo>
                <a:lnTo>
                  <a:pt x="1280" y="551"/>
                </a:lnTo>
                <a:lnTo>
                  <a:pt x="1279" y="554"/>
                </a:lnTo>
                <a:lnTo>
                  <a:pt x="1279" y="554"/>
                </a:lnTo>
                <a:lnTo>
                  <a:pt x="1276" y="561"/>
                </a:lnTo>
                <a:lnTo>
                  <a:pt x="1273" y="565"/>
                </a:lnTo>
                <a:lnTo>
                  <a:pt x="1269" y="569"/>
                </a:lnTo>
                <a:lnTo>
                  <a:pt x="1262" y="573"/>
                </a:lnTo>
                <a:lnTo>
                  <a:pt x="1262" y="573"/>
                </a:lnTo>
                <a:close/>
                <a:moveTo>
                  <a:pt x="1214" y="655"/>
                </a:moveTo>
                <a:lnTo>
                  <a:pt x="1260" y="599"/>
                </a:lnTo>
                <a:lnTo>
                  <a:pt x="1204" y="686"/>
                </a:lnTo>
                <a:lnTo>
                  <a:pt x="1204" y="686"/>
                </a:lnTo>
                <a:lnTo>
                  <a:pt x="1201" y="682"/>
                </a:lnTo>
                <a:lnTo>
                  <a:pt x="1201" y="677"/>
                </a:lnTo>
                <a:lnTo>
                  <a:pt x="1203" y="673"/>
                </a:lnTo>
                <a:lnTo>
                  <a:pt x="1204" y="669"/>
                </a:lnTo>
                <a:lnTo>
                  <a:pt x="1208" y="661"/>
                </a:lnTo>
                <a:lnTo>
                  <a:pt x="1214" y="655"/>
                </a:lnTo>
                <a:lnTo>
                  <a:pt x="1214" y="655"/>
                </a:lnTo>
                <a:close/>
                <a:moveTo>
                  <a:pt x="1187" y="690"/>
                </a:moveTo>
                <a:lnTo>
                  <a:pt x="1187" y="690"/>
                </a:lnTo>
                <a:lnTo>
                  <a:pt x="1189" y="687"/>
                </a:lnTo>
                <a:lnTo>
                  <a:pt x="1190" y="686"/>
                </a:lnTo>
                <a:lnTo>
                  <a:pt x="1192" y="692"/>
                </a:lnTo>
                <a:lnTo>
                  <a:pt x="1192" y="701"/>
                </a:lnTo>
                <a:lnTo>
                  <a:pt x="1192" y="706"/>
                </a:lnTo>
                <a:lnTo>
                  <a:pt x="1189" y="708"/>
                </a:lnTo>
                <a:lnTo>
                  <a:pt x="1189" y="708"/>
                </a:lnTo>
                <a:lnTo>
                  <a:pt x="1187" y="704"/>
                </a:lnTo>
                <a:lnTo>
                  <a:pt x="1187" y="699"/>
                </a:lnTo>
                <a:lnTo>
                  <a:pt x="1187" y="690"/>
                </a:lnTo>
                <a:lnTo>
                  <a:pt x="1187" y="690"/>
                </a:lnTo>
                <a:close/>
                <a:moveTo>
                  <a:pt x="1190" y="725"/>
                </a:moveTo>
                <a:lnTo>
                  <a:pt x="1190" y="725"/>
                </a:lnTo>
                <a:lnTo>
                  <a:pt x="1193" y="722"/>
                </a:lnTo>
                <a:lnTo>
                  <a:pt x="1194" y="721"/>
                </a:lnTo>
                <a:lnTo>
                  <a:pt x="1194" y="721"/>
                </a:lnTo>
                <a:lnTo>
                  <a:pt x="1197" y="732"/>
                </a:lnTo>
                <a:lnTo>
                  <a:pt x="1196" y="738"/>
                </a:lnTo>
                <a:lnTo>
                  <a:pt x="1194" y="741"/>
                </a:lnTo>
                <a:lnTo>
                  <a:pt x="1192" y="744"/>
                </a:lnTo>
                <a:lnTo>
                  <a:pt x="1192" y="744"/>
                </a:lnTo>
                <a:lnTo>
                  <a:pt x="1190" y="739"/>
                </a:lnTo>
                <a:lnTo>
                  <a:pt x="1189" y="734"/>
                </a:lnTo>
                <a:lnTo>
                  <a:pt x="1190" y="729"/>
                </a:lnTo>
                <a:lnTo>
                  <a:pt x="1190" y="725"/>
                </a:lnTo>
                <a:lnTo>
                  <a:pt x="1190" y="725"/>
                </a:lnTo>
                <a:close/>
                <a:moveTo>
                  <a:pt x="1208" y="812"/>
                </a:moveTo>
                <a:lnTo>
                  <a:pt x="1208" y="812"/>
                </a:lnTo>
                <a:lnTo>
                  <a:pt x="1207" y="815"/>
                </a:lnTo>
                <a:lnTo>
                  <a:pt x="1207" y="815"/>
                </a:lnTo>
                <a:lnTo>
                  <a:pt x="1206" y="815"/>
                </a:lnTo>
                <a:lnTo>
                  <a:pt x="1204" y="814"/>
                </a:lnTo>
                <a:lnTo>
                  <a:pt x="1201" y="810"/>
                </a:lnTo>
                <a:lnTo>
                  <a:pt x="1201" y="805"/>
                </a:lnTo>
                <a:lnTo>
                  <a:pt x="1201" y="805"/>
                </a:lnTo>
                <a:lnTo>
                  <a:pt x="1201" y="800"/>
                </a:lnTo>
                <a:lnTo>
                  <a:pt x="1200" y="794"/>
                </a:lnTo>
                <a:lnTo>
                  <a:pt x="1196" y="784"/>
                </a:lnTo>
                <a:lnTo>
                  <a:pt x="1192" y="774"/>
                </a:lnTo>
                <a:lnTo>
                  <a:pt x="1192" y="769"/>
                </a:lnTo>
                <a:lnTo>
                  <a:pt x="1192" y="762"/>
                </a:lnTo>
                <a:lnTo>
                  <a:pt x="1192" y="762"/>
                </a:lnTo>
                <a:lnTo>
                  <a:pt x="1192" y="758"/>
                </a:lnTo>
                <a:lnTo>
                  <a:pt x="1193" y="755"/>
                </a:lnTo>
                <a:lnTo>
                  <a:pt x="1196" y="755"/>
                </a:lnTo>
                <a:lnTo>
                  <a:pt x="1197" y="756"/>
                </a:lnTo>
                <a:lnTo>
                  <a:pt x="1199" y="762"/>
                </a:lnTo>
                <a:lnTo>
                  <a:pt x="1200" y="765"/>
                </a:lnTo>
                <a:lnTo>
                  <a:pt x="1200" y="765"/>
                </a:lnTo>
                <a:lnTo>
                  <a:pt x="1199" y="772"/>
                </a:lnTo>
                <a:lnTo>
                  <a:pt x="1199" y="779"/>
                </a:lnTo>
                <a:lnTo>
                  <a:pt x="1200" y="784"/>
                </a:lnTo>
                <a:lnTo>
                  <a:pt x="1203" y="790"/>
                </a:lnTo>
                <a:lnTo>
                  <a:pt x="1208" y="801"/>
                </a:lnTo>
                <a:lnTo>
                  <a:pt x="1210" y="807"/>
                </a:lnTo>
                <a:lnTo>
                  <a:pt x="1208" y="812"/>
                </a:lnTo>
                <a:lnTo>
                  <a:pt x="1208" y="812"/>
                </a:lnTo>
                <a:close/>
                <a:moveTo>
                  <a:pt x="1208" y="741"/>
                </a:moveTo>
                <a:lnTo>
                  <a:pt x="1208" y="741"/>
                </a:lnTo>
                <a:lnTo>
                  <a:pt x="1231" y="710"/>
                </a:lnTo>
                <a:lnTo>
                  <a:pt x="1253" y="679"/>
                </a:lnTo>
                <a:lnTo>
                  <a:pt x="1266" y="663"/>
                </a:lnTo>
                <a:lnTo>
                  <a:pt x="1279" y="648"/>
                </a:lnTo>
                <a:lnTo>
                  <a:pt x="1293" y="634"/>
                </a:lnTo>
                <a:lnTo>
                  <a:pt x="1308" y="621"/>
                </a:lnTo>
                <a:lnTo>
                  <a:pt x="1308" y="621"/>
                </a:lnTo>
                <a:lnTo>
                  <a:pt x="1310" y="623"/>
                </a:lnTo>
                <a:lnTo>
                  <a:pt x="1310" y="625"/>
                </a:lnTo>
                <a:lnTo>
                  <a:pt x="1308" y="630"/>
                </a:lnTo>
                <a:lnTo>
                  <a:pt x="1307" y="631"/>
                </a:lnTo>
                <a:lnTo>
                  <a:pt x="1305" y="631"/>
                </a:lnTo>
                <a:lnTo>
                  <a:pt x="1304" y="631"/>
                </a:lnTo>
                <a:lnTo>
                  <a:pt x="1303" y="628"/>
                </a:lnTo>
                <a:lnTo>
                  <a:pt x="1303" y="628"/>
                </a:lnTo>
                <a:lnTo>
                  <a:pt x="1280" y="662"/>
                </a:lnTo>
                <a:lnTo>
                  <a:pt x="1258" y="693"/>
                </a:lnTo>
                <a:lnTo>
                  <a:pt x="1234" y="725"/>
                </a:lnTo>
                <a:lnTo>
                  <a:pt x="1211" y="759"/>
                </a:lnTo>
                <a:lnTo>
                  <a:pt x="1211" y="759"/>
                </a:lnTo>
                <a:lnTo>
                  <a:pt x="1208" y="756"/>
                </a:lnTo>
                <a:lnTo>
                  <a:pt x="1207" y="751"/>
                </a:lnTo>
                <a:lnTo>
                  <a:pt x="1207" y="746"/>
                </a:lnTo>
                <a:lnTo>
                  <a:pt x="1208" y="741"/>
                </a:lnTo>
                <a:lnTo>
                  <a:pt x="1208" y="741"/>
                </a:lnTo>
                <a:close/>
                <a:moveTo>
                  <a:pt x="1223" y="758"/>
                </a:moveTo>
                <a:lnTo>
                  <a:pt x="1223" y="758"/>
                </a:lnTo>
                <a:lnTo>
                  <a:pt x="1245" y="725"/>
                </a:lnTo>
                <a:lnTo>
                  <a:pt x="1267" y="692"/>
                </a:lnTo>
                <a:lnTo>
                  <a:pt x="1291" y="658"/>
                </a:lnTo>
                <a:lnTo>
                  <a:pt x="1304" y="642"/>
                </a:lnTo>
                <a:lnTo>
                  <a:pt x="1318" y="627"/>
                </a:lnTo>
                <a:lnTo>
                  <a:pt x="1318" y="627"/>
                </a:lnTo>
                <a:lnTo>
                  <a:pt x="1319" y="625"/>
                </a:lnTo>
                <a:lnTo>
                  <a:pt x="1321" y="627"/>
                </a:lnTo>
                <a:lnTo>
                  <a:pt x="1322" y="631"/>
                </a:lnTo>
                <a:lnTo>
                  <a:pt x="1322" y="637"/>
                </a:lnTo>
                <a:lnTo>
                  <a:pt x="1321" y="641"/>
                </a:lnTo>
                <a:lnTo>
                  <a:pt x="1321" y="641"/>
                </a:lnTo>
                <a:lnTo>
                  <a:pt x="1272" y="720"/>
                </a:lnTo>
                <a:lnTo>
                  <a:pt x="1246" y="759"/>
                </a:lnTo>
                <a:lnTo>
                  <a:pt x="1220" y="796"/>
                </a:lnTo>
                <a:lnTo>
                  <a:pt x="1220" y="796"/>
                </a:lnTo>
                <a:lnTo>
                  <a:pt x="1215" y="787"/>
                </a:lnTo>
                <a:lnTo>
                  <a:pt x="1215" y="777"/>
                </a:lnTo>
                <a:lnTo>
                  <a:pt x="1217" y="767"/>
                </a:lnTo>
                <a:lnTo>
                  <a:pt x="1223" y="758"/>
                </a:lnTo>
                <a:lnTo>
                  <a:pt x="1223" y="758"/>
                </a:lnTo>
                <a:close/>
                <a:moveTo>
                  <a:pt x="1329" y="648"/>
                </a:moveTo>
                <a:lnTo>
                  <a:pt x="1329" y="648"/>
                </a:lnTo>
                <a:lnTo>
                  <a:pt x="1334" y="649"/>
                </a:lnTo>
                <a:lnTo>
                  <a:pt x="1339" y="648"/>
                </a:lnTo>
                <a:lnTo>
                  <a:pt x="1348" y="644"/>
                </a:lnTo>
                <a:lnTo>
                  <a:pt x="1366" y="632"/>
                </a:lnTo>
                <a:lnTo>
                  <a:pt x="1366" y="632"/>
                </a:lnTo>
                <a:lnTo>
                  <a:pt x="1343" y="662"/>
                </a:lnTo>
                <a:lnTo>
                  <a:pt x="1321" y="694"/>
                </a:lnTo>
                <a:lnTo>
                  <a:pt x="1300" y="727"/>
                </a:lnTo>
                <a:lnTo>
                  <a:pt x="1282" y="759"/>
                </a:lnTo>
                <a:lnTo>
                  <a:pt x="1282" y="759"/>
                </a:lnTo>
                <a:lnTo>
                  <a:pt x="1304" y="701"/>
                </a:lnTo>
                <a:lnTo>
                  <a:pt x="1317" y="673"/>
                </a:lnTo>
                <a:lnTo>
                  <a:pt x="1329" y="648"/>
                </a:lnTo>
                <a:lnTo>
                  <a:pt x="1329" y="648"/>
                </a:lnTo>
                <a:close/>
                <a:moveTo>
                  <a:pt x="1234" y="803"/>
                </a:moveTo>
                <a:lnTo>
                  <a:pt x="1234" y="803"/>
                </a:lnTo>
                <a:lnTo>
                  <a:pt x="1258" y="766"/>
                </a:lnTo>
                <a:lnTo>
                  <a:pt x="1269" y="748"/>
                </a:lnTo>
                <a:lnTo>
                  <a:pt x="1280" y="729"/>
                </a:lnTo>
                <a:lnTo>
                  <a:pt x="1280" y="729"/>
                </a:lnTo>
                <a:lnTo>
                  <a:pt x="1282" y="731"/>
                </a:lnTo>
                <a:lnTo>
                  <a:pt x="1282" y="732"/>
                </a:lnTo>
                <a:lnTo>
                  <a:pt x="1282" y="732"/>
                </a:lnTo>
                <a:lnTo>
                  <a:pt x="1282" y="732"/>
                </a:lnTo>
                <a:lnTo>
                  <a:pt x="1272" y="752"/>
                </a:lnTo>
                <a:lnTo>
                  <a:pt x="1260" y="772"/>
                </a:lnTo>
                <a:lnTo>
                  <a:pt x="1255" y="780"/>
                </a:lnTo>
                <a:lnTo>
                  <a:pt x="1248" y="790"/>
                </a:lnTo>
                <a:lnTo>
                  <a:pt x="1241" y="797"/>
                </a:lnTo>
                <a:lnTo>
                  <a:pt x="1234" y="803"/>
                </a:lnTo>
                <a:lnTo>
                  <a:pt x="1234" y="803"/>
                </a:lnTo>
                <a:close/>
                <a:moveTo>
                  <a:pt x="1279" y="772"/>
                </a:moveTo>
                <a:lnTo>
                  <a:pt x="1279" y="772"/>
                </a:lnTo>
                <a:lnTo>
                  <a:pt x="1321" y="708"/>
                </a:lnTo>
                <a:lnTo>
                  <a:pt x="1342" y="676"/>
                </a:lnTo>
                <a:lnTo>
                  <a:pt x="1366" y="647"/>
                </a:lnTo>
                <a:lnTo>
                  <a:pt x="1366" y="647"/>
                </a:lnTo>
                <a:lnTo>
                  <a:pt x="1367" y="652"/>
                </a:lnTo>
                <a:lnTo>
                  <a:pt x="1367" y="655"/>
                </a:lnTo>
                <a:lnTo>
                  <a:pt x="1367" y="656"/>
                </a:lnTo>
                <a:lnTo>
                  <a:pt x="1367" y="656"/>
                </a:lnTo>
                <a:lnTo>
                  <a:pt x="1353" y="675"/>
                </a:lnTo>
                <a:lnTo>
                  <a:pt x="1339" y="696"/>
                </a:lnTo>
                <a:lnTo>
                  <a:pt x="1312" y="742"/>
                </a:lnTo>
                <a:lnTo>
                  <a:pt x="1312" y="742"/>
                </a:lnTo>
                <a:lnTo>
                  <a:pt x="1308" y="752"/>
                </a:lnTo>
                <a:lnTo>
                  <a:pt x="1305" y="756"/>
                </a:lnTo>
                <a:lnTo>
                  <a:pt x="1301" y="762"/>
                </a:lnTo>
                <a:lnTo>
                  <a:pt x="1297" y="766"/>
                </a:lnTo>
                <a:lnTo>
                  <a:pt x="1291" y="769"/>
                </a:lnTo>
                <a:lnTo>
                  <a:pt x="1286" y="772"/>
                </a:lnTo>
                <a:lnTo>
                  <a:pt x="1279" y="772"/>
                </a:lnTo>
                <a:lnTo>
                  <a:pt x="1279" y="772"/>
                </a:lnTo>
                <a:close/>
                <a:moveTo>
                  <a:pt x="1353" y="687"/>
                </a:moveTo>
                <a:lnTo>
                  <a:pt x="1353" y="687"/>
                </a:lnTo>
                <a:lnTo>
                  <a:pt x="1352" y="696"/>
                </a:lnTo>
                <a:lnTo>
                  <a:pt x="1349" y="703"/>
                </a:lnTo>
                <a:lnTo>
                  <a:pt x="1341" y="715"/>
                </a:lnTo>
                <a:lnTo>
                  <a:pt x="1341" y="715"/>
                </a:lnTo>
                <a:lnTo>
                  <a:pt x="1341" y="708"/>
                </a:lnTo>
                <a:lnTo>
                  <a:pt x="1345" y="700"/>
                </a:lnTo>
                <a:lnTo>
                  <a:pt x="1349" y="694"/>
                </a:lnTo>
                <a:lnTo>
                  <a:pt x="1353" y="687"/>
                </a:lnTo>
                <a:lnTo>
                  <a:pt x="1353" y="687"/>
                </a:lnTo>
                <a:close/>
                <a:moveTo>
                  <a:pt x="1332" y="744"/>
                </a:moveTo>
                <a:lnTo>
                  <a:pt x="1332" y="744"/>
                </a:lnTo>
                <a:lnTo>
                  <a:pt x="1353" y="707"/>
                </a:lnTo>
                <a:lnTo>
                  <a:pt x="1376" y="670"/>
                </a:lnTo>
                <a:lnTo>
                  <a:pt x="1423" y="599"/>
                </a:lnTo>
                <a:lnTo>
                  <a:pt x="1423" y="599"/>
                </a:lnTo>
                <a:lnTo>
                  <a:pt x="1425" y="603"/>
                </a:lnTo>
                <a:lnTo>
                  <a:pt x="1423" y="609"/>
                </a:lnTo>
                <a:lnTo>
                  <a:pt x="1422" y="611"/>
                </a:lnTo>
                <a:lnTo>
                  <a:pt x="1419" y="616"/>
                </a:lnTo>
                <a:lnTo>
                  <a:pt x="1415" y="623"/>
                </a:lnTo>
                <a:lnTo>
                  <a:pt x="1412" y="627"/>
                </a:lnTo>
                <a:lnTo>
                  <a:pt x="1411" y="631"/>
                </a:lnTo>
                <a:lnTo>
                  <a:pt x="1412" y="634"/>
                </a:lnTo>
                <a:lnTo>
                  <a:pt x="1412" y="634"/>
                </a:lnTo>
                <a:lnTo>
                  <a:pt x="1409" y="638"/>
                </a:lnTo>
                <a:lnTo>
                  <a:pt x="1408" y="642"/>
                </a:lnTo>
                <a:lnTo>
                  <a:pt x="1407" y="647"/>
                </a:lnTo>
                <a:lnTo>
                  <a:pt x="1405" y="651"/>
                </a:lnTo>
                <a:lnTo>
                  <a:pt x="1405" y="651"/>
                </a:lnTo>
                <a:lnTo>
                  <a:pt x="1405" y="652"/>
                </a:lnTo>
                <a:lnTo>
                  <a:pt x="1405" y="652"/>
                </a:lnTo>
                <a:lnTo>
                  <a:pt x="1405" y="652"/>
                </a:lnTo>
                <a:lnTo>
                  <a:pt x="1397" y="663"/>
                </a:lnTo>
                <a:lnTo>
                  <a:pt x="1388" y="676"/>
                </a:lnTo>
                <a:lnTo>
                  <a:pt x="1373" y="701"/>
                </a:lnTo>
                <a:lnTo>
                  <a:pt x="1364" y="714"/>
                </a:lnTo>
                <a:lnTo>
                  <a:pt x="1355" y="725"/>
                </a:lnTo>
                <a:lnTo>
                  <a:pt x="1345" y="735"/>
                </a:lnTo>
                <a:lnTo>
                  <a:pt x="1332" y="744"/>
                </a:lnTo>
                <a:lnTo>
                  <a:pt x="1332" y="744"/>
                </a:lnTo>
                <a:close/>
                <a:moveTo>
                  <a:pt x="1369" y="666"/>
                </a:moveTo>
                <a:lnTo>
                  <a:pt x="1369" y="666"/>
                </a:lnTo>
                <a:lnTo>
                  <a:pt x="1370" y="663"/>
                </a:lnTo>
                <a:lnTo>
                  <a:pt x="1371" y="659"/>
                </a:lnTo>
                <a:lnTo>
                  <a:pt x="1374" y="655"/>
                </a:lnTo>
                <a:lnTo>
                  <a:pt x="1376" y="651"/>
                </a:lnTo>
                <a:lnTo>
                  <a:pt x="1376" y="651"/>
                </a:lnTo>
                <a:lnTo>
                  <a:pt x="1378" y="637"/>
                </a:lnTo>
                <a:lnTo>
                  <a:pt x="1380" y="630"/>
                </a:lnTo>
                <a:lnTo>
                  <a:pt x="1384" y="624"/>
                </a:lnTo>
                <a:lnTo>
                  <a:pt x="1387" y="618"/>
                </a:lnTo>
                <a:lnTo>
                  <a:pt x="1393" y="614"/>
                </a:lnTo>
                <a:lnTo>
                  <a:pt x="1400" y="611"/>
                </a:lnTo>
                <a:lnTo>
                  <a:pt x="1407" y="610"/>
                </a:lnTo>
                <a:lnTo>
                  <a:pt x="1369" y="666"/>
                </a:lnTo>
                <a:close/>
                <a:moveTo>
                  <a:pt x="1460" y="571"/>
                </a:moveTo>
                <a:lnTo>
                  <a:pt x="1460" y="571"/>
                </a:lnTo>
                <a:lnTo>
                  <a:pt x="1461" y="569"/>
                </a:lnTo>
                <a:lnTo>
                  <a:pt x="1464" y="569"/>
                </a:lnTo>
                <a:lnTo>
                  <a:pt x="1464" y="569"/>
                </a:lnTo>
                <a:lnTo>
                  <a:pt x="1454" y="586"/>
                </a:lnTo>
                <a:lnTo>
                  <a:pt x="1443" y="603"/>
                </a:lnTo>
                <a:lnTo>
                  <a:pt x="1421" y="634"/>
                </a:lnTo>
                <a:lnTo>
                  <a:pt x="1421" y="634"/>
                </a:lnTo>
                <a:lnTo>
                  <a:pt x="1426" y="614"/>
                </a:lnTo>
                <a:lnTo>
                  <a:pt x="1429" y="604"/>
                </a:lnTo>
                <a:lnTo>
                  <a:pt x="1433" y="596"/>
                </a:lnTo>
                <a:lnTo>
                  <a:pt x="1439" y="588"/>
                </a:lnTo>
                <a:lnTo>
                  <a:pt x="1445" y="581"/>
                </a:lnTo>
                <a:lnTo>
                  <a:pt x="1452" y="575"/>
                </a:lnTo>
                <a:lnTo>
                  <a:pt x="1460" y="571"/>
                </a:lnTo>
                <a:lnTo>
                  <a:pt x="1460" y="571"/>
                </a:lnTo>
                <a:close/>
                <a:moveTo>
                  <a:pt x="1383" y="707"/>
                </a:moveTo>
                <a:lnTo>
                  <a:pt x="1463" y="586"/>
                </a:lnTo>
                <a:lnTo>
                  <a:pt x="1467" y="593"/>
                </a:lnTo>
                <a:lnTo>
                  <a:pt x="1467" y="593"/>
                </a:lnTo>
                <a:lnTo>
                  <a:pt x="1440" y="637"/>
                </a:lnTo>
                <a:lnTo>
                  <a:pt x="1428" y="659"/>
                </a:lnTo>
                <a:lnTo>
                  <a:pt x="1416" y="683"/>
                </a:lnTo>
                <a:lnTo>
                  <a:pt x="1416" y="683"/>
                </a:lnTo>
                <a:lnTo>
                  <a:pt x="1411" y="689"/>
                </a:lnTo>
                <a:lnTo>
                  <a:pt x="1401" y="697"/>
                </a:lnTo>
                <a:lnTo>
                  <a:pt x="1390" y="704"/>
                </a:lnTo>
                <a:lnTo>
                  <a:pt x="1386" y="707"/>
                </a:lnTo>
                <a:lnTo>
                  <a:pt x="1383" y="707"/>
                </a:lnTo>
                <a:lnTo>
                  <a:pt x="1383" y="707"/>
                </a:lnTo>
                <a:close/>
                <a:moveTo>
                  <a:pt x="1539" y="523"/>
                </a:moveTo>
                <a:lnTo>
                  <a:pt x="1539" y="523"/>
                </a:lnTo>
                <a:lnTo>
                  <a:pt x="1529" y="541"/>
                </a:lnTo>
                <a:lnTo>
                  <a:pt x="1519" y="559"/>
                </a:lnTo>
                <a:lnTo>
                  <a:pt x="1519" y="559"/>
                </a:lnTo>
                <a:lnTo>
                  <a:pt x="1501" y="595"/>
                </a:lnTo>
                <a:lnTo>
                  <a:pt x="1491" y="613"/>
                </a:lnTo>
                <a:lnTo>
                  <a:pt x="1481" y="630"/>
                </a:lnTo>
                <a:lnTo>
                  <a:pt x="1470" y="647"/>
                </a:lnTo>
                <a:lnTo>
                  <a:pt x="1457" y="662"/>
                </a:lnTo>
                <a:lnTo>
                  <a:pt x="1449" y="668"/>
                </a:lnTo>
                <a:lnTo>
                  <a:pt x="1442" y="673"/>
                </a:lnTo>
                <a:lnTo>
                  <a:pt x="1433" y="679"/>
                </a:lnTo>
                <a:lnTo>
                  <a:pt x="1423" y="683"/>
                </a:lnTo>
                <a:lnTo>
                  <a:pt x="1423" y="683"/>
                </a:lnTo>
                <a:lnTo>
                  <a:pt x="1436" y="661"/>
                </a:lnTo>
                <a:lnTo>
                  <a:pt x="1450" y="640"/>
                </a:lnTo>
                <a:lnTo>
                  <a:pt x="1480" y="599"/>
                </a:lnTo>
                <a:lnTo>
                  <a:pt x="1509" y="561"/>
                </a:lnTo>
                <a:lnTo>
                  <a:pt x="1539" y="523"/>
                </a:lnTo>
                <a:lnTo>
                  <a:pt x="1539" y="523"/>
                </a:lnTo>
                <a:close/>
                <a:moveTo>
                  <a:pt x="1473" y="569"/>
                </a:moveTo>
                <a:lnTo>
                  <a:pt x="1473" y="569"/>
                </a:lnTo>
                <a:lnTo>
                  <a:pt x="1477" y="566"/>
                </a:lnTo>
                <a:lnTo>
                  <a:pt x="1480" y="562"/>
                </a:lnTo>
                <a:lnTo>
                  <a:pt x="1482" y="558"/>
                </a:lnTo>
                <a:lnTo>
                  <a:pt x="1484" y="558"/>
                </a:lnTo>
                <a:lnTo>
                  <a:pt x="1487" y="558"/>
                </a:lnTo>
                <a:lnTo>
                  <a:pt x="1487" y="558"/>
                </a:lnTo>
                <a:lnTo>
                  <a:pt x="1482" y="564"/>
                </a:lnTo>
                <a:lnTo>
                  <a:pt x="1481" y="566"/>
                </a:lnTo>
                <a:lnTo>
                  <a:pt x="1482" y="571"/>
                </a:lnTo>
                <a:lnTo>
                  <a:pt x="1482" y="571"/>
                </a:lnTo>
                <a:lnTo>
                  <a:pt x="1484" y="565"/>
                </a:lnTo>
                <a:lnTo>
                  <a:pt x="1487" y="559"/>
                </a:lnTo>
                <a:lnTo>
                  <a:pt x="1494" y="550"/>
                </a:lnTo>
                <a:lnTo>
                  <a:pt x="1504" y="543"/>
                </a:lnTo>
                <a:lnTo>
                  <a:pt x="1515" y="538"/>
                </a:lnTo>
                <a:lnTo>
                  <a:pt x="1515" y="538"/>
                </a:lnTo>
                <a:lnTo>
                  <a:pt x="1506" y="551"/>
                </a:lnTo>
                <a:lnTo>
                  <a:pt x="1497" y="566"/>
                </a:lnTo>
                <a:lnTo>
                  <a:pt x="1484" y="582"/>
                </a:lnTo>
                <a:lnTo>
                  <a:pt x="1473" y="595"/>
                </a:lnTo>
                <a:lnTo>
                  <a:pt x="1473" y="595"/>
                </a:lnTo>
                <a:lnTo>
                  <a:pt x="1473" y="593"/>
                </a:lnTo>
                <a:lnTo>
                  <a:pt x="1471" y="593"/>
                </a:lnTo>
                <a:lnTo>
                  <a:pt x="1471" y="593"/>
                </a:lnTo>
                <a:lnTo>
                  <a:pt x="1474" y="586"/>
                </a:lnTo>
                <a:lnTo>
                  <a:pt x="1480" y="578"/>
                </a:lnTo>
                <a:lnTo>
                  <a:pt x="1481" y="573"/>
                </a:lnTo>
                <a:lnTo>
                  <a:pt x="1480" y="571"/>
                </a:lnTo>
                <a:lnTo>
                  <a:pt x="1478" y="569"/>
                </a:lnTo>
                <a:lnTo>
                  <a:pt x="1473" y="569"/>
                </a:lnTo>
                <a:lnTo>
                  <a:pt x="1473" y="569"/>
                </a:lnTo>
                <a:close/>
                <a:moveTo>
                  <a:pt x="1578" y="492"/>
                </a:moveTo>
                <a:lnTo>
                  <a:pt x="1522" y="569"/>
                </a:lnTo>
                <a:lnTo>
                  <a:pt x="1522" y="569"/>
                </a:lnTo>
                <a:lnTo>
                  <a:pt x="1527" y="558"/>
                </a:lnTo>
                <a:lnTo>
                  <a:pt x="1533" y="547"/>
                </a:lnTo>
                <a:lnTo>
                  <a:pt x="1546" y="526"/>
                </a:lnTo>
                <a:lnTo>
                  <a:pt x="1551" y="514"/>
                </a:lnTo>
                <a:lnTo>
                  <a:pt x="1560" y="506"/>
                </a:lnTo>
                <a:lnTo>
                  <a:pt x="1568" y="498"/>
                </a:lnTo>
                <a:lnTo>
                  <a:pt x="1578" y="492"/>
                </a:lnTo>
                <a:lnTo>
                  <a:pt x="1578" y="492"/>
                </a:lnTo>
                <a:close/>
                <a:moveTo>
                  <a:pt x="1438" y="690"/>
                </a:moveTo>
                <a:lnTo>
                  <a:pt x="1532" y="628"/>
                </a:lnTo>
                <a:lnTo>
                  <a:pt x="1532" y="628"/>
                </a:lnTo>
                <a:lnTo>
                  <a:pt x="1509" y="644"/>
                </a:lnTo>
                <a:lnTo>
                  <a:pt x="1485" y="661"/>
                </a:lnTo>
                <a:lnTo>
                  <a:pt x="1438" y="690"/>
                </a:lnTo>
                <a:lnTo>
                  <a:pt x="1438" y="690"/>
                </a:lnTo>
                <a:close/>
                <a:moveTo>
                  <a:pt x="1487" y="641"/>
                </a:moveTo>
                <a:lnTo>
                  <a:pt x="1487" y="641"/>
                </a:lnTo>
                <a:lnTo>
                  <a:pt x="1495" y="630"/>
                </a:lnTo>
                <a:lnTo>
                  <a:pt x="1502" y="617"/>
                </a:lnTo>
                <a:lnTo>
                  <a:pt x="1508" y="603"/>
                </a:lnTo>
                <a:lnTo>
                  <a:pt x="1512" y="588"/>
                </a:lnTo>
                <a:lnTo>
                  <a:pt x="1515" y="600"/>
                </a:lnTo>
                <a:lnTo>
                  <a:pt x="1515" y="600"/>
                </a:lnTo>
                <a:lnTo>
                  <a:pt x="1523" y="583"/>
                </a:lnTo>
                <a:lnTo>
                  <a:pt x="1533" y="566"/>
                </a:lnTo>
                <a:lnTo>
                  <a:pt x="1554" y="534"/>
                </a:lnTo>
                <a:lnTo>
                  <a:pt x="1577" y="503"/>
                </a:lnTo>
                <a:lnTo>
                  <a:pt x="1602" y="472"/>
                </a:lnTo>
                <a:lnTo>
                  <a:pt x="1602" y="472"/>
                </a:lnTo>
                <a:lnTo>
                  <a:pt x="1602" y="481"/>
                </a:lnTo>
                <a:lnTo>
                  <a:pt x="1599" y="486"/>
                </a:lnTo>
                <a:lnTo>
                  <a:pt x="1593" y="496"/>
                </a:lnTo>
                <a:lnTo>
                  <a:pt x="1591" y="502"/>
                </a:lnTo>
                <a:lnTo>
                  <a:pt x="1589" y="506"/>
                </a:lnTo>
                <a:lnTo>
                  <a:pt x="1591" y="512"/>
                </a:lnTo>
                <a:lnTo>
                  <a:pt x="1593" y="519"/>
                </a:lnTo>
                <a:lnTo>
                  <a:pt x="1593" y="519"/>
                </a:lnTo>
                <a:lnTo>
                  <a:pt x="1601" y="496"/>
                </a:lnTo>
                <a:lnTo>
                  <a:pt x="1605" y="485"/>
                </a:lnTo>
                <a:lnTo>
                  <a:pt x="1609" y="477"/>
                </a:lnTo>
                <a:lnTo>
                  <a:pt x="1616" y="468"/>
                </a:lnTo>
                <a:lnTo>
                  <a:pt x="1623" y="461"/>
                </a:lnTo>
                <a:lnTo>
                  <a:pt x="1631" y="455"/>
                </a:lnTo>
                <a:lnTo>
                  <a:pt x="1641" y="453"/>
                </a:lnTo>
                <a:lnTo>
                  <a:pt x="1641" y="453"/>
                </a:lnTo>
                <a:lnTo>
                  <a:pt x="1644" y="451"/>
                </a:lnTo>
                <a:lnTo>
                  <a:pt x="1645" y="450"/>
                </a:lnTo>
                <a:lnTo>
                  <a:pt x="1647" y="448"/>
                </a:lnTo>
                <a:lnTo>
                  <a:pt x="1650" y="448"/>
                </a:lnTo>
                <a:lnTo>
                  <a:pt x="1585" y="533"/>
                </a:lnTo>
                <a:lnTo>
                  <a:pt x="1582" y="530"/>
                </a:lnTo>
                <a:lnTo>
                  <a:pt x="1582" y="530"/>
                </a:lnTo>
                <a:lnTo>
                  <a:pt x="1568" y="547"/>
                </a:lnTo>
                <a:lnTo>
                  <a:pt x="1554" y="568"/>
                </a:lnTo>
                <a:lnTo>
                  <a:pt x="1542" y="590"/>
                </a:lnTo>
                <a:lnTo>
                  <a:pt x="1533" y="611"/>
                </a:lnTo>
                <a:lnTo>
                  <a:pt x="1533" y="611"/>
                </a:lnTo>
                <a:lnTo>
                  <a:pt x="1530" y="616"/>
                </a:lnTo>
                <a:lnTo>
                  <a:pt x="1526" y="620"/>
                </a:lnTo>
                <a:lnTo>
                  <a:pt x="1515" y="628"/>
                </a:lnTo>
                <a:lnTo>
                  <a:pt x="1487" y="641"/>
                </a:lnTo>
                <a:lnTo>
                  <a:pt x="1487" y="641"/>
                </a:lnTo>
                <a:close/>
                <a:moveTo>
                  <a:pt x="1557" y="597"/>
                </a:moveTo>
                <a:lnTo>
                  <a:pt x="1577" y="555"/>
                </a:lnTo>
                <a:lnTo>
                  <a:pt x="1577" y="555"/>
                </a:lnTo>
                <a:lnTo>
                  <a:pt x="1577" y="551"/>
                </a:lnTo>
                <a:lnTo>
                  <a:pt x="1578" y="547"/>
                </a:lnTo>
                <a:lnTo>
                  <a:pt x="1582" y="538"/>
                </a:lnTo>
                <a:lnTo>
                  <a:pt x="1582" y="538"/>
                </a:lnTo>
                <a:lnTo>
                  <a:pt x="1582" y="544"/>
                </a:lnTo>
                <a:lnTo>
                  <a:pt x="1581" y="548"/>
                </a:lnTo>
                <a:lnTo>
                  <a:pt x="1577" y="555"/>
                </a:lnTo>
                <a:lnTo>
                  <a:pt x="1648" y="461"/>
                </a:lnTo>
                <a:lnTo>
                  <a:pt x="1648" y="461"/>
                </a:lnTo>
                <a:lnTo>
                  <a:pt x="1641" y="477"/>
                </a:lnTo>
                <a:lnTo>
                  <a:pt x="1633" y="491"/>
                </a:lnTo>
                <a:lnTo>
                  <a:pt x="1616" y="520"/>
                </a:lnTo>
                <a:lnTo>
                  <a:pt x="1599" y="548"/>
                </a:lnTo>
                <a:lnTo>
                  <a:pt x="1591" y="564"/>
                </a:lnTo>
                <a:lnTo>
                  <a:pt x="1584" y="579"/>
                </a:lnTo>
                <a:lnTo>
                  <a:pt x="1584" y="579"/>
                </a:lnTo>
                <a:lnTo>
                  <a:pt x="1579" y="583"/>
                </a:lnTo>
                <a:lnTo>
                  <a:pt x="1572" y="589"/>
                </a:lnTo>
                <a:lnTo>
                  <a:pt x="1557" y="597"/>
                </a:lnTo>
                <a:lnTo>
                  <a:pt x="1557" y="597"/>
                </a:lnTo>
                <a:close/>
                <a:moveTo>
                  <a:pt x="1606" y="562"/>
                </a:moveTo>
                <a:lnTo>
                  <a:pt x="1606" y="562"/>
                </a:lnTo>
                <a:lnTo>
                  <a:pt x="1610" y="550"/>
                </a:lnTo>
                <a:lnTo>
                  <a:pt x="1616" y="538"/>
                </a:lnTo>
                <a:lnTo>
                  <a:pt x="1622" y="527"/>
                </a:lnTo>
                <a:lnTo>
                  <a:pt x="1629" y="516"/>
                </a:lnTo>
                <a:lnTo>
                  <a:pt x="1629" y="524"/>
                </a:lnTo>
                <a:lnTo>
                  <a:pt x="1629" y="524"/>
                </a:lnTo>
                <a:lnTo>
                  <a:pt x="1650" y="491"/>
                </a:lnTo>
                <a:lnTo>
                  <a:pt x="1672" y="458"/>
                </a:lnTo>
                <a:lnTo>
                  <a:pt x="1695" y="429"/>
                </a:lnTo>
                <a:lnTo>
                  <a:pt x="1719" y="401"/>
                </a:lnTo>
                <a:lnTo>
                  <a:pt x="1719" y="401"/>
                </a:lnTo>
                <a:lnTo>
                  <a:pt x="1717" y="405"/>
                </a:lnTo>
                <a:lnTo>
                  <a:pt x="1716" y="409"/>
                </a:lnTo>
                <a:lnTo>
                  <a:pt x="1712" y="419"/>
                </a:lnTo>
                <a:lnTo>
                  <a:pt x="1712" y="419"/>
                </a:lnTo>
                <a:lnTo>
                  <a:pt x="1692" y="461"/>
                </a:lnTo>
                <a:lnTo>
                  <a:pt x="1671" y="505"/>
                </a:lnTo>
                <a:lnTo>
                  <a:pt x="1671" y="505"/>
                </a:lnTo>
                <a:lnTo>
                  <a:pt x="1665" y="514"/>
                </a:lnTo>
                <a:lnTo>
                  <a:pt x="1660" y="524"/>
                </a:lnTo>
                <a:lnTo>
                  <a:pt x="1653" y="533"/>
                </a:lnTo>
                <a:lnTo>
                  <a:pt x="1644" y="541"/>
                </a:lnTo>
                <a:lnTo>
                  <a:pt x="1636" y="548"/>
                </a:lnTo>
                <a:lnTo>
                  <a:pt x="1627" y="554"/>
                </a:lnTo>
                <a:lnTo>
                  <a:pt x="1617" y="558"/>
                </a:lnTo>
                <a:lnTo>
                  <a:pt x="1606" y="562"/>
                </a:lnTo>
                <a:lnTo>
                  <a:pt x="1606" y="562"/>
                </a:lnTo>
                <a:close/>
                <a:moveTo>
                  <a:pt x="1667" y="439"/>
                </a:moveTo>
                <a:lnTo>
                  <a:pt x="1667" y="439"/>
                </a:lnTo>
                <a:lnTo>
                  <a:pt x="1672" y="434"/>
                </a:lnTo>
                <a:lnTo>
                  <a:pt x="1678" y="430"/>
                </a:lnTo>
                <a:lnTo>
                  <a:pt x="1683" y="425"/>
                </a:lnTo>
                <a:lnTo>
                  <a:pt x="1690" y="422"/>
                </a:lnTo>
                <a:lnTo>
                  <a:pt x="1661" y="461"/>
                </a:lnTo>
                <a:lnTo>
                  <a:pt x="1661" y="461"/>
                </a:lnTo>
                <a:lnTo>
                  <a:pt x="1662" y="458"/>
                </a:lnTo>
                <a:lnTo>
                  <a:pt x="1662" y="455"/>
                </a:lnTo>
                <a:lnTo>
                  <a:pt x="1661" y="450"/>
                </a:lnTo>
                <a:lnTo>
                  <a:pt x="1661" y="447"/>
                </a:lnTo>
                <a:lnTo>
                  <a:pt x="1661" y="444"/>
                </a:lnTo>
                <a:lnTo>
                  <a:pt x="1662" y="441"/>
                </a:lnTo>
                <a:lnTo>
                  <a:pt x="1667" y="439"/>
                </a:lnTo>
                <a:lnTo>
                  <a:pt x="1667" y="439"/>
                </a:lnTo>
                <a:close/>
                <a:moveTo>
                  <a:pt x="1765" y="370"/>
                </a:moveTo>
                <a:lnTo>
                  <a:pt x="1706" y="444"/>
                </a:lnTo>
                <a:lnTo>
                  <a:pt x="1706" y="444"/>
                </a:lnTo>
                <a:lnTo>
                  <a:pt x="1706" y="443"/>
                </a:lnTo>
                <a:lnTo>
                  <a:pt x="1707" y="440"/>
                </a:lnTo>
                <a:lnTo>
                  <a:pt x="1709" y="437"/>
                </a:lnTo>
                <a:lnTo>
                  <a:pt x="1709" y="437"/>
                </a:lnTo>
                <a:lnTo>
                  <a:pt x="1719" y="416"/>
                </a:lnTo>
                <a:lnTo>
                  <a:pt x="1724" y="405"/>
                </a:lnTo>
                <a:lnTo>
                  <a:pt x="1730" y="395"/>
                </a:lnTo>
                <a:lnTo>
                  <a:pt x="1738" y="387"/>
                </a:lnTo>
                <a:lnTo>
                  <a:pt x="1745" y="378"/>
                </a:lnTo>
                <a:lnTo>
                  <a:pt x="1755" y="373"/>
                </a:lnTo>
                <a:lnTo>
                  <a:pt x="1766" y="368"/>
                </a:lnTo>
                <a:lnTo>
                  <a:pt x="1766" y="368"/>
                </a:lnTo>
                <a:lnTo>
                  <a:pt x="1765" y="370"/>
                </a:lnTo>
                <a:lnTo>
                  <a:pt x="1765" y="370"/>
                </a:lnTo>
                <a:close/>
                <a:moveTo>
                  <a:pt x="1668" y="526"/>
                </a:moveTo>
                <a:lnTo>
                  <a:pt x="1668" y="526"/>
                </a:lnTo>
                <a:lnTo>
                  <a:pt x="1679" y="503"/>
                </a:lnTo>
                <a:lnTo>
                  <a:pt x="1692" y="482"/>
                </a:lnTo>
                <a:lnTo>
                  <a:pt x="1705" y="462"/>
                </a:lnTo>
                <a:lnTo>
                  <a:pt x="1717" y="443"/>
                </a:lnTo>
                <a:lnTo>
                  <a:pt x="1745" y="406"/>
                </a:lnTo>
                <a:lnTo>
                  <a:pt x="1775" y="373"/>
                </a:lnTo>
                <a:lnTo>
                  <a:pt x="1775" y="373"/>
                </a:lnTo>
                <a:lnTo>
                  <a:pt x="1779" y="370"/>
                </a:lnTo>
                <a:lnTo>
                  <a:pt x="1709" y="500"/>
                </a:lnTo>
                <a:lnTo>
                  <a:pt x="1709" y="500"/>
                </a:lnTo>
                <a:lnTo>
                  <a:pt x="1706" y="503"/>
                </a:lnTo>
                <a:lnTo>
                  <a:pt x="1703" y="507"/>
                </a:lnTo>
                <a:lnTo>
                  <a:pt x="1692" y="513"/>
                </a:lnTo>
                <a:lnTo>
                  <a:pt x="1681" y="519"/>
                </a:lnTo>
                <a:lnTo>
                  <a:pt x="1668" y="526"/>
                </a:lnTo>
                <a:lnTo>
                  <a:pt x="1668" y="526"/>
                </a:lnTo>
                <a:close/>
                <a:moveTo>
                  <a:pt x="1761" y="465"/>
                </a:moveTo>
                <a:lnTo>
                  <a:pt x="1761" y="465"/>
                </a:lnTo>
                <a:lnTo>
                  <a:pt x="1758" y="469"/>
                </a:lnTo>
                <a:lnTo>
                  <a:pt x="1755" y="472"/>
                </a:lnTo>
                <a:lnTo>
                  <a:pt x="1745" y="478"/>
                </a:lnTo>
                <a:lnTo>
                  <a:pt x="1735" y="484"/>
                </a:lnTo>
                <a:lnTo>
                  <a:pt x="1726" y="491"/>
                </a:lnTo>
                <a:lnTo>
                  <a:pt x="1726" y="491"/>
                </a:lnTo>
                <a:lnTo>
                  <a:pt x="1747" y="451"/>
                </a:lnTo>
                <a:lnTo>
                  <a:pt x="1768" y="413"/>
                </a:lnTo>
                <a:lnTo>
                  <a:pt x="1792" y="378"/>
                </a:lnTo>
                <a:lnTo>
                  <a:pt x="1816" y="344"/>
                </a:lnTo>
                <a:lnTo>
                  <a:pt x="1816" y="344"/>
                </a:lnTo>
                <a:lnTo>
                  <a:pt x="1821" y="337"/>
                </a:lnTo>
                <a:lnTo>
                  <a:pt x="1821" y="337"/>
                </a:lnTo>
                <a:lnTo>
                  <a:pt x="1792" y="405"/>
                </a:lnTo>
                <a:lnTo>
                  <a:pt x="1776" y="437"/>
                </a:lnTo>
                <a:lnTo>
                  <a:pt x="1761" y="465"/>
                </a:lnTo>
                <a:lnTo>
                  <a:pt x="1761" y="465"/>
                </a:lnTo>
                <a:close/>
                <a:moveTo>
                  <a:pt x="1785" y="377"/>
                </a:moveTo>
                <a:lnTo>
                  <a:pt x="1785" y="377"/>
                </a:lnTo>
                <a:lnTo>
                  <a:pt x="1787" y="371"/>
                </a:lnTo>
                <a:lnTo>
                  <a:pt x="1790" y="366"/>
                </a:lnTo>
                <a:lnTo>
                  <a:pt x="1794" y="356"/>
                </a:lnTo>
                <a:lnTo>
                  <a:pt x="1796" y="350"/>
                </a:lnTo>
                <a:lnTo>
                  <a:pt x="1800" y="346"/>
                </a:lnTo>
                <a:lnTo>
                  <a:pt x="1804" y="342"/>
                </a:lnTo>
                <a:lnTo>
                  <a:pt x="1810" y="339"/>
                </a:lnTo>
                <a:lnTo>
                  <a:pt x="1810" y="339"/>
                </a:lnTo>
                <a:lnTo>
                  <a:pt x="1803" y="349"/>
                </a:lnTo>
                <a:lnTo>
                  <a:pt x="1797" y="358"/>
                </a:lnTo>
                <a:lnTo>
                  <a:pt x="1792" y="368"/>
                </a:lnTo>
                <a:lnTo>
                  <a:pt x="1785" y="377"/>
                </a:lnTo>
                <a:lnTo>
                  <a:pt x="1785" y="377"/>
                </a:lnTo>
                <a:close/>
                <a:moveTo>
                  <a:pt x="1771" y="475"/>
                </a:moveTo>
                <a:lnTo>
                  <a:pt x="1771" y="475"/>
                </a:lnTo>
                <a:lnTo>
                  <a:pt x="1773" y="471"/>
                </a:lnTo>
                <a:lnTo>
                  <a:pt x="1778" y="468"/>
                </a:lnTo>
                <a:lnTo>
                  <a:pt x="1783" y="467"/>
                </a:lnTo>
                <a:lnTo>
                  <a:pt x="1787" y="462"/>
                </a:lnTo>
                <a:lnTo>
                  <a:pt x="1787" y="462"/>
                </a:lnTo>
                <a:lnTo>
                  <a:pt x="1789" y="465"/>
                </a:lnTo>
                <a:lnTo>
                  <a:pt x="1789" y="467"/>
                </a:lnTo>
                <a:lnTo>
                  <a:pt x="1787" y="468"/>
                </a:lnTo>
                <a:lnTo>
                  <a:pt x="1783" y="471"/>
                </a:lnTo>
                <a:lnTo>
                  <a:pt x="1776" y="474"/>
                </a:lnTo>
                <a:lnTo>
                  <a:pt x="1771" y="475"/>
                </a:lnTo>
                <a:lnTo>
                  <a:pt x="1771" y="475"/>
                </a:lnTo>
                <a:close/>
                <a:moveTo>
                  <a:pt x="1799" y="444"/>
                </a:moveTo>
                <a:lnTo>
                  <a:pt x="1799" y="444"/>
                </a:lnTo>
                <a:lnTo>
                  <a:pt x="1796" y="447"/>
                </a:lnTo>
                <a:lnTo>
                  <a:pt x="1790" y="451"/>
                </a:lnTo>
                <a:lnTo>
                  <a:pt x="1778" y="458"/>
                </a:lnTo>
                <a:lnTo>
                  <a:pt x="1778" y="458"/>
                </a:lnTo>
                <a:lnTo>
                  <a:pt x="1789" y="433"/>
                </a:lnTo>
                <a:lnTo>
                  <a:pt x="1801" y="408"/>
                </a:lnTo>
                <a:lnTo>
                  <a:pt x="1807" y="395"/>
                </a:lnTo>
                <a:lnTo>
                  <a:pt x="1811" y="381"/>
                </a:lnTo>
                <a:lnTo>
                  <a:pt x="1816" y="367"/>
                </a:lnTo>
                <a:lnTo>
                  <a:pt x="1817" y="353"/>
                </a:lnTo>
                <a:lnTo>
                  <a:pt x="1817" y="353"/>
                </a:lnTo>
                <a:lnTo>
                  <a:pt x="1818" y="357"/>
                </a:lnTo>
                <a:lnTo>
                  <a:pt x="1821" y="358"/>
                </a:lnTo>
                <a:lnTo>
                  <a:pt x="1824" y="358"/>
                </a:lnTo>
                <a:lnTo>
                  <a:pt x="1799" y="444"/>
                </a:lnTo>
                <a:close/>
                <a:moveTo>
                  <a:pt x="1289" y="104"/>
                </a:moveTo>
                <a:lnTo>
                  <a:pt x="1289" y="104"/>
                </a:lnTo>
                <a:lnTo>
                  <a:pt x="1289" y="115"/>
                </a:lnTo>
                <a:lnTo>
                  <a:pt x="1290" y="125"/>
                </a:lnTo>
                <a:lnTo>
                  <a:pt x="1290" y="125"/>
                </a:lnTo>
                <a:lnTo>
                  <a:pt x="1289" y="132"/>
                </a:lnTo>
                <a:lnTo>
                  <a:pt x="1287" y="139"/>
                </a:lnTo>
                <a:lnTo>
                  <a:pt x="1279" y="153"/>
                </a:lnTo>
                <a:lnTo>
                  <a:pt x="1270" y="167"/>
                </a:lnTo>
                <a:lnTo>
                  <a:pt x="1267" y="174"/>
                </a:lnTo>
                <a:lnTo>
                  <a:pt x="1266" y="183"/>
                </a:lnTo>
                <a:lnTo>
                  <a:pt x="1266" y="183"/>
                </a:lnTo>
                <a:lnTo>
                  <a:pt x="1267" y="181"/>
                </a:lnTo>
                <a:lnTo>
                  <a:pt x="1270" y="180"/>
                </a:lnTo>
                <a:lnTo>
                  <a:pt x="1270" y="180"/>
                </a:lnTo>
                <a:lnTo>
                  <a:pt x="1276" y="173"/>
                </a:lnTo>
                <a:lnTo>
                  <a:pt x="1280" y="163"/>
                </a:lnTo>
                <a:lnTo>
                  <a:pt x="1291" y="142"/>
                </a:lnTo>
                <a:lnTo>
                  <a:pt x="1291" y="142"/>
                </a:lnTo>
                <a:lnTo>
                  <a:pt x="1293" y="149"/>
                </a:lnTo>
                <a:lnTo>
                  <a:pt x="1294" y="156"/>
                </a:lnTo>
                <a:lnTo>
                  <a:pt x="1293" y="163"/>
                </a:lnTo>
                <a:lnTo>
                  <a:pt x="1291" y="170"/>
                </a:lnTo>
                <a:lnTo>
                  <a:pt x="1291" y="170"/>
                </a:lnTo>
                <a:lnTo>
                  <a:pt x="1289" y="173"/>
                </a:lnTo>
                <a:lnTo>
                  <a:pt x="1284" y="176"/>
                </a:lnTo>
                <a:lnTo>
                  <a:pt x="1279" y="179"/>
                </a:lnTo>
                <a:lnTo>
                  <a:pt x="1273" y="183"/>
                </a:lnTo>
                <a:lnTo>
                  <a:pt x="1273" y="183"/>
                </a:lnTo>
                <a:lnTo>
                  <a:pt x="1270" y="184"/>
                </a:lnTo>
                <a:lnTo>
                  <a:pt x="1267" y="187"/>
                </a:lnTo>
                <a:lnTo>
                  <a:pt x="1266" y="187"/>
                </a:lnTo>
                <a:lnTo>
                  <a:pt x="1266" y="187"/>
                </a:lnTo>
                <a:lnTo>
                  <a:pt x="1266" y="183"/>
                </a:lnTo>
                <a:lnTo>
                  <a:pt x="1266" y="183"/>
                </a:lnTo>
                <a:lnTo>
                  <a:pt x="1263" y="186"/>
                </a:lnTo>
                <a:lnTo>
                  <a:pt x="1260" y="187"/>
                </a:lnTo>
                <a:lnTo>
                  <a:pt x="1258" y="187"/>
                </a:lnTo>
                <a:lnTo>
                  <a:pt x="1253" y="187"/>
                </a:lnTo>
                <a:lnTo>
                  <a:pt x="1239" y="184"/>
                </a:lnTo>
                <a:lnTo>
                  <a:pt x="1239" y="184"/>
                </a:lnTo>
                <a:lnTo>
                  <a:pt x="1246" y="176"/>
                </a:lnTo>
                <a:lnTo>
                  <a:pt x="1253" y="167"/>
                </a:lnTo>
                <a:lnTo>
                  <a:pt x="1262" y="160"/>
                </a:lnTo>
                <a:lnTo>
                  <a:pt x="1269" y="152"/>
                </a:lnTo>
                <a:lnTo>
                  <a:pt x="1269" y="152"/>
                </a:lnTo>
                <a:lnTo>
                  <a:pt x="1265" y="151"/>
                </a:lnTo>
                <a:lnTo>
                  <a:pt x="1260" y="152"/>
                </a:lnTo>
                <a:lnTo>
                  <a:pt x="1258" y="155"/>
                </a:lnTo>
                <a:lnTo>
                  <a:pt x="1253" y="158"/>
                </a:lnTo>
                <a:lnTo>
                  <a:pt x="1246" y="167"/>
                </a:lnTo>
                <a:lnTo>
                  <a:pt x="1239" y="174"/>
                </a:lnTo>
                <a:lnTo>
                  <a:pt x="1239" y="174"/>
                </a:lnTo>
                <a:lnTo>
                  <a:pt x="1241" y="177"/>
                </a:lnTo>
                <a:lnTo>
                  <a:pt x="1238" y="177"/>
                </a:lnTo>
                <a:lnTo>
                  <a:pt x="1235" y="177"/>
                </a:lnTo>
                <a:lnTo>
                  <a:pt x="1234" y="176"/>
                </a:lnTo>
                <a:lnTo>
                  <a:pt x="1234" y="176"/>
                </a:lnTo>
                <a:lnTo>
                  <a:pt x="1258" y="139"/>
                </a:lnTo>
                <a:lnTo>
                  <a:pt x="1270" y="120"/>
                </a:lnTo>
                <a:lnTo>
                  <a:pt x="1280" y="100"/>
                </a:lnTo>
                <a:lnTo>
                  <a:pt x="1280" y="100"/>
                </a:lnTo>
                <a:lnTo>
                  <a:pt x="1283" y="96"/>
                </a:lnTo>
                <a:lnTo>
                  <a:pt x="1284" y="94"/>
                </a:lnTo>
                <a:lnTo>
                  <a:pt x="1286" y="94"/>
                </a:lnTo>
                <a:lnTo>
                  <a:pt x="1287" y="96"/>
                </a:lnTo>
                <a:lnTo>
                  <a:pt x="1289" y="101"/>
                </a:lnTo>
                <a:lnTo>
                  <a:pt x="1289" y="104"/>
                </a:lnTo>
                <a:lnTo>
                  <a:pt x="1289" y="104"/>
                </a:lnTo>
                <a:close/>
                <a:moveTo>
                  <a:pt x="1293" y="190"/>
                </a:moveTo>
                <a:lnTo>
                  <a:pt x="1273" y="188"/>
                </a:lnTo>
                <a:lnTo>
                  <a:pt x="1273" y="188"/>
                </a:lnTo>
                <a:lnTo>
                  <a:pt x="1279" y="187"/>
                </a:lnTo>
                <a:lnTo>
                  <a:pt x="1284" y="183"/>
                </a:lnTo>
                <a:lnTo>
                  <a:pt x="1293" y="174"/>
                </a:lnTo>
                <a:lnTo>
                  <a:pt x="1293" y="174"/>
                </a:lnTo>
                <a:lnTo>
                  <a:pt x="1293" y="183"/>
                </a:lnTo>
                <a:lnTo>
                  <a:pt x="1294" y="186"/>
                </a:lnTo>
                <a:lnTo>
                  <a:pt x="1293" y="190"/>
                </a:lnTo>
                <a:lnTo>
                  <a:pt x="1293" y="190"/>
                </a:lnTo>
                <a:close/>
                <a:moveTo>
                  <a:pt x="1211" y="181"/>
                </a:moveTo>
                <a:lnTo>
                  <a:pt x="1217" y="170"/>
                </a:lnTo>
                <a:lnTo>
                  <a:pt x="1221" y="166"/>
                </a:lnTo>
                <a:lnTo>
                  <a:pt x="1223" y="165"/>
                </a:lnTo>
                <a:lnTo>
                  <a:pt x="1223" y="165"/>
                </a:lnTo>
                <a:lnTo>
                  <a:pt x="1231" y="156"/>
                </a:lnTo>
                <a:lnTo>
                  <a:pt x="1239" y="146"/>
                </a:lnTo>
                <a:lnTo>
                  <a:pt x="1246" y="136"/>
                </a:lnTo>
                <a:lnTo>
                  <a:pt x="1249" y="135"/>
                </a:lnTo>
                <a:lnTo>
                  <a:pt x="1253" y="134"/>
                </a:lnTo>
                <a:lnTo>
                  <a:pt x="1253" y="134"/>
                </a:lnTo>
                <a:lnTo>
                  <a:pt x="1245" y="142"/>
                </a:lnTo>
                <a:lnTo>
                  <a:pt x="1238" y="153"/>
                </a:lnTo>
                <a:lnTo>
                  <a:pt x="1231" y="165"/>
                </a:lnTo>
                <a:lnTo>
                  <a:pt x="1225" y="176"/>
                </a:lnTo>
                <a:lnTo>
                  <a:pt x="1225" y="176"/>
                </a:lnTo>
                <a:lnTo>
                  <a:pt x="1224" y="179"/>
                </a:lnTo>
                <a:lnTo>
                  <a:pt x="1220" y="181"/>
                </a:lnTo>
                <a:lnTo>
                  <a:pt x="1215" y="183"/>
                </a:lnTo>
                <a:lnTo>
                  <a:pt x="1214" y="183"/>
                </a:lnTo>
                <a:lnTo>
                  <a:pt x="1211" y="181"/>
                </a:lnTo>
                <a:lnTo>
                  <a:pt x="1211" y="181"/>
                </a:lnTo>
                <a:close/>
                <a:moveTo>
                  <a:pt x="1220" y="194"/>
                </a:moveTo>
                <a:lnTo>
                  <a:pt x="1220" y="194"/>
                </a:lnTo>
                <a:lnTo>
                  <a:pt x="1214" y="195"/>
                </a:lnTo>
                <a:lnTo>
                  <a:pt x="1208" y="197"/>
                </a:lnTo>
                <a:lnTo>
                  <a:pt x="1197" y="195"/>
                </a:lnTo>
                <a:lnTo>
                  <a:pt x="1197" y="195"/>
                </a:lnTo>
                <a:lnTo>
                  <a:pt x="1199" y="193"/>
                </a:lnTo>
                <a:lnTo>
                  <a:pt x="1201" y="193"/>
                </a:lnTo>
                <a:lnTo>
                  <a:pt x="1201" y="193"/>
                </a:lnTo>
                <a:lnTo>
                  <a:pt x="1210" y="193"/>
                </a:lnTo>
                <a:lnTo>
                  <a:pt x="1220" y="194"/>
                </a:lnTo>
                <a:lnTo>
                  <a:pt x="1220" y="194"/>
                </a:lnTo>
                <a:close/>
                <a:moveTo>
                  <a:pt x="1259" y="108"/>
                </a:moveTo>
                <a:lnTo>
                  <a:pt x="1259" y="108"/>
                </a:lnTo>
                <a:lnTo>
                  <a:pt x="1242" y="134"/>
                </a:lnTo>
                <a:lnTo>
                  <a:pt x="1234" y="145"/>
                </a:lnTo>
                <a:lnTo>
                  <a:pt x="1230" y="149"/>
                </a:lnTo>
                <a:lnTo>
                  <a:pt x="1224" y="152"/>
                </a:lnTo>
                <a:lnTo>
                  <a:pt x="1223" y="153"/>
                </a:lnTo>
                <a:lnTo>
                  <a:pt x="1201" y="180"/>
                </a:lnTo>
                <a:lnTo>
                  <a:pt x="1201" y="180"/>
                </a:lnTo>
                <a:lnTo>
                  <a:pt x="1241" y="108"/>
                </a:lnTo>
                <a:lnTo>
                  <a:pt x="1262" y="75"/>
                </a:lnTo>
                <a:lnTo>
                  <a:pt x="1282" y="41"/>
                </a:lnTo>
                <a:lnTo>
                  <a:pt x="1282" y="41"/>
                </a:lnTo>
                <a:lnTo>
                  <a:pt x="1286" y="52"/>
                </a:lnTo>
                <a:lnTo>
                  <a:pt x="1287" y="63"/>
                </a:lnTo>
                <a:lnTo>
                  <a:pt x="1286" y="73"/>
                </a:lnTo>
                <a:lnTo>
                  <a:pt x="1282" y="82"/>
                </a:lnTo>
                <a:lnTo>
                  <a:pt x="1277" y="90"/>
                </a:lnTo>
                <a:lnTo>
                  <a:pt x="1272" y="97"/>
                </a:lnTo>
                <a:lnTo>
                  <a:pt x="1265" y="104"/>
                </a:lnTo>
                <a:lnTo>
                  <a:pt x="1259" y="108"/>
                </a:lnTo>
                <a:lnTo>
                  <a:pt x="1259" y="108"/>
                </a:lnTo>
                <a:close/>
                <a:moveTo>
                  <a:pt x="1221" y="117"/>
                </a:moveTo>
                <a:lnTo>
                  <a:pt x="1221" y="117"/>
                </a:lnTo>
                <a:lnTo>
                  <a:pt x="1223" y="113"/>
                </a:lnTo>
                <a:lnTo>
                  <a:pt x="1224" y="108"/>
                </a:lnTo>
                <a:lnTo>
                  <a:pt x="1230" y="101"/>
                </a:lnTo>
                <a:lnTo>
                  <a:pt x="1230" y="101"/>
                </a:lnTo>
                <a:lnTo>
                  <a:pt x="1228" y="110"/>
                </a:lnTo>
                <a:lnTo>
                  <a:pt x="1225" y="114"/>
                </a:lnTo>
                <a:lnTo>
                  <a:pt x="1221" y="117"/>
                </a:lnTo>
                <a:lnTo>
                  <a:pt x="1221" y="117"/>
                </a:lnTo>
                <a:close/>
                <a:moveTo>
                  <a:pt x="1282" y="21"/>
                </a:moveTo>
                <a:lnTo>
                  <a:pt x="1282" y="21"/>
                </a:lnTo>
                <a:lnTo>
                  <a:pt x="1283" y="20"/>
                </a:lnTo>
                <a:lnTo>
                  <a:pt x="1284" y="21"/>
                </a:lnTo>
                <a:lnTo>
                  <a:pt x="1284" y="25"/>
                </a:lnTo>
                <a:lnTo>
                  <a:pt x="1284" y="37"/>
                </a:lnTo>
                <a:lnTo>
                  <a:pt x="1284" y="37"/>
                </a:lnTo>
                <a:lnTo>
                  <a:pt x="1282" y="35"/>
                </a:lnTo>
                <a:lnTo>
                  <a:pt x="1280" y="35"/>
                </a:lnTo>
                <a:lnTo>
                  <a:pt x="1276" y="37"/>
                </a:lnTo>
                <a:lnTo>
                  <a:pt x="1272" y="42"/>
                </a:lnTo>
                <a:lnTo>
                  <a:pt x="1272" y="42"/>
                </a:lnTo>
                <a:lnTo>
                  <a:pt x="1262" y="56"/>
                </a:lnTo>
                <a:lnTo>
                  <a:pt x="1258" y="63"/>
                </a:lnTo>
                <a:lnTo>
                  <a:pt x="1251" y="69"/>
                </a:lnTo>
                <a:lnTo>
                  <a:pt x="1251" y="69"/>
                </a:lnTo>
                <a:lnTo>
                  <a:pt x="1265" y="44"/>
                </a:lnTo>
                <a:lnTo>
                  <a:pt x="1272" y="31"/>
                </a:lnTo>
                <a:lnTo>
                  <a:pt x="1282" y="21"/>
                </a:lnTo>
                <a:lnTo>
                  <a:pt x="1282" y="21"/>
                </a:lnTo>
                <a:close/>
                <a:moveTo>
                  <a:pt x="1251" y="48"/>
                </a:moveTo>
                <a:lnTo>
                  <a:pt x="1251" y="48"/>
                </a:lnTo>
                <a:lnTo>
                  <a:pt x="1241" y="58"/>
                </a:lnTo>
                <a:lnTo>
                  <a:pt x="1231" y="70"/>
                </a:lnTo>
                <a:lnTo>
                  <a:pt x="1213" y="94"/>
                </a:lnTo>
                <a:lnTo>
                  <a:pt x="1213" y="94"/>
                </a:lnTo>
                <a:lnTo>
                  <a:pt x="1210" y="96"/>
                </a:lnTo>
                <a:lnTo>
                  <a:pt x="1208" y="97"/>
                </a:lnTo>
                <a:lnTo>
                  <a:pt x="1208" y="97"/>
                </a:lnTo>
                <a:lnTo>
                  <a:pt x="1210" y="89"/>
                </a:lnTo>
                <a:lnTo>
                  <a:pt x="1213" y="80"/>
                </a:lnTo>
                <a:lnTo>
                  <a:pt x="1217" y="72"/>
                </a:lnTo>
                <a:lnTo>
                  <a:pt x="1223" y="65"/>
                </a:lnTo>
                <a:lnTo>
                  <a:pt x="1228" y="59"/>
                </a:lnTo>
                <a:lnTo>
                  <a:pt x="1235" y="55"/>
                </a:lnTo>
                <a:lnTo>
                  <a:pt x="1244" y="51"/>
                </a:lnTo>
                <a:lnTo>
                  <a:pt x="1251" y="48"/>
                </a:lnTo>
                <a:lnTo>
                  <a:pt x="1251" y="48"/>
                </a:lnTo>
                <a:close/>
                <a:moveTo>
                  <a:pt x="1197" y="82"/>
                </a:moveTo>
                <a:lnTo>
                  <a:pt x="1197" y="82"/>
                </a:lnTo>
                <a:lnTo>
                  <a:pt x="1200" y="79"/>
                </a:lnTo>
                <a:lnTo>
                  <a:pt x="1203" y="77"/>
                </a:lnTo>
                <a:lnTo>
                  <a:pt x="1203" y="77"/>
                </a:lnTo>
                <a:lnTo>
                  <a:pt x="1206" y="76"/>
                </a:lnTo>
                <a:lnTo>
                  <a:pt x="1207" y="76"/>
                </a:lnTo>
                <a:lnTo>
                  <a:pt x="1207" y="77"/>
                </a:lnTo>
                <a:lnTo>
                  <a:pt x="1207" y="79"/>
                </a:lnTo>
                <a:lnTo>
                  <a:pt x="1201" y="86"/>
                </a:lnTo>
                <a:lnTo>
                  <a:pt x="1201" y="86"/>
                </a:lnTo>
                <a:lnTo>
                  <a:pt x="1200" y="93"/>
                </a:lnTo>
                <a:lnTo>
                  <a:pt x="1196" y="99"/>
                </a:lnTo>
                <a:lnTo>
                  <a:pt x="1193" y="104"/>
                </a:lnTo>
                <a:lnTo>
                  <a:pt x="1190" y="111"/>
                </a:lnTo>
                <a:lnTo>
                  <a:pt x="1190" y="111"/>
                </a:lnTo>
                <a:lnTo>
                  <a:pt x="1189" y="106"/>
                </a:lnTo>
                <a:lnTo>
                  <a:pt x="1190" y="96"/>
                </a:lnTo>
                <a:lnTo>
                  <a:pt x="1192" y="87"/>
                </a:lnTo>
                <a:lnTo>
                  <a:pt x="1194" y="83"/>
                </a:lnTo>
                <a:lnTo>
                  <a:pt x="1197" y="82"/>
                </a:lnTo>
                <a:lnTo>
                  <a:pt x="1197" y="82"/>
                </a:lnTo>
                <a:close/>
                <a:moveTo>
                  <a:pt x="1187" y="131"/>
                </a:moveTo>
                <a:lnTo>
                  <a:pt x="1187" y="131"/>
                </a:lnTo>
                <a:lnTo>
                  <a:pt x="1192" y="124"/>
                </a:lnTo>
                <a:lnTo>
                  <a:pt x="1199" y="115"/>
                </a:lnTo>
                <a:lnTo>
                  <a:pt x="1214" y="101"/>
                </a:lnTo>
                <a:lnTo>
                  <a:pt x="1214" y="101"/>
                </a:lnTo>
                <a:lnTo>
                  <a:pt x="1208" y="113"/>
                </a:lnTo>
                <a:lnTo>
                  <a:pt x="1201" y="124"/>
                </a:lnTo>
                <a:lnTo>
                  <a:pt x="1194" y="138"/>
                </a:lnTo>
                <a:lnTo>
                  <a:pt x="1193" y="143"/>
                </a:lnTo>
                <a:lnTo>
                  <a:pt x="1193" y="151"/>
                </a:lnTo>
                <a:lnTo>
                  <a:pt x="1193" y="151"/>
                </a:lnTo>
                <a:lnTo>
                  <a:pt x="1197" y="149"/>
                </a:lnTo>
                <a:lnTo>
                  <a:pt x="1200" y="146"/>
                </a:lnTo>
                <a:lnTo>
                  <a:pt x="1206" y="139"/>
                </a:lnTo>
                <a:lnTo>
                  <a:pt x="1211" y="132"/>
                </a:lnTo>
                <a:lnTo>
                  <a:pt x="1217" y="127"/>
                </a:lnTo>
                <a:lnTo>
                  <a:pt x="1217" y="127"/>
                </a:lnTo>
                <a:lnTo>
                  <a:pt x="1214" y="122"/>
                </a:lnTo>
                <a:lnTo>
                  <a:pt x="1214" y="121"/>
                </a:lnTo>
                <a:lnTo>
                  <a:pt x="1215" y="121"/>
                </a:lnTo>
                <a:lnTo>
                  <a:pt x="1218" y="121"/>
                </a:lnTo>
                <a:lnTo>
                  <a:pt x="1221" y="124"/>
                </a:lnTo>
                <a:lnTo>
                  <a:pt x="1190" y="180"/>
                </a:lnTo>
                <a:lnTo>
                  <a:pt x="1190" y="180"/>
                </a:lnTo>
                <a:lnTo>
                  <a:pt x="1187" y="169"/>
                </a:lnTo>
                <a:lnTo>
                  <a:pt x="1185" y="156"/>
                </a:lnTo>
                <a:lnTo>
                  <a:pt x="1185" y="143"/>
                </a:lnTo>
                <a:lnTo>
                  <a:pt x="1187" y="131"/>
                </a:lnTo>
                <a:lnTo>
                  <a:pt x="1187" y="131"/>
                </a:lnTo>
                <a:close/>
                <a:moveTo>
                  <a:pt x="1106" y="190"/>
                </a:moveTo>
                <a:lnTo>
                  <a:pt x="1175" y="191"/>
                </a:lnTo>
                <a:lnTo>
                  <a:pt x="1175" y="191"/>
                </a:lnTo>
                <a:lnTo>
                  <a:pt x="1168" y="194"/>
                </a:lnTo>
                <a:lnTo>
                  <a:pt x="1161" y="194"/>
                </a:lnTo>
                <a:lnTo>
                  <a:pt x="1142" y="194"/>
                </a:lnTo>
                <a:lnTo>
                  <a:pt x="1124" y="193"/>
                </a:lnTo>
                <a:lnTo>
                  <a:pt x="1109" y="191"/>
                </a:lnTo>
                <a:lnTo>
                  <a:pt x="1109" y="191"/>
                </a:lnTo>
                <a:lnTo>
                  <a:pt x="1106" y="190"/>
                </a:lnTo>
                <a:lnTo>
                  <a:pt x="1106" y="190"/>
                </a:lnTo>
                <a:lnTo>
                  <a:pt x="1102" y="191"/>
                </a:lnTo>
                <a:lnTo>
                  <a:pt x="1097" y="193"/>
                </a:lnTo>
                <a:lnTo>
                  <a:pt x="1097" y="193"/>
                </a:lnTo>
                <a:lnTo>
                  <a:pt x="1075" y="191"/>
                </a:lnTo>
                <a:lnTo>
                  <a:pt x="1064" y="191"/>
                </a:lnTo>
                <a:lnTo>
                  <a:pt x="1054" y="190"/>
                </a:lnTo>
                <a:lnTo>
                  <a:pt x="1106" y="190"/>
                </a:lnTo>
                <a:close/>
                <a:moveTo>
                  <a:pt x="836" y="193"/>
                </a:moveTo>
                <a:lnTo>
                  <a:pt x="836" y="193"/>
                </a:lnTo>
                <a:lnTo>
                  <a:pt x="1072" y="202"/>
                </a:lnTo>
                <a:lnTo>
                  <a:pt x="1308" y="215"/>
                </a:lnTo>
                <a:lnTo>
                  <a:pt x="1308" y="215"/>
                </a:lnTo>
                <a:lnTo>
                  <a:pt x="1303" y="135"/>
                </a:lnTo>
                <a:lnTo>
                  <a:pt x="1296" y="54"/>
                </a:lnTo>
                <a:lnTo>
                  <a:pt x="1296" y="54"/>
                </a:lnTo>
                <a:lnTo>
                  <a:pt x="1296" y="45"/>
                </a:lnTo>
                <a:lnTo>
                  <a:pt x="1297" y="37"/>
                </a:lnTo>
                <a:lnTo>
                  <a:pt x="1297" y="37"/>
                </a:lnTo>
                <a:lnTo>
                  <a:pt x="1301" y="55"/>
                </a:lnTo>
                <a:lnTo>
                  <a:pt x="1304" y="73"/>
                </a:lnTo>
                <a:lnTo>
                  <a:pt x="1308" y="114"/>
                </a:lnTo>
                <a:lnTo>
                  <a:pt x="1310" y="153"/>
                </a:lnTo>
                <a:lnTo>
                  <a:pt x="1312" y="194"/>
                </a:lnTo>
                <a:lnTo>
                  <a:pt x="1312" y="194"/>
                </a:lnTo>
                <a:lnTo>
                  <a:pt x="1311" y="194"/>
                </a:lnTo>
                <a:lnTo>
                  <a:pt x="1310" y="194"/>
                </a:lnTo>
                <a:lnTo>
                  <a:pt x="1310" y="200"/>
                </a:lnTo>
                <a:lnTo>
                  <a:pt x="1312" y="207"/>
                </a:lnTo>
                <a:lnTo>
                  <a:pt x="1315" y="208"/>
                </a:lnTo>
                <a:lnTo>
                  <a:pt x="1318" y="210"/>
                </a:lnTo>
                <a:lnTo>
                  <a:pt x="1318" y="210"/>
                </a:lnTo>
                <a:lnTo>
                  <a:pt x="1322" y="210"/>
                </a:lnTo>
                <a:lnTo>
                  <a:pt x="1325" y="208"/>
                </a:lnTo>
                <a:lnTo>
                  <a:pt x="1326" y="205"/>
                </a:lnTo>
                <a:lnTo>
                  <a:pt x="1328" y="202"/>
                </a:lnTo>
                <a:lnTo>
                  <a:pt x="1328" y="202"/>
                </a:lnTo>
                <a:lnTo>
                  <a:pt x="1324" y="155"/>
                </a:lnTo>
                <a:lnTo>
                  <a:pt x="1319" y="107"/>
                </a:lnTo>
                <a:lnTo>
                  <a:pt x="1317" y="83"/>
                </a:lnTo>
                <a:lnTo>
                  <a:pt x="1314" y="61"/>
                </a:lnTo>
                <a:lnTo>
                  <a:pt x="1310" y="38"/>
                </a:lnTo>
                <a:lnTo>
                  <a:pt x="1304" y="18"/>
                </a:lnTo>
                <a:lnTo>
                  <a:pt x="1304" y="18"/>
                </a:lnTo>
                <a:lnTo>
                  <a:pt x="1350" y="48"/>
                </a:lnTo>
                <a:lnTo>
                  <a:pt x="1400" y="76"/>
                </a:lnTo>
                <a:lnTo>
                  <a:pt x="1450" y="103"/>
                </a:lnTo>
                <a:lnTo>
                  <a:pt x="1501" y="128"/>
                </a:lnTo>
                <a:lnTo>
                  <a:pt x="1602" y="177"/>
                </a:lnTo>
                <a:lnTo>
                  <a:pt x="1653" y="204"/>
                </a:lnTo>
                <a:lnTo>
                  <a:pt x="1702" y="232"/>
                </a:lnTo>
                <a:lnTo>
                  <a:pt x="1702" y="232"/>
                </a:lnTo>
                <a:lnTo>
                  <a:pt x="1734" y="249"/>
                </a:lnTo>
                <a:lnTo>
                  <a:pt x="1769" y="266"/>
                </a:lnTo>
                <a:lnTo>
                  <a:pt x="1806" y="283"/>
                </a:lnTo>
                <a:lnTo>
                  <a:pt x="1841" y="301"/>
                </a:lnTo>
                <a:lnTo>
                  <a:pt x="1841" y="301"/>
                </a:lnTo>
                <a:lnTo>
                  <a:pt x="1779" y="340"/>
                </a:lnTo>
                <a:lnTo>
                  <a:pt x="1717" y="381"/>
                </a:lnTo>
                <a:lnTo>
                  <a:pt x="1596" y="464"/>
                </a:lnTo>
                <a:lnTo>
                  <a:pt x="1475" y="545"/>
                </a:lnTo>
                <a:lnTo>
                  <a:pt x="1414" y="586"/>
                </a:lnTo>
                <a:lnTo>
                  <a:pt x="1350" y="624"/>
                </a:lnTo>
                <a:lnTo>
                  <a:pt x="1350" y="624"/>
                </a:lnTo>
                <a:lnTo>
                  <a:pt x="1346" y="625"/>
                </a:lnTo>
                <a:lnTo>
                  <a:pt x="1342" y="625"/>
                </a:lnTo>
                <a:lnTo>
                  <a:pt x="1339" y="623"/>
                </a:lnTo>
                <a:lnTo>
                  <a:pt x="1338" y="618"/>
                </a:lnTo>
                <a:lnTo>
                  <a:pt x="1338" y="618"/>
                </a:lnTo>
                <a:lnTo>
                  <a:pt x="1334" y="583"/>
                </a:lnTo>
                <a:lnTo>
                  <a:pt x="1326" y="550"/>
                </a:lnTo>
                <a:lnTo>
                  <a:pt x="1321" y="514"/>
                </a:lnTo>
                <a:lnTo>
                  <a:pt x="1319" y="496"/>
                </a:lnTo>
                <a:lnTo>
                  <a:pt x="1318" y="478"/>
                </a:lnTo>
                <a:lnTo>
                  <a:pt x="1318" y="478"/>
                </a:lnTo>
                <a:lnTo>
                  <a:pt x="1317" y="472"/>
                </a:lnTo>
                <a:lnTo>
                  <a:pt x="1312" y="468"/>
                </a:lnTo>
                <a:lnTo>
                  <a:pt x="1308" y="465"/>
                </a:lnTo>
                <a:lnTo>
                  <a:pt x="1300" y="464"/>
                </a:lnTo>
                <a:lnTo>
                  <a:pt x="1300" y="464"/>
                </a:lnTo>
                <a:lnTo>
                  <a:pt x="1182" y="460"/>
                </a:lnTo>
                <a:lnTo>
                  <a:pt x="1062" y="455"/>
                </a:lnTo>
                <a:lnTo>
                  <a:pt x="943" y="454"/>
                </a:lnTo>
                <a:lnTo>
                  <a:pt x="885" y="454"/>
                </a:lnTo>
                <a:lnTo>
                  <a:pt x="826" y="455"/>
                </a:lnTo>
                <a:lnTo>
                  <a:pt x="826" y="455"/>
                </a:lnTo>
                <a:lnTo>
                  <a:pt x="798" y="460"/>
                </a:lnTo>
                <a:lnTo>
                  <a:pt x="770" y="462"/>
                </a:lnTo>
                <a:lnTo>
                  <a:pt x="742" y="464"/>
                </a:lnTo>
                <a:lnTo>
                  <a:pt x="714" y="464"/>
                </a:lnTo>
                <a:lnTo>
                  <a:pt x="656" y="462"/>
                </a:lnTo>
                <a:lnTo>
                  <a:pt x="599" y="458"/>
                </a:lnTo>
                <a:lnTo>
                  <a:pt x="483" y="448"/>
                </a:lnTo>
                <a:lnTo>
                  <a:pt x="426" y="443"/>
                </a:lnTo>
                <a:lnTo>
                  <a:pt x="368" y="440"/>
                </a:lnTo>
                <a:lnTo>
                  <a:pt x="181" y="439"/>
                </a:lnTo>
                <a:lnTo>
                  <a:pt x="181" y="439"/>
                </a:lnTo>
                <a:lnTo>
                  <a:pt x="178" y="440"/>
                </a:lnTo>
                <a:lnTo>
                  <a:pt x="177" y="441"/>
                </a:lnTo>
                <a:lnTo>
                  <a:pt x="176" y="446"/>
                </a:lnTo>
                <a:lnTo>
                  <a:pt x="176" y="450"/>
                </a:lnTo>
                <a:lnTo>
                  <a:pt x="176" y="450"/>
                </a:lnTo>
                <a:lnTo>
                  <a:pt x="163" y="392"/>
                </a:lnTo>
                <a:lnTo>
                  <a:pt x="150" y="333"/>
                </a:lnTo>
                <a:lnTo>
                  <a:pt x="139" y="274"/>
                </a:lnTo>
                <a:lnTo>
                  <a:pt x="129" y="214"/>
                </a:lnTo>
                <a:lnTo>
                  <a:pt x="129" y="214"/>
                </a:lnTo>
                <a:lnTo>
                  <a:pt x="131" y="218"/>
                </a:lnTo>
                <a:lnTo>
                  <a:pt x="132" y="219"/>
                </a:lnTo>
                <a:lnTo>
                  <a:pt x="133" y="219"/>
                </a:lnTo>
                <a:lnTo>
                  <a:pt x="133" y="218"/>
                </a:lnTo>
                <a:lnTo>
                  <a:pt x="133" y="212"/>
                </a:lnTo>
                <a:lnTo>
                  <a:pt x="132" y="210"/>
                </a:lnTo>
                <a:lnTo>
                  <a:pt x="131" y="208"/>
                </a:lnTo>
                <a:lnTo>
                  <a:pt x="131" y="208"/>
                </a:lnTo>
                <a:lnTo>
                  <a:pt x="219" y="205"/>
                </a:lnTo>
                <a:lnTo>
                  <a:pt x="306" y="202"/>
                </a:lnTo>
                <a:lnTo>
                  <a:pt x="481" y="194"/>
                </a:lnTo>
                <a:lnTo>
                  <a:pt x="569" y="191"/>
                </a:lnTo>
                <a:lnTo>
                  <a:pt x="656" y="190"/>
                </a:lnTo>
                <a:lnTo>
                  <a:pt x="746" y="190"/>
                </a:lnTo>
                <a:lnTo>
                  <a:pt x="836" y="193"/>
                </a:lnTo>
                <a:lnTo>
                  <a:pt x="836" y="193"/>
                </a:lnTo>
                <a:close/>
                <a:moveTo>
                  <a:pt x="126" y="201"/>
                </a:moveTo>
                <a:lnTo>
                  <a:pt x="126" y="201"/>
                </a:lnTo>
                <a:lnTo>
                  <a:pt x="129" y="200"/>
                </a:lnTo>
                <a:lnTo>
                  <a:pt x="133" y="200"/>
                </a:lnTo>
                <a:lnTo>
                  <a:pt x="135" y="201"/>
                </a:lnTo>
                <a:lnTo>
                  <a:pt x="135" y="202"/>
                </a:lnTo>
                <a:lnTo>
                  <a:pt x="133" y="204"/>
                </a:lnTo>
                <a:lnTo>
                  <a:pt x="133" y="204"/>
                </a:lnTo>
                <a:lnTo>
                  <a:pt x="129" y="205"/>
                </a:lnTo>
                <a:lnTo>
                  <a:pt x="126" y="204"/>
                </a:lnTo>
                <a:lnTo>
                  <a:pt x="125" y="204"/>
                </a:lnTo>
                <a:lnTo>
                  <a:pt x="125" y="204"/>
                </a:lnTo>
                <a:lnTo>
                  <a:pt x="126" y="201"/>
                </a:lnTo>
                <a:lnTo>
                  <a:pt x="126" y="201"/>
                </a:lnTo>
                <a:close/>
                <a:moveTo>
                  <a:pt x="108" y="308"/>
                </a:moveTo>
                <a:lnTo>
                  <a:pt x="108" y="308"/>
                </a:lnTo>
                <a:lnTo>
                  <a:pt x="91" y="330"/>
                </a:lnTo>
                <a:lnTo>
                  <a:pt x="74" y="353"/>
                </a:lnTo>
                <a:lnTo>
                  <a:pt x="59" y="377"/>
                </a:lnTo>
                <a:lnTo>
                  <a:pt x="45" y="401"/>
                </a:lnTo>
                <a:lnTo>
                  <a:pt x="45" y="401"/>
                </a:lnTo>
                <a:lnTo>
                  <a:pt x="44" y="403"/>
                </a:lnTo>
                <a:lnTo>
                  <a:pt x="44" y="405"/>
                </a:lnTo>
                <a:lnTo>
                  <a:pt x="73" y="371"/>
                </a:lnTo>
                <a:lnTo>
                  <a:pt x="73" y="371"/>
                </a:lnTo>
                <a:lnTo>
                  <a:pt x="63" y="387"/>
                </a:lnTo>
                <a:lnTo>
                  <a:pt x="55" y="403"/>
                </a:lnTo>
                <a:lnTo>
                  <a:pt x="35" y="437"/>
                </a:lnTo>
                <a:lnTo>
                  <a:pt x="35" y="437"/>
                </a:lnTo>
                <a:lnTo>
                  <a:pt x="34" y="440"/>
                </a:lnTo>
                <a:lnTo>
                  <a:pt x="31" y="443"/>
                </a:lnTo>
                <a:lnTo>
                  <a:pt x="29" y="443"/>
                </a:lnTo>
                <a:lnTo>
                  <a:pt x="28" y="441"/>
                </a:lnTo>
                <a:lnTo>
                  <a:pt x="28" y="437"/>
                </a:lnTo>
                <a:lnTo>
                  <a:pt x="28" y="437"/>
                </a:lnTo>
                <a:lnTo>
                  <a:pt x="29" y="430"/>
                </a:lnTo>
                <a:lnTo>
                  <a:pt x="31" y="422"/>
                </a:lnTo>
                <a:lnTo>
                  <a:pt x="34" y="416"/>
                </a:lnTo>
                <a:lnTo>
                  <a:pt x="39" y="410"/>
                </a:lnTo>
                <a:lnTo>
                  <a:pt x="39" y="410"/>
                </a:lnTo>
                <a:lnTo>
                  <a:pt x="38" y="408"/>
                </a:lnTo>
                <a:lnTo>
                  <a:pt x="38" y="403"/>
                </a:lnTo>
                <a:lnTo>
                  <a:pt x="36" y="402"/>
                </a:lnTo>
                <a:lnTo>
                  <a:pt x="35" y="406"/>
                </a:lnTo>
                <a:lnTo>
                  <a:pt x="35" y="406"/>
                </a:lnTo>
                <a:lnTo>
                  <a:pt x="29" y="415"/>
                </a:lnTo>
                <a:lnTo>
                  <a:pt x="25" y="423"/>
                </a:lnTo>
                <a:lnTo>
                  <a:pt x="25" y="423"/>
                </a:lnTo>
                <a:lnTo>
                  <a:pt x="32" y="405"/>
                </a:lnTo>
                <a:lnTo>
                  <a:pt x="41" y="388"/>
                </a:lnTo>
                <a:lnTo>
                  <a:pt x="59" y="354"/>
                </a:lnTo>
                <a:lnTo>
                  <a:pt x="79" y="322"/>
                </a:lnTo>
                <a:lnTo>
                  <a:pt x="100" y="291"/>
                </a:lnTo>
                <a:lnTo>
                  <a:pt x="100" y="291"/>
                </a:lnTo>
                <a:lnTo>
                  <a:pt x="105" y="284"/>
                </a:lnTo>
                <a:lnTo>
                  <a:pt x="111" y="276"/>
                </a:lnTo>
                <a:lnTo>
                  <a:pt x="115" y="269"/>
                </a:lnTo>
                <a:lnTo>
                  <a:pt x="118" y="260"/>
                </a:lnTo>
                <a:lnTo>
                  <a:pt x="118" y="260"/>
                </a:lnTo>
                <a:lnTo>
                  <a:pt x="122" y="267"/>
                </a:lnTo>
                <a:lnTo>
                  <a:pt x="124" y="274"/>
                </a:lnTo>
                <a:lnTo>
                  <a:pt x="125" y="281"/>
                </a:lnTo>
                <a:lnTo>
                  <a:pt x="124" y="288"/>
                </a:lnTo>
                <a:lnTo>
                  <a:pt x="121" y="294"/>
                </a:lnTo>
                <a:lnTo>
                  <a:pt x="118" y="299"/>
                </a:lnTo>
                <a:lnTo>
                  <a:pt x="114" y="305"/>
                </a:lnTo>
                <a:lnTo>
                  <a:pt x="108" y="308"/>
                </a:lnTo>
                <a:lnTo>
                  <a:pt x="108" y="308"/>
                </a:lnTo>
                <a:close/>
                <a:moveTo>
                  <a:pt x="111" y="211"/>
                </a:moveTo>
                <a:lnTo>
                  <a:pt x="111" y="211"/>
                </a:lnTo>
                <a:lnTo>
                  <a:pt x="112" y="208"/>
                </a:lnTo>
                <a:lnTo>
                  <a:pt x="114" y="208"/>
                </a:lnTo>
                <a:lnTo>
                  <a:pt x="115" y="208"/>
                </a:lnTo>
                <a:lnTo>
                  <a:pt x="115" y="210"/>
                </a:lnTo>
                <a:lnTo>
                  <a:pt x="115" y="212"/>
                </a:lnTo>
                <a:lnTo>
                  <a:pt x="114" y="214"/>
                </a:lnTo>
                <a:lnTo>
                  <a:pt x="111" y="214"/>
                </a:lnTo>
                <a:lnTo>
                  <a:pt x="111" y="214"/>
                </a:lnTo>
                <a:lnTo>
                  <a:pt x="117" y="229"/>
                </a:lnTo>
                <a:lnTo>
                  <a:pt x="118" y="236"/>
                </a:lnTo>
                <a:lnTo>
                  <a:pt x="117" y="243"/>
                </a:lnTo>
                <a:lnTo>
                  <a:pt x="117" y="243"/>
                </a:lnTo>
                <a:lnTo>
                  <a:pt x="114" y="247"/>
                </a:lnTo>
                <a:lnTo>
                  <a:pt x="110" y="252"/>
                </a:lnTo>
                <a:lnTo>
                  <a:pt x="100" y="259"/>
                </a:lnTo>
                <a:lnTo>
                  <a:pt x="100" y="259"/>
                </a:lnTo>
                <a:lnTo>
                  <a:pt x="103" y="252"/>
                </a:lnTo>
                <a:lnTo>
                  <a:pt x="104" y="246"/>
                </a:lnTo>
                <a:lnTo>
                  <a:pt x="105" y="238"/>
                </a:lnTo>
                <a:lnTo>
                  <a:pt x="105" y="238"/>
                </a:lnTo>
                <a:lnTo>
                  <a:pt x="56" y="305"/>
                </a:lnTo>
                <a:lnTo>
                  <a:pt x="34" y="337"/>
                </a:lnTo>
                <a:lnTo>
                  <a:pt x="13" y="371"/>
                </a:lnTo>
                <a:lnTo>
                  <a:pt x="13" y="371"/>
                </a:lnTo>
                <a:lnTo>
                  <a:pt x="24" y="350"/>
                </a:lnTo>
                <a:lnTo>
                  <a:pt x="35" y="329"/>
                </a:lnTo>
                <a:lnTo>
                  <a:pt x="59" y="290"/>
                </a:lnTo>
                <a:lnTo>
                  <a:pt x="111" y="211"/>
                </a:lnTo>
                <a:lnTo>
                  <a:pt x="111" y="211"/>
                </a:lnTo>
                <a:close/>
              </a:path>
            </a:pathLst>
          </a:custGeom>
          <a:solidFill>
            <a:schemeClr val="accent2"/>
          </a:solidFill>
          <a:ln w="9525">
            <a:noFill/>
            <a:round/>
          </a:ln>
        </p:spPr>
        <p:txBody>
          <a:bodyPr vert="horz" wrap="square" lIns="121920" tIns="60960" rIns="121920" bIns="60960" numCol="1" anchor="t" anchorCtr="0" compatLnSpc="1"/>
          <a:lstStyle/>
          <a:p>
            <a:endParaRPr lang="zh-CN" altLang="en-US" sz="2400"/>
          </a:p>
        </p:txBody>
      </p:sp>
      <p:sp>
        <p:nvSpPr>
          <p:cNvPr id="4" name="Freeform 140"/>
          <p:cNvSpPr>
            <a:spLocks noEditPoints="1"/>
          </p:cNvSpPr>
          <p:nvPr/>
        </p:nvSpPr>
        <p:spPr bwMode="auto">
          <a:xfrm rot="19981304">
            <a:off x="7760513" y="2491069"/>
            <a:ext cx="2645410" cy="1114082"/>
          </a:xfrm>
          <a:custGeom>
            <a:avLst/>
            <a:gdLst/>
            <a:ahLst/>
            <a:cxnLst>
              <a:cxn ang="0">
                <a:pos x="1197" y="631"/>
              </a:cxn>
              <a:cxn ang="0">
                <a:pos x="1794" y="471"/>
              </a:cxn>
              <a:cxn ang="0">
                <a:pos x="828" y="176"/>
              </a:cxn>
              <a:cxn ang="0">
                <a:pos x="21" y="382"/>
              </a:cxn>
              <a:cxn ang="0">
                <a:pos x="117" y="373"/>
              </a:cxn>
              <a:cxn ang="0">
                <a:pos x="100" y="488"/>
              </a:cxn>
              <a:cxn ang="0">
                <a:pos x="87" y="613"/>
              </a:cxn>
              <a:cxn ang="0">
                <a:pos x="200" y="507"/>
              </a:cxn>
              <a:cxn ang="0">
                <a:pos x="386" y="462"/>
              </a:cxn>
              <a:cxn ang="0">
                <a:pos x="458" y="485"/>
              </a:cxn>
              <a:cxn ang="0">
                <a:pos x="277" y="472"/>
              </a:cxn>
              <a:cxn ang="0">
                <a:pos x="301" y="514"/>
              </a:cxn>
              <a:cxn ang="0">
                <a:pos x="308" y="537"/>
              </a:cxn>
              <a:cxn ang="0">
                <a:pos x="344" y="564"/>
              </a:cxn>
              <a:cxn ang="0">
                <a:pos x="420" y="529"/>
              </a:cxn>
              <a:cxn ang="0">
                <a:pos x="513" y="589"/>
              </a:cxn>
              <a:cxn ang="0">
                <a:pos x="579" y="488"/>
              </a:cxn>
              <a:cxn ang="0">
                <a:pos x="585" y="533"/>
              </a:cxn>
              <a:cxn ang="0">
                <a:pos x="658" y="507"/>
              </a:cxn>
              <a:cxn ang="0">
                <a:pos x="620" y="590"/>
              </a:cxn>
              <a:cxn ang="0">
                <a:pos x="739" y="486"/>
              </a:cxn>
              <a:cxn ang="0">
                <a:pos x="726" y="585"/>
              </a:cxn>
              <a:cxn ang="0">
                <a:pos x="1183" y="491"/>
              </a:cxn>
              <a:cxn ang="0">
                <a:pos x="1027" y="568"/>
              </a:cxn>
              <a:cxn ang="0">
                <a:pos x="867" y="534"/>
              </a:cxn>
              <a:cxn ang="0">
                <a:pos x="749" y="575"/>
              </a:cxn>
              <a:cxn ang="0">
                <a:pos x="812" y="530"/>
              </a:cxn>
              <a:cxn ang="0">
                <a:pos x="849" y="561"/>
              </a:cxn>
              <a:cxn ang="0">
                <a:pos x="881" y="607"/>
              </a:cxn>
              <a:cxn ang="0">
                <a:pos x="970" y="492"/>
              </a:cxn>
              <a:cxn ang="0">
                <a:pos x="1060" y="513"/>
              </a:cxn>
              <a:cxn ang="0">
                <a:pos x="1117" y="507"/>
              </a:cxn>
              <a:cxn ang="0">
                <a:pos x="1078" y="602"/>
              </a:cxn>
              <a:cxn ang="0">
                <a:pos x="1237" y="530"/>
              </a:cxn>
              <a:cxn ang="0">
                <a:pos x="1137" y="610"/>
              </a:cxn>
              <a:cxn ang="0">
                <a:pos x="1241" y="474"/>
              </a:cxn>
              <a:cxn ang="0">
                <a:pos x="1303" y="533"/>
              </a:cxn>
              <a:cxn ang="0">
                <a:pos x="1262" y="573"/>
              </a:cxn>
              <a:cxn ang="0">
                <a:pos x="1196" y="738"/>
              </a:cxn>
              <a:cxn ang="0">
                <a:pos x="1231" y="710"/>
              </a:cxn>
              <a:cxn ang="0">
                <a:pos x="1220" y="796"/>
              </a:cxn>
              <a:cxn ang="0">
                <a:pos x="1342" y="676"/>
              </a:cxn>
              <a:cxn ang="0">
                <a:pos x="1411" y="631"/>
              </a:cxn>
              <a:cxn ang="0">
                <a:pos x="1421" y="634"/>
              </a:cxn>
              <a:cxn ang="0">
                <a:pos x="1539" y="523"/>
              </a:cxn>
              <a:cxn ang="0">
                <a:pos x="1560" y="506"/>
              </a:cxn>
              <a:cxn ang="0">
                <a:pos x="1645" y="450"/>
              </a:cxn>
              <a:cxn ang="0">
                <a:pos x="1616" y="538"/>
              </a:cxn>
              <a:cxn ang="0">
                <a:pos x="1765" y="370"/>
              </a:cxn>
              <a:cxn ang="0">
                <a:pos x="1726" y="491"/>
              </a:cxn>
              <a:cxn ang="0">
                <a:pos x="1799" y="444"/>
              </a:cxn>
              <a:cxn ang="0">
                <a:pos x="1279" y="179"/>
              </a:cxn>
              <a:cxn ang="0">
                <a:pos x="1289" y="104"/>
              </a:cxn>
              <a:cxn ang="0">
                <a:pos x="1201" y="193"/>
              </a:cxn>
              <a:cxn ang="0">
                <a:pos x="1284" y="37"/>
              </a:cxn>
              <a:cxn ang="0">
                <a:pos x="1201" y="86"/>
              </a:cxn>
              <a:cxn ang="0">
                <a:pos x="1106" y="190"/>
              </a:cxn>
              <a:cxn ang="0">
                <a:pos x="1322" y="210"/>
              </a:cxn>
              <a:cxn ang="0">
                <a:pos x="1318" y="478"/>
              </a:cxn>
              <a:cxn ang="0">
                <a:pos x="306" y="202"/>
              </a:cxn>
              <a:cxn ang="0">
                <a:pos x="29" y="430"/>
              </a:cxn>
              <a:cxn ang="0">
                <a:pos x="111" y="214"/>
              </a:cxn>
            </a:cxnLst>
            <a:rect l="0" t="0" r="r" b="b"/>
            <a:pathLst>
              <a:path w="1858" h="840">
                <a:moveTo>
                  <a:pt x="15" y="443"/>
                </a:moveTo>
                <a:lnTo>
                  <a:pt x="15" y="443"/>
                </a:lnTo>
                <a:lnTo>
                  <a:pt x="21" y="467"/>
                </a:lnTo>
                <a:lnTo>
                  <a:pt x="27" y="491"/>
                </a:lnTo>
                <a:lnTo>
                  <a:pt x="35" y="543"/>
                </a:lnTo>
                <a:lnTo>
                  <a:pt x="35" y="543"/>
                </a:lnTo>
                <a:lnTo>
                  <a:pt x="39" y="566"/>
                </a:lnTo>
                <a:lnTo>
                  <a:pt x="45" y="590"/>
                </a:lnTo>
                <a:lnTo>
                  <a:pt x="48" y="602"/>
                </a:lnTo>
                <a:lnTo>
                  <a:pt x="53" y="613"/>
                </a:lnTo>
                <a:lnTo>
                  <a:pt x="58" y="621"/>
                </a:lnTo>
                <a:lnTo>
                  <a:pt x="65" y="628"/>
                </a:lnTo>
                <a:lnTo>
                  <a:pt x="65" y="628"/>
                </a:lnTo>
                <a:lnTo>
                  <a:pt x="94" y="624"/>
                </a:lnTo>
                <a:lnTo>
                  <a:pt x="124" y="621"/>
                </a:lnTo>
                <a:lnTo>
                  <a:pt x="155" y="618"/>
                </a:lnTo>
                <a:lnTo>
                  <a:pt x="185" y="617"/>
                </a:lnTo>
                <a:lnTo>
                  <a:pt x="312" y="614"/>
                </a:lnTo>
                <a:lnTo>
                  <a:pt x="312" y="614"/>
                </a:lnTo>
                <a:lnTo>
                  <a:pt x="415" y="613"/>
                </a:lnTo>
                <a:lnTo>
                  <a:pt x="516" y="613"/>
                </a:lnTo>
                <a:lnTo>
                  <a:pt x="618" y="614"/>
                </a:lnTo>
                <a:lnTo>
                  <a:pt x="719" y="617"/>
                </a:lnTo>
                <a:lnTo>
                  <a:pt x="923" y="623"/>
                </a:lnTo>
                <a:lnTo>
                  <a:pt x="1026" y="625"/>
                </a:lnTo>
                <a:lnTo>
                  <a:pt x="1128" y="627"/>
                </a:lnTo>
                <a:lnTo>
                  <a:pt x="1128" y="627"/>
                </a:lnTo>
                <a:lnTo>
                  <a:pt x="1158" y="625"/>
                </a:lnTo>
                <a:lnTo>
                  <a:pt x="1172" y="627"/>
                </a:lnTo>
                <a:lnTo>
                  <a:pt x="1179" y="630"/>
                </a:lnTo>
                <a:lnTo>
                  <a:pt x="1185" y="632"/>
                </a:lnTo>
                <a:lnTo>
                  <a:pt x="1185" y="632"/>
                </a:lnTo>
                <a:lnTo>
                  <a:pt x="1187" y="625"/>
                </a:lnTo>
                <a:lnTo>
                  <a:pt x="1192" y="618"/>
                </a:lnTo>
                <a:lnTo>
                  <a:pt x="1201" y="604"/>
                </a:lnTo>
                <a:lnTo>
                  <a:pt x="1214" y="592"/>
                </a:lnTo>
                <a:lnTo>
                  <a:pt x="1225" y="582"/>
                </a:lnTo>
                <a:lnTo>
                  <a:pt x="1225" y="582"/>
                </a:lnTo>
                <a:lnTo>
                  <a:pt x="1214" y="600"/>
                </a:lnTo>
                <a:lnTo>
                  <a:pt x="1203" y="618"/>
                </a:lnTo>
                <a:lnTo>
                  <a:pt x="1203" y="618"/>
                </a:lnTo>
                <a:lnTo>
                  <a:pt x="1197" y="631"/>
                </a:lnTo>
                <a:lnTo>
                  <a:pt x="1196" y="637"/>
                </a:lnTo>
                <a:lnTo>
                  <a:pt x="1197" y="638"/>
                </a:lnTo>
                <a:lnTo>
                  <a:pt x="1199" y="637"/>
                </a:lnTo>
                <a:lnTo>
                  <a:pt x="1199" y="637"/>
                </a:lnTo>
                <a:lnTo>
                  <a:pt x="1230" y="607"/>
                </a:lnTo>
                <a:lnTo>
                  <a:pt x="1259" y="578"/>
                </a:lnTo>
                <a:lnTo>
                  <a:pt x="1200" y="661"/>
                </a:lnTo>
                <a:lnTo>
                  <a:pt x="1193" y="627"/>
                </a:lnTo>
                <a:lnTo>
                  <a:pt x="1193" y="627"/>
                </a:lnTo>
                <a:lnTo>
                  <a:pt x="1192" y="631"/>
                </a:lnTo>
                <a:lnTo>
                  <a:pt x="1190" y="634"/>
                </a:lnTo>
                <a:lnTo>
                  <a:pt x="1185" y="638"/>
                </a:lnTo>
                <a:lnTo>
                  <a:pt x="1182" y="640"/>
                </a:lnTo>
                <a:lnTo>
                  <a:pt x="1179" y="642"/>
                </a:lnTo>
                <a:lnTo>
                  <a:pt x="1176" y="647"/>
                </a:lnTo>
                <a:lnTo>
                  <a:pt x="1176" y="652"/>
                </a:lnTo>
                <a:lnTo>
                  <a:pt x="1176" y="652"/>
                </a:lnTo>
                <a:lnTo>
                  <a:pt x="1176" y="677"/>
                </a:lnTo>
                <a:lnTo>
                  <a:pt x="1176" y="703"/>
                </a:lnTo>
                <a:lnTo>
                  <a:pt x="1179" y="728"/>
                </a:lnTo>
                <a:lnTo>
                  <a:pt x="1182" y="752"/>
                </a:lnTo>
                <a:lnTo>
                  <a:pt x="1189" y="797"/>
                </a:lnTo>
                <a:lnTo>
                  <a:pt x="1197" y="840"/>
                </a:lnTo>
                <a:lnTo>
                  <a:pt x="1197" y="840"/>
                </a:lnTo>
                <a:lnTo>
                  <a:pt x="1277" y="794"/>
                </a:lnTo>
                <a:lnTo>
                  <a:pt x="1359" y="748"/>
                </a:lnTo>
                <a:lnTo>
                  <a:pt x="1439" y="701"/>
                </a:lnTo>
                <a:lnTo>
                  <a:pt x="1478" y="677"/>
                </a:lnTo>
                <a:lnTo>
                  <a:pt x="1516" y="654"/>
                </a:lnTo>
                <a:lnTo>
                  <a:pt x="1516" y="654"/>
                </a:lnTo>
                <a:lnTo>
                  <a:pt x="1547" y="632"/>
                </a:lnTo>
                <a:lnTo>
                  <a:pt x="1577" y="610"/>
                </a:lnTo>
                <a:lnTo>
                  <a:pt x="1634" y="568"/>
                </a:lnTo>
                <a:lnTo>
                  <a:pt x="1665" y="547"/>
                </a:lnTo>
                <a:lnTo>
                  <a:pt x="1696" y="529"/>
                </a:lnTo>
                <a:lnTo>
                  <a:pt x="1728" y="510"/>
                </a:lnTo>
                <a:lnTo>
                  <a:pt x="1762" y="495"/>
                </a:lnTo>
                <a:lnTo>
                  <a:pt x="1762" y="495"/>
                </a:lnTo>
                <a:lnTo>
                  <a:pt x="1772" y="489"/>
                </a:lnTo>
                <a:lnTo>
                  <a:pt x="1780" y="485"/>
                </a:lnTo>
                <a:lnTo>
                  <a:pt x="1787" y="478"/>
                </a:lnTo>
                <a:lnTo>
                  <a:pt x="1794" y="471"/>
                </a:lnTo>
                <a:lnTo>
                  <a:pt x="1807" y="457"/>
                </a:lnTo>
                <a:lnTo>
                  <a:pt x="1820" y="441"/>
                </a:lnTo>
                <a:lnTo>
                  <a:pt x="1820" y="441"/>
                </a:lnTo>
                <a:lnTo>
                  <a:pt x="1827" y="403"/>
                </a:lnTo>
                <a:lnTo>
                  <a:pt x="1835" y="366"/>
                </a:lnTo>
                <a:lnTo>
                  <a:pt x="1846" y="329"/>
                </a:lnTo>
                <a:lnTo>
                  <a:pt x="1858" y="294"/>
                </a:lnTo>
                <a:lnTo>
                  <a:pt x="1296" y="2"/>
                </a:lnTo>
                <a:lnTo>
                  <a:pt x="1296" y="2"/>
                </a:lnTo>
                <a:lnTo>
                  <a:pt x="1293" y="0"/>
                </a:lnTo>
                <a:lnTo>
                  <a:pt x="1289" y="3"/>
                </a:lnTo>
                <a:lnTo>
                  <a:pt x="1287" y="6"/>
                </a:lnTo>
                <a:lnTo>
                  <a:pt x="1286" y="9"/>
                </a:lnTo>
                <a:lnTo>
                  <a:pt x="1286" y="9"/>
                </a:lnTo>
                <a:lnTo>
                  <a:pt x="1284" y="11"/>
                </a:lnTo>
                <a:lnTo>
                  <a:pt x="1284" y="11"/>
                </a:lnTo>
                <a:lnTo>
                  <a:pt x="1282" y="9"/>
                </a:lnTo>
                <a:lnTo>
                  <a:pt x="1280" y="4"/>
                </a:lnTo>
                <a:lnTo>
                  <a:pt x="1277" y="4"/>
                </a:lnTo>
                <a:lnTo>
                  <a:pt x="1276" y="4"/>
                </a:lnTo>
                <a:lnTo>
                  <a:pt x="1276" y="4"/>
                </a:lnTo>
                <a:lnTo>
                  <a:pt x="1256" y="21"/>
                </a:lnTo>
                <a:lnTo>
                  <a:pt x="1237" y="37"/>
                </a:lnTo>
                <a:lnTo>
                  <a:pt x="1217" y="51"/>
                </a:lnTo>
                <a:lnTo>
                  <a:pt x="1206" y="56"/>
                </a:lnTo>
                <a:lnTo>
                  <a:pt x="1194" y="62"/>
                </a:lnTo>
                <a:lnTo>
                  <a:pt x="1194" y="62"/>
                </a:lnTo>
                <a:lnTo>
                  <a:pt x="1189" y="65"/>
                </a:lnTo>
                <a:lnTo>
                  <a:pt x="1186" y="69"/>
                </a:lnTo>
                <a:lnTo>
                  <a:pt x="1183" y="73"/>
                </a:lnTo>
                <a:lnTo>
                  <a:pt x="1180" y="79"/>
                </a:lnTo>
                <a:lnTo>
                  <a:pt x="1178" y="91"/>
                </a:lnTo>
                <a:lnTo>
                  <a:pt x="1175" y="104"/>
                </a:lnTo>
                <a:lnTo>
                  <a:pt x="1175" y="104"/>
                </a:lnTo>
                <a:lnTo>
                  <a:pt x="1172" y="122"/>
                </a:lnTo>
                <a:lnTo>
                  <a:pt x="1171" y="142"/>
                </a:lnTo>
                <a:lnTo>
                  <a:pt x="1172" y="160"/>
                </a:lnTo>
                <a:lnTo>
                  <a:pt x="1175" y="179"/>
                </a:lnTo>
                <a:lnTo>
                  <a:pt x="1069" y="179"/>
                </a:lnTo>
                <a:lnTo>
                  <a:pt x="1069" y="179"/>
                </a:lnTo>
                <a:lnTo>
                  <a:pt x="948" y="176"/>
                </a:lnTo>
                <a:lnTo>
                  <a:pt x="828" y="176"/>
                </a:lnTo>
                <a:lnTo>
                  <a:pt x="708" y="177"/>
                </a:lnTo>
                <a:lnTo>
                  <a:pt x="589" y="180"/>
                </a:lnTo>
                <a:lnTo>
                  <a:pt x="353" y="186"/>
                </a:lnTo>
                <a:lnTo>
                  <a:pt x="233" y="188"/>
                </a:lnTo>
                <a:lnTo>
                  <a:pt x="115" y="190"/>
                </a:lnTo>
                <a:lnTo>
                  <a:pt x="115" y="190"/>
                </a:lnTo>
                <a:lnTo>
                  <a:pt x="98" y="210"/>
                </a:lnTo>
                <a:lnTo>
                  <a:pt x="84" y="231"/>
                </a:lnTo>
                <a:lnTo>
                  <a:pt x="55" y="273"/>
                </a:lnTo>
                <a:lnTo>
                  <a:pt x="28" y="318"/>
                </a:lnTo>
                <a:lnTo>
                  <a:pt x="0" y="363"/>
                </a:lnTo>
                <a:lnTo>
                  <a:pt x="0" y="363"/>
                </a:lnTo>
                <a:lnTo>
                  <a:pt x="1" y="378"/>
                </a:lnTo>
                <a:lnTo>
                  <a:pt x="4" y="395"/>
                </a:lnTo>
                <a:lnTo>
                  <a:pt x="8" y="412"/>
                </a:lnTo>
                <a:lnTo>
                  <a:pt x="8" y="420"/>
                </a:lnTo>
                <a:lnTo>
                  <a:pt x="8" y="429"/>
                </a:lnTo>
                <a:lnTo>
                  <a:pt x="8" y="429"/>
                </a:lnTo>
                <a:lnTo>
                  <a:pt x="8" y="436"/>
                </a:lnTo>
                <a:lnTo>
                  <a:pt x="8" y="441"/>
                </a:lnTo>
                <a:lnTo>
                  <a:pt x="10" y="443"/>
                </a:lnTo>
                <a:lnTo>
                  <a:pt x="11" y="444"/>
                </a:lnTo>
                <a:lnTo>
                  <a:pt x="13" y="444"/>
                </a:lnTo>
                <a:lnTo>
                  <a:pt x="15" y="443"/>
                </a:lnTo>
                <a:lnTo>
                  <a:pt x="15" y="443"/>
                </a:lnTo>
                <a:close/>
                <a:moveTo>
                  <a:pt x="32" y="364"/>
                </a:moveTo>
                <a:lnTo>
                  <a:pt x="32" y="364"/>
                </a:lnTo>
                <a:lnTo>
                  <a:pt x="48" y="337"/>
                </a:lnTo>
                <a:lnTo>
                  <a:pt x="66" y="311"/>
                </a:lnTo>
                <a:lnTo>
                  <a:pt x="84" y="287"/>
                </a:lnTo>
                <a:lnTo>
                  <a:pt x="104" y="266"/>
                </a:lnTo>
                <a:lnTo>
                  <a:pt x="104" y="266"/>
                </a:lnTo>
                <a:lnTo>
                  <a:pt x="107" y="266"/>
                </a:lnTo>
                <a:lnTo>
                  <a:pt x="107" y="266"/>
                </a:lnTo>
                <a:lnTo>
                  <a:pt x="79" y="309"/>
                </a:lnTo>
                <a:lnTo>
                  <a:pt x="49" y="356"/>
                </a:lnTo>
                <a:lnTo>
                  <a:pt x="21" y="405"/>
                </a:lnTo>
                <a:lnTo>
                  <a:pt x="21" y="405"/>
                </a:lnTo>
                <a:lnTo>
                  <a:pt x="18" y="399"/>
                </a:lnTo>
                <a:lnTo>
                  <a:pt x="18" y="394"/>
                </a:lnTo>
                <a:lnTo>
                  <a:pt x="20" y="388"/>
                </a:lnTo>
                <a:lnTo>
                  <a:pt x="21" y="382"/>
                </a:lnTo>
                <a:lnTo>
                  <a:pt x="27" y="373"/>
                </a:lnTo>
                <a:lnTo>
                  <a:pt x="32" y="364"/>
                </a:lnTo>
                <a:lnTo>
                  <a:pt x="32" y="364"/>
                </a:lnTo>
                <a:close/>
                <a:moveTo>
                  <a:pt x="135" y="378"/>
                </a:moveTo>
                <a:lnTo>
                  <a:pt x="94" y="425"/>
                </a:lnTo>
                <a:lnTo>
                  <a:pt x="94" y="425"/>
                </a:lnTo>
                <a:lnTo>
                  <a:pt x="104" y="406"/>
                </a:lnTo>
                <a:lnTo>
                  <a:pt x="114" y="389"/>
                </a:lnTo>
                <a:lnTo>
                  <a:pt x="136" y="354"/>
                </a:lnTo>
                <a:lnTo>
                  <a:pt x="136" y="354"/>
                </a:lnTo>
                <a:lnTo>
                  <a:pt x="138" y="356"/>
                </a:lnTo>
                <a:lnTo>
                  <a:pt x="139" y="358"/>
                </a:lnTo>
                <a:lnTo>
                  <a:pt x="140" y="364"/>
                </a:lnTo>
                <a:lnTo>
                  <a:pt x="139" y="371"/>
                </a:lnTo>
                <a:lnTo>
                  <a:pt x="135" y="378"/>
                </a:lnTo>
                <a:lnTo>
                  <a:pt x="135" y="378"/>
                </a:lnTo>
                <a:close/>
                <a:moveTo>
                  <a:pt x="143" y="391"/>
                </a:moveTo>
                <a:lnTo>
                  <a:pt x="143" y="391"/>
                </a:lnTo>
                <a:lnTo>
                  <a:pt x="146" y="396"/>
                </a:lnTo>
                <a:lnTo>
                  <a:pt x="148" y="403"/>
                </a:lnTo>
                <a:lnTo>
                  <a:pt x="146" y="413"/>
                </a:lnTo>
                <a:lnTo>
                  <a:pt x="145" y="417"/>
                </a:lnTo>
                <a:lnTo>
                  <a:pt x="142" y="422"/>
                </a:lnTo>
                <a:lnTo>
                  <a:pt x="96" y="478"/>
                </a:lnTo>
                <a:lnTo>
                  <a:pt x="96" y="478"/>
                </a:lnTo>
                <a:lnTo>
                  <a:pt x="118" y="434"/>
                </a:lnTo>
                <a:lnTo>
                  <a:pt x="143" y="391"/>
                </a:lnTo>
                <a:lnTo>
                  <a:pt x="143" y="391"/>
                </a:lnTo>
                <a:close/>
                <a:moveTo>
                  <a:pt x="129" y="332"/>
                </a:moveTo>
                <a:lnTo>
                  <a:pt x="129" y="332"/>
                </a:lnTo>
                <a:lnTo>
                  <a:pt x="110" y="356"/>
                </a:lnTo>
                <a:lnTo>
                  <a:pt x="90" y="381"/>
                </a:lnTo>
                <a:lnTo>
                  <a:pt x="70" y="406"/>
                </a:lnTo>
                <a:lnTo>
                  <a:pt x="63" y="420"/>
                </a:lnTo>
                <a:lnTo>
                  <a:pt x="56" y="436"/>
                </a:lnTo>
                <a:lnTo>
                  <a:pt x="56" y="436"/>
                </a:lnTo>
                <a:lnTo>
                  <a:pt x="73" y="415"/>
                </a:lnTo>
                <a:lnTo>
                  <a:pt x="90" y="394"/>
                </a:lnTo>
                <a:lnTo>
                  <a:pt x="108" y="373"/>
                </a:lnTo>
                <a:lnTo>
                  <a:pt x="125" y="354"/>
                </a:lnTo>
                <a:lnTo>
                  <a:pt x="125" y="354"/>
                </a:lnTo>
                <a:lnTo>
                  <a:pt x="117" y="373"/>
                </a:lnTo>
                <a:lnTo>
                  <a:pt x="107" y="389"/>
                </a:lnTo>
                <a:lnTo>
                  <a:pt x="84" y="423"/>
                </a:lnTo>
                <a:lnTo>
                  <a:pt x="60" y="455"/>
                </a:lnTo>
                <a:lnTo>
                  <a:pt x="38" y="491"/>
                </a:lnTo>
                <a:lnTo>
                  <a:pt x="38" y="491"/>
                </a:lnTo>
                <a:lnTo>
                  <a:pt x="38" y="478"/>
                </a:lnTo>
                <a:lnTo>
                  <a:pt x="39" y="467"/>
                </a:lnTo>
                <a:lnTo>
                  <a:pt x="44" y="448"/>
                </a:lnTo>
                <a:lnTo>
                  <a:pt x="51" y="430"/>
                </a:lnTo>
                <a:lnTo>
                  <a:pt x="59" y="413"/>
                </a:lnTo>
                <a:lnTo>
                  <a:pt x="124" y="306"/>
                </a:lnTo>
                <a:lnTo>
                  <a:pt x="124" y="306"/>
                </a:lnTo>
                <a:lnTo>
                  <a:pt x="125" y="305"/>
                </a:lnTo>
                <a:lnTo>
                  <a:pt x="126" y="306"/>
                </a:lnTo>
                <a:lnTo>
                  <a:pt x="129" y="315"/>
                </a:lnTo>
                <a:lnTo>
                  <a:pt x="131" y="325"/>
                </a:lnTo>
                <a:lnTo>
                  <a:pt x="131" y="329"/>
                </a:lnTo>
                <a:lnTo>
                  <a:pt x="129" y="332"/>
                </a:lnTo>
                <a:lnTo>
                  <a:pt x="129" y="332"/>
                </a:lnTo>
                <a:close/>
                <a:moveTo>
                  <a:pt x="65" y="479"/>
                </a:moveTo>
                <a:lnTo>
                  <a:pt x="65" y="477"/>
                </a:lnTo>
                <a:lnTo>
                  <a:pt x="65" y="472"/>
                </a:lnTo>
                <a:lnTo>
                  <a:pt x="133" y="395"/>
                </a:lnTo>
                <a:lnTo>
                  <a:pt x="133" y="395"/>
                </a:lnTo>
                <a:lnTo>
                  <a:pt x="111" y="432"/>
                </a:lnTo>
                <a:lnTo>
                  <a:pt x="88" y="468"/>
                </a:lnTo>
                <a:lnTo>
                  <a:pt x="48" y="544"/>
                </a:lnTo>
                <a:lnTo>
                  <a:pt x="48" y="544"/>
                </a:lnTo>
                <a:lnTo>
                  <a:pt x="44" y="533"/>
                </a:lnTo>
                <a:lnTo>
                  <a:pt x="42" y="524"/>
                </a:lnTo>
                <a:lnTo>
                  <a:pt x="44" y="514"/>
                </a:lnTo>
                <a:lnTo>
                  <a:pt x="45" y="506"/>
                </a:lnTo>
                <a:lnTo>
                  <a:pt x="49" y="498"/>
                </a:lnTo>
                <a:lnTo>
                  <a:pt x="53" y="491"/>
                </a:lnTo>
                <a:lnTo>
                  <a:pt x="59" y="485"/>
                </a:lnTo>
                <a:lnTo>
                  <a:pt x="65" y="479"/>
                </a:lnTo>
                <a:lnTo>
                  <a:pt x="65" y="479"/>
                </a:lnTo>
                <a:close/>
                <a:moveTo>
                  <a:pt x="49" y="562"/>
                </a:moveTo>
                <a:lnTo>
                  <a:pt x="49" y="562"/>
                </a:lnTo>
                <a:lnTo>
                  <a:pt x="65" y="537"/>
                </a:lnTo>
                <a:lnTo>
                  <a:pt x="81" y="512"/>
                </a:lnTo>
                <a:lnTo>
                  <a:pt x="100" y="488"/>
                </a:lnTo>
                <a:lnTo>
                  <a:pt x="118" y="465"/>
                </a:lnTo>
                <a:lnTo>
                  <a:pt x="55" y="581"/>
                </a:lnTo>
                <a:lnTo>
                  <a:pt x="55" y="581"/>
                </a:lnTo>
                <a:lnTo>
                  <a:pt x="53" y="576"/>
                </a:lnTo>
                <a:lnTo>
                  <a:pt x="52" y="571"/>
                </a:lnTo>
                <a:lnTo>
                  <a:pt x="49" y="566"/>
                </a:lnTo>
                <a:lnTo>
                  <a:pt x="49" y="562"/>
                </a:lnTo>
                <a:lnTo>
                  <a:pt x="49" y="562"/>
                </a:lnTo>
                <a:close/>
                <a:moveTo>
                  <a:pt x="66" y="581"/>
                </a:moveTo>
                <a:lnTo>
                  <a:pt x="66" y="581"/>
                </a:lnTo>
                <a:lnTo>
                  <a:pt x="110" y="500"/>
                </a:lnTo>
                <a:lnTo>
                  <a:pt x="131" y="464"/>
                </a:lnTo>
                <a:lnTo>
                  <a:pt x="153" y="427"/>
                </a:lnTo>
                <a:lnTo>
                  <a:pt x="153" y="427"/>
                </a:lnTo>
                <a:lnTo>
                  <a:pt x="155" y="430"/>
                </a:lnTo>
                <a:lnTo>
                  <a:pt x="155" y="434"/>
                </a:lnTo>
                <a:lnTo>
                  <a:pt x="155" y="439"/>
                </a:lnTo>
                <a:lnTo>
                  <a:pt x="155" y="439"/>
                </a:lnTo>
                <a:lnTo>
                  <a:pt x="131" y="482"/>
                </a:lnTo>
                <a:lnTo>
                  <a:pt x="110" y="526"/>
                </a:lnTo>
                <a:lnTo>
                  <a:pt x="87" y="569"/>
                </a:lnTo>
                <a:lnTo>
                  <a:pt x="65" y="610"/>
                </a:lnTo>
                <a:lnTo>
                  <a:pt x="65" y="610"/>
                </a:lnTo>
                <a:lnTo>
                  <a:pt x="63" y="607"/>
                </a:lnTo>
                <a:lnTo>
                  <a:pt x="62" y="603"/>
                </a:lnTo>
                <a:lnTo>
                  <a:pt x="62" y="595"/>
                </a:lnTo>
                <a:lnTo>
                  <a:pt x="63" y="586"/>
                </a:lnTo>
                <a:lnTo>
                  <a:pt x="66" y="581"/>
                </a:lnTo>
                <a:lnTo>
                  <a:pt x="66" y="581"/>
                </a:lnTo>
                <a:close/>
                <a:moveTo>
                  <a:pt x="84" y="602"/>
                </a:moveTo>
                <a:lnTo>
                  <a:pt x="156" y="460"/>
                </a:lnTo>
                <a:lnTo>
                  <a:pt x="156" y="460"/>
                </a:lnTo>
                <a:lnTo>
                  <a:pt x="159" y="462"/>
                </a:lnTo>
                <a:lnTo>
                  <a:pt x="160" y="464"/>
                </a:lnTo>
                <a:lnTo>
                  <a:pt x="167" y="465"/>
                </a:lnTo>
                <a:lnTo>
                  <a:pt x="173" y="465"/>
                </a:lnTo>
                <a:lnTo>
                  <a:pt x="176" y="467"/>
                </a:lnTo>
                <a:lnTo>
                  <a:pt x="178" y="469"/>
                </a:lnTo>
                <a:lnTo>
                  <a:pt x="90" y="610"/>
                </a:lnTo>
                <a:lnTo>
                  <a:pt x="90" y="610"/>
                </a:lnTo>
                <a:lnTo>
                  <a:pt x="88" y="613"/>
                </a:lnTo>
                <a:lnTo>
                  <a:pt x="87" y="613"/>
                </a:lnTo>
                <a:lnTo>
                  <a:pt x="86" y="613"/>
                </a:lnTo>
                <a:lnTo>
                  <a:pt x="84" y="610"/>
                </a:lnTo>
                <a:lnTo>
                  <a:pt x="84" y="606"/>
                </a:lnTo>
                <a:lnTo>
                  <a:pt x="84" y="602"/>
                </a:lnTo>
                <a:lnTo>
                  <a:pt x="84" y="602"/>
                </a:lnTo>
                <a:close/>
                <a:moveTo>
                  <a:pt x="104" y="610"/>
                </a:moveTo>
                <a:lnTo>
                  <a:pt x="104" y="610"/>
                </a:lnTo>
                <a:lnTo>
                  <a:pt x="124" y="575"/>
                </a:lnTo>
                <a:lnTo>
                  <a:pt x="143" y="541"/>
                </a:lnTo>
                <a:lnTo>
                  <a:pt x="164" y="510"/>
                </a:lnTo>
                <a:lnTo>
                  <a:pt x="187" y="479"/>
                </a:lnTo>
                <a:lnTo>
                  <a:pt x="187" y="479"/>
                </a:lnTo>
                <a:lnTo>
                  <a:pt x="188" y="485"/>
                </a:lnTo>
                <a:lnTo>
                  <a:pt x="187" y="491"/>
                </a:lnTo>
                <a:lnTo>
                  <a:pt x="184" y="496"/>
                </a:lnTo>
                <a:lnTo>
                  <a:pt x="180" y="500"/>
                </a:lnTo>
                <a:lnTo>
                  <a:pt x="180" y="500"/>
                </a:lnTo>
                <a:lnTo>
                  <a:pt x="177" y="503"/>
                </a:lnTo>
                <a:lnTo>
                  <a:pt x="176" y="507"/>
                </a:lnTo>
                <a:lnTo>
                  <a:pt x="174" y="516"/>
                </a:lnTo>
                <a:lnTo>
                  <a:pt x="176" y="519"/>
                </a:lnTo>
                <a:lnTo>
                  <a:pt x="126" y="607"/>
                </a:lnTo>
                <a:lnTo>
                  <a:pt x="126" y="607"/>
                </a:lnTo>
                <a:lnTo>
                  <a:pt x="115" y="607"/>
                </a:lnTo>
                <a:lnTo>
                  <a:pt x="110" y="607"/>
                </a:lnTo>
                <a:lnTo>
                  <a:pt x="104" y="610"/>
                </a:lnTo>
                <a:lnTo>
                  <a:pt x="104" y="610"/>
                </a:lnTo>
                <a:close/>
                <a:moveTo>
                  <a:pt x="140" y="606"/>
                </a:moveTo>
                <a:lnTo>
                  <a:pt x="140" y="606"/>
                </a:lnTo>
                <a:lnTo>
                  <a:pt x="155" y="572"/>
                </a:lnTo>
                <a:lnTo>
                  <a:pt x="170" y="540"/>
                </a:lnTo>
                <a:lnTo>
                  <a:pt x="187" y="506"/>
                </a:lnTo>
                <a:lnTo>
                  <a:pt x="201" y="472"/>
                </a:lnTo>
                <a:lnTo>
                  <a:pt x="201" y="472"/>
                </a:lnTo>
                <a:lnTo>
                  <a:pt x="204" y="469"/>
                </a:lnTo>
                <a:lnTo>
                  <a:pt x="207" y="468"/>
                </a:lnTo>
                <a:lnTo>
                  <a:pt x="215" y="467"/>
                </a:lnTo>
                <a:lnTo>
                  <a:pt x="226" y="468"/>
                </a:lnTo>
                <a:lnTo>
                  <a:pt x="235" y="471"/>
                </a:lnTo>
                <a:lnTo>
                  <a:pt x="235" y="471"/>
                </a:lnTo>
                <a:lnTo>
                  <a:pt x="211" y="495"/>
                </a:lnTo>
                <a:lnTo>
                  <a:pt x="200" y="507"/>
                </a:lnTo>
                <a:lnTo>
                  <a:pt x="190" y="521"/>
                </a:lnTo>
                <a:lnTo>
                  <a:pt x="180" y="534"/>
                </a:lnTo>
                <a:lnTo>
                  <a:pt x="170" y="550"/>
                </a:lnTo>
                <a:lnTo>
                  <a:pt x="162" y="565"/>
                </a:lnTo>
                <a:lnTo>
                  <a:pt x="155" y="581"/>
                </a:lnTo>
                <a:lnTo>
                  <a:pt x="155" y="581"/>
                </a:lnTo>
                <a:lnTo>
                  <a:pt x="191" y="533"/>
                </a:lnTo>
                <a:lnTo>
                  <a:pt x="209" y="509"/>
                </a:lnTo>
                <a:lnTo>
                  <a:pt x="230" y="485"/>
                </a:lnTo>
                <a:lnTo>
                  <a:pt x="223" y="513"/>
                </a:lnTo>
                <a:lnTo>
                  <a:pt x="223" y="513"/>
                </a:lnTo>
                <a:lnTo>
                  <a:pt x="222" y="512"/>
                </a:lnTo>
                <a:lnTo>
                  <a:pt x="221" y="509"/>
                </a:lnTo>
                <a:lnTo>
                  <a:pt x="219" y="510"/>
                </a:lnTo>
                <a:lnTo>
                  <a:pt x="218" y="513"/>
                </a:lnTo>
                <a:lnTo>
                  <a:pt x="218" y="513"/>
                </a:lnTo>
                <a:lnTo>
                  <a:pt x="216" y="519"/>
                </a:lnTo>
                <a:lnTo>
                  <a:pt x="216" y="521"/>
                </a:lnTo>
                <a:lnTo>
                  <a:pt x="216" y="524"/>
                </a:lnTo>
                <a:lnTo>
                  <a:pt x="216" y="524"/>
                </a:lnTo>
                <a:lnTo>
                  <a:pt x="192" y="561"/>
                </a:lnTo>
                <a:lnTo>
                  <a:pt x="180" y="582"/>
                </a:lnTo>
                <a:lnTo>
                  <a:pt x="174" y="592"/>
                </a:lnTo>
                <a:lnTo>
                  <a:pt x="170" y="602"/>
                </a:lnTo>
                <a:lnTo>
                  <a:pt x="140" y="606"/>
                </a:lnTo>
                <a:close/>
                <a:moveTo>
                  <a:pt x="319" y="457"/>
                </a:moveTo>
                <a:lnTo>
                  <a:pt x="236" y="454"/>
                </a:lnTo>
                <a:lnTo>
                  <a:pt x="236" y="454"/>
                </a:lnTo>
                <a:lnTo>
                  <a:pt x="235" y="454"/>
                </a:lnTo>
                <a:lnTo>
                  <a:pt x="233" y="451"/>
                </a:lnTo>
                <a:lnTo>
                  <a:pt x="233" y="451"/>
                </a:lnTo>
                <a:lnTo>
                  <a:pt x="280" y="450"/>
                </a:lnTo>
                <a:lnTo>
                  <a:pt x="325" y="450"/>
                </a:lnTo>
                <a:lnTo>
                  <a:pt x="370" y="453"/>
                </a:lnTo>
                <a:lnTo>
                  <a:pt x="415" y="455"/>
                </a:lnTo>
                <a:lnTo>
                  <a:pt x="504" y="462"/>
                </a:lnTo>
                <a:lnTo>
                  <a:pt x="593" y="471"/>
                </a:lnTo>
                <a:lnTo>
                  <a:pt x="593" y="471"/>
                </a:lnTo>
                <a:lnTo>
                  <a:pt x="558" y="471"/>
                </a:lnTo>
                <a:lnTo>
                  <a:pt x="523" y="471"/>
                </a:lnTo>
                <a:lnTo>
                  <a:pt x="454" y="468"/>
                </a:lnTo>
                <a:lnTo>
                  <a:pt x="386" y="462"/>
                </a:lnTo>
                <a:lnTo>
                  <a:pt x="319" y="457"/>
                </a:lnTo>
                <a:lnTo>
                  <a:pt x="319" y="457"/>
                </a:lnTo>
                <a:close/>
                <a:moveTo>
                  <a:pt x="556" y="486"/>
                </a:moveTo>
                <a:lnTo>
                  <a:pt x="556" y="486"/>
                </a:lnTo>
                <a:lnTo>
                  <a:pt x="521" y="517"/>
                </a:lnTo>
                <a:lnTo>
                  <a:pt x="504" y="534"/>
                </a:lnTo>
                <a:lnTo>
                  <a:pt x="488" y="551"/>
                </a:lnTo>
                <a:lnTo>
                  <a:pt x="488" y="551"/>
                </a:lnTo>
                <a:lnTo>
                  <a:pt x="492" y="543"/>
                </a:lnTo>
                <a:lnTo>
                  <a:pt x="496" y="536"/>
                </a:lnTo>
                <a:lnTo>
                  <a:pt x="507" y="520"/>
                </a:lnTo>
                <a:lnTo>
                  <a:pt x="518" y="505"/>
                </a:lnTo>
                <a:lnTo>
                  <a:pt x="524" y="496"/>
                </a:lnTo>
                <a:lnTo>
                  <a:pt x="530" y="488"/>
                </a:lnTo>
                <a:lnTo>
                  <a:pt x="530" y="488"/>
                </a:lnTo>
                <a:lnTo>
                  <a:pt x="531" y="486"/>
                </a:lnTo>
                <a:lnTo>
                  <a:pt x="533" y="485"/>
                </a:lnTo>
                <a:lnTo>
                  <a:pt x="541" y="485"/>
                </a:lnTo>
                <a:lnTo>
                  <a:pt x="556" y="486"/>
                </a:lnTo>
                <a:lnTo>
                  <a:pt x="556" y="486"/>
                </a:lnTo>
                <a:close/>
                <a:moveTo>
                  <a:pt x="503" y="486"/>
                </a:moveTo>
                <a:lnTo>
                  <a:pt x="503" y="486"/>
                </a:lnTo>
                <a:lnTo>
                  <a:pt x="483" y="502"/>
                </a:lnTo>
                <a:lnTo>
                  <a:pt x="465" y="519"/>
                </a:lnTo>
                <a:lnTo>
                  <a:pt x="448" y="537"/>
                </a:lnTo>
                <a:lnTo>
                  <a:pt x="433" y="558"/>
                </a:lnTo>
                <a:lnTo>
                  <a:pt x="433" y="558"/>
                </a:lnTo>
                <a:lnTo>
                  <a:pt x="443" y="540"/>
                </a:lnTo>
                <a:lnTo>
                  <a:pt x="452" y="524"/>
                </a:lnTo>
                <a:lnTo>
                  <a:pt x="464" y="509"/>
                </a:lnTo>
                <a:lnTo>
                  <a:pt x="474" y="492"/>
                </a:lnTo>
                <a:lnTo>
                  <a:pt x="474" y="492"/>
                </a:lnTo>
                <a:lnTo>
                  <a:pt x="478" y="488"/>
                </a:lnTo>
                <a:lnTo>
                  <a:pt x="479" y="485"/>
                </a:lnTo>
                <a:lnTo>
                  <a:pt x="482" y="484"/>
                </a:lnTo>
                <a:lnTo>
                  <a:pt x="482" y="484"/>
                </a:lnTo>
                <a:lnTo>
                  <a:pt x="488" y="484"/>
                </a:lnTo>
                <a:lnTo>
                  <a:pt x="493" y="485"/>
                </a:lnTo>
                <a:lnTo>
                  <a:pt x="503" y="486"/>
                </a:lnTo>
                <a:lnTo>
                  <a:pt x="503" y="486"/>
                </a:lnTo>
                <a:close/>
                <a:moveTo>
                  <a:pt x="458" y="485"/>
                </a:moveTo>
                <a:lnTo>
                  <a:pt x="458" y="485"/>
                </a:lnTo>
                <a:lnTo>
                  <a:pt x="441" y="498"/>
                </a:lnTo>
                <a:lnTo>
                  <a:pt x="426" y="512"/>
                </a:lnTo>
                <a:lnTo>
                  <a:pt x="410" y="527"/>
                </a:lnTo>
                <a:lnTo>
                  <a:pt x="396" y="543"/>
                </a:lnTo>
                <a:lnTo>
                  <a:pt x="430" y="484"/>
                </a:lnTo>
                <a:lnTo>
                  <a:pt x="430" y="484"/>
                </a:lnTo>
                <a:lnTo>
                  <a:pt x="431" y="482"/>
                </a:lnTo>
                <a:lnTo>
                  <a:pt x="434" y="481"/>
                </a:lnTo>
                <a:lnTo>
                  <a:pt x="441" y="481"/>
                </a:lnTo>
                <a:lnTo>
                  <a:pt x="450" y="482"/>
                </a:lnTo>
                <a:lnTo>
                  <a:pt x="458" y="485"/>
                </a:lnTo>
                <a:lnTo>
                  <a:pt x="458" y="485"/>
                </a:lnTo>
                <a:close/>
                <a:moveTo>
                  <a:pt x="407" y="479"/>
                </a:moveTo>
                <a:lnTo>
                  <a:pt x="407" y="479"/>
                </a:lnTo>
                <a:lnTo>
                  <a:pt x="393" y="492"/>
                </a:lnTo>
                <a:lnTo>
                  <a:pt x="381" y="506"/>
                </a:lnTo>
                <a:lnTo>
                  <a:pt x="355" y="533"/>
                </a:lnTo>
                <a:lnTo>
                  <a:pt x="355" y="533"/>
                </a:lnTo>
                <a:lnTo>
                  <a:pt x="364" y="520"/>
                </a:lnTo>
                <a:lnTo>
                  <a:pt x="374" y="506"/>
                </a:lnTo>
                <a:lnTo>
                  <a:pt x="382" y="492"/>
                </a:lnTo>
                <a:lnTo>
                  <a:pt x="391" y="479"/>
                </a:lnTo>
                <a:lnTo>
                  <a:pt x="407" y="479"/>
                </a:lnTo>
                <a:close/>
                <a:moveTo>
                  <a:pt x="332" y="469"/>
                </a:moveTo>
                <a:lnTo>
                  <a:pt x="332" y="469"/>
                </a:lnTo>
                <a:lnTo>
                  <a:pt x="315" y="486"/>
                </a:lnTo>
                <a:lnTo>
                  <a:pt x="298" y="505"/>
                </a:lnTo>
                <a:lnTo>
                  <a:pt x="282" y="523"/>
                </a:lnTo>
                <a:lnTo>
                  <a:pt x="267" y="541"/>
                </a:lnTo>
                <a:lnTo>
                  <a:pt x="302" y="471"/>
                </a:lnTo>
                <a:lnTo>
                  <a:pt x="302" y="471"/>
                </a:lnTo>
                <a:lnTo>
                  <a:pt x="313" y="471"/>
                </a:lnTo>
                <a:lnTo>
                  <a:pt x="332" y="469"/>
                </a:lnTo>
                <a:lnTo>
                  <a:pt x="332" y="469"/>
                </a:lnTo>
                <a:close/>
                <a:moveTo>
                  <a:pt x="244" y="482"/>
                </a:moveTo>
                <a:lnTo>
                  <a:pt x="244" y="482"/>
                </a:lnTo>
                <a:lnTo>
                  <a:pt x="249" y="475"/>
                </a:lnTo>
                <a:lnTo>
                  <a:pt x="253" y="472"/>
                </a:lnTo>
                <a:lnTo>
                  <a:pt x="257" y="472"/>
                </a:lnTo>
                <a:lnTo>
                  <a:pt x="261" y="472"/>
                </a:lnTo>
                <a:lnTo>
                  <a:pt x="261" y="472"/>
                </a:lnTo>
                <a:lnTo>
                  <a:pt x="277" y="472"/>
                </a:lnTo>
                <a:lnTo>
                  <a:pt x="294" y="471"/>
                </a:lnTo>
                <a:lnTo>
                  <a:pt x="294" y="471"/>
                </a:lnTo>
                <a:lnTo>
                  <a:pt x="268" y="498"/>
                </a:lnTo>
                <a:lnTo>
                  <a:pt x="244" y="526"/>
                </a:lnTo>
                <a:lnTo>
                  <a:pt x="223" y="554"/>
                </a:lnTo>
                <a:lnTo>
                  <a:pt x="202" y="585"/>
                </a:lnTo>
                <a:lnTo>
                  <a:pt x="202" y="585"/>
                </a:lnTo>
                <a:lnTo>
                  <a:pt x="198" y="589"/>
                </a:lnTo>
                <a:lnTo>
                  <a:pt x="194" y="595"/>
                </a:lnTo>
                <a:lnTo>
                  <a:pt x="187" y="599"/>
                </a:lnTo>
                <a:lnTo>
                  <a:pt x="180" y="602"/>
                </a:lnTo>
                <a:lnTo>
                  <a:pt x="244" y="482"/>
                </a:lnTo>
                <a:close/>
                <a:moveTo>
                  <a:pt x="195" y="600"/>
                </a:moveTo>
                <a:lnTo>
                  <a:pt x="274" y="502"/>
                </a:lnTo>
                <a:lnTo>
                  <a:pt x="274" y="502"/>
                </a:lnTo>
                <a:lnTo>
                  <a:pt x="275" y="510"/>
                </a:lnTo>
                <a:lnTo>
                  <a:pt x="274" y="517"/>
                </a:lnTo>
                <a:lnTo>
                  <a:pt x="273" y="520"/>
                </a:lnTo>
                <a:lnTo>
                  <a:pt x="270" y="521"/>
                </a:lnTo>
                <a:lnTo>
                  <a:pt x="270" y="521"/>
                </a:lnTo>
                <a:lnTo>
                  <a:pt x="270" y="519"/>
                </a:lnTo>
                <a:lnTo>
                  <a:pt x="270" y="519"/>
                </a:lnTo>
                <a:lnTo>
                  <a:pt x="267" y="520"/>
                </a:lnTo>
                <a:lnTo>
                  <a:pt x="266" y="523"/>
                </a:lnTo>
                <a:lnTo>
                  <a:pt x="264" y="524"/>
                </a:lnTo>
                <a:lnTo>
                  <a:pt x="266" y="526"/>
                </a:lnTo>
                <a:lnTo>
                  <a:pt x="225" y="600"/>
                </a:lnTo>
                <a:lnTo>
                  <a:pt x="225" y="600"/>
                </a:lnTo>
                <a:lnTo>
                  <a:pt x="223" y="602"/>
                </a:lnTo>
                <a:lnTo>
                  <a:pt x="219" y="603"/>
                </a:lnTo>
                <a:lnTo>
                  <a:pt x="212" y="603"/>
                </a:lnTo>
                <a:lnTo>
                  <a:pt x="195" y="600"/>
                </a:lnTo>
                <a:lnTo>
                  <a:pt x="195" y="600"/>
                </a:lnTo>
                <a:close/>
                <a:moveTo>
                  <a:pt x="237" y="599"/>
                </a:moveTo>
                <a:lnTo>
                  <a:pt x="251" y="575"/>
                </a:lnTo>
                <a:lnTo>
                  <a:pt x="251" y="575"/>
                </a:lnTo>
                <a:lnTo>
                  <a:pt x="254" y="575"/>
                </a:lnTo>
                <a:lnTo>
                  <a:pt x="257" y="572"/>
                </a:lnTo>
                <a:lnTo>
                  <a:pt x="257" y="572"/>
                </a:lnTo>
                <a:lnTo>
                  <a:pt x="270" y="552"/>
                </a:lnTo>
                <a:lnTo>
                  <a:pt x="285" y="533"/>
                </a:lnTo>
                <a:lnTo>
                  <a:pt x="301" y="514"/>
                </a:lnTo>
                <a:lnTo>
                  <a:pt x="318" y="496"/>
                </a:lnTo>
                <a:lnTo>
                  <a:pt x="318" y="496"/>
                </a:lnTo>
                <a:lnTo>
                  <a:pt x="318" y="500"/>
                </a:lnTo>
                <a:lnTo>
                  <a:pt x="318" y="500"/>
                </a:lnTo>
                <a:lnTo>
                  <a:pt x="306" y="523"/>
                </a:lnTo>
                <a:lnTo>
                  <a:pt x="295" y="545"/>
                </a:lnTo>
                <a:lnTo>
                  <a:pt x="268" y="590"/>
                </a:lnTo>
                <a:lnTo>
                  <a:pt x="268" y="590"/>
                </a:lnTo>
                <a:lnTo>
                  <a:pt x="266" y="595"/>
                </a:lnTo>
                <a:lnTo>
                  <a:pt x="261" y="597"/>
                </a:lnTo>
                <a:lnTo>
                  <a:pt x="259" y="599"/>
                </a:lnTo>
                <a:lnTo>
                  <a:pt x="254" y="599"/>
                </a:lnTo>
                <a:lnTo>
                  <a:pt x="246" y="599"/>
                </a:lnTo>
                <a:lnTo>
                  <a:pt x="237" y="599"/>
                </a:lnTo>
                <a:lnTo>
                  <a:pt x="237" y="599"/>
                </a:lnTo>
                <a:close/>
                <a:moveTo>
                  <a:pt x="305" y="599"/>
                </a:moveTo>
                <a:lnTo>
                  <a:pt x="305" y="599"/>
                </a:lnTo>
                <a:lnTo>
                  <a:pt x="289" y="599"/>
                </a:lnTo>
                <a:lnTo>
                  <a:pt x="271" y="602"/>
                </a:lnTo>
                <a:lnTo>
                  <a:pt x="298" y="562"/>
                </a:lnTo>
                <a:lnTo>
                  <a:pt x="298" y="562"/>
                </a:lnTo>
                <a:lnTo>
                  <a:pt x="296" y="561"/>
                </a:lnTo>
                <a:lnTo>
                  <a:pt x="295" y="559"/>
                </a:lnTo>
                <a:lnTo>
                  <a:pt x="295" y="559"/>
                </a:lnTo>
                <a:lnTo>
                  <a:pt x="298" y="554"/>
                </a:lnTo>
                <a:lnTo>
                  <a:pt x="301" y="548"/>
                </a:lnTo>
                <a:lnTo>
                  <a:pt x="305" y="543"/>
                </a:lnTo>
                <a:lnTo>
                  <a:pt x="308" y="537"/>
                </a:lnTo>
                <a:lnTo>
                  <a:pt x="308" y="537"/>
                </a:lnTo>
                <a:lnTo>
                  <a:pt x="318" y="521"/>
                </a:lnTo>
                <a:lnTo>
                  <a:pt x="325" y="506"/>
                </a:lnTo>
                <a:lnTo>
                  <a:pt x="340" y="472"/>
                </a:lnTo>
                <a:lnTo>
                  <a:pt x="340" y="472"/>
                </a:lnTo>
                <a:lnTo>
                  <a:pt x="346" y="474"/>
                </a:lnTo>
                <a:lnTo>
                  <a:pt x="353" y="474"/>
                </a:lnTo>
                <a:lnTo>
                  <a:pt x="360" y="475"/>
                </a:lnTo>
                <a:lnTo>
                  <a:pt x="367" y="477"/>
                </a:lnTo>
                <a:lnTo>
                  <a:pt x="367" y="477"/>
                </a:lnTo>
                <a:lnTo>
                  <a:pt x="351" y="491"/>
                </a:lnTo>
                <a:lnTo>
                  <a:pt x="337" y="506"/>
                </a:lnTo>
                <a:lnTo>
                  <a:pt x="308" y="537"/>
                </a:lnTo>
                <a:lnTo>
                  <a:pt x="308" y="537"/>
                </a:lnTo>
                <a:lnTo>
                  <a:pt x="308" y="538"/>
                </a:lnTo>
                <a:lnTo>
                  <a:pt x="309" y="541"/>
                </a:lnTo>
                <a:lnTo>
                  <a:pt x="309" y="541"/>
                </a:lnTo>
                <a:lnTo>
                  <a:pt x="303" y="551"/>
                </a:lnTo>
                <a:lnTo>
                  <a:pt x="301" y="562"/>
                </a:lnTo>
                <a:lnTo>
                  <a:pt x="301" y="562"/>
                </a:lnTo>
                <a:lnTo>
                  <a:pt x="318" y="540"/>
                </a:lnTo>
                <a:lnTo>
                  <a:pt x="337" y="517"/>
                </a:lnTo>
                <a:lnTo>
                  <a:pt x="358" y="496"/>
                </a:lnTo>
                <a:lnTo>
                  <a:pt x="370" y="486"/>
                </a:lnTo>
                <a:lnTo>
                  <a:pt x="382" y="477"/>
                </a:lnTo>
                <a:lnTo>
                  <a:pt x="382" y="477"/>
                </a:lnTo>
                <a:lnTo>
                  <a:pt x="379" y="484"/>
                </a:lnTo>
                <a:lnTo>
                  <a:pt x="377" y="489"/>
                </a:lnTo>
                <a:lnTo>
                  <a:pt x="368" y="499"/>
                </a:lnTo>
                <a:lnTo>
                  <a:pt x="361" y="509"/>
                </a:lnTo>
                <a:lnTo>
                  <a:pt x="354" y="520"/>
                </a:lnTo>
                <a:lnTo>
                  <a:pt x="355" y="523"/>
                </a:lnTo>
                <a:lnTo>
                  <a:pt x="355" y="523"/>
                </a:lnTo>
                <a:lnTo>
                  <a:pt x="343" y="540"/>
                </a:lnTo>
                <a:lnTo>
                  <a:pt x="329" y="558"/>
                </a:lnTo>
                <a:lnTo>
                  <a:pt x="316" y="579"/>
                </a:lnTo>
                <a:lnTo>
                  <a:pt x="305" y="599"/>
                </a:lnTo>
                <a:lnTo>
                  <a:pt x="305" y="599"/>
                </a:lnTo>
                <a:close/>
                <a:moveTo>
                  <a:pt x="319" y="602"/>
                </a:moveTo>
                <a:lnTo>
                  <a:pt x="319" y="602"/>
                </a:lnTo>
                <a:lnTo>
                  <a:pt x="322" y="595"/>
                </a:lnTo>
                <a:lnTo>
                  <a:pt x="325" y="588"/>
                </a:lnTo>
                <a:lnTo>
                  <a:pt x="327" y="581"/>
                </a:lnTo>
                <a:lnTo>
                  <a:pt x="334" y="576"/>
                </a:lnTo>
                <a:lnTo>
                  <a:pt x="333" y="573"/>
                </a:lnTo>
                <a:lnTo>
                  <a:pt x="333" y="573"/>
                </a:lnTo>
                <a:lnTo>
                  <a:pt x="334" y="566"/>
                </a:lnTo>
                <a:lnTo>
                  <a:pt x="336" y="564"/>
                </a:lnTo>
                <a:lnTo>
                  <a:pt x="339" y="562"/>
                </a:lnTo>
                <a:lnTo>
                  <a:pt x="339" y="562"/>
                </a:lnTo>
                <a:lnTo>
                  <a:pt x="337" y="566"/>
                </a:lnTo>
                <a:lnTo>
                  <a:pt x="337" y="568"/>
                </a:lnTo>
                <a:lnTo>
                  <a:pt x="339" y="568"/>
                </a:lnTo>
                <a:lnTo>
                  <a:pt x="343" y="565"/>
                </a:lnTo>
                <a:lnTo>
                  <a:pt x="344" y="564"/>
                </a:lnTo>
                <a:lnTo>
                  <a:pt x="344" y="564"/>
                </a:lnTo>
                <a:lnTo>
                  <a:pt x="363" y="541"/>
                </a:lnTo>
                <a:lnTo>
                  <a:pt x="381" y="520"/>
                </a:lnTo>
                <a:lnTo>
                  <a:pt x="399" y="500"/>
                </a:lnTo>
                <a:lnTo>
                  <a:pt x="419" y="482"/>
                </a:lnTo>
                <a:lnTo>
                  <a:pt x="419" y="482"/>
                </a:lnTo>
                <a:lnTo>
                  <a:pt x="420" y="482"/>
                </a:lnTo>
                <a:lnTo>
                  <a:pt x="420" y="482"/>
                </a:lnTo>
                <a:lnTo>
                  <a:pt x="419" y="488"/>
                </a:lnTo>
                <a:lnTo>
                  <a:pt x="416" y="499"/>
                </a:lnTo>
                <a:lnTo>
                  <a:pt x="416" y="499"/>
                </a:lnTo>
                <a:lnTo>
                  <a:pt x="413" y="499"/>
                </a:lnTo>
                <a:lnTo>
                  <a:pt x="412" y="500"/>
                </a:lnTo>
                <a:lnTo>
                  <a:pt x="406" y="506"/>
                </a:lnTo>
                <a:lnTo>
                  <a:pt x="402" y="513"/>
                </a:lnTo>
                <a:lnTo>
                  <a:pt x="399" y="521"/>
                </a:lnTo>
                <a:lnTo>
                  <a:pt x="400" y="524"/>
                </a:lnTo>
                <a:lnTo>
                  <a:pt x="400" y="524"/>
                </a:lnTo>
                <a:lnTo>
                  <a:pt x="386" y="541"/>
                </a:lnTo>
                <a:lnTo>
                  <a:pt x="372" y="561"/>
                </a:lnTo>
                <a:lnTo>
                  <a:pt x="360" y="582"/>
                </a:lnTo>
                <a:lnTo>
                  <a:pt x="347" y="602"/>
                </a:lnTo>
                <a:lnTo>
                  <a:pt x="319" y="602"/>
                </a:lnTo>
                <a:close/>
                <a:moveTo>
                  <a:pt x="361" y="602"/>
                </a:moveTo>
                <a:lnTo>
                  <a:pt x="361" y="602"/>
                </a:lnTo>
                <a:lnTo>
                  <a:pt x="363" y="597"/>
                </a:lnTo>
                <a:lnTo>
                  <a:pt x="365" y="593"/>
                </a:lnTo>
                <a:lnTo>
                  <a:pt x="371" y="585"/>
                </a:lnTo>
                <a:lnTo>
                  <a:pt x="378" y="578"/>
                </a:lnTo>
                <a:lnTo>
                  <a:pt x="384" y="569"/>
                </a:lnTo>
                <a:lnTo>
                  <a:pt x="379" y="571"/>
                </a:lnTo>
                <a:lnTo>
                  <a:pt x="379" y="571"/>
                </a:lnTo>
                <a:lnTo>
                  <a:pt x="381" y="565"/>
                </a:lnTo>
                <a:lnTo>
                  <a:pt x="384" y="561"/>
                </a:lnTo>
                <a:lnTo>
                  <a:pt x="389" y="552"/>
                </a:lnTo>
                <a:lnTo>
                  <a:pt x="389" y="552"/>
                </a:lnTo>
                <a:lnTo>
                  <a:pt x="389" y="557"/>
                </a:lnTo>
                <a:lnTo>
                  <a:pt x="388" y="559"/>
                </a:lnTo>
                <a:lnTo>
                  <a:pt x="385" y="564"/>
                </a:lnTo>
                <a:lnTo>
                  <a:pt x="384" y="569"/>
                </a:lnTo>
                <a:lnTo>
                  <a:pt x="384" y="569"/>
                </a:lnTo>
                <a:lnTo>
                  <a:pt x="402" y="548"/>
                </a:lnTo>
                <a:lnTo>
                  <a:pt x="420" y="529"/>
                </a:lnTo>
                <a:lnTo>
                  <a:pt x="441" y="507"/>
                </a:lnTo>
                <a:lnTo>
                  <a:pt x="452" y="499"/>
                </a:lnTo>
                <a:lnTo>
                  <a:pt x="465" y="491"/>
                </a:lnTo>
                <a:lnTo>
                  <a:pt x="465" y="491"/>
                </a:lnTo>
                <a:lnTo>
                  <a:pt x="459" y="500"/>
                </a:lnTo>
                <a:lnTo>
                  <a:pt x="455" y="509"/>
                </a:lnTo>
                <a:lnTo>
                  <a:pt x="452" y="516"/>
                </a:lnTo>
                <a:lnTo>
                  <a:pt x="447" y="523"/>
                </a:lnTo>
                <a:lnTo>
                  <a:pt x="447" y="523"/>
                </a:lnTo>
                <a:lnTo>
                  <a:pt x="445" y="519"/>
                </a:lnTo>
                <a:lnTo>
                  <a:pt x="445" y="521"/>
                </a:lnTo>
                <a:lnTo>
                  <a:pt x="445" y="521"/>
                </a:lnTo>
                <a:lnTo>
                  <a:pt x="443" y="523"/>
                </a:lnTo>
                <a:lnTo>
                  <a:pt x="443" y="524"/>
                </a:lnTo>
                <a:lnTo>
                  <a:pt x="444" y="529"/>
                </a:lnTo>
                <a:lnTo>
                  <a:pt x="444" y="529"/>
                </a:lnTo>
                <a:lnTo>
                  <a:pt x="434" y="543"/>
                </a:lnTo>
                <a:lnTo>
                  <a:pt x="423" y="557"/>
                </a:lnTo>
                <a:lnTo>
                  <a:pt x="413" y="571"/>
                </a:lnTo>
                <a:lnTo>
                  <a:pt x="403" y="586"/>
                </a:lnTo>
                <a:lnTo>
                  <a:pt x="403" y="586"/>
                </a:lnTo>
                <a:lnTo>
                  <a:pt x="403" y="590"/>
                </a:lnTo>
                <a:lnTo>
                  <a:pt x="403" y="596"/>
                </a:lnTo>
                <a:lnTo>
                  <a:pt x="403" y="597"/>
                </a:lnTo>
                <a:lnTo>
                  <a:pt x="405" y="599"/>
                </a:lnTo>
                <a:lnTo>
                  <a:pt x="406" y="597"/>
                </a:lnTo>
                <a:lnTo>
                  <a:pt x="407" y="596"/>
                </a:lnTo>
                <a:lnTo>
                  <a:pt x="407" y="596"/>
                </a:lnTo>
                <a:lnTo>
                  <a:pt x="419" y="579"/>
                </a:lnTo>
                <a:lnTo>
                  <a:pt x="430" y="565"/>
                </a:lnTo>
                <a:lnTo>
                  <a:pt x="443" y="551"/>
                </a:lnTo>
                <a:lnTo>
                  <a:pt x="455" y="537"/>
                </a:lnTo>
                <a:lnTo>
                  <a:pt x="469" y="524"/>
                </a:lnTo>
                <a:lnTo>
                  <a:pt x="485" y="513"/>
                </a:lnTo>
                <a:lnTo>
                  <a:pt x="516" y="491"/>
                </a:lnTo>
                <a:lnTo>
                  <a:pt x="444" y="603"/>
                </a:lnTo>
                <a:lnTo>
                  <a:pt x="444" y="603"/>
                </a:lnTo>
                <a:lnTo>
                  <a:pt x="402" y="602"/>
                </a:lnTo>
                <a:lnTo>
                  <a:pt x="381" y="602"/>
                </a:lnTo>
                <a:lnTo>
                  <a:pt x="361" y="602"/>
                </a:lnTo>
                <a:lnTo>
                  <a:pt x="361" y="602"/>
                </a:lnTo>
                <a:close/>
                <a:moveTo>
                  <a:pt x="513" y="589"/>
                </a:moveTo>
                <a:lnTo>
                  <a:pt x="513" y="589"/>
                </a:lnTo>
                <a:lnTo>
                  <a:pt x="520" y="578"/>
                </a:lnTo>
                <a:lnTo>
                  <a:pt x="527" y="565"/>
                </a:lnTo>
                <a:lnTo>
                  <a:pt x="533" y="552"/>
                </a:lnTo>
                <a:lnTo>
                  <a:pt x="538" y="537"/>
                </a:lnTo>
                <a:lnTo>
                  <a:pt x="538" y="537"/>
                </a:lnTo>
                <a:lnTo>
                  <a:pt x="526" y="551"/>
                </a:lnTo>
                <a:lnTo>
                  <a:pt x="514" y="566"/>
                </a:lnTo>
                <a:lnTo>
                  <a:pt x="503" y="583"/>
                </a:lnTo>
                <a:lnTo>
                  <a:pt x="495" y="602"/>
                </a:lnTo>
                <a:lnTo>
                  <a:pt x="461" y="600"/>
                </a:lnTo>
                <a:lnTo>
                  <a:pt x="461" y="600"/>
                </a:lnTo>
                <a:lnTo>
                  <a:pt x="465" y="593"/>
                </a:lnTo>
                <a:lnTo>
                  <a:pt x="469" y="588"/>
                </a:lnTo>
                <a:lnTo>
                  <a:pt x="475" y="582"/>
                </a:lnTo>
                <a:lnTo>
                  <a:pt x="479" y="575"/>
                </a:lnTo>
                <a:lnTo>
                  <a:pt x="483" y="571"/>
                </a:lnTo>
                <a:lnTo>
                  <a:pt x="479" y="571"/>
                </a:lnTo>
                <a:lnTo>
                  <a:pt x="479" y="571"/>
                </a:lnTo>
                <a:lnTo>
                  <a:pt x="479" y="566"/>
                </a:lnTo>
                <a:lnTo>
                  <a:pt x="481" y="562"/>
                </a:lnTo>
                <a:lnTo>
                  <a:pt x="483" y="558"/>
                </a:lnTo>
                <a:lnTo>
                  <a:pt x="489" y="558"/>
                </a:lnTo>
                <a:lnTo>
                  <a:pt x="483" y="571"/>
                </a:lnTo>
                <a:lnTo>
                  <a:pt x="483" y="571"/>
                </a:lnTo>
                <a:lnTo>
                  <a:pt x="500" y="551"/>
                </a:lnTo>
                <a:lnTo>
                  <a:pt x="520" y="530"/>
                </a:lnTo>
                <a:lnTo>
                  <a:pt x="541" y="510"/>
                </a:lnTo>
                <a:lnTo>
                  <a:pt x="563" y="492"/>
                </a:lnTo>
                <a:lnTo>
                  <a:pt x="552" y="514"/>
                </a:lnTo>
                <a:lnTo>
                  <a:pt x="552" y="514"/>
                </a:lnTo>
                <a:lnTo>
                  <a:pt x="547" y="519"/>
                </a:lnTo>
                <a:lnTo>
                  <a:pt x="541" y="524"/>
                </a:lnTo>
                <a:lnTo>
                  <a:pt x="540" y="527"/>
                </a:lnTo>
                <a:lnTo>
                  <a:pt x="538" y="531"/>
                </a:lnTo>
                <a:lnTo>
                  <a:pt x="540" y="534"/>
                </a:lnTo>
                <a:lnTo>
                  <a:pt x="542" y="537"/>
                </a:lnTo>
                <a:lnTo>
                  <a:pt x="542" y="537"/>
                </a:lnTo>
                <a:lnTo>
                  <a:pt x="551" y="526"/>
                </a:lnTo>
                <a:lnTo>
                  <a:pt x="562" y="513"/>
                </a:lnTo>
                <a:lnTo>
                  <a:pt x="579" y="488"/>
                </a:lnTo>
                <a:lnTo>
                  <a:pt x="579" y="488"/>
                </a:lnTo>
                <a:lnTo>
                  <a:pt x="580" y="486"/>
                </a:lnTo>
                <a:lnTo>
                  <a:pt x="583" y="485"/>
                </a:lnTo>
                <a:lnTo>
                  <a:pt x="586" y="486"/>
                </a:lnTo>
                <a:lnTo>
                  <a:pt x="589" y="489"/>
                </a:lnTo>
                <a:lnTo>
                  <a:pt x="589" y="491"/>
                </a:lnTo>
                <a:lnTo>
                  <a:pt x="589" y="493"/>
                </a:lnTo>
                <a:lnTo>
                  <a:pt x="589" y="493"/>
                </a:lnTo>
                <a:lnTo>
                  <a:pt x="569" y="519"/>
                </a:lnTo>
                <a:lnTo>
                  <a:pt x="551" y="545"/>
                </a:lnTo>
                <a:lnTo>
                  <a:pt x="534" y="572"/>
                </a:lnTo>
                <a:lnTo>
                  <a:pt x="518" y="599"/>
                </a:lnTo>
                <a:lnTo>
                  <a:pt x="518" y="599"/>
                </a:lnTo>
                <a:lnTo>
                  <a:pt x="516" y="602"/>
                </a:lnTo>
                <a:lnTo>
                  <a:pt x="514" y="602"/>
                </a:lnTo>
                <a:lnTo>
                  <a:pt x="513" y="602"/>
                </a:lnTo>
                <a:lnTo>
                  <a:pt x="511" y="600"/>
                </a:lnTo>
                <a:lnTo>
                  <a:pt x="510" y="595"/>
                </a:lnTo>
                <a:lnTo>
                  <a:pt x="511" y="592"/>
                </a:lnTo>
                <a:lnTo>
                  <a:pt x="513" y="589"/>
                </a:lnTo>
                <a:lnTo>
                  <a:pt x="513" y="589"/>
                </a:lnTo>
                <a:close/>
                <a:moveTo>
                  <a:pt x="542" y="600"/>
                </a:moveTo>
                <a:lnTo>
                  <a:pt x="542" y="600"/>
                </a:lnTo>
                <a:lnTo>
                  <a:pt x="541" y="599"/>
                </a:lnTo>
                <a:lnTo>
                  <a:pt x="541" y="597"/>
                </a:lnTo>
                <a:lnTo>
                  <a:pt x="542" y="593"/>
                </a:lnTo>
                <a:lnTo>
                  <a:pt x="544" y="592"/>
                </a:lnTo>
                <a:lnTo>
                  <a:pt x="542" y="590"/>
                </a:lnTo>
                <a:lnTo>
                  <a:pt x="540" y="590"/>
                </a:lnTo>
                <a:lnTo>
                  <a:pt x="535" y="592"/>
                </a:lnTo>
                <a:lnTo>
                  <a:pt x="535" y="592"/>
                </a:lnTo>
                <a:lnTo>
                  <a:pt x="549" y="566"/>
                </a:lnTo>
                <a:lnTo>
                  <a:pt x="565" y="540"/>
                </a:lnTo>
                <a:lnTo>
                  <a:pt x="583" y="513"/>
                </a:lnTo>
                <a:lnTo>
                  <a:pt x="600" y="489"/>
                </a:lnTo>
                <a:lnTo>
                  <a:pt x="600" y="489"/>
                </a:lnTo>
                <a:lnTo>
                  <a:pt x="601" y="488"/>
                </a:lnTo>
                <a:lnTo>
                  <a:pt x="604" y="486"/>
                </a:lnTo>
                <a:lnTo>
                  <a:pt x="611" y="486"/>
                </a:lnTo>
                <a:lnTo>
                  <a:pt x="630" y="488"/>
                </a:lnTo>
                <a:lnTo>
                  <a:pt x="630" y="488"/>
                </a:lnTo>
                <a:lnTo>
                  <a:pt x="606" y="510"/>
                </a:lnTo>
                <a:lnTo>
                  <a:pt x="585" y="533"/>
                </a:lnTo>
                <a:lnTo>
                  <a:pt x="575" y="545"/>
                </a:lnTo>
                <a:lnTo>
                  <a:pt x="565" y="558"/>
                </a:lnTo>
                <a:lnTo>
                  <a:pt x="556" y="571"/>
                </a:lnTo>
                <a:lnTo>
                  <a:pt x="548" y="585"/>
                </a:lnTo>
                <a:lnTo>
                  <a:pt x="548" y="585"/>
                </a:lnTo>
                <a:lnTo>
                  <a:pt x="590" y="537"/>
                </a:lnTo>
                <a:lnTo>
                  <a:pt x="613" y="513"/>
                </a:lnTo>
                <a:lnTo>
                  <a:pt x="637" y="491"/>
                </a:lnTo>
                <a:lnTo>
                  <a:pt x="637" y="491"/>
                </a:lnTo>
                <a:lnTo>
                  <a:pt x="637" y="495"/>
                </a:lnTo>
                <a:lnTo>
                  <a:pt x="637" y="499"/>
                </a:lnTo>
                <a:lnTo>
                  <a:pt x="632" y="506"/>
                </a:lnTo>
                <a:lnTo>
                  <a:pt x="628" y="513"/>
                </a:lnTo>
                <a:lnTo>
                  <a:pt x="624" y="519"/>
                </a:lnTo>
                <a:lnTo>
                  <a:pt x="624" y="519"/>
                </a:lnTo>
                <a:lnTo>
                  <a:pt x="622" y="520"/>
                </a:lnTo>
                <a:lnTo>
                  <a:pt x="621" y="520"/>
                </a:lnTo>
                <a:lnTo>
                  <a:pt x="620" y="521"/>
                </a:lnTo>
                <a:lnTo>
                  <a:pt x="569" y="600"/>
                </a:lnTo>
                <a:lnTo>
                  <a:pt x="569" y="600"/>
                </a:lnTo>
                <a:lnTo>
                  <a:pt x="563" y="602"/>
                </a:lnTo>
                <a:lnTo>
                  <a:pt x="555" y="602"/>
                </a:lnTo>
                <a:lnTo>
                  <a:pt x="547" y="602"/>
                </a:lnTo>
                <a:lnTo>
                  <a:pt x="542" y="600"/>
                </a:lnTo>
                <a:lnTo>
                  <a:pt x="542" y="600"/>
                </a:lnTo>
                <a:close/>
                <a:moveTo>
                  <a:pt x="592" y="597"/>
                </a:moveTo>
                <a:lnTo>
                  <a:pt x="600" y="585"/>
                </a:lnTo>
                <a:lnTo>
                  <a:pt x="600" y="585"/>
                </a:lnTo>
                <a:lnTo>
                  <a:pt x="597" y="586"/>
                </a:lnTo>
                <a:lnTo>
                  <a:pt x="593" y="589"/>
                </a:lnTo>
                <a:lnTo>
                  <a:pt x="590" y="592"/>
                </a:lnTo>
                <a:lnTo>
                  <a:pt x="587" y="592"/>
                </a:lnTo>
                <a:lnTo>
                  <a:pt x="585" y="592"/>
                </a:lnTo>
                <a:lnTo>
                  <a:pt x="646" y="491"/>
                </a:lnTo>
                <a:lnTo>
                  <a:pt x="646" y="491"/>
                </a:lnTo>
                <a:lnTo>
                  <a:pt x="648" y="488"/>
                </a:lnTo>
                <a:lnTo>
                  <a:pt x="651" y="488"/>
                </a:lnTo>
                <a:lnTo>
                  <a:pt x="658" y="486"/>
                </a:lnTo>
                <a:lnTo>
                  <a:pt x="667" y="486"/>
                </a:lnTo>
                <a:lnTo>
                  <a:pt x="676" y="489"/>
                </a:lnTo>
                <a:lnTo>
                  <a:pt x="676" y="489"/>
                </a:lnTo>
                <a:lnTo>
                  <a:pt x="658" y="507"/>
                </a:lnTo>
                <a:lnTo>
                  <a:pt x="638" y="527"/>
                </a:lnTo>
                <a:lnTo>
                  <a:pt x="621" y="550"/>
                </a:lnTo>
                <a:lnTo>
                  <a:pt x="614" y="561"/>
                </a:lnTo>
                <a:lnTo>
                  <a:pt x="607" y="573"/>
                </a:lnTo>
                <a:lnTo>
                  <a:pt x="607" y="573"/>
                </a:lnTo>
                <a:lnTo>
                  <a:pt x="607" y="569"/>
                </a:lnTo>
                <a:lnTo>
                  <a:pt x="607" y="568"/>
                </a:lnTo>
                <a:lnTo>
                  <a:pt x="606" y="568"/>
                </a:lnTo>
                <a:lnTo>
                  <a:pt x="604" y="568"/>
                </a:lnTo>
                <a:lnTo>
                  <a:pt x="601" y="572"/>
                </a:lnTo>
                <a:lnTo>
                  <a:pt x="601" y="573"/>
                </a:lnTo>
                <a:lnTo>
                  <a:pt x="601" y="575"/>
                </a:lnTo>
                <a:lnTo>
                  <a:pt x="601" y="575"/>
                </a:lnTo>
                <a:lnTo>
                  <a:pt x="599" y="576"/>
                </a:lnTo>
                <a:lnTo>
                  <a:pt x="596" y="578"/>
                </a:lnTo>
                <a:lnTo>
                  <a:pt x="596" y="579"/>
                </a:lnTo>
                <a:lnTo>
                  <a:pt x="596" y="581"/>
                </a:lnTo>
                <a:lnTo>
                  <a:pt x="600" y="585"/>
                </a:lnTo>
                <a:lnTo>
                  <a:pt x="666" y="509"/>
                </a:lnTo>
                <a:lnTo>
                  <a:pt x="666" y="509"/>
                </a:lnTo>
                <a:lnTo>
                  <a:pt x="673" y="505"/>
                </a:lnTo>
                <a:lnTo>
                  <a:pt x="676" y="503"/>
                </a:lnTo>
                <a:lnTo>
                  <a:pt x="677" y="505"/>
                </a:lnTo>
                <a:lnTo>
                  <a:pt x="677" y="506"/>
                </a:lnTo>
                <a:lnTo>
                  <a:pt x="677" y="506"/>
                </a:lnTo>
                <a:lnTo>
                  <a:pt x="676" y="510"/>
                </a:lnTo>
                <a:lnTo>
                  <a:pt x="674" y="514"/>
                </a:lnTo>
                <a:lnTo>
                  <a:pt x="669" y="521"/>
                </a:lnTo>
                <a:lnTo>
                  <a:pt x="666" y="524"/>
                </a:lnTo>
                <a:lnTo>
                  <a:pt x="666" y="524"/>
                </a:lnTo>
                <a:lnTo>
                  <a:pt x="665" y="526"/>
                </a:lnTo>
                <a:lnTo>
                  <a:pt x="663" y="527"/>
                </a:lnTo>
                <a:lnTo>
                  <a:pt x="662" y="530"/>
                </a:lnTo>
                <a:lnTo>
                  <a:pt x="662" y="530"/>
                </a:lnTo>
                <a:lnTo>
                  <a:pt x="662" y="534"/>
                </a:lnTo>
                <a:lnTo>
                  <a:pt x="662" y="534"/>
                </a:lnTo>
                <a:lnTo>
                  <a:pt x="652" y="543"/>
                </a:lnTo>
                <a:lnTo>
                  <a:pt x="644" y="554"/>
                </a:lnTo>
                <a:lnTo>
                  <a:pt x="630" y="576"/>
                </a:lnTo>
                <a:lnTo>
                  <a:pt x="630" y="576"/>
                </a:lnTo>
                <a:lnTo>
                  <a:pt x="624" y="585"/>
                </a:lnTo>
                <a:lnTo>
                  <a:pt x="620" y="590"/>
                </a:lnTo>
                <a:lnTo>
                  <a:pt x="615" y="595"/>
                </a:lnTo>
                <a:lnTo>
                  <a:pt x="610" y="599"/>
                </a:lnTo>
                <a:lnTo>
                  <a:pt x="604" y="600"/>
                </a:lnTo>
                <a:lnTo>
                  <a:pt x="599" y="600"/>
                </a:lnTo>
                <a:lnTo>
                  <a:pt x="592" y="597"/>
                </a:lnTo>
                <a:lnTo>
                  <a:pt x="592" y="597"/>
                </a:lnTo>
                <a:close/>
                <a:moveTo>
                  <a:pt x="693" y="488"/>
                </a:moveTo>
                <a:lnTo>
                  <a:pt x="725" y="488"/>
                </a:lnTo>
                <a:lnTo>
                  <a:pt x="725" y="488"/>
                </a:lnTo>
                <a:lnTo>
                  <a:pt x="704" y="507"/>
                </a:lnTo>
                <a:lnTo>
                  <a:pt x="683" y="529"/>
                </a:lnTo>
                <a:lnTo>
                  <a:pt x="672" y="538"/>
                </a:lnTo>
                <a:lnTo>
                  <a:pt x="662" y="550"/>
                </a:lnTo>
                <a:lnTo>
                  <a:pt x="653" y="561"/>
                </a:lnTo>
                <a:lnTo>
                  <a:pt x="646" y="573"/>
                </a:lnTo>
                <a:lnTo>
                  <a:pt x="646" y="573"/>
                </a:lnTo>
                <a:lnTo>
                  <a:pt x="651" y="562"/>
                </a:lnTo>
                <a:lnTo>
                  <a:pt x="656" y="551"/>
                </a:lnTo>
                <a:lnTo>
                  <a:pt x="667" y="530"/>
                </a:lnTo>
                <a:lnTo>
                  <a:pt x="681" y="510"/>
                </a:lnTo>
                <a:lnTo>
                  <a:pt x="693" y="488"/>
                </a:lnTo>
                <a:lnTo>
                  <a:pt x="693" y="488"/>
                </a:lnTo>
                <a:close/>
                <a:moveTo>
                  <a:pt x="684" y="602"/>
                </a:moveTo>
                <a:lnTo>
                  <a:pt x="710" y="568"/>
                </a:lnTo>
                <a:lnTo>
                  <a:pt x="710" y="568"/>
                </a:lnTo>
                <a:lnTo>
                  <a:pt x="708" y="566"/>
                </a:lnTo>
                <a:lnTo>
                  <a:pt x="708" y="565"/>
                </a:lnTo>
                <a:lnTo>
                  <a:pt x="711" y="558"/>
                </a:lnTo>
                <a:lnTo>
                  <a:pt x="715" y="551"/>
                </a:lnTo>
                <a:lnTo>
                  <a:pt x="715" y="548"/>
                </a:lnTo>
                <a:lnTo>
                  <a:pt x="714" y="547"/>
                </a:lnTo>
                <a:lnTo>
                  <a:pt x="714" y="541"/>
                </a:lnTo>
                <a:lnTo>
                  <a:pt x="714" y="541"/>
                </a:lnTo>
                <a:lnTo>
                  <a:pt x="703" y="554"/>
                </a:lnTo>
                <a:lnTo>
                  <a:pt x="691" y="569"/>
                </a:lnTo>
                <a:lnTo>
                  <a:pt x="683" y="586"/>
                </a:lnTo>
                <a:lnTo>
                  <a:pt x="674" y="602"/>
                </a:lnTo>
                <a:lnTo>
                  <a:pt x="627" y="602"/>
                </a:lnTo>
                <a:lnTo>
                  <a:pt x="627" y="602"/>
                </a:lnTo>
                <a:lnTo>
                  <a:pt x="681" y="543"/>
                </a:lnTo>
                <a:lnTo>
                  <a:pt x="710" y="514"/>
                </a:lnTo>
                <a:lnTo>
                  <a:pt x="739" y="486"/>
                </a:lnTo>
                <a:lnTo>
                  <a:pt x="739" y="486"/>
                </a:lnTo>
                <a:lnTo>
                  <a:pt x="736" y="496"/>
                </a:lnTo>
                <a:lnTo>
                  <a:pt x="732" y="507"/>
                </a:lnTo>
                <a:lnTo>
                  <a:pt x="728" y="514"/>
                </a:lnTo>
                <a:lnTo>
                  <a:pt x="726" y="514"/>
                </a:lnTo>
                <a:lnTo>
                  <a:pt x="726" y="513"/>
                </a:lnTo>
                <a:lnTo>
                  <a:pt x="726" y="513"/>
                </a:lnTo>
                <a:lnTo>
                  <a:pt x="718" y="523"/>
                </a:lnTo>
                <a:lnTo>
                  <a:pt x="715" y="529"/>
                </a:lnTo>
                <a:lnTo>
                  <a:pt x="715" y="531"/>
                </a:lnTo>
                <a:lnTo>
                  <a:pt x="717" y="533"/>
                </a:lnTo>
                <a:lnTo>
                  <a:pt x="717" y="533"/>
                </a:lnTo>
                <a:lnTo>
                  <a:pt x="726" y="524"/>
                </a:lnTo>
                <a:lnTo>
                  <a:pt x="735" y="513"/>
                </a:lnTo>
                <a:lnTo>
                  <a:pt x="742" y="502"/>
                </a:lnTo>
                <a:lnTo>
                  <a:pt x="748" y="488"/>
                </a:lnTo>
                <a:lnTo>
                  <a:pt x="748" y="488"/>
                </a:lnTo>
                <a:lnTo>
                  <a:pt x="760" y="491"/>
                </a:lnTo>
                <a:lnTo>
                  <a:pt x="767" y="491"/>
                </a:lnTo>
                <a:lnTo>
                  <a:pt x="774" y="491"/>
                </a:lnTo>
                <a:lnTo>
                  <a:pt x="774" y="491"/>
                </a:lnTo>
                <a:lnTo>
                  <a:pt x="757" y="506"/>
                </a:lnTo>
                <a:lnTo>
                  <a:pt x="739" y="524"/>
                </a:lnTo>
                <a:lnTo>
                  <a:pt x="731" y="534"/>
                </a:lnTo>
                <a:lnTo>
                  <a:pt x="722" y="545"/>
                </a:lnTo>
                <a:lnTo>
                  <a:pt x="715" y="557"/>
                </a:lnTo>
                <a:lnTo>
                  <a:pt x="710" y="568"/>
                </a:lnTo>
                <a:lnTo>
                  <a:pt x="710" y="568"/>
                </a:lnTo>
                <a:lnTo>
                  <a:pt x="726" y="550"/>
                </a:lnTo>
                <a:lnTo>
                  <a:pt x="745" y="531"/>
                </a:lnTo>
                <a:lnTo>
                  <a:pt x="764" y="514"/>
                </a:lnTo>
                <a:lnTo>
                  <a:pt x="784" y="499"/>
                </a:lnTo>
                <a:lnTo>
                  <a:pt x="784" y="499"/>
                </a:lnTo>
                <a:lnTo>
                  <a:pt x="780" y="507"/>
                </a:lnTo>
                <a:lnTo>
                  <a:pt x="773" y="516"/>
                </a:lnTo>
                <a:lnTo>
                  <a:pt x="767" y="524"/>
                </a:lnTo>
                <a:lnTo>
                  <a:pt x="760" y="534"/>
                </a:lnTo>
                <a:lnTo>
                  <a:pt x="763" y="538"/>
                </a:lnTo>
                <a:lnTo>
                  <a:pt x="763" y="538"/>
                </a:lnTo>
                <a:lnTo>
                  <a:pt x="750" y="552"/>
                </a:lnTo>
                <a:lnTo>
                  <a:pt x="738" y="568"/>
                </a:lnTo>
                <a:lnTo>
                  <a:pt x="726" y="585"/>
                </a:lnTo>
                <a:lnTo>
                  <a:pt x="715" y="602"/>
                </a:lnTo>
                <a:lnTo>
                  <a:pt x="684" y="602"/>
                </a:lnTo>
                <a:close/>
                <a:moveTo>
                  <a:pt x="1161" y="512"/>
                </a:moveTo>
                <a:lnTo>
                  <a:pt x="1161" y="512"/>
                </a:lnTo>
                <a:lnTo>
                  <a:pt x="1155" y="520"/>
                </a:lnTo>
                <a:lnTo>
                  <a:pt x="1152" y="523"/>
                </a:lnTo>
                <a:lnTo>
                  <a:pt x="1149" y="524"/>
                </a:lnTo>
                <a:lnTo>
                  <a:pt x="1149" y="524"/>
                </a:lnTo>
                <a:lnTo>
                  <a:pt x="1147" y="523"/>
                </a:lnTo>
                <a:lnTo>
                  <a:pt x="1147" y="523"/>
                </a:lnTo>
                <a:lnTo>
                  <a:pt x="1152" y="516"/>
                </a:lnTo>
                <a:lnTo>
                  <a:pt x="1156" y="513"/>
                </a:lnTo>
                <a:lnTo>
                  <a:pt x="1161" y="512"/>
                </a:lnTo>
                <a:lnTo>
                  <a:pt x="1161" y="512"/>
                </a:lnTo>
                <a:close/>
                <a:moveTo>
                  <a:pt x="1083" y="566"/>
                </a:moveTo>
                <a:lnTo>
                  <a:pt x="1083" y="566"/>
                </a:lnTo>
                <a:lnTo>
                  <a:pt x="1079" y="571"/>
                </a:lnTo>
                <a:lnTo>
                  <a:pt x="1078" y="573"/>
                </a:lnTo>
                <a:lnTo>
                  <a:pt x="1076" y="576"/>
                </a:lnTo>
                <a:lnTo>
                  <a:pt x="1076" y="576"/>
                </a:lnTo>
                <a:lnTo>
                  <a:pt x="1075" y="581"/>
                </a:lnTo>
                <a:lnTo>
                  <a:pt x="1072" y="583"/>
                </a:lnTo>
                <a:lnTo>
                  <a:pt x="1065" y="590"/>
                </a:lnTo>
                <a:lnTo>
                  <a:pt x="1065" y="590"/>
                </a:lnTo>
                <a:lnTo>
                  <a:pt x="1067" y="586"/>
                </a:lnTo>
                <a:lnTo>
                  <a:pt x="1069" y="582"/>
                </a:lnTo>
                <a:lnTo>
                  <a:pt x="1076" y="576"/>
                </a:lnTo>
                <a:lnTo>
                  <a:pt x="1076" y="576"/>
                </a:lnTo>
                <a:lnTo>
                  <a:pt x="1082" y="564"/>
                </a:lnTo>
                <a:lnTo>
                  <a:pt x="1089" y="552"/>
                </a:lnTo>
                <a:lnTo>
                  <a:pt x="1104" y="531"/>
                </a:lnTo>
                <a:lnTo>
                  <a:pt x="1140" y="491"/>
                </a:lnTo>
                <a:lnTo>
                  <a:pt x="1140" y="491"/>
                </a:lnTo>
                <a:lnTo>
                  <a:pt x="1141" y="491"/>
                </a:lnTo>
                <a:lnTo>
                  <a:pt x="1144" y="489"/>
                </a:lnTo>
                <a:lnTo>
                  <a:pt x="1151" y="489"/>
                </a:lnTo>
                <a:lnTo>
                  <a:pt x="1159" y="491"/>
                </a:lnTo>
                <a:lnTo>
                  <a:pt x="1171" y="489"/>
                </a:lnTo>
                <a:lnTo>
                  <a:pt x="1083" y="566"/>
                </a:lnTo>
                <a:close/>
                <a:moveTo>
                  <a:pt x="1182" y="492"/>
                </a:moveTo>
                <a:lnTo>
                  <a:pt x="1182" y="492"/>
                </a:lnTo>
                <a:lnTo>
                  <a:pt x="1183" y="491"/>
                </a:lnTo>
                <a:lnTo>
                  <a:pt x="1186" y="489"/>
                </a:lnTo>
                <a:lnTo>
                  <a:pt x="1193" y="489"/>
                </a:lnTo>
                <a:lnTo>
                  <a:pt x="1200" y="491"/>
                </a:lnTo>
                <a:lnTo>
                  <a:pt x="1207" y="491"/>
                </a:lnTo>
                <a:lnTo>
                  <a:pt x="1133" y="555"/>
                </a:lnTo>
                <a:lnTo>
                  <a:pt x="1182" y="492"/>
                </a:lnTo>
                <a:close/>
                <a:moveTo>
                  <a:pt x="769" y="471"/>
                </a:moveTo>
                <a:lnTo>
                  <a:pt x="769" y="471"/>
                </a:lnTo>
                <a:lnTo>
                  <a:pt x="788" y="467"/>
                </a:lnTo>
                <a:lnTo>
                  <a:pt x="814" y="465"/>
                </a:lnTo>
                <a:lnTo>
                  <a:pt x="864" y="464"/>
                </a:lnTo>
                <a:lnTo>
                  <a:pt x="864" y="464"/>
                </a:lnTo>
                <a:lnTo>
                  <a:pt x="953" y="464"/>
                </a:lnTo>
                <a:lnTo>
                  <a:pt x="1041" y="465"/>
                </a:lnTo>
                <a:lnTo>
                  <a:pt x="1133" y="468"/>
                </a:lnTo>
                <a:lnTo>
                  <a:pt x="1225" y="469"/>
                </a:lnTo>
                <a:lnTo>
                  <a:pt x="1225" y="469"/>
                </a:lnTo>
                <a:lnTo>
                  <a:pt x="1228" y="471"/>
                </a:lnTo>
                <a:lnTo>
                  <a:pt x="1230" y="472"/>
                </a:lnTo>
                <a:lnTo>
                  <a:pt x="1231" y="474"/>
                </a:lnTo>
                <a:lnTo>
                  <a:pt x="1231" y="475"/>
                </a:lnTo>
                <a:lnTo>
                  <a:pt x="1227" y="475"/>
                </a:lnTo>
                <a:lnTo>
                  <a:pt x="1227" y="475"/>
                </a:lnTo>
                <a:lnTo>
                  <a:pt x="1111" y="475"/>
                </a:lnTo>
                <a:lnTo>
                  <a:pt x="998" y="475"/>
                </a:lnTo>
                <a:lnTo>
                  <a:pt x="882" y="474"/>
                </a:lnTo>
                <a:lnTo>
                  <a:pt x="826" y="472"/>
                </a:lnTo>
                <a:lnTo>
                  <a:pt x="769" y="471"/>
                </a:lnTo>
                <a:lnTo>
                  <a:pt x="769" y="471"/>
                </a:lnTo>
                <a:close/>
                <a:moveTo>
                  <a:pt x="1057" y="500"/>
                </a:moveTo>
                <a:lnTo>
                  <a:pt x="1057" y="500"/>
                </a:lnTo>
                <a:lnTo>
                  <a:pt x="1045" y="509"/>
                </a:lnTo>
                <a:lnTo>
                  <a:pt x="1034" y="517"/>
                </a:lnTo>
                <a:lnTo>
                  <a:pt x="1013" y="536"/>
                </a:lnTo>
                <a:lnTo>
                  <a:pt x="1013" y="536"/>
                </a:lnTo>
                <a:lnTo>
                  <a:pt x="1019" y="524"/>
                </a:lnTo>
                <a:lnTo>
                  <a:pt x="1024" y="512"/>
                </a:lnTo>
                <a:lnTo>
                  <a:pt x="1031" y="500"/>
                </a:lnTo>
                <a:lnTo>
                  <a:pt x="1037" y="489"/>
                </a:lnTo>
                <a:lnTo>
                  <a:pt x="1114" y="491"/>
                </a:lnTo>
                <a:lnTo>
                  <a:pt x="1027" y="568"/>
                </a:lnTo>
                <a:lnTo>
                  <a:pt x="1027" y="568"/>
                </a:lnTo>
                <a:lnTo>
                  <a:pt x="1041" y="551"/>
                </a:lnTo>
                <a:lnTo>
                  <a:pt x="1054" y="534"/>
                </a:lnTo>
                <a:lnTo>
                  <a:pt x="1065" y="516"/>
                </a:lnTo>
                <a:lnTo>
                  <a:pt x="1075" y="498"/>
                </a:lnTo>
                <a:lnTo>
                  <a:pt x="1075" y="498"/>
                </a:lnTo>
                <a:lnTo>
                  <a:pt x="1075" y="495"/>
                </a:lnTo>
                <a:lnTo>
                  <a:pt x="1075" y="493"/>
                </a:lnTo>
                <a:lnTo>
                  <a:pt x="1069" y="495"/>
                </a:lnTo>
                <a:lnTo>
                  <a:pt x="1062" y="498"/>
                </a:lnTo>
                <a:lnTo>
                  <a:pt x="1057" y="500"/>
                </a:lnTo>
                <a:lnTo>
                  <a:pt x="1057" y="500"/>
                </a:lnTo>
                <a:close/>
                <a:moveTo>
                  <a:pt x="988" y="491"/>
                </a:moveTo>
                <a:lnTo>
                  <a:pt x="1019" y="489"/>
                </a:lnTo>
                <a:lnTo>
                  <a:pt x="961" y="544"/>
                </a:lnTo>
                <a:lnTo>
                  <a:pt x="961" y="544"/>
                </a:lnTo>
                <a:lnTo>
                  <a:pt x="974" y="520"/>
                </a:lnTo>
                <a:lnTo>
                  <a:pt x="981" y="509"/>
                </a:lnTo>
                <a:lnTo>
                  <a:pt x="986" y="498"/>
                </a:lnTo>
                <a:lnTo>
                  <a:pt x="986" y="498"/>
                </a:lnTo>
                <a:lnTo>
                  <a:pt x="988" y="491"/>
                </a:lnTo>
                <a:lnTo>
                  <a:pt x="988" y="491"/>
                </a:lnTo>
                <a:close/>
                <a:moveTo>
                  <a:pt x="948" y="491"/>
                </a:moveTo>
                <a:lnTo>
                  <a:pt x="948" y="491"/>
                </a:lnTo>
                <a:lnTo>
                  <a:pt x="936" y="503"/>
                </a:lnTo>
                <a:lnTo>
                  <a:pt x="925" y="517"/>
                </a:lnTo>
                <a:lnTo>
                  <a:pt x="911" y="530"/>
                </a:lnTo>
                <a:lnTo>
                  <a:pt x="904" y="536"/>
                </a:lnTo>
                <a:lnTo>
                  <a:pt x="896" y="541"/>
                </a:lnTo>
                <a:lnTo>
                  <a:pt x="896" y="541"/>
                </a:lnTo>
                <a:lnTo>
                  <a:pt x="913" y="520"/>
                </a:lnTo>
                <a:lnTo>
                  <a:pt x="920" y="509"/>
                </a:lnTo>
                <a:lnTo>
                  <a:pt x="927" y="496"/>
                </a:lnTo>
                <a:lnTo>
                  <a:pt x="927" y="496"/>
                </a:lnTo>
                <a:lnTo>
                  <a:pt x="927" y="493"/>
                </a:lnTo>
                <a:lnTo>
                  <a:pt x="929" y="491"/>
                </a:lnTo>
                <a:lnTo>
                  <a:pt x="929" y="491"/>
                </a:lnTo>
                <a:lnTo>
                  <a:pt x="933" y="489"/>
                </a:lnTo>
                <a:lnTo>
                  <a:pt x="939" y="489"/>
                </a:lnTo>
                <a:lnTo>
                  <a:pt x="948" y="491"/>
                </a:lnTo>
                <a:lnTo>
                  <a:pt x="948" y="491"/>
                </a:lnTo>
                <a:close/>
                <a:moveTo>
                  <a:pt x="912" y="489"/>
                </a:moveTo>
                <a:lnTo>
                  <a:pt x="867" y="534"/>
                </a:lnTo>
                <a:lnTo>
                  <a:pt x="867" y="534"/>
                </a:lnTo>
                <a:lnTo>
                  <a:pt x="873" y="523"/>
                </a:lnTo>
                <a:lnTo>
                  <a:pt x="880" y="512"/>
                </a:lnTo>
                <a:lnTo>
                  <a:pt x="895" y="489"/>
                </a:lnTo>
                <a:lnTo>
                  <a:pt x="895" y="489"/>
                </a:lnTo>
                <a:lnTo>
                  <a:pt x="898" y="489"/>
                </a:lnTo>
                <a:lnTo>
                  <a:pt x="902" y="489"/>
                </a:lnTo>
                <a:lnTo>
                  <a:pt x="912" y="489"/>
                </a:lnTo>
                <a:lnTo>
                  <a:pt x="912" y="489"/>
                </a:lnTo>
                <a:close/>
                <a:moveTo>
                  <a:pt x="873" y="492"/>
                </a:moveTo>
                <a:lnTo>
                  <a:pt x="873" y="492"/>
                </a:lnTo>
                <a:lnTo>
                  <a:pt x="856" y="502"/>
                </a:lnTo>
                <a:lnTo>
                  <a:pt x="842" y="514"/>
                </a:lnTo>
                <a:lnTo>
                  <a:pt x="814" y="538"/>
                </a:lnTo>
                <a:lnTo>
                  <a:pt x="814" y="538"/>
                </a:lnTo>
                <a:lnTo>
                  <a:pt x="814" y="543"/>
                </a:lnTo>
                <a:lnTo>
                  <a:pt x="812" y="545"/>
                </a:lnTo>
                <a:lnTo>
                  <a:pt x="809" y="548"/>
                </a:lnTo>
                <a:lnTo>
                  <a:pt x="807" y="551"/>
                </a:lnTo>
                <a:lnTo>
                  <a:pt x="811" y="541"/>
                </a:lnTo>
                <a:lnTo>
                  <a:pt x="812" y="538"/>
                </a:lnTo>
                <a:lnTo>
                  <a:pt x="814" y="538"/>
                </a:lnTo>
                <a:lnTo>
                  <a:pt x="814" y="538"/>
                </a:lnTo>
                <a:lnTo>
                  <a:pt x="818" y="533"/>
                </a:lnTo>
                <a:lnTo>
                  <a:pt x="822" y="526"/>
                </a:lnTo>
                <a:lnTo>
                  <a:pt x="830" y="512"/>
                </a:lnTo>
                <a:lnTo>
                  <a:pt x="835" y="503"/>
                </a:lnTo>
                <a:lnTo>
                  <a:pt x="839" y="498"/>
                </a:lnTo>
                <a:lnTo>
                  <a:pt x="845" y="492"/>
                </a:lnTo>
                <a:lnTo>
                  <a:pt x="852" y="489"/>
                </a:lnTo>
                <a:lnTo>
                  <a:pt x="852" y="489"/>
                </a:lnTo>
                <a:lnTo>
                  <a:pt x="857" y="489"/>
                </a:lnTo>
                <a:lnTo>
                  <a:pt x="863" y="489"/>
                </a:lnTo>
                <a:lnTo>
                  <a:pt x="868" y="491"/>
                </a:lnTo>
                <a:lnTo>
                  <a:pt x="873" y="492"/>
                </a:lnTo>
                <a:lnTo>
                  <a:pt x="873" y="492"/>
                </a:lnTo>
                <a:close/>
                <a:moveTo>
                  <a:pt x="729" y="602"/>
                </a:moveTo>
                <a:lnTo>
                  <a:pt x="729" y="602"/>
                </a:lnTo>
                <a:lnTo>
                  <a:pt x="738" y="588"/>
                </a:lnTo>
                <a:lnTo>
                  <a:pt x="743" y="581"/>
                </a:lnTo>
                <a:lnTo>
                  <a:pt x="749" y="575"/>
                </a:lnTo>
                <a:lnTo>
                  <a:pt x="749" y="575"/>
                </a:lnTo>
                <a:lnTo>
                  <a:pt x="748" y="573"/>
                </a:lnTo>
                <a:lnTo>
                  <a:pt x="746" y="572"/>
                </a:lnTo>
                <a:lnTo>
                  <a:pt x="746" y="572"/>
                </a:lnTo>
                <a:lnTo>
                  <a:pt x="749" y="568"/>
                </a:lnTo>
                <a:lnTo>
                  <a:pt x="752" y="564"/>
                </a:lnTo>
                <a:lnTo>
                  <a:pt x="755" y="559"/>
                </a:lnTo>
                <a:lnTo>
                  <a:pt x="757" y="555"/>
                </a:lnTo>
                <a:lnTo>
                  <a:pt x="759" y="554"/>
                </a:lnTo>
                <a:lnTo>
                  <a:pt x="756" y="552"/>
                </a:lnTo>
                <a:lnTo>
                  <a:pt x="756" y="552"/>
                </a:lnTo>
                <a:lnTo>
                  <a:pt x="777" y="523"/>
                </a:lnTo>
                <a:lnTo>
                  <a:pt x="788" y="509"/>
                </a:lnTo>
                <a:lnTo>
                  <a:pt x="797" y="492"/>
                </a:lnTo>
                <a:lnTo>
                  <a:pt x="797" y="492"/>
                </a:lnTo>
                <a:lnTo>
                  <a:pt x="800" y="489"/>
                </a:lnTo>
                <a:lnTo>
                  <a:pt x="801" y="489"/>
                </a:lnTo>
                <a:lnTo>
                  <a:pt x="808" y="489"/>
                </a:lnTo>
                <a:lnTo>
                  <a:pt x="825" y="491"/>
                </a:lnTo>
                <a:lnTo>
                  <a:pt x="825" y="491"/>
                </a:lnTo>
                <a:lnTo>
                  <a:pt x="791" y="520"/>
                </a:lnTo>
                <a:lnTo>
                  <a:pt x="776" y="536"/>
                </a:lnTo>
                <a:lnTo>
                  <a:pt x="760" y="551"/>
                </a:lnTo>
                <a:lnTo>
                  <a:pt x="762" y="555"/>
                </a:lnTo>
                <a:lnTo>
                  <a:pt x="762" y="555"/>
                </a:lnTo>
                <a:lnTo>
                  <a:pt x="759" y="558"/>
                </a:lnTo>
                <a:lnTo>
                  <a:pt x="756" y="564"/>
                </a:lnTo>
                <a:lnTo>
                  <a:pt x="752" y="572"/>
                </a:lnTo>
                <a:lnTo>
                  <a:pt x="752" y="572"/>
                </a:lnTo>
                <a:lnTo>
                  <a:pt x="769" y="554"/>
                </a:lnTo>
                <a:lnTo>
                  <a:pt x="787" y="536"/>
                </a:lnTo>
                <a:lnTo>
                  <a:pt x="807" y="517"/>
                </a:lnTo>
                <a:lnTo>
                  <a:pt x="828" y="499"/>
                </a:lnTo>
                <a:lnTo>
                  <a:pt x="828" y="499"/>
                </a:lnTo>
                <a:lnTo>
                  <a:pt x="826" y="506"/>
                </a:lnTo>
                <a:lnTo>
                  <a:pt x="823" y="512"/>
                </a:lnTo>
                <a:lnTo>
                  <a:pt x="821" y="519"/>
                </a:lnTo>
                <a:lnTo>
                  <a:pt x="815" y="524"/>
                </a:lnTo>
                <a:lnTo>
                  <a:pt x="815" y="524"/>
                </a:lnTo>
                <a:lnTo>
                  <a:pt x="814" y="521"/>
                </a:lnTo>
                <a:lnTo>
                  <a:pt x="814" y="523"/>
                </a:lnTo>
                <a:lnTo>
                  <a:pt x="811" y="527"/>
                </a:lnTo>
                <a:lnTo>
                  <a:pt x="812" y="530"/>
                </a:lnTo>
                <a:lnTo>
                  <a:pt x="812" y="530"/>
                </a:lnTo>
                <a:lnTo>
                  <a:pt x="802" y="543"/>
                </a:lnTo>
                <a:lnTo>
                  <a:pt x="793" y="555"/>
                </a:lnTo>
                <a:lnTo>
                  <a:pt x="781" y="569"/>
                </a:lnTo>
                <a:lnTo>
                  <a:pt x="773" y="582"/>
                </a:lnTo>
                <a:lnTo>
                  <a:pt x="773" y="582"/>
                </a:lnTo>
                <a:lnTo>
                  <a:pt x="764" y="593"/>
                </a:lnTo>
                <a:lnTo>
                  <a:pt x="763" y="596"/>
                </a:lnTo>
                <a:lnTo>
                  <a:pt x="762" y="599"/>
                </a:lnTo>
                <a:lnTo>
                  <a:pt x="763" y="602"/>
                </a:lnTo>
                <a:lnTo>
                  <a:pt x="764" y="606"/>
                </a:lnTo>
                <a:lnTo>
                  <a:pt x="764" y="606"/>
                </a:lnTo>
                <a:lnTo>
                  <a:pt x="748" y="603"/>
                </a:lnTo>
                <a:lnTo>
                  <a:pt x="729" y="602"/>
                </a:lnTo>
                <a:lnTo>
                  <a:pt x="729" y="602"/>
                </a:lnTo>
                <a:close/>
                <a:moveTo>
                  <a:pt x="769" y="604"/>
                </a:moveTo>
                <a:lnTo>
                  <a:pt x="769" y="604"/>
                </a:lnTo>
                <a:lnTo>
                  <a:pt x="791" y="576"/>
                </a:lnTo>
                <a:lnTo>
                  <a:pt x="816" y="550"/>
                </a:lnTo>
                <a:lnTo>
                  <a:pt x="843" y="524"/>
                </a:lnTo>
                <a:lnTo>
                  <a:pt x="871" y="502"/>
                </a:lnTo>
                <a:lnTo>
                  <a:pt x="871" y="502"/>
                </a:lnTo>
                <a:lnTo>
                  <a:pt x="871" y="507"/>
                </a:lnTo>
                <a:lnTo>
                  <a:pt x="871" y="513"/>
                </a:lnTo>
                <a:lnTo>
                  <a:pt x="868" y="519"/>
                </a:lnTo>
                <a:lnTo>
                  <a:pt x="864" y="521"/>
                </a:lnTo>
                <a:lnTo>
                  <a:pt x="863" y="523"/>
                </a:lnTo>
                <a:lnTo>
                  <a:pt x="860" y="526"/>
                </a:lnTo>
                <a:lnTo>
                  <a:pt x="860" y="526"/>
                </a:lnTo>
                <a:lnTo>
                  <a:pt x="846" y="547"/>
                </a:lnTo>
                <a:lnTo>
                  <a:pt x="832" y="566"/>
                </a:lnTo>
                <a:lnTo>
                  <a:pt x="816" y="586"/>
                </a:lnTo>
                <a:lnTo>
                  <a:pt x="804" y="606"/>
                </a:lnTo>
                <a:lnTo>
                  <a:pt x="804" y="606"/>
                </a:lnTo>
                <a:lnTo>
                  <a:pt x="801" y="606"/>
                </a:lnTo>
                <a:lnTo>
                  <a:pt x="798" y="607"/>
                </a:lnTo>
                <a:lnTo>
                  <a:pt x="787" y="606"/>
                </a:lnTo>
                <a:lnTo>
                  <a:pt x="769" y="604"/>
                </a:lnTo>
                <a:lnTo>
                  <a:pt x="769" y="604"/>
                </a:lnTo>
                <a:close/>
                <a:moveTo>
                  <a:pt x="850" y="557"/>
                </a:moveTo>
                <a:lnTo>
                  <a:pt x="850" y="557"/>
                </a:lnTo>
                <a:lnTo>
                  <a:pt x="849" y="561"/>
                </a:lnTo>
                <a:lnTo>
                  <a:pt x="847" y="565"/>
                </a:lnTo>
                <a:lnTo>
                  <a:pt x="845" y="568"/>
                </a:lnTo>
                <a:lnTo>
                  <a:pt x="840" y="569"/>
                </a:lnTo>
                <a:lnTo>
                  <a:pt x="840" y="569"/>
                </a:lnTo>
                <a:lnTo>
                  <a:pt x="842" y="566"/>
                </a:lnTo>
                <a:lnTo>
                  <a:pt x="845" y="564"/>
                </a:lnTo>
                <a:lnTo>
                  <a:pt x="850" y="557"/>
                </a:lnTo>
                <a:lnTo>
                  <a:pt x="850" y="557"/>
                </a:lnTo>
                <a:close/>
                <a:moveTo>
                  <a:pt x="819" y="606"/>
                </a:moveTo>
                <a:lnTo>
                  <a:pt x="819" y="606"/>
                </a:lnTo>
                <a:lnTo>
                  <a:pt x="825" y="597"/>
                </a:lnTo>
                <a:lnTo>
                  <a:pt x="828" y="589"/>
                </a:lnTo>
                <a:lnTo>
                  <a:pt x="832" y="581"/>
                </a:lnTo>
                <a:lnTo>
                  <a:pt x="835" y="576"/>
                </a:lnTo>
                <a:lnTo>
                  <a:pt x="839" y="573"/>
                </a:lnTo>
                <a:lnTo>
                  <a:pt x="837" y="582"/>
                </a:lnTo>
                <a:lnTo>
                  <a:pt x="837" y="582"/>
                </a:lnTo>
                <a:lnTo>
                  <a:pt x="874" y="540"/>
                </a:lnTo>
                <a:lnTo>
                  <a:pt x="892" y="520"/>
                </a:lnTo>
                <a:lnTo>
                  <a:pt x="913" y="500"/>
                </a:lnTo>
                <a:lnTo>
                  <a:pt x="913" y="500"/>
                </a:lnTo>
                <a:lnTo>
                  <a:pt x="912" y="506"/>
                </a:lnTo>
                <a:lnTo>
                  <a:pt x="911" y="510"/>
                </a:lnTo>
                <a:lnTo>
                  <a:pt x="906" y="517"/>
                </a:lnTo>
                <a:lnTo>
                  <a:pt x="899" y="523"/>
                </a:lnTo>
                <a:lnTo>
                  <a:pt x="892" y="533"/>
                </a:lnTo>
                <a:lnTo>
                  <a:pt x="894" y="537"/>
                </a:lnTo>
                <a:lnTo>
                  <a:pt x="894" y="537"/>
                </a:lnTo>
                <a:lnTo>
                  <a:pt x="868" y="571"/>
                </a:lnTo>
                <a:lnTo>
                  <a:pt x="857" y="589"/>
                </a:lnTo>
                <a:lnTo>
                  <a:pt x="846" y="606"/>
                </a:lnTo>
                <a:lnTo>
                  <a:pt x="819" y="606"/>
                </a:lnTo>
                <a:close/>
                <a:moveTo>
                  <a:pt x="894" y="604"/>
                </a:moveTo>
                <a:lnTo>
                  <a:pt x="894" y="604"/>
                </a:lnTo>
                <a:lnTo>
                  <a:pt x="916" y="572"/>
                </a:lnTo>
                <a:lnTo>
                  <a:pt x="926" y="555"/>
                </a:lnTo>
                <a:lnTo>
                  <a:pt x="936" y="537"/>
                </a:lnTo>
                <a:lnTo>
                  <a:pt x="936" y="537"/>
                </a:lnTo>
                <a:lnTo>
                  <a:pt x="922" y="552"/>
                </a:lnTo>
                <a:lnTo>
                  <a:pt x="906" y="569"/>
                </a:lnTo>
                <a:lnTo>
                  <a:pt x="892" y="588"/>
                </a:lnTo>
                <a:lnTo>
                  <a:pt x="881" y="607"/>
                </a:lnTo>
                <a:lnTo>
                  <a:pt x="860" y="607"/>
                </a:lnTo>
                <a:lnTo>
                  <a:pt x="891" y="555"/>
                </a:lnTo>
                <a:lnTo>
                  <a:pt x="891" y="555"/>
                </a:lnTo>
                <a:lnTo>
                  <a:pt x="892" y="558"/>
                </a:lnTo>
                <a:lnTo>
                  <a:pt x="891" y="561"/>
                </a:lnTo>
                <a:lnTo>
                  <a:pt x="889" y="564"/>
                </a:lnTo>
                <a:lnTo>
                  <a:pt x="889" y="568"/>
                </a:lnTo>
                <a:lnTo>
                  <a:pt x="889" y="568"/>
                </a:lnTo>
                <a:lnTo>
                  <a:pt x="904" y="551"/>
                </a:lnTo>
                <a:lnTo>
                  <a:pt x="919" y="534"/>
                </a:lnTo>
                <a:lnTo>
                  <a:pt x="951" y="502"/>
                </a:lnTo>
                <a:lnTo>
                  <a:pt x="951" y="502"/>
                </a:lnTo>
                <a:lnTo>
                  <a:pt x="948" y="507"/>
                </a:lnTo>
                <a:lnTo>
                  <a:pt x="944" y="513"/>
                </a:lnTo>
                <a:lnTo>
                  <a:pt x="939" y="520"/>
                </a:lnTo>
                <a:lnTo>
                  <a:pt x="937" y="523"/>
                </a:lnTo>
                <a:lnTo>
                  <a:pt x="936" y="527"/>
                </a:lnTo>
                <a:lnTo>
                  <a:pt x="936" y="527"/>
                </a:lnTo>
                <a:lnTo>
                  <a:pt x="939" y="526"/>
                </a:lnTo>
                <a:lnTo>
                  <a:pt x="946" y="523"/>
                </a:lnTo>
                <a:lnTo>
                  <a:pt x="948" y="521"/>
                </a:lnTo>
                <a:lnTo>
                  <a:pt x="953" y="520"/>
                </a:lnTo>
                <a:lnTo>
                  <a:pt x="954" y="516"/>
                </a:lnTo>
                <a:lnTo>
                  <a:pt x="956" y="512"/>
                </a:lnTo>
                <a:lnTo>
                  <a:pt x="956" y="512"/>
                </a:lnTo>
                <a:lnTo>
                  <a:pt x="956" y="509"/>
                </a:lnTo>
                <a:lnTo>
                  <a:pt x="957" y="506"/>
                </a:lnTo>
                <a:lnTo>
                  <a:pt x="957" y="506"/>
                </a:lnTo>
                <a:lnTo>
                  <a:pt x="954" y="505"/>
                </a:lnTo>
                <a:lnTo>
                  <a:pt x="953" y="502"/>
                </a:lnTo>
                <a:lnTo>
                  <a:pt x="954" y="499"/>
                </a:lnTo>
                <a:lnTo>
                  <a:pt x="957" y="498"/>
                </a:lnTo>
                <a:lnTo>
                  <a:pt x="957" y="498"/>
                </a:lnTo>
                <a:lnTo>
                  <a:pt x="960" y="498"/>
                </a:lnTo>
                <a:lnTo>
                  <a:pt x="958" y="499"/>
                </a:lnTo>
                <a:lnTo>
                  <a:pt x="957" y="502"/>
                </a:lnTo>
                <a:lnTo>
                  <a:pt x="957" y="505"/>
                </a:lnTo>
                <a:lnTo>
                  <a:pt x="957" y="506"/>
                </a:lnTo>
                <a:lnTo>
                  <a:pt x="957" y="506"/>
                </a:lnTo>
                <a:lnTo>
                  <a:pt x="961" y="500"/>
                </a:lnTo>
                <a:lnTo>
                  <a:pt x="967" y="493"/>
                </a:lnTo>
                <a:lnTo>
                  <a:pt x="970" y="492"/>
                </a:lnTo>
                <a:lnTo>
                  <a:pt x="974" y="489"/>
                </a:lnTo>
                <a:lnTo>
                  <a:pt x="978" y="489"/>
                </a:lnTo>
                <a:lnTo>
                  <a:pt x="984" y="491"/>
                </a:lnTo>
                <a:lnTo>
                  <a:pt x="984" y="491"/>
                </a:lnTo>
                <a:lnTo>
                  <a:pt x="946" y="550"/>
                </a:lnTo>
                <a:lnTo>
                  <a:pt x="908" y="610"/>
                </a:lnTo>
                <a:lnTo>
                  <a:pt x="908" y="610"/>
                </a:lnTo>
                <a:lnTo>
                  <a:pt x="902" y="604"/>
                </a:lnTo>
                <a:lnTo>
                  <a:pt x="898" y="603"/>
                </a:lnTo>
                <a:lnTo>
                  <a:pt x="894" y="604"/>
                </a:lnTo>
                <a:lnTo>
                  <a:pt x="894" y="604"/>
                </a:lnTo>
                <a:close/>
                <a:moveTo>
                  <a:pt x="920" y="607"/>
                </a:moveTo>
                <a:lnTo>
                  <a:pt x="920" y="607"/>
                </a:lnTo>
                <a:lnTo>
                  <a:pt x="930" y="590"/>
                </a:lnTo>
                <a:lnTo>
                  <a:pt x="940" y="578"/>
                </a:lnTo>
                <a:lnTo>
                  <a:pt x="951" y="565"/>
                </a:lnTo>
                <a:lnTo>
                  <a:pt x="964" y="552"/>
                </a:lnTo>
                <a:lnTo>
                  <a:pt x="964" y="552"/>
                </a:lnTo>
                <a:lnTo>
                  <a:pt x="992" y="526"/>
                </a:lnTo>
                <a:lnTo>
                  <a:pt x="1006" y="513"/>
                </a:lnTo>
                <a:lnTo>
                  <a:pt x="1022" y="502"/>
                </a:lnTo>
                <a:lnTo>
                  <a:pt x="1022" y="502"/>
                </a:lnTo>
                <a:lnTo>
                  <a:pt x="1013" y="516"/>
                </a:lnTo>
                <a:lnTo>
                  <a:pt x="1005" y="530"/>
                </a:lnTo>
                <a:lnTo>
                  <a:pt x="986" y="557"/>
                </a:lnTo>
                <a:lnTo>
                  <a:pt x="968" y="582"/>
                </a:lnTo>
                <a:lnTo>
                  <a:pt x="950" y="607"/>
                </a:lnTo>
                <a:lnTo>
                  <a:pt x="950" y="607"/>
                </a:lnTo>
                <a:lnTo>
                  <a:pt x="948" y="610"/>
                </a:lnTo>
                <a:lnTo>
                  <a:pt x="944" y="611"/>
                </a:lnTo>
                <a:lnTo>
                  <a:pt x="936" y="611"/>
                </a:lnTo>
                <a:lnTo>
                  <a:pt x="927" y="610"/>
                </a:lnTo>
                <a:lnTo>
                  <a:pt x="920" y="607"/>
                </a:lnTo>
                <a:lnTo>
                  <a:pt x="920" y="607"/>
                </a:lnTo>
                <a:close/>
                <a:moveTo>
                  <a:pt x="961" y="609"/>
                </a:moveTo>
                <a:lnTo>
                  <a:pt x="961" y="609"/>
                </a:lnTo>
                <a:lnTo>
                  <a:pt x="984" y="581"/>
                </a:lnTo>
                <a:lnTo>
                  <a:pt x="1008" y="554"/>
                </a:lnTo>
                <a:lnTo>
                  <a:pt x="1033" y="530"/>
                </a:lnTo>
                <a:lnTo>
                  <a:pt x="1060" y="506"/>
                </a:lnTo>
                <a:lnTo>
                  <a:pt x="1060" y="506"/>
                </a:lnTo>
                <a:lnTo>
                  <a:pt x="1060" y="513"/>
                </a:lnTo>
                <a:lnTo>
                  <a:pt x="1058" y="519"/>
                </a:lnTo>
                <a:lnTo>
                  <a:pt x="1058" y="519"/>
                </a:lnTo>
                <a:lnTo>
                  <a:pt x="1045" y="537"/>
                </a:lnTo>
                <a:lnTo>
                  <a:pt x="1031" y="555"/>
                </a:lnTo>
                <a:lnTo>
                  <a:pt x="1016" y="575"/>
                </a:lnTo>
                <a:lnTo>
                  <a:pt x="1009" y="583"/>
                </a:lnTo>
                <a:lnTo>
                  <a:pt x="999" y="592"/>
                </a:lnTo>
                <a:lnTo>
                  <a:pt x="999" y="592"/>
                </a:lnTo>
                <a:lnTo>
                  <a:pt x="995" y="597"/>
                </a:lnTo>
                <a:lnTo>
                  <a:pt x="985" y="606"/>
                </a:lnTo>
                <a:lnTo>
                  <a:pt x="981" y="610"/>
                </a:lnTo>
                <a:lnTo>
                  <a:pt x="974" y="611"/>
                </a:lnTo>
                <a:lnTo>
                  <a:pt x="968" y="611"/>
                </a:lnTo>
                <a:lnTo>
                  <a:pt x="961" y="609"/>
                </a:lnTo>
                <a:lnTo>
                  <a:pt x="961" y="609"/>
                </a:lnTo>
                <a:close/>
                <a:moveTo>
                  <a:pt x="1000" y="611"/>
                </a:moveTo>
                <a:lnTo>
                  <a:pt x="1000" y="611"/>
                </a:lnTo>
                <a:lnTo>
                  <a:pt x="1010" y="597"/>
                </a:lnTo>
                <a:lnTo>
                  <a:pt x="1013" y="593"/>
                </a:lnTo>
                <a:lnTo>
                  <a:pt x="1020" y="590"/>
                </a:lnTo>
                <a:lnTo>
                  <a:pt x="1020" y="590"/>
                </a:lnTo>
                <a:lnTo>
                  <a:pt x="1016" y="590"/>
                </a:lnTo>
                <a:lnTo>
                  <a:pt x="1015" y="590"/>
                </a:lnTo>
                <a:lnTo>
                  <a:pt x="1015" y="589"/>
                </a:lnTo>
                <a:lnTo>
                  <a:pt x="1015" y="588"/>
                </a:lnTo>
                <a:lnTo>
                  <a:pt x="1017" y="585"/>
                </a:lnTo>
                <a:lnTo>
                  <a:pt x="1020" y="583"/>
                </a:lnTo>
                <a:lnTo>
                  <a:pt x="1031" y="571"/>
                </a:lnTo>
                <a:lnTo>
                  <a:pt x="1022" y="586"/>
                </a:lnTo>
                <a:lnTo>
                  <a:pt x="1022" y="586"/>
                </a:lnTo>
                <a:lnTo>
                  <a:pt x="1071" y="540"/>
                </a:lnTo>
                <a:lnTo>
                  <a:pt x="1096" y="519"/>
                </a:lnTo>
                <a:lnTo>
                  <a:pt x="1121" y="498"/>
                </a:lnTo>
                <a:lnTo>
                  <a:pt x="1121" y="498"/>
                </a:lnTo>
                <a:lnTo>
                  <a:pt x="1126" y="493"/>
                </a:lnTo>
                <a:lnTo>
                  <a:pt x="1127" y="495"/>
                </a:lnTo>
                <a:lnTo>
                  <a:pt x="1126" y="496"/>
                </a:lnTo>
                <a:lnTo>
                  <a:pt x="1124" y="500"/>
                </a:lnTo>
                <a:lnTo>
                  <a:pt x="1123" y="505"/>
                </a:lnTo>
                <a:lnTo>
                  <a:pt x="1123" y="505"/>
                </a:lnTo>
                <a:lnTo>
                  <a:pt x="1120" y="506"/>
                </a:lnTo>
                <a:lnTo>
                  <a:pt x="1117" y="507"/>
                </a:lnTo>
                <a:lnTo>
                  <a:pt x="1114" y="509"/>
                </a:lnTo>
                <a:lnTo>
                  <a:pt x="1113" y="510"/>
                </a:lnTo>
                <a:lnTo>
                  <a:pt x="1113" y="510"/>
                </a:lnTo>
                <a:lnTo>
                  <a:pt x="1103" y="524"/>
                </a:lnTo>
                <a:lnTo>
                  <a:pt x="1093" y="537"/>
                </a:lnTo>
                <a:lnTo>
                  <a:pt x="1074" y="561"/>
                </a:lnTo>
                <a:lnTo>
                  <a:pt x="1052" y="585"/>
                </a:lnTo>
                <a:lnTo>
                  <a:pt x="1043" y="597"/>
                </a:lnTo>
                <a:lnTo>
                  <a:pt x="1034" y="611"/>
                </a:lnTo>
                <a:lnTo>
                  <a:pt x="1034" y="611"/>
                </a:lnTo>
                <a:lnTo>
                  <a:pt x="1031" y="613"/>
                </a:lnTo>
                <a:lnTo>
                  <a:pt x="1027" y="614"/>
                </a:lnTo>
                <a:lnTo>
                  <a:pt x="1017" y="616"/>
                </a:lnTo>
                <a:lnTo>
                  <a:pt x="1008" y="614"/>
                </a:lnTo>
                <a:lnTo>
                  <a:pt x="1000" y="611"/>
                </a:lnTo>
                <a:lnTo>
                  <a:pt x="1000" y="611"/>
                </a:lnTo>
                <a:close/>
                <a:moveTo>
                  <a:pt x="1078" y="602"/>
                </a:moveTo>
                <a:lnTo>
                  <a:pt x="1076" y="606"/>
                </a:lnTo>
                <a:lnTo>
                  <a:pt x="1075" y="607"/>
                </a:lnTo>
                <a:lnTo>
                  <a:pt x="1072" y="609"/>
                </a:lnTo>
                <a:lnTo>
                  <a:pt x="1072" y="609"/>
                </a:lnTo>
                <a:lnTo>
                  <a:pt x="1071" y="610"/>
                </a:lnTo>
                <a:lnTo>
                  <a:pt x="1071" y="610"/>
                </a:lnTo>
                <a:lnTo>
                  <a:pt x="1068" y="613"/>
                </a:lnTo>
                <a:lnTo>
                  <a:pt x="1065" y="616"/>
                </a:lnTo>
                <a:lnTo>
                  <a:pt x="1058" y="616"/>
                </a:lnTo>
                <a:lnTo>
                  <a:pt x="1051" y="616"/>
                </a:lnTo>
                <a:lnTo>
                  <a:pt x="1044" y="616"/>
                </a:lnTo>
                <a:lnTo>
                  <a:pt x="1044" y="616"/>
                </a:lnTo>
                <a:lnTo>
                  <a:pt x="1092" y="571"/>
                </a:lnTo>
                <a:lnTo>
                  <a:pt x="1116" y="548"/>
                </a:lnTo>
                <a:lnTo>
                  <a:pt x="1140" y="527"/>
                </a:lnTo>
                <a:lnTo>
                  <a:pt x="1099" y="581"/>
                </a:lnTo>
                <a:lnTo>
                  <a:pt x="1097" y="581"/>
                </a:lnTo>
                <a:lnTo>
                  <a:pt x="1096" y="583"/>
                </a:lnTo>
                <a:lnTo>
                  <a:pt x="1096" y="585"/>
                </a:lnTo>
                <a:lnTo>
                  <a:pt x="1096" y="585"/>
                </a:lnTo>
                <a:lnTo>
                  <a:pt x="1092" y="589"/>
                </a:lnTo>
                <a:lnTo>
                  <a:pt x="1089" y="593"/>
                </a:lnTo>
                <a:lnTo>
                  <a:pt x="1085" y="599"/>
                </a:lnTo>
                <a:lnTo>
                  <a:pt x="1081" y="602"/>
                </a:lnTo>
                <a:lnTo>
                  <a:pt x="1078" y="602"/>
                </a:lnTo>
                <a:close/>
                <a:moveTo>
                  <a:pt x="1171" y="610"/>
                </a:moveTo>
                <a:lnTo>
                  <a:pt x="1171" y="610"/>
                </a:lnTo>
                <a:lnTo>
                  <a:pt x="1180" y="600"/>
                </a:lnTo>
                <a:lnTo>
                  <a:pt x="1190" y="590"/>
                </a:lnTo>
                <a:lnTo>
                  <a:pt x="1200" y="579"/>
                </a:lnTo>
                <a:lnTo>
                  <a:pt x="1210" y="572"/>
                </a:lnTo>
                <a:lnTo>
                  <a:pt x="1210" y="572"/>
                </a:lnTo>
                <a:lnTo>
                  <a:pt x="1210" y="573"/>
                </a:lnTo>
                <a:lnTo>
                  <a:pt x="1210" y="573"/>
                </a:lnTo>
                <a:lnTo>
                  <a:pt x="1210" y="573"/>
                </a:lnTo>
                <a:lnTo>
                  <a:pt x="1210" y="573"/>
                </a:lnTo>
                <a:lnTo>
                  <a:pt x="1203" y="585"/>
                </a:lnTo>
                <a:lnTo>
                  <a:pt x="1193" y="596"/>
                </a:lnTo>
                <a:lnTo>
                  <a:pt x="1183" y="604"/>
                </a:lnTo>
                <a:lnTo>
                  <a:pt x="1178" y="607"/>
                </a:lnTo>
                <a:lnTo>
                  <a:pt x="1171" y="610"/>
                </a:lnTo>
                <a:lnTo>
                  <a:pt x="1171" y="610"/>
                </a:lnTo>
                <a:close/>
                <a:moveTo>
                  <a:pt x="1214" y="568"/>
                </a:moveTo>
                <a:lnTo>
                  <a:pt x="1214" y="568"/>
                </a:lnTo>
                <a:lnTo>
                  <a:pt x="1218" y="561"/>
                </a:lnTo>
                <a:lnTo>
                  <a:pt x="1223" y="554"/>
                </a:lnTo>
                <a:lnTo>
                  <a:pt x="1232" y="541"/>
                </a:lnTo>
                <a:lnTo>
                  <a:pt x="1253" y="520"/>
                </a:lnTo>
                <a:lnTo>
                  <a:pt x="1253" y="520"/>
                </a:lnTo>
                <a:lnTo>
                  <a:pt x="1258" y="513"/>
                </a:lnTo>
                <a:lnTo>
                  <a:pt x="1260" y="506"/>
                </a:lnTo>
                <a:lnTo>
                  <a:pt x="1256" y="507"/>
                </a:lnTo>
                <a:lnTo>
                  <a:pt x="1256" y="507"/>
                </a:lnTo>
                <a:lnTo>
                  <a:pt x="1255" y="512"/>
                </a:lnTo>
                <a:lnTo>
                  <a:pt x="1253" y="513"/>
                </a:lnTo>
                <a:lnTo>
                  <a:pt x="1251" y="514"/>
                </a:lnTo>
                <a:lnTo>
                  <a:pt x="1249" y="513"/>
                </a:lnTo>
                <a:lnTo>
                  <a:pt x="1246" y="513"/>
                </a:lnTo>
                <a:lnTo>
                  <a:pt x="1244" y="514"/>
                </a:lnTo>
                <a:lnTo>
                  <a:pt x="1242" y="516"/>
                </a:lnTo>
                <a:lnTo>
                  <a:pt x="1241" y="520"/>
                </a:lnTo>
                <a:lnTo>
                  <a:pt x="1246" y="517"/>
                </a:lnTo>
                <a:lnTo>
                  <a:pt x="1246" y="517"/>
                </a:lnTo>
                <a:lnTo>
                  <a:pt x="1246" y="521"/>
                </a:lnTo>
                <a:lnTo>
                  <a:pt x="1244" y="524"/>
                </a:lnTo>
                <a:lnTo>
                  <a:pt x="1241" y="527"/>
                </a:lnTo>
                <a:lnTo>
                  <a:pt x="1237" y="530"/>
                </a:lnTo>
                <a:lnTo>
                  <a:pt x="1237" y="530"/>
                </a:lnTo>
                <a:lnTo>
                  <a:pt x="1227" y="543"/>
                </a:lnTo>
                <a:lnTo>
                  <a:pt x="1214" y="555"/>
                </a:lnTo>
                <a:lnTo>
                  <a:pt x="1200" y="569"/>
                </a:lnTo>
                <a:lnTo>
                  <a:pt x="1187" y="583"/>
                </a:lnTo>
                <a:lnTo>
                  <a:pt x="1186" y="583"/>
                </a:lnTo>
                <a:lnTo>
                  <a:pt x="1186" y="585"/>
                </a:lnTo>
                <a:lnTo>
                  <a:pt x="1182" y="589"/>
                </a:lnTo>
                <a:lnTo>
                  <a:pt x="1180" y="589"/>
                </a:lnTo>
                <a:lnTo>
                  <a:pt x="1178" y="590"/>
                </a:lnTo>
                <a:lnTo>
                  <a:pt x="1173" y="595"/>
                </a:lnTo>
                <a:lnTo>
                  <a:pt x="1173" y="596"/>
                </a:lnTo>
                <a:lnTo>
                  <a:pt x="1173" y="596"/>
                </a:lnTo>
                <a:lnTo>
                  <a:pt x="1171" y="602"/>
                </a:lnTo>
                <a:lnTo>
                  <a:pt x="1166" y="607"/>
                </a:lnTo>
                <a:lnTo>
                  <a:pt x="1161" y="611"/>
                </a:lnTo>
                <a:lnTo>
                  <a:pt x="1158" y="614"/>
                </a:lnTo>
                <a:lnTo>
                  <a:pt x="1154" y="614"/>
                </a:lnTo>
                <a:lnTo>
                  <a:pt x="1154" y="614"/>
                </a:lnTo>
                <a:lnTo>
                  <a:pt x="1137" y="616"/>
                </a:lnTo>
                <a:lnTo>
                  <a:pt x="1119" y="616"/>
                </a:lnTo>
                <a:lnTo>
                  <a:pt x="1082" y="616"/>
                </a:lnTo>
                <a:lnTo>
                  <a:pt x="1082" y="616"/>
                </a:lnTo>
                <a:lnTo>
                  <a:pt x="1113" y="585"/>
                </a:lnTo>
                <a:lnTo>
                  <a:pt x="1145" y="557"/>
                </a:lnTo>
                <a:lnTo>
                  <a:pt x="1211" y="499"/>
                </a:lnTo>
                <a:lnTo>
                  <a:pt x="1211" y="499"/>
                </a:lnTo>
                <a:lnTo>
                  <a:pt x="1214" y="496"/>
                </a:lnTo>
                <a:lnTo>
                  <a:pt x="1218" y="493"/>
                </a:lnTo>
                <a:lnTo>
                  <a:pt x="1224" y="493"/>
                </a:lnTo>
                <a:lnTo>
                  <a:pt x="1225" y="493"/>
                </a:lnTo>
                <a:lnTo>
                  <a:pt x="1227" y="496"/>
                </a:lnTo>
                <a:lnTo>
                  <a:pt x="1227" y="496"/>
                </a:lnTo>
                <a:lnTo>
                  <a:pt x="1217" y="509"/>
                </a:lnTo>
                <a:lnTo>
                  <a:pt x="1207" y="521"/>
                </a:lnTo>
                <a:lnTo>
                  <a:pt x="1186" y="545"/>
                </a:lnTo>
                <a:lnTo>
                  <a:pt x="1141" y="593"/>
                </a:lnTo>
                <a:lnTo>
                  <a:pt x="1141" y="593"/>
                </a:lnTo>
                <a:lnTo>
                  <a:pt x="1138" y="596"/>
                </a:lnTo>
                <a:lnTo>
                  <a:pt x="1135" y="599"/>
                </a:lnTo>
                <a:lnTo>
                  <a:pt x="1134" y="603"/>
                </a:lnTo>
                <a:lnTo>
                  <a:pt x="1137" y="610"/>
                </a:lnTo>
                <a:lnTo>
                  <a:pt x="1137" y="610"/>
                </a:lnTo>
                <a:lnTo>
                  <a:pt x="1196" y="547"/>
                </a:lnTo>
                <a:lnTo>
                  <a:pt x="1227" y="517"/>
                </a:lnTo>
                <a:lnTo>
                  <a:pt x="1259" y="489"/>
                </a:lnTo>
                <a:lnTo>
                  <a:pt x="1259" y="489"/>
                </a:lnTo>
                <a:lnTo>
                  <a:pt x="1260" y="492"/>
                </a:lnTo>
                <a:lnTo>
                  <a:pt x="1262" y="493"/>
                </a:lnTo>
                <a:lnTo>
                  <a:pt x="1259" y="498"/>
                </a:lnTo>
                <a:lnTo>
                  <a:pt x="1258" y="502"/>
                </a:lnTo>
                <a:lnTo>
                  <a:pt x="1259" y="503"/>
                </a:lnTo>
                <a:lnTo>
                  <a:pt x="1260" y="506"/>
                </a:lnTo>
                <a:lnTo>
                  <a:pt x="1260" y="506"/>
                </a:lnTo>
                <a:lnTo>
                  <a:pt x="1263" y="503"/>
                </a:lnTo>
                <a:lnTo>
                  <a:pt x="1267" y="499"/>
                </a:lnTo>
                <a:lnTo>
                  <a:pt x="1269" y="495"/>
                </a:lnTo>
                <a:lnTo>
                  <a:pt x="1272" y="492"/>
                </a:lnTo>
                <a:lnTo>
                  <a:pt x="1272" y="492"/>
                </a:lnTo>
                <a:lnTo>
                  <a:pt x="1279" y="489"/>
                </a:lnTo>
                <a:lnTo>
                  <a:pt x="1280" y="489"/>
                </a:lnTo>
                <a:lnTo>
                  <a:pt x="1280" y="491"/>
                </a:lnTo>
                <a:lnTo>
                  <a:pt x="1279" y="495"/>
                </a:lnTo>
                <a:lnTo>
                  <a:pt x="1276" y="498"/>
                </a:lnTo>
                <a:lnTo>
                  <a:pt x="1276" y="498"/>
                </a:lnTo>
                <a:lnTo>
                  <a:pt x="1245" y="534"/>
                </a:lnTo>
                <a:lnTo>
                  <a:pt x="1231" y="552"/>
                </a:lnTo>
                <a:lnTo>
                  <a:pt x="1214" y="568"/>
                </a:lnTo>
                <a:lnTo>
                  <a:pt x="1214" y="568"/>
                </a:lnTo>
                <a:close/>
                <a:moveTo>
                  <a:pt x="1244" y="493"/>
                </a:moveTo>
                <a:lnTo>
                  <a:pt x="1232" y="502"/>
                </a:lnTo>
                <a:lnTo>
                  <a:pt x="1232" y="502"/>
                </a:lnTo>
                <a:lnTo>
                  <a:pt x="1232" y="498"/>
                </a:lnTo>
                <a:lnTo>
                  <a:pt x="1234" y="495"/>
                </a:lnTo>
                <a:lnTo>
                  <a:pt x="1234" y="495"/>
                </a:lnTo>
                <a:lnTo>
                  <a:pt x="1237" y="493"/>
                </a:lnTo>
                <a:lnTo>
                  <a:pt x="1239" y="492"/>
                </a:lnTo>
                <a:lnTo>
                  <a:pt x="1244" y="493"/>
                </a:lnTo>
                <a:lnTo>
                  <a:pt x="1244" y="493"/>
                </a:lnTo>
                <a:close/>
                <a:moveTo>
                  <a:pt x="1241" y="469"/>
                </a:moveTo>
                <a:lnTo>
                  <a:pt x="1283" y="472"/>
                </a:lnTo>
                <a:lnTo>
                  <a:pt x="1242" y="478"/>
                </a:lnTo>
                <a:lnTo>
                  <a:pt x="1242" y="478"/>
                </a:lnTo>
                <a:lnTo>
                  <a:pt x="1241" y="474"/>
                </a:lnTo>
                <a:lnTo>
                  <a:pt x="1241" y="472"/>
                </a:lnTo>
                <a:lnTo>
                  <a:pt x="1241" y="469"/>
                </a:lnTo>
                <a:lnTo>
                  <a:pt x="1241" y="469"/>
                </a:lnTo>
                <a:close/>
                <a:moveTo>
                  <a:pt x="1224" y="606"/>
                </a:moveTo>
                <a:lnTo>
                  <a:pt x="1224" y="606"/>
                </a:lnTo>
                <a:lnTo>
                  <a:pt x="1241" y="576"/>
                </a:lnTo>
                <a:lnTo>
                  <a:pt x="1260" y="548"/>
                </a:lnTo>
                <a:lnTo>
                  <a:pt x="1280" y="520"/>
                </a:lnTo>
                <a:lnTo>
                  <a:pt x="1301" y="493"/>
                </a:lnTo>
                <a:lnTo>
                  <a:pt x="1301" y="493"/>
                </a:lnTo>
                <a:lnTo>
                  <a:pt x="1301" y="492"/>
                </a:lnTo>
                <a:lnTo>
                  <a:pt x="1301" y="489"/>
                </a:lnTo>
                <a:lnTo>
                  <a:pt x="1301" y="489"/>
                </a:lnTo>
                <a:lnTo>
                  <a:pt x="1303" y="488"/>
                </a:lnTo>
                <a:lnTo>
                  <a:pt x="1305" y="488"/>
                </a:lnTo>
                <a:lnTo>
                  <a:pt x="1307" y="491"/>
                </a:lnTo>
                <a:lnTo>
                  <a:pt x="1307" y="493"/>
                </a:lnTo>
                <a:lnTo>
                  <a:pt x="1308" y="500"/>
                </a:lnTo>
                <a:lnTo>
                  <a:pt x="1307" y="505"/>
                </a:lnTo>
                <a:lnTo>
                  <a:pt x="1307" y="505"/>
                </a:lnTo>
                <a:lnTo>
                  <a:pt x="1286" y="529"/>
                </a:lnTo>
                <a:lnTo>
                  <a:pt x="1265" y="554"/>
                </a:lnTo>
                <a:lnTo>
                  <a:pt x="1244" y="579"/>
                </a:lnTo>
                <a:lnTo>
                  <a:pt x="1224" y="606"/>
                </a:lnTo>
                <a:lnTo>
                  <a:pt x="1224" y="606"/>
                </a:lnTo>
                <a:close/>
                <a:moveTo>
                  <a:pt x="1283" y="602"/>
                </a:moveTo>
                <a:lnTo>
                  <a:pt x="1239" y="651"/>
                </a:lnTo>
                <a:lnTo>
                  <a:pt x="1307" y="551"/>
                </a:lnTo>
                <a:lnTo>
                  <a:pt x="1307" y="551"/>
                </a:lnTo>
                <a:lnTo>
                  <a:pt x="1307" y="550"/>
                </a:lnTo>
                <a:lnTo>
                  <a:pt x="1305" y="548"/>
                </a:lnTo>
                <a:lnTo>
                  <a:pt x="1300" y="552"/>
                </a:lnTo>
                <a:lnTo>
                  <a:pt x="1290" y="559"/>
                </a:lnTo>
                <a:lnTo>
                  <a:pt x="1283" y="566"/>
                </a:lnTo>
                <a:lnTo>
                  <a:pt x="1283" y="566"/>
                </a:lnTo>
                <a:lnTo>
                  <a:pt x="1286" y="558"/>
                </a:lnTo>
                <a:lnTo>
                  <a:pt x="1290" y="551"/>
                </a:lnTo>
                <a:lnTo>
                  <a:pt x="1293" y="545"/>
                </a:lnTo>
                <a:lnTo>
                  <a:pt x="1296" y="540"/>
                </a:lnTo>
                <a:lnTo>
                  <a:pt x="1296" y="540"/>
                </a:lnTo>
                <a:lnTo>
                  <a:pt x="1298" y="537"/>
                </a:lnTo>
                <a:lnTo>
                  <a:pt x="1303" y="533"/>
                </a:lnTo>
                <a:lnTo>
                  <a:pt x="1304" y="527"/>
                </a:lnTo>
                <a:lnTo>
                  <a:pt x="1307" y="521"/>
                </a:lnTo>
                <a:lnTo>
                  <a:pt x="1307" y="521"/>
                </a:lnTo>
                <a:lnTo>
                  <a:pt x="1311" y="534"/>
                </a:lnTo>
                <a:lnTo>
                  <a:pt x="1312" y="547"/>
                </a:lnTo>
                <a:lnTo>
                  <a:pt x="1311" y="558"/>
                </a:lnTo>
                <a:lnTo>
                  <a:pt x="1308" y="569"/>
                </a:lnTo>
                <a:lnTo>
                  <a:pt x="1304" y="581"/>
                </a:lnTo>
                <a:lnTo>
                  <a:pt x="1297" y="589"/>
                </a:lnTo>
                <a:lnTo>
                  <a:pt x="1291" y="596"/>
                </a:lnTo>
                <a:lnTo>
                  <a:pt x="1283" y="602"/>
                </a:lnTo>
                <a:lnTo>
                  <a:pt x="1283" y="602"/>
                </a:lnTo>
                <a:close/>
                <a:moveTo>
                  <a:pt x="1308" y="606"/>
                </a:moveTo>
                <a:lnTo>
                  <a:pt x="1308" y="606"/>
                </a:lnTo>
                <a:lnTo>
                  <a:pt x="1304" y="611"/>
                </a:lnTo>
                <a:lnTo>
                  <a:pt x="1298" y="617"/>
                </a:lnTo>
                <a:lnTo>
                  <a:pt x="1286" y="630"/>
                </a:lnTo>
                <a:lnTo>
                  <a:pt x="1286" y="630"/>
                </a:lnTo>
                <a:lnTo>
                  <a:pt x="1287" y="625"/>
                </a:lnTo>
                <a:lnTo>
                  <a:pt x="1289" y="623"/>
                </a:lnTo>
                <a:lnTo>
                  <a:pt x="1293" y="617"/>
                </a:lnTo>
                <a:lnTo>
                  <a:pt x="1298" y="611"/>
                </a:lnTo>
                <a:lnTo>
                  <a:pt x="1303" y="607"/>
                </a:lnTo>
                <a:lnTo>
                  <a:pt x="1303" y="607"/>
                </a:lnTo>
                <a:lnTo>
                  <a:pt x="1304" y="604"/>
                </a:lnTo>
                <a:lnTo>
                  <a:pt x="1305" y="603"/>
                </a:lnTo>
                <a:lnTo>
                  <a:pt x="1307" y="604"/>
                </a:lnTo>
                <a:lnTo>
                  <a:pt x="1308" y="606"/>
                </a:lnTo>
                <a:lnTo>
                  <a:pt x="1308" y="606"/>
                </a:lnTo>
                <a:close/>
                <a:moveTo>
                  <a:pt x="1279" y="625"/>
                </a:moveTo>
                <a:lnTo>
                  <a:pt x="1208" y="720"/>
                </a:lnTo>
                <a:lnTo>
                  <a:pt x="1208" y="720"/>
                </a:lnTo>
                <a:lnTo>
                  <a:pt x="1206" y="714"/>
                </a:lnTo>
                <a:lnTo>
                  <a:pt x="1204" y="708"/>
                </a:lnTo>
                <a:lnTo>
                  <a:pt x="1206" y="703"/>
                </a:lnTo>
                <a:lnTo>
                  <a:pt x="1208" y="697"/>
                </a:lnTo>
                <a:lnTo>
                  <a:pt x="1277" y="621"/>
                </a:lnTo>
                <a:lnTo>
                  <a:pt x="1277" y="621"/>
                </a:lnTo>
                <a:lnTo>
                  <a:pt x="1279" y="625"/>
                </a:lnTo>
                <a:lnTo>
                  <a:pt x="1279" y="625"/>
                </a:lnTo>
                <a:close/>
                <a:moveTo>
                  <a:pt x="1262" y="573"/>
                </a:moveTo>
                <a:lnTo>
                  <a:pt x="1262" y="573"/>
                </a:lnTo>
                <a:lnTo>
                  <a:pt x="1270" y="562"/>
                </a:lnTo>
                <a:lnTo>
                  <a:pt x="1275" y="557"/>
                </a:lnTo>
                <a:lnTo>
                  <a:pt x="1280" y="551"/>
                </a:lnTo>
                <a:lnTo>
                  <a:pt x="1280" y="551"/>
                </a:lnTo>
                <a:lnTo>
                  <a:pt x="1279" y="554"/>
                </a:lnTo>
                <a:lnTo>
                  <a:pt x="1279" y="554"/>
                </a:lnTo>
                <a:lnTo>
                  <a:pt x="1276" y="561"/>
                </a:lnTo>
                <a:lnTo>
                  <a:pt x="1273" y="565"/>
                </a:lnTo>
                <a:lnTo>
                  <a:pt x="1269" y="569"/>
                </a:lnTo>
                <a:lnTo>
                  <a:pt x="1262" y="573"/>
                </a:lnTo>
                <a:lnTo>
                  <a:pt x="1262" y="573"/>
                </a:lnTo>
                <a:close/>
                <a:moveTo>
                  <a:pt x="1214" y="655"/>
                </a:moveTo>
                <a:lnTo>
                  <a:pt x="1260" y="599"/>
                </a:lnTo>
                <a:lnTo>
                  <a:pt x="1204" y="686"/>
                </a:lnTo>
                <a:lnTo>
                  <a:pt x="1204" y="686"/>
                </a:lnTo>
                <a:lnTo>
                  <a:pt x="1201" y="682"/>
                </a:lnTo>
                <a:lnTo>
                  <a:pt x="1201" y="677"/>
                </a:lnTo>
                <a:lnTo>
                  <a:pt x="1203" y="673"/>
                </a:lnTo>
                <a:lnTo>
                  <a:pt x="1204" y="669"/>
                </a:lnTo>
                <a:lnTo>
                  <a:pt x="1208" y="661"/>
                </a:lnTo>
                <a:lnTo>
                  <a:pt x="1214" y="655"/>
                </a:lnTo>
                <a:lnTo>
                  <a:pt x="1214" y="655"/>
                </a:lnTo>
                <a:close/>
                <a:moveTo>
                  <a:pt x="1187" y="690"/>
                </a:moveTo>
                <a:lnTo>
                  <a:pt x="1187" y="690"/>
                </a:lnTo>
                <a:lnTo>
                  <a:pt x="1189" y="687"/>
                </a:lnTo>
                <a:lnTo>
                  <a:pt x="1190" y="686"/>
                </a:lnTo>
                <a:lnTo>
                  <a:pt x="1192" y="692"/>
                </a:lnTo>
                <a:lnTo>
                  <a:pt x="1192" y="701"/>
                </a:lnTo>
                <a:lnTo>
                  <a:pt x="1192" y="706"/>
                </a:lnTo>
                <a:lnTo>
                  <a:pt x="1189" y="708"/>
                </a:lnTo>
                <a:lnTo>
                  <a:pt x="1189" y="708"/>
                </a:lnTo>
                <a:lnTo>
                  <a:pt x="1187" y="704"/>
                </a:lnTo>
                <a:lnTo>
                  <a:pt x="1187" y="699"/>
                </a:lnTo>
                <a:lnTo>
                  <a:pt x="1187" y="690"/>
                </a:lnTo>
                <a:lnTo>
                  <a:pt x="1187" y="690"/>
                </a:lnTo>
                <a:close/>
                <a:moveTo>
                  <a:pt x="1190" y="725"/>
                </a:moveTo>
                <a:lnTo>
                  <a:pt x="1190" y="725"/>
                </a:lnTo>
                <a:lnTo>
                  <a:pt x="1193" y="722"/>
                </a:lnTo>
                <a:lnTo>
                  <a:pt x="1194" y="721"/>
                </a:lnTo>
                <a:lnTo>
                  <a:pt x="1194" y="721"/>
                </a:lnTo>
                <a:lnTo>
                  <a:pt x="1197" y="732"/>
                </a:lnTo>
                <a:lnTo>
                  <a:pt x="1196" y="738"/>
                </a:lnTo>
                <a:lnTo>
                  <a:pt x="1194" y="741"/>
                </a:lnTo>
                <a:lnTo>
                  <a:pt x="1192" y="744"/>
                </a:lnTo>
                <a:lnTo>
                  <a:pt x="1192" y="744"/>
                </a:lnTo>
                <a:lnTo>
                  <a:pt x="1190" y="739"/>
                </a:lnTo>
                <a:lnTo>
                  <a:pt x="1189" y="734"/>
                </a:lnTo>
                <a:lnTo>
                  <a:pt x="1190" y="729"/>
                </a:lnTo>
                <a:lnTo>
                  <a:pt x="1190" y="725"/>
                </a:lnTo>
                <a:lnTo>
                  <a:pt x="1190" y="725"/>
                </a:lnTo>
                <a:close/>
                <a:moveTo>
                  <a:pt x="1208" y="812"/>
                </a:moveTo>
                <a:lnTo>
                  <a:pt x="1208" y="812"/>
                </a:lnTo>
                <a:lnTo>
                  <a:pt x="1207" y="815"/>
                </a:lnTo>
                <a:lnTo>
                  <a:pt x="1207" y="815"/>
                </a:lnTo>
                <a:lnTo>
                  <a:pt x="1206" y="815"/>
                </a:lnTo>
                <a:lnTo>
                  <a:pt x="1204" y="814"/>
                </a:lnTo>
                <a:lnTo>
                  <a:pt x="1201" y="810"/>
                </a:lnTo>
                <a:lnTo>
                  <a:pt x="1201" y="805"/>
                </a:lnTo>
                <a:lnTo>
                  <a:pt x="1201" y="805"/>
                </a:lnTo>
                <a:lnTo>
                  <a:pt x="1201" y="800"/>
                </a:lnTo>
                <a:lnTo>
                  <a:pt x="1200" y="794"/>
                </a:lnTo>
                <a:lnTo>
                  <a:pt x="1196" y="784"/>
                </a:lnTo>
                <a:lnTo>
                  <a:pt x="1192" y="774"/>
                </a:lnTo>
                <a:lnTo>
                  <a:pt x="1192" y="769"/>
                </a:lnTo>
                <a:lnTo>
                  <a:pt x="1192" y="762"/>
                </a:lnTo>
                <a:lnTo>
                  <a:pt x="1192" y="762"/>
                </a:lnTo>
                <a:lnTo>
                  <a:pt x="1192" y="758"/>
                </a:lnTo>
                <a:lnTo>
                  <a:pt x="1193" y="755"/>
                </a:lnTo>
                <a:lnTo>
                  <a:pt x="1196" y="755"/>
                </a:lnTo>
                <a:lnTo>
                  <a:pt x="1197" y="756"/>
                </a:lnTo>
                <a:lnTo>
                  <a:pt x="1199" y="762"/>
                </a:lnTo>
                <a:lnTo>
                  <a:pt x="1200" y="765"/>
                </a:lnTo>
                <a:lnTo>
                  <a:pt x="1200" y="765"/>
                </a:lnTo>
                <a:lnTo>
                  <a:pt x="1199" y="772"/>
                </a:lnTo>
                <a:lnTo>
                  <a:pt x="1199" y="779"/>
                </a:lnTo>
                <a:lnTo>
                  <a:pt x="1200" y="784"/>
                </a:lnTo>
                <a:lnTo>
                  <a:pt x="1203" y="790"/>
                </a:lnTo>
                <a:lnTo>
                  <a:pt x="1208" y="801"/>
                </a:lnTo>
                <a:lnTo>
                  <a:pt x="1210" y="807"/>
                </a:lnTo>
                <a:lnTo>
                  <a:pt x="1208" y="812"/>
                </a:lnTo>
                <a:lnTo>
                  <a:pt x="1208" y="812"/>
                </a:lnTo>
                <a:close/>
                <a:moveTo>
                  <a:pt x="1208" y="741"/>
                </a:moveTo>
                <a:lnTo>
                  <a:pt x="1208" y="741"/>
                </a:lnTo>
                <a:lnTo>
                  <a:pt x="1231" y="710"/>
                </a:lnTo>
                <a:lnTo>
                  <a:pt x="1253" y="679"/>
                </a:lnTo>
                <a:lnTo>
                  <a:pt x="1266" y="663"/>
                </a:lnTo>
                <a:lnTo>
                  <a:pt x="1279" y="648"/>
                </a:lnTo>
                <a:lnTo>
                  <a:pt x="1293" y="634"/>
                </a:lnTo>
                <a:lnTo>
                  <a:pt x="1308" y="621"/>
                </a:lnTo>
                <a:lnTo>
                  <a:pt x="1308" y="621"/>
                </a:lnTo>
                <a:lnTo>
                  <a:pt x="1310" y="623"/>
                </a:lnTo>
                <a:lnTo>
                  <a:pt x="1310" y="625"/>
                </a:lnTo>
                <a:lnTo>
                  <a:pt x="1308" y="630"/>
                </a:lnTo>
                <a:lnTo>
                  <a:pt x="1307" y="631"/>
                </a:lnTo>
                <a:lnTo>
                  <a:pt x="1305" y="631"/>
                </a:lnTo>
                <a:lnTo>
                  <a:pt x="1304" y="631"/>
                </a:lnTo>
                <a:lnTo>
                  <a:pt x="1303" y="628"/>
                </a:lnTo>
                <a:lnTo>
                  <a:pt x="1303" y="628"/>
                </a:lnTo>
                <a:lnTo>
                  <a:pt x="1280" y="662"/>
                </a:lnTo>
                <a:lnTo>
                  <a:pt x="1258" y="693"/>
                </a:lnTo>
                <a:lnTo>
                  <a:pt x="1234" y="725"/>
                </a:lnTo>
                <a:lnTo>
                  <a:pt x="1211" y="759"/>
                </a:lnTo>
                <a:lnTo>
                  <a:pt x="1211" y="759"/>
                </a:lnTo>
                <a:lnTo>
                  <a:pt x="1208" y="756"/>
                </a:lnTo>
                <a:lnTo>
                  <a:pt x="1207" y="751"/>
                </a:lnTo>
                <a:lnTo>
                  <a:pt x="1207" y="746"/>
                </a:lnTo>
                <a:lnTo>
                  <a:pt x="1208" y="741"/>
                </a:lnTo>
                <a:lnTo>
                  <a:pt x="1208" y="741"/>
                </a:lnTo>
                <a:close/>
                <a:moveTo>
                  <a:pt x="1223" y="758"/>
                </a:moveTo>
                <a:lnTo>
                  <a:pt x="1223" y="758"/>
                </a:lnTo>
                <a:lnTo>
                  <a:pt x="1245" y="725"/>
                </a:lnTo>
                <a:lnTo>
                  <a:pt x="1267" y="692"/>
                </a:lnTo>
                <a:lnTo>
                  <a:pt x="1291" y="658"/>
                </a:lnTo>
                <a:lnTo>
                  <a:pt x="1304" y="642"/>
                </a:lnTo>
                <a:lnTo>
                  <a:pt x="1318" y="627"/>
                </a:lnTo>
                <a:lnTo>
                  <a:pt x="1318" y="627"/>
                </a:lnTo>
                <a:lnTo>
                  <a:pt x="1319" y="625"/>
                </a:lnTo>
                <a:lnTo>
                  <a:pt x="1321" y="627"/>
                </a:lnTo>
                <a:lnTo>
                  <a:pt x="1322" y="631"/>
                </a:lnTo>
                <a:lnTo>
                  <a:pt x="1322" y="637"/>
                </a:lnTo>
                <a:lnTo>
                  <a:pt x="1321" y="641"/>
                </a:lnTo>
                <a:lnTo>
                  <a:pt x="1321" y="641"/>
                </a:lnTo>
                <a:lnTo>
                  <a:pt x="1272" y="720"/>
                </a:lnTo>
                <a:lnTo>
                  <a:pt x="1246" y="759"/>
                </a:lnTo>
                <a:lnTo>
                  <a:pt x="1220" y="796"/>
                </a:lnTo>
                <a:lnTo>
                  <a:pt x="1220" y="796"/>
                </a:lnTo>
                <a:lnTo>
                  <a:pt x="1215" y="787"/>
                </a:lnTo>
                <a:lnTo>
                  <a:pt x="1215" y="777"/>
                </a:lnTo>
                <a:lnTo>
                  <a:pt x="1217" y="767"/>
                </a:lnTo>
                <a:lnTo>
                  <a:pt x="1223" y="758"/>
                </a:lnTo>
                <a:lnTo>
                  <a:pt x="1223" y="758"/>
                </a:lnTo>
                <a:close/>
                <a:moveTo>
                  <a:pt x="1329" y="648"/>
                </a:moveTo>
                <a:lnTo>
                  <a:pt x="1329" y="648"/>
                </a:lnTo>
                <a:lnTo>
                  <a:pt x="1334" y="649"/>
                </a:lnTo>
                <a:lnTo>
                  <a:pt x="1339" y="648"/>
                </a:lnTo>
                <a:lnTo>
                  <a:pt x="1348" y="644"/>
                </a:lnTo>
                <a:lnTo>
                  <a:pt x="1366" y="632"/>
                </a:lnTo>
                <a:lnTo>
                  <a:pt x="1366" y="632"/>
                </a:lnTo>
                <a:lnTo>
                  <a:pt x="1343" y="662"/>
                </a:lnTo>
                <a:lnTo>
                  <a:pt x="1321" y="694"/>
                </a:lnTo>
                <a:lnTo>
                  <a:pt x="1300" y="727"/>
                </a:lnTo>
                <a:lnTo>
                  <a:pt x="1282" y="759"/>
                </a:lnTo>
                <a:lnTo>
                  <a:pt x="1282" y="759"/>
                </a:lnTo>
                <a:lnTo>
                  <a:pt x="1304" y="701"/>
                </a:lnTo>
                <a:lnTo>
                  <a:pt x="1317" y="673"/>
                </a:lnTo>
                <a:lnTo>
                  <a:pt x="1329" y="648"/>
                </a:lnTo>
                <a:lnTo>
                  <a:pt x="1329" y="648"/>
                </a:lnTo>
                <a:close/>
                <a:moveTo>
                  <a:pt x="1234" y="803"/>
                </a:moveTo>
                <a:lnTo>
                  <a:pt x="1234" y="803"/>
                </a:lnTo>
                <a:lnTo>
                  <a:pt x="1258" y="766"/>
                </a:lnTo>
                <a:lnTo>
                  <a:pt x="1269" y="748"/>
                </a:lnTo>
                <a:lnTo>
                  <a:pt x="1280" y="729"/>
                </a:lnTo>
                <a:lnTo>
                  <a:pt x="1280" y="729"/>
                </a:lnTo>
                <a:lnTo>
                  <a:pt x="1282" y="731"/>
                </a:lnTo>
                <a:lnTo>
                  <a:pt x="1282" y="732"/>
                </a:lnTo>
                <a:lnTo>
                  <a:pt x="1282" y="732"/>
                </a:lnTo>
                <a:lnTo>
                  <a:pt x="1282" y="732"/>
                </a:lnTo>
                <a:lnTo>
                  <a:pt x="1272" y="752"/>
                </a:lnTo>
                <a:lnTo>
                  <a:pt x="1260" y="772"/>
                </a:lnTo>
                <a:lnTo>
                  <a:pt x="1255" y="780"/>
                </a:lnTo>
                <a:lnTo>
                  <a:pt x="1248" y="790"/>
                </a:lnTo>
                <a:lnTo>
                  <a:pt x="1241" y="797"/>
                </a:lnTo>
                <a:lnTo>
                  <a:pt x="1234" y="803"/>
                </a:lnTo>
                <a:lnTo>
                  <a:pt x="1234" y="803"/>
                </a:lnTo>
                <a:close/>
                <a:moveTo>
                  <a:pt x="1279" y="772"/>
                </a:moveTo>
                <a:lnTo>
                  <a:pt x="1279" y="772"/>
                </a:lnTo>
                <a:lnTo>
                  <a:pt x="1321" y="708"/>
                </a:lnTo>
                <a:lnTo>
                  <a:pt x="1342" y="676"/>
                </a:lnTo>
                <a:lnTo>
                  <a:pt x="1366" y="647"/>
                </a:lnTo>
                <a:lnTo>
                  <a:pt x="1366" y="647"/>
                </a:lnTo>
                <a:lnTo>
                  <a:pt x="1367" y="652"/>
                </a:lnTo>
                <a:lnTo>
                  <a:pt x="1367" y="655"/>
                </a:lnTo>
                <a:lnTo>
                  <a:pt x="1367" y="656"/>
                </a:lnTo>
                <a:lnTo>
                  <a:pt x="1367" y="656"/>
                </a:lnTo>
                <a:lnTo>
                  <a:pt x="1353" y="675"/>
                </a:lnTo>
                <a:lnTo>
                  <a:pt x="1339" y="696"/>
                </a:lnTo>
                <a:lnTo>
                  <a:pt x="1312" y="742"/>
                </a:lnTo>
                <a:lnTo>
                  <a:pt x="1312" y="742"/>
                </a:lnTo>
                <a:lnTo>
                  <a:pt x="1308" y="752"/>
                </a:lnTo>
                <a:lnTo>
                  <a:pt x="1305" y="756"/>
                </a:lnTo>
                <a:lnTo>
                  <a:pt x="1301" y="762"/>
                </a:lnTo>
                <a:lnTo>
                  <a:pt x="1297" y="766"/>
                </a:lnTo>
                <a:lnTo>
                  <a:pt x="1291" y="769"/>
                </a:lnTo>
                <a:lnTo>
                  <a:pt x="1286" y="772"/>
                </a:lnTo>
                <a:lnTo>
                  <a:pt x="1279" y="772"/>
                </a:lnTo>
                <a:lnTo>
                  <a:pt x="1279" y="772"/>
                </a:lnTo>
                <a:close/>
                <a:moveTo>
                  <a:pt x="1353" y="687"/>
                </a:moveTo>
                <a:lnTo>
                  <a:pt x="1353" y="687"/>
                </a:lnTo>
                <a:lnTo>
                  <a:pt x="1352" y="696"/>
                </a:lnTo>
                <a:lnTo>
                  <a:pt x="1349" y="703"/>
                </a:lnTo>
                <a:lnTo>
                  <a:pt x="1341" y="715"/>
                </a:lnTo>
                <a:lnTo>
                  <a:pt x="1341" y="715"/>
                </a:lnTo>
                <a:lnTo>
                  <a:pt x="1341" y="708"/>
                </a:lnTo>
                <a:lnTo>
                  <a:pt x="1345" y="700"/>
                </a:lnTo>
                <a:lnTo>
                  <a:pt x="1349" y="694"/>
                </a:lnTo>
                <a:lnTo>
                  <a:pt x="1353" y="687"/>
                </a:lnTo>
                <a:lnTo>
                  <a:pt x="1353" y="687"/>
                </a:lnTo>
                <a:close/>
                <a:moveTo>
                  <a:pt x="1332" y="744"/>
                </a:moveTo>
                <a:lnTo>
                  <a:pt x="1332" y="744"/>
                </a:lnTo>
                <a:lnTo>
                  <a:pt x="1353" y="707"/>
                </a:lnTo>
                <a:lnTo>
                  <a:pt x="1376" y="670"/>
                </a:lnTo>
                <a:lnTo>
                  <a:pt x="1423" y="599"/>
                </a:lnTo>
                <a:lnTo>
                  <a:pt x="1423" y="599"/>
                </a:lnTo>
                <a:lnTo>
                  <a:pt x="1425" y="603"/>
                </a:lnTo>
                <a:lnTo>
                  <a:pt x="1423" y="609"/>
                </a:lnTo>
                <a:lnTo>
                  <a:pt x="1422" y="611"/>
                </a:lnTo>
                <a:lnTo>
                  <a:pt x="1419" y="616"/>
                </a:lnTo>
                <a:lnTo>
                  <a:pt x="1415" y="623"/>
                </a:lnTo>
                <a:lnTo>
                  <a:pt x="1412" y="627"/>
                </a:lnTo>
                <a:lnTo>
                  <a:pt x="1411" y="631"/>
                </a:lnTo>
                <a:lnTo>
                  <a:pt x="1412" y="634"/>
                </a:lnTo>
                <a:lnTo>
                  <a:pt x="1412" y="634"/>
                </a:lnTo>
                <a:lnTo>
                  <a:pt x="1409" y="638"/>
                </a:lnTo>
                <a:lnTo>
                  <a:pt x="1408" y="642"/>
                </a:lnTo>
                <a:lnTo>
                  <a:pt x="1407" y="647"/>
                </a:lnTo>
                <a:lnTo>
                  <a:pt x="1405" y="651"/>
                </a:lnTo>
                <a:lnTo>
                  <a:pt x="1405" y="651"/>
                </a:lnTo>
                <a:lnTo>
                  <a:pt x="1405" y="652"/>
                </a:lnTo>
                <a:lnTo>
                  <a:pt x="1405" y="652"/>
                </a:lnTo>
                <a:lnTo>
                  <a:pt x="1405" y="652"/>
                </a:lnTo>
                <a:lnTo>
                  <a:pt x="1397" y="663"/>
                </a:lnTo>
                <a:lnTo>
                  <a:pt x="1388" y="676"/>
                </a:lnTo>
                <a:lnTo>
                  <a:pt x="1373" y="701"/>
                </a:lnTo>
                <a:lnTo>
                  <a:pt x="1364" y="714"/>
                </a:lnTo>
                <a:lnTo>
                  <a:pt x="1355" y="725"/>
                </a:lnTo>
                <a:lnTo>
                  <a:pt x="1345" y="735"/>
                </a:lnTo>
                <a:lnTo>
                  <a:pt x="1332" y="744"/>
                </a:lnTo>
                <a:lnTo>
                  <a:pt x="1332" y="744"/>
                </a:lnTo>
                <a:close/>
                <a:moveTo>
                  <a:pt x="1369" y="666"/>
                </a:moveTo>
                <a:lnTo>
                  <a:pt x="1369" y="666"/>
                </a:lnTo>
                <a:lnTo>
                  <a:pt x="1370" y="663"/>
                </a:lnTo>
                <a:lnTo>
                  <a:pt x="1371" y="659"/>
                </a:lnTo>
                <a:lnTo>
                  <a:pt x="1374" y="655"/>
                </a:lnTo>
                <a:lnTo>
                  <a:pt x="1376" y="651"/>
                </a:lnTo>
                <a:lnTo>
                  <a:pt x="1376" y="651"/>
                </a:lnTo>
                <a:lnTo>
                  <a:pt x="1378" y="637"/>
                </a:lnTo>
                <a:lnTo>
                  <a:pt x="1380" y="630"/>
                </a:lnTo>
                <a:lnTo>
                  <a:pt x="1384" y="624"/>
                </a:lnTo>
                <a:lnTo>
                  <a:pt x="1387" y="618"/>
                </a:lnTo>
                <a:lnTo>
                  <a:pt x="1393" y="614"/>
                </a:lnTo>
                <a:lnTo>
                  <a:pt x="1400" y="611"/>
                </a:lnTo>
                <a:lnTo>
                  <a:pt x="1407" y="610"/>
                </a:lnTo>
                <a:lnTo>
                  <a:pt x="1369" y="666"/>
                </a:lnTo>
                <a:close/>
                <a:moveTo>
                  <a:pt x="1460" y="571"/>
                </a:moveTo>
                <a:lnTo>
                  <a:pt x="1460" y="571"/>
                </a:lnTo>
                <a:lnTo>
                  <a:pt x="1461" y="569"/>
                </a:lnTo>
                <a:lnTo>
                  <a:pt x="1464" y="569"/>
                </a:lnTo>
                <a:lnTo>
                  <a:pt x="1464" y="569"/>
                </a:lnTo>
                <a:lnTo>
                  <a:pt x="1454" y="586"/>
                </a:lnTo>
                <a:lnTo>
                  <a:pt x="1443" y="603"/>
                </a:lnTo>
                <a:lnTo>
                  <a:pt x="1421" y="634"/>
                </a:lnTo>
                <a:lnTo>
                  <a:pt x="1421" y="634"/>
                </a:lnTo>
                <a:lnTo>
                  <a:pt x="1426" y="614"/>
                </a:lnTo>
                <a:lnTo>
                  <a:pt x="1429" y="604"/>
                </a:lnTo>
                <a:lnTo>
                  <a:pt x="1433" y="596"/>
                </a:lnTo>
                <a:lnTo>
                  <a:pt x="1439" y="588"/>
                </a:lnTo>
                <a:lnTo>
                  <a:pt x="1445" y="581"/>
                </a:lnTo>
                <a:lnTo>
                  <a:pt x="1452" y="575"/>
                </a:lnTo>
                <a:lnTo>
                  <a:pt x="1460" y="571"/>
                </a:lnTo>
                <a:lnTo>
                  <a:pt x="1460" y="571"/>
                </a:lnTo>
                <a:close/>
                <a:moveTo>
                  <a:pt x="1383" y="707"/>
                </a:moveTo>
                <a:lnTo>
                  <a:pt x="1463" y="586"/>
                </a:lnTo>
                <a:lnTo>
                  <a:pt x="1467" y="593"/>
                </a:lnTo>
                <a:lnTo>
                  <a:pt x="1467" y="593"/>
                </a:lnTo>
                <a:lnTo>
                  <a:pt x="1440" y="637"/>
                </a:lnTo>
                <a:lnTo>
                  <a:pt x="1428" y="659"/>
                </a:lnTo>
                <a:lnTo>
                  <a:pt x="1416" y="683"/>
                </a:lnTo>
                <a:lnTo>
                  <a:pt x="1416" y="683"/>
                </a:lnTo>
                <a:lnTo>
                  <a:pt x="1411" y="689"/>
                </a:lnTo>
                <a:lnTo>
                  <a:pt x="1401" y="697"/>
                </a:lnTo>
                <a:lnTo>
                  <a:pt x="1390" y="704"/>
                </a:lnTo>
                <a:lnTo>
                  <a:pt x="1386" y="707"/>
                </a:lnTo>
                <a:lnTo>
                  <a:pt x="1383" y="707"/>
                </a:lnTo>
                <a:lnTo>
                  <a:pt x="1383" y="707"/>
                </a:lnTo>
                <a:close/>
                <a:moveTo>
                  <a:pt x="1539" y="523"/>
                </a:moveTo>
                <a:lnTo>
                  <a:pt x="1539" y="523"/>
                </a:lnTo>
                <a:lnTo>
                  <a:pt x="1529" y="541"/>
                </a:lnTo>
                <a:lnTo>
                  <a:pt x="1519" y="559"/>
                </a:lnTo>
                <a:lnTo>
                  <a:pt x="1519" y="559"/>
                </a:lnTo>
                <a:lnTo>
                  <a:pt x="1501" y="595"/>
                </a:lnTo>
                <a:lnTo>
                  <a:pt x="1491" y="613"/>
                </a:lnTo>
                <a:lnTo>
                  <a:pt x="1481" y="630"/>
                </a:lnTo>
                <a:lnTo>
                  <a:pt x="1470" y="647"/>
                </a:lnTo>
                <a:lnTo>
                  <a:pt x="1457" y="662"/>
                </a:lnTo>
                <a:lnTo>
                  <a:pt x="1449" y="668"/>
                </a:lnTo>
                <a:lnTo>
                  <a:pt x="1442" y="673"/>
                </a:lnTo>
                <a:lnTo>
                  <a:pt x="1433" y="679"/>
                </a:lnTo>
                <a:lnTo>
                  <a:pt x="1423" y="683"/>
                </a:lnTo>
                <a:lnTo>
                  <a:pt x="1423" y="683"/>
                </a:lnTo>
                <a:lnTo>
                  <a:pt x="1436" y="661"/>
                </a:lnTo>
                <a:lnTo>
                  <a:pt x="1450" y="640"/>
                </a:lnTo>
                <a:lnTo>
                  <a:pt x="1480" y="599"/>
                </a:lnTo>
                <a:lnTo>
                  <a:pt x="1509" y="561"/>
                </a:lnTo>
                <a:lnTo>
                  <a:pt x="1539" y="523"/>
                </a:lnTo>
                <a:lnTo>
                  <a:pt x="1539" y="523"/>
                </a:lnTo>
                <a:close/>
                <a:moveTo>
                  <a:pt x="1473" y="569"/>
                </a:moveTo>
                <a:lnTo>
                  <a:pt x="1473" y="569"/>
                </a:lnTo>
                <a:lnTo>
                  <a:pt x="1477" y="566"/>
                </a:lnTo>
                <a:lnTo>
                  <a:pt x="1480" y="562"/>
                </a:lnTo>
                <a:lnTo>
                  <a:pt x="1482" y="558"/>
                </a:lnTo>
                <a:lnTo>
                  <a:pt x="1484" y="558"/>
                </a:lnTo>
                <a:lnTo>
                  <a:pt x="1487" y="558"/>
                </a:lnTo>
                <a:lnTo>
                  <a:pt x="1487" y="558"/>
                </a:lnTo>
                <a:lnTo>
                  <a:pt x="1482" y="564"/>
                </a:lnTo>
                <a:lnTo>
                  <a:pt x="1481" y="566"/>
                </a:lnTo>
                <a:lnTo>
                  <a:pt x="1482" y="571"/>
                </a:lnTo>
                <a:lnTo>
                  <a:pt x="1482" y="571"/>
                </a:lnTo>
                <a:lnTo>
                  <a:pt x="1484" y="565"/>
                </a:lnTo>
                <a:lnTo>
                  <a:pt x="1487" y="559"/>
                </a:lnTo>
                <a:lnTo>
                  <a:pt x="1494" y="550"/>
                </a:lnTo>
                <a:lnTo>
                  <a:pt x="1504" y="543"/>
                </a:lnTo>
                <a:lnTo>
                  <a:pt x="1515" y="538"/>
                </a:lnTo>
                <a:lnTo>
                  <a:pt x="1515" y="538"/>
                </a:lnTo>
                <a:lnTo>
                  <a:pt x="1506" y="551"/>
                </a:lnTo>
                <a:lnTo>
                  <a:pt x="1497" y="566"/>
                </a:lnTo>
                <a:lnTo>
                  <a:pt x="1484" y="582"/>
                </a:lnTo>
                <a:lnTo>
                  <a:pt x="1473" y="595"/>
                </a:lnTo>
                <a:lnTo>
                  <a:pt x="1473" y="595"/>
                </a:lnTo>
                <a:lnTo>
                  <a:pt x="1473" y="593"/>
                </a:lnTo>
                <a:lnTo>
                  <a:pt x="1471" y="593"/>
                </a:lnTo>
                <a:lnTo>
                  <a:pt x="1471" y="593"/>
                </a:lnTo>
                <a:lnTo>
                  <a:pt x="1474" y="586"/>
                </a:lnTo>
                <a:lnTo>
                  <a:pt x="1480" y="578"/>
                </a:lnTo>
                <a:lnTo>
                  <a:pt x="1481" y="573"/>
                </a:lnTo>
                <a:lnTo>
                  <a:pt x="1480" y="571"/>
                </a:lnTo>
                <a:lnTo>
                  <a:pt x="1478" y="569"/>
                </a:lnTo>
                <a:lnTo>
                  <a:pt x="1473" y="569"/>
                </a:lnTo>
                <a:lnTo>
                  <a:pt x="1473" y="569"/>
                </a:lnTo>
                <a:close/>
                <a:moveTo>
                  <a:pt x="1578" y="492"/>
                </a:moveTo>
                <a:lnTo>
                  <a:pt x="1522" y="569"/>
                </a:lnTo>
                <a:lnTo>
                  <a:pt x="1522" y="569"/>
                </a:lnTo>
                <a:lnTo>
                  <a:pt x="1527" y="558"/>
                </a:lnTo>
                <a:lnTo>
                  <a:pt x="1533" y="547"/>
                </a:lnTo>
                <a:lnTo>
                  <a:pt x="1546" y="526"/>
                </a:lnTo>
                <a:lnTo>
                  <a:pt x="1551" y="514"/>
                </a:lnTo>
                <a:lnTo>
                  <a:pt x="1560" y="506"/>
                </a:lnTo>
                <a:lnTo>
                  <a:pt x="1568" y="498"/>
                </a:lnTo>
                <a:lnTo>
                  <a:pt x="1578" y="492"/>
                </a:lnTo>
                <a:lnTo>
                  <a:pt x="1578" y="492"/>
                </a:lnTo>
                <a:close/>
                <a:moveTo>
                  <a:pt x="1438" y="690"/>
                </a:moveTo>
                <a:lnTo>
                  <a:pt x="1532" y="628"/>
                </a:lnTo>
                <a:lnTo>
                  <a:pt x="1532" y="628"/>
                </a:lnTo>
                <a:lnTo>
                  <a:pt x="1509" y="644"/>
                </a:lnTo>
                <a:lnTo>
                  <a:pt x="1485" y="661"/>
                </a:lnTo>
                <a:lnTo>
                  <a:pt x="1438" y="690"/>
                </a:lnTo>
                <a:lnTo>
                  <a:pt x="1438" y="690"/>
                </a:lnTo>
                <a:close/>
                <a:moveTo>
                  <a:pt x="1487" y="641"/>
                </a:moveTo>
                <a:lnTo>
                  <a:pt x="1487" y="641"/>
                </a:lnTo>
                <a:lnTo>
                  <a:pt x="1495" y="630"/>
                </a:lnTo>
                <a:lnTo>
                  <a:pt x="1502" y="617"/>
                </a:lnTo>
                <a:lnTo>
                  <a:pt x="1508" y="603"/>
                </a:lnTo>
                <a:lnTo>
                  <a:pt x="1512" y="588"/>
                </a:lnTo>
                <a:lnTo>
                  <a:pt x="1515" y="600"/>
                </a:lnTo>
                <a:lnTo>
                  <a:pt x="1515" y="600"/>
                </a:lnTo>
                <a:lnTo>
                  <a:pt x="1523" y="583"/>
                </a:lnTo>
                <a:lnTo>
                  <a:pt x="1533" y="566"/>
                </a:lnTo>
                <a:lnTo>
                  <a:pt x="1554" y="534"/>
                </a:lnTo>
                <a:lnTo>
                  <a:pt x="1577" y="503"/>
                </a:lnTo>
                <a:lnTo>
                  <a:pt x="1602" y="472"/>
                </a:lnTo>
                <a:lnTo>
                  <a:pt x="1602" y="472"/>
                </a:lnTo>
                <a:lnTo>
                  <a:pt x="1602" y="481"/>
                </a:lnTo>
                <a:lnTo>
                  <a:pt x="1599" y="486"/>
                </a:lnTo>
                <a:lnTo>
                  <a:pt x="1593" y="496"/>
                </a:lnTo>
                <a:lnTo>
                  <a:pt x="1591" y="502"/>
                </a:lnTo>
                <a:lnTo>
                  <a:pt x="1589" y="506"/>
                </a:lnTo>
                <a:lnTo>
                  <a:pt x="1591" y="512"/>
                </a:lnTo>
                <a:lnTo>
                  <a:pt x="1593" y="519"/>
                </a:lnTo>
                <a:lnTo>
                  <a:pt x="1593" y="519"/>
                </a:lnTo>
                <a:lnTo>
                  <a:pt x="1601" y="496"/>
                </a:lnTo>
                <a:lnTo>
                  <a:pt x="1605" y="485"/>
                </a:lnTo>
                <a:lnTo>
                  <a:pt x="1609" y="477"/>
                </a:lnTo>
                <a:lnTo>
                  <a:pt x="1616" y="468"/>
                </a:lnTo>
                <a:lnTo>
                  <a:pt x="1623" y="461"/>
                </a:lnTo>
                <a:lnTo>
                  <a:pt x="1631" y="455"/>
                </a:lnTo>
                <a:lnTo>
                  <a:pt x="1641" y="453"/>
                </a:lnTo>
                <a:lnTo>
                  <a:pt x="1641" y="453"/>
                </a:lnTo>
                <a:lnTo>
                  <a:pt x="1644" y="451"/>
                </a:lnTo>
                <a:lnTo>
                  <a:pt x="1645" y="450"/>
                </a:lnTo>
                <a:lnTo>
                  <a:pt x="1647" y="448"/>
                </a:lnTo>
                <a:lnTo>
                  <a:pt x="1650" y="448"/>
                </a:lnTo>
                <a:lnTo>
                  <a:pt x="1585" y="533"/>
                </a:lnTo>
                <a:lnTo>
                  <a:pt x="1582" y="530"/>
                </a:lnTo>
                <a:lnTo>
                  <a:pt x="1582" y="530"/>
                </a:lnTo>
                <a:lnTo>
                  <a:pt x="1568" y="547"/>
                </a:lnTo>
                <a:lnTo>
                  <a:pt x="1554" y="568"/>
                </a:lnTo>
                <a:lnTo>
                  <a:pt x="1542" y="590"/>
                </a:lnTo>
                <a:lnTo>
                  <a:pt x="1533" y="611"/>
                </a:lnTo>
                <a:lnTo>
                  <a:pt x="1533" y="611"/>
                </a:lnTo>
                <a:lnTo>
                  <a:pt x="1530" y="616"/>
                </a:lnTo>
                <a:lnTo>
                  <a:pt x="1526" y="620"/>
                </a:lnTo>
                <a:lnTo>
                  <a:pt x="1515" y="628"/>
                </a:lnTo>
                <a:lnTo>
                  <a:pt x="1487" y="641"/>
                </a:lnTo>
                <a:lnTo>
                  <a:pt x="1487" y="641"/>
                </a:lnTo>
                <a:close/>
                <a:moveTo>
                  <a:pt x="1557" y="597"/>
                </a:moveTo>
                <a:lnTo>
                  <a:pt x="1577" y="555"/>
                </a:lnTo>
                <a:lnTo>
                  <a:pt x="1577" y="555"/>
                </a:lnTo>
                <a:lnTo>
                  <a:pt x="1577" y="551"/>
                </a:lnTo>
                <a:lnTo>
                  <a:pt x="1578" y="547"/>
                </a:lnTo>
                <a:lnTo>
                  <a:pt x="1582" y="538"/>
                </a:lnTo>
                <a:lnTo>
                  <a:pt x="1582" y="538"/>
                </a:lnTo>
                <a:lnTo>
                  <a:pt x="1582" y="544"/>
                </a:lnTo>
                <a:lnTo>
                  <a:pt x="1581" y="548"/>
                </a:lnTo>
                <a:lnTo>
                  <a:pt x="1577" y="555"/>
                </a:lnTo>
                <a:lnTo>
                  <a:pt x="1648" y="461"/>
                </a:lnTo>
                <a:lnTo>
                  <a:pt x="1648" y="461"/>
                </a:lnTo>
                <a:lnTo>
                  <a:pt x="1641" y="477"/>
                </a:lnTo>
                <a:lnTo>
                  <a:pt x="1633" y="491"/>
                </a:lnTo>
                <a:lnTo>
                  <a:pt x="1616" y="520"/>
                </a:lnTo>
                <a:lnTo>
                  <a:pt x="1599" y="548"/>
                </a:lnTo>
                <a:lnTo>
                  <a:pt x="1591" y="564"/>
                </a:lnTo>
                <a:lnTo>
                  <a:pt x="1584" y="579"/>
                </a:lnTo>
                <a:lnTo>
                  <a:pt x="1584" y="579"/>
                </a:lnTo>
                <a:lnTo>
                  <a:pt x="1579" y="583"/>
                </a:lnTo>
                <a:lnTo>
                  <a:pt x="1572" y="589"/>
                </a:lnTo>
                <a:lnTo>
                  <a:pt x="1557" y="597"/>
                </a:lnTo>
                <a:lnTo>
                  <a:pt x="1557" y="597"/>
                </a:lnTo>
                <a:close/>
                <a:moveTo>
                  <a:pt x="1606" y="562"/>
                </a:moveTo>
                <a:lnTo>
                  <a:pt x="1606" y="562"/>
                </a:lnTo>
                <a:lnTo>
                  <a:pt x="1610" y="550"/>
                </a:lnTo>
                <a:lnTo>
                  <a:pt x="1616" y="538"/>
                </a:lnTo>
                <a:lnTo>
                  <a:pt x="1622" y="527"/>
                </a:lnTo>
                <a:lnTo>
                  <a:pt x="1629" y="516"/>
                </a:lnTo>
                <a:lnTo>
                  <a:pt x="1629" y="524"/>
                </a:lnTo>
                <a:lnTo>
                  <a:pt x="1629" y="524"/>
                </a:lnTo>
                <a:lnTo>
                  <a:pt x="1650" y="491"/>
                </a:lnTo>
                <a:lnTo>
                  <a:pt x="1672" y="458"/>
                </a:lnTo>
                <a:lnTo>
                  <a:pt x="1695" y="429"/>
                </a:lnTo>
                <a:lnTo>
                  <a:pt x="1719" y="401"/>
                </a:lnTo>
                <a:lnTo>
                  <a:pt x="1719" y="401"/>
                </a:lnTo>
                <a:lnTo>
                  <a:pt x="1717" y="405"/>
                </a:lnTo>
                <a:lnTo>
                  <a:pt x="1716" y="409"/>
                </a:lnTo>
                <a:lnTo>
                  <a:pt x="1712" y="419"/>
                </a:lnTo>
                <a:lnTo>
                  <a:pt x="1712" y="419"/>
                </a:lnTo>
                <a:lnTo>
                  <a:pt x="1692" y="461"/>
                </a:lnTo>
                <a:lnTo>
                  <a:pt x="1671" y="505"/>
                </a:lnTo>
                <a:lnTo>
                  <a:pt x="1671" y="505"/>
                </a:lnTo>
                <a:lnTo>
                  <a:pt x="1665" y="514"/>
                </a:lnTo>
                <a:lnTo>
                  <a:pt x="1660" y="524"/>
                </a:lnTo>
                <a:lnTo>
                  <a:pt x="1653" y="533"/>
                </a:lnTo>
                <a:lnTo>
                  <a:pt x="1644" y="541"/>
                </a:lnTo>
                <a:lnTo>
                  <a:pt x="1636" y="548"/>
                </a:lnTo>
                <a:lnTo>
                  <a:pt x="1627" y="554"/>
                </a:lnTo>
                <a:lnTo>
                  <a:pt x="1617" y="558"/>
                </a:lnTo>
                <a:lnTo>
                  <a:pt x="1606" y="562"/>
                </a:lnTo>
                <a:lnTo>
                  <a:pt x="1606" y="562"/>
                </a:lnTo>
                <a:close/>
                <a:moveTo>
                  <a:pt x="1667" y="439"/>
                </a:moveTo>
                <a:lnTo>
                  <a:pt x="1667" y="439"/>
                </a:lnTo>
                <a:lnTo>
                  <a:pt x="1672" y="434"/>
                </a:lnTo>
                <a:lnTo>
                  <a:pt x="1678" y="430"/>
                </a:lnTo>
                <a:lnTo>
                  <a:pt x="1683" y="425"/>
                </a:lnTo>
                <a:lnTo>
                  <a:pt x="1690" y="422"/>
                </a:lnTo>
                <a:lnTo>
                  <a:pt x="1661" y="461"/>
                </a:lnTo>
                <a:lnTo>
                  <a:pt x="1661" y="461"/>
                </a:lnTo>
                <a:lnTo>
                  <a:pt x="1662" y="458"/>
                </a:lnTo>
                <a:lnTo>
                  <a:pt x="1662" y="455"/>
                </a:lnTo>
                <a:lnTo>
                  <a:pt x="1661" y="450"/>
                </a:lnTo>
                <a:lnTo>
                  <a:pt x="1661" y="447"/>
                </a:lnTo>
                <a:lnTo>
                  <a:pt x="1661" y="444"/>
                </a:lnTo>
                <a:lnTo>
                  <a:pt x="1662" y="441"/>
                </a:lnTo>
                <a:lnTo>
                  <a:pt x="1667" y="439"/>
                </a:lnTo>
                <a:lnTo>
                  <a:pt x="1667" y="439"/>
                </a:lnTo>
                <a:close/>
                <a:moveTo>
                  <a:pt x="1765" y="370"/>
                </a:moveTo>
                <a:lnTo>
                  <a:pt x="1706" y="444"/>
                </a:lnTo>
                <a:lnTo>
                  <a:pt x="1706" y="444"/>
                </a:lnTo>
                <a:lnTo>
                  <a:pt x="1706" y="443"/>
                </a:lnTo>
                <a:lnTo>
                  <a:pt x="1707" y="440"/>
                </a:lnTo>
                <a:lnTo>
                  <a:pt x="1709" y="437"/>
                </a:lnTo>
                <a:lnTo>
                  <a:pt x="1709" y="437"/>
                </a:lnTo>
                <a:lnTo>
                  <a:pt x="1719" y="416"/>
                </a:lnTo>
                <a:lnTo>
                  <a:pt x="1724" y="405"/>
                </a:lnTo>
                <a:lnTo>
                  <a:pt x="1730" y="395"/>
                </a:lnTo>
                <a:lnTo>
                  <a:pt x="1738" y="387"/>
                </a:lnTo>
                <a:lnTo>
                  <a:pt x="1745" y="378"/>
                </a:lnTo>
                <a:lnTo>
                  <a:pt x="1755" y="373"/>
                </a:lnTo>
                <a:lnTo>
                  <a:pt x="1766" y="368"/>
                </a:lnTo>
                <a:lnTo>
                  <a:pt x="1766" y="368"/>
                </a:lnTo>
                <a:lnTo>
                  <a:pt x="1765" y="370"/>
                </a:lnTo>
                <a:lnTo>
                  <a:pt x="1765" y="370"/>
                </a:lnTo>
                <a:close/>
                <a:moveTo>
                  <a:pt x="1668" y="526"/>
                </a:moveTo>
                <a:lnTo>
                  <a:pt x="1668" y="526"/>
                </a:lnTo>
                <a:lnTo>
                  <a:pt x="1679" y="503"/>
                </a:lnTo>
                <a:lnTo>
                  <a:pt x="1692" y="482"/>
                </a:lnTo>
                <a:lnTo>
                  <a:pt x="1705" y="462"/>
                </a:lnTo>
                <a:lnTo>
                  <a:pt x="1717" y="443"/>
                </a:lnTo>
                <a:lnTo>
                  <a:pt x="1745" y="406"/>
                </a:lnTo>
                <a:lnTo>
                  <a:pt x="1775" y="373"/>
                </a:lnTo>
                <a:lnTo>
                  <a:pt x="1775" y="373"/>
                </a:lnTo>
                <a:lnTo>
                  <a:pt x="1779" y="370"/>
                </a:lnTo>
                <a:lnTo>
                  <a:pt x="1709" y="500"/>
                </a:lnTo>
                <a:lnTo>
                  <a:pt x="1709" y="500"/>
                </a:lnTo>
                <a:lnTo>
                  <a:pt x="1706" y="503"/>
                </a:lnTo>
                <a:lnTo>
                  <a:pt x="1703" y="507"/>
                </a:lnTo>
                <a:lnTo>
                  <a:pt x="1692" y="513"/>
                </a:lnTo>
                <a:lnTo>
                  <a:pt x="1681" y="519"/>
                </a:lnTo>
                <a:lnTo>
                  <a:pt x="1668" y="526"/>
                </a:lnTo>
                <a:lnTo>
                  <a:pt x="1668" y="526"/>
                </a:lnTo>
                <a:close/>
                <a:moveTo>
                  <a:pt x="1761" y="465"/>
                </a:moveTo>
                <a:lnTo>
                  <a:pt x="1761" y="465"/>
                </a:lnTo>
                <a:lnTo>
                  <a:pt x="1758" y="469"/>
                </a:lnTo>
                <a:lnTo>
                  <a:pt x="1755" y="472"/>
                </a:lnTo>
                <a:lnTo>
                  <a:pt x="1745" y="478"/>
                </a:lnTo>
                <a:lnTo>
                  <a:pt x="1735" y="484"/>
                </a:lnTo>
                <a:lnTo>
                  <a:pt x="1726" y="491"/>
                </a:lnTo>
                <a:lnTo>
                  <a:pt x="1726" y="491"/>
                </a:lnTo>
                <a:lnTo>
                  <a:pt x="1747" y="451"/>
                </a:lnTo>
                <a:lnTo>
                  <a:pt x="1768" y="413"/>
                </a:lnTo>
                <a:lnTo>
                  <a:pt x="1792" y="378"/>
                </a:lnTo>
                <a:lnTo>
                  <a:pt x="1816" y="344"/>
                </a:lnTo>
                <a:lnTo>
                  <a:pt x="1816" y="344"/>
                </a:lnTo>
                <a:lnTo>
                  <a:pt x="1821" y="337"/>
                </a:lnTo>
                <a:lnTo>
                  <a:pt x="1821" y="337"/>
                </a:lnTo>
                <a:lnTo>
                  <a:pt x="1792" y="405"/>
                </a:lnTo>
                <a:lnTo>
                  <a:pt x="1776" y="437"/>
                </a:lnTo>
                <a:lnTo>
                  <a:pt x="1761" y="465"/>
                </a:lnTo>
                <a:lnTo>
                  <a:pt x="1761" y="465"/>
                </a:lnTo>
                <a:close/>
                <a:moveTo>
                  <a:pt x="1785" y="377"/>
                </a:moveTo>
                <a:lnTo>
                  <a:pt x="1785" y="377"/>
                </a:lnTo>
                <a:lnTo>
                  <a:pt x="1787" y="371"/>
                </a:lnTo>
                <a:lnTo>
                  <a:pt x="1790" y="366"/>
                </a:lnTo>
                <a:lnTo>
                  <a:pt x="1794" y="356"/>
                </a:lnTo>
                <a:lnTo>
                  <a:pt x="1796" y="350"/>
                </a:lnTo>
                <a:lnTo>
                  <a:pt x="1800" y="346"/>
                </a:lnTo>
                <a:lnTo>
                  <a:pt x="1804" y="342"/>
                </a:lnTo>
                <a:lnTo>
                  <a:pt x="1810" y="339"/>
                </a:lnTo>
                <a:lnTo>
                  <a:pt x="1810" y="339"/>
                </a:lnTo>
                <a:lnTo>
                  <a:pt x="1803" y="349"/>
                </a:lnTo>
                <a:lnTo>
                  <a:pt x="1797" y="358"/>
                </a:lnTo>
                <a:lnTo>
                  <a:pt x="1792" y="368"/>
                </a:lnTo>
                <a:lnTo>
                  <a:pt x="1785" y="377"/>
                </a:lnTo>
                <a:lnTo>
                  <a:pt x="1785" y="377"/>
                </a:lnTo>
                <a:close/>
                <a:moveTo>
                  <a:pt x="1771" y="475"/>
                </a:moveTo>
                <a:lnTo>
                  <a:pt x="1771" y="475"/>
                </a:lnTo>
                <a:lnTo>
                  <a:pt x="1773" y="471"/>
                </a:lnTo>
                <a:lnTo>
                  <a:pt x="1778" y="468"/>
                </a:lnTo>
                <a:lnTo>
                  <a:pt x="1783" y="467"/>
                </a:lnTo>
                <a:lnTo>
                  <a:pt x="1787" y="462"/>
                </a:lnTo>
                <a:lnTo>
                  <a:pt x="1787" y="462"/>
                </a:lnTo>
                <a:lnTo>
                  <a:pt x="1789" y="465"/>
                </a:lnTo>
                <a:lnTo>
                  <a:pt x="1789" y="467"/>
                </a:lnTo>
                <a:lnTo>
                  <a:pt x="1787" y="468"/>
                </a:lnTo>
                <a:lnTo>
                  <a:pt x="1783" y="471"/>
                </a:lnTo>
                <a:lnTo>
                  <a:pt x="1776" y="474"/>
                </a:lnTo>
                <a:lnTo>
                  <a:pt x="1771" y="475"/>
                </a:lnTo>
                <a:lnTo>
                  <a:pt x="1771" y="475"/>
                </a:lnTo>
                <a:close/>
                <a:moveTo>
                  <a:pt x="1799" y="444"/>
                </a:moveTo>
                <a:lnTo>
                  <a:pt x="1799" y="444"/>
                </a:lnTo>
                <a:lnTo>
                  <a:pt x="1796" y="447"/>
                </a:lnTo>
                <a:lnTo>
                  <a:pt x="1790" y="451"/>
                </a:lnTo>
                <a:lnTo>
                  <a:pt x="1778" y="458"/>
                </a:lnTo>
                <a:lnTo>
                  <a:pt x="1778" y="458"/>
                </a:lnTo>
                <a:lnTo>
                  <a:pt x="1789" y="433"/>
                </a:lnTo>
                <a:lnTo>
                  <a:pt x="1801" y="408"/>
                </a:lnTo>
                <a:lnTo>
                  <a:pt x="1807" y="395"/>
                </a:lnTo>
                <a:lnTo>
                  <a:pt x="1811" y="381"/>
                </a:lnTo>
                <a:lnTo>
                  <a:pt x="1816" y="367"/>
                </a:lnTo>
                <a:lnTo>
                  <a:pt x="1817" y="353"/>
                </a:lnTo>
                <a:lnTo>
                  <a:pt x="1817" y="353"/>
                </a:lnTo>
                <a:lnTo>
                  <a:pt x="1818" y="357"/>
                </a:lnTo>
                <a:lnTo>
                  <a:pt x="1821" y="358"/>
                </a:lnTo>
                <a:lnTo>
                  <a:pt x="1824" y="358"/>
                </a:lnTo>
                <a:lnTo>
                  <a:pt x="1799" y="444"/>
                </a:lnTo>
                <a:close/>
                <a:moveTo>
                  <a:pt x="1289" y="104"/>
                </a:moveTo>
                <a:lnTo>
                  <a:pt x="1289" y="104"/>
                </a:lnTo>
                <a:lnTo>
                  <a:pt x="1289" y="115"/>
                </a:lnTo>
                <a:lnTo>
                  <a:pt x="1290" y="125"/>
                </a:lnTo>
                <a:lnTo>
                  <a:pt x="1290" y="125"/>
                </a:lnTo>
                <a:lnTo>
                  <a:pt x="1289" y="132"/>
                </a:lnTo>
                <a:lnTo>
                  <a:pt x="1287" y="139"/>
                </a:lnTo>
                <a:lnTo>
                  <a:pt x="1279" y="153"/>
                </a:lnTo>
                <a:lnTo>
                  <a:pt x="1270" y="167"/>
                </a:lnTo>
                <a:lnTo>
                  <a:pt x="1267" y="174"/>
                </a:lnTo>
                <a:lnTo>
                  <a:pt x="1266" y="183"/>
                </a:lnTo>
                <a:lnTo>
                  <a:pt x="1266" y="183"/>
                </a:lnTo>
                <a:lnTo>
                  <a:pt x="1267" y="181"/>
                </a:lnTo>
                <a:lnTo>
                  <a:pt x="1270" y="180"/>
                </a:lnTo>
                <a:lnTo>
                  <a:pt x="1270" y="180"/>
                </a:lnTo>
                <a:lnTo>
                  <a:pt x="1276" y="173"/>
                </a:lnTo>
                <a:lnTo>
                  <a:pt x="1280" y="163"/>
                </a:lnTo>
                <a:lnTo>
                  <a:pt x="1291" y="142"/>
                </a:lnTo>
                <a:lnTo>
                  <a:pt x="1291" y="142"/>
                </a:lnTo>
                <a:lnTo>
                  <a:pt x="1293" y="149"/>
                </a:lnTo>
                <a:lnTo>
                  <a:pt x="1294" y="156"/>
                </a:lnTo>
                <a:lnTo>
                  <a:pt x="1293" y="163"/>
                </a:lnTo>
                <a:lnTo>
                  <a:pt x="1291" y="170"/>
                </a:lnTo>
                <a:lnTo>
                  <a:pt x="1291" y="170"/>
                </a:lnTo>
                <a:lnTo>
                  <a:pt x="1289" y="173"/>
                </a:lnTo>
                <a:lnTo>
                  <a:pt x="1284" y="176"/>
                </a:lnTo>
                <a:lnTo>
                  <a:pt x="1279" y="179"/>
                </a:lnTo>
                <a:lnTo>
                  <a:pt x="1273" y="183"/>
                </a:lnTo>
                <a:lnTo>
                  <a:pt x="1273" y="183"/>
                </a:lnTo>
                <a:lnTo>
                  <a:pt x="1270" y="184"/>
                </a:lnTo>
                <a:lnTo>
                  <a:pt x="1267" y="187"/>
                </a:lnTo>
                <a:lnTo>
                  <a:pt x="1266" y="187"/>
                </a:lnTo>
                <a:lnTo>
                  <a:pt x="1266" y="187"/>
                </a:lnTo>
                <a:lnTo>
                  <a:pt x="1266" y="183"/>
                </a:lnTo>
                <a:lnTo>
                  <a:pt x="1266" y="183"/>
                </a:lnTo>
                <a:lnTo>
                  <a:pt x="1263" y="186"/>
                </a:lnTo>
                <a:lnTo>
                  <a:pt x="1260" y="187"/>
                </a:lnTo>
                <a:lnTo>
                  <a:pt x="1258" y="187"/>
                </a:lnTo>
                <a:lnTo>
                  <a:pt x="1253" y="187"/>
                </a:lnTo>
                <a:lnTo>
                  <a:pt x="1239" y="184"/>
                </a:lnTo>
                <a:lnTo>
                  <a:pt x="1239" y="184"/>
                </a:lnTo>
                <a:lnTo>
                  <a:pt x="1246" y="176"/>
                </a:lnTo>
                <a:lnTo>
                  <a:pt x="1253" y="167"/>
                </a:lnTo>
                <a:lnTo>
                  <a:pt x="1262" y="160"/>
                </a:lnTo>
                <a:lnTo>
                  <a:pt x="1269" y="152"/>
                </a:lnTo>
                <a:lnTo>
                  <a:pt x="1269" y="152"/>
                </a:lnTo>
                <a:lnTo>
                  <a:pt x="1265" y="151"/>
                </a:lnTo>
                <a:lnTo>
                  <a:pt x="1260" y="152"/>
                </a:lnTo>
                <a:lnTo>
                  <a:pt x="1258" y="155"/>
                </a:lnTo>
                <a:lnTo>
                  <a:pt x="1253" y="158"/>
                </a:lnTo>
                <a:lnTo>
                  <a:pt x="1246" y="167"/>
                </a:lnTo>
                <a:lnTo>
                  <a:pt x="1239" y="174"/>
                </a:lnTo>
                <a:lnTo>
                  <a:pt x="1239" y="174"/>
                </a:lnTo>
                <a:lnTo>
                  <a:pt x="1241" y="177"/>
                </a:lnTo>
                <a:lnTo>
                  <a:pt x="1238" y="177"/>
                </a:lnTo>
                <a:lnTo>
                  <a:pt x="1235" y="177"/>
                </a:lnTo>
                <a:lnTo>
                  <a:pt x="1234" y="176"/>
                </a:lnTo>
                <a:lnTo>
                  <a:pt x="1234" y="176"/>
                </a:lnTo>
                <a:lnTo>
                  <a:pt x="1258" y="139"/>
                </a:lnTo>
                <a:lnTo>
                  <a:pt x="1270" y="120"/>
                </a:lnTo>
                <a:lnTo>
                  <a:pt x="1280" y="100"/>
                </a:lnTo>
                <a:lnTo>
                  <a:pt x="1280" y="100"/>
                </a:lnTo>
                <a:lnTo>
                  <a:pt x="1283" y="96"/>
                </a:lnTo>
                <a:lnTo>
                  <a:pt x="1284" y="94"/>
                </a:lnTo>
                <a:lnTo>
                  <a:pt x="1286" y="94"/>
                </a:lnTo>
                <a:lnTo>
                  <a:pt x="1287" y="96"/>
                </a:lnTo>
                <a:lnTo>
                  <a:pt x="1289" y="101"/>
                </a:lnTo>
                <a:lnTo>
                  <a:pt x="1289" y="104"/>
                </a:lnTo>
                <a:lnTo>
                  <a:pt x="1289" y="104"/>
                </a:lnTo>
                <a:close/>
                <a:moveTo>
                  <a:pt x="1293" y="190"/>
                </a:moveTo>
                <a:lnTo>
                  <a:pt x="1273" y="188"/>
                </a:lnTo>
                <a:lnTo>
                  <a:pt x="1273" y="188"/>
                </a:lnTo>
                <a:lnTo>
                  <a:pt x="1279" y="187"/>
                </a:lnTo>
                <a:lnTo>
                  <a:pt x="1284" y="183"/>
                </a:lnTo>
                <a:lnTo>
                  <a:pt x="1293" y="174"/>
                </a:lnTo>
                <a:lnTo>
                  <a:pt x="1293" y="174"/>
                </a:lnTo>
                <a:lnTo>
                  <a:pt x="1293" y="183"/>
                </a:lnTo>
                <a:lnTo>
                  <a:pt x="1294" y="186"/>
                </a:lnTo>
                <a:lnTo>
                  <a:pt x="1293" y="190"/>
                </a:lnTo>
                <a:lnTo>
                  <a:pt x="1293" y="190"/>
                </a:lnTo>
                <a:close/>
                <a:moveTo>
                  <a:pt x="1211" y="181"/>
                </a:moveTo>
                <a:lnTo>
                  <a:pt x="1217" y="170"/>
                </a:lnTo>
                <a:lnTo>
                  <a:pt x="1221" y="166"/>
                </a:lnTo>
                <a:lnTo>
                  <a:pt x="1223" y="165"/>
                </a:lnTo>
                <a:lnTo>
                  <a:pt x="1223" y="165"/>
                </a:lnTo>
                <a:lnTo>
                  <a:pt x="1231" y="156"/>
                </a:lnTo>
                <a:lnTo>
                  <a:pt x="1239" y="146"/>
                </a:lnTo>
                <a:lnTo>
                  <a:pt x="1246" y="136"/>
                </a:lnTo>
                <a:lnTo>
                  <a:pt x="1249" y="135"/>
                </a:lnTo>
                <a:lnTo>
                  <a:pt x="1253" y="134"/>
                </a:lnTo>
                <a:lnTo>
                  <a:pt x="1253" y="134"/>
                </a:lnTo>
                <a:lnTo>
                  <a:pt x="1245" y="142"/>
                </a:lnTo>
                <a:lnTo>
                  <a:pt x="1238" y="153"/>
                </a:lnTo>
                <a:lnTo>
                  <a:pt x="1231" y="165"/>
                </a:lnTo>
                <a:lnTo>
                  <a:pt x="1225" y="176"/>
                </a:lnTo>
                <a:lnTo>
                  <a:pt x="1225" y="176"/>
                </a:lnTo>
                <a:lnTo>
                  <a:pt x="1224" y="179"/>
                </a:lnTo>
                <a:lnTo>
                  <a:pt x="1220" y="181"/>
                </a:lnTo>
                <a:lnTo>
                  <a:pt x="1215" y="183"/>
                </a:lnTo>
                <a:lnTo>
                  <a:pt x="1214" y="183"/>
                </a:lnTo>
                <a:lnTo>
                  <a:pt x="1211" y="181"/>
                </a:lnTo>
                <a:lnTo>
                  <a:pt x="1211" y="181"/>
                </a:lnTo>
                <a:close/>
                <a:moveTo>
                  <a:pt x="1220" y="194"/>
                </a:moveTo>
                <a:lnTo>
                  <a:pt x="1220" y="194"/>
                </a:lnTo>
                <a:lnTo>
                  <a:pt x="1214" y="195"/>
                </a:lnTo>
                <a:lnTo>
                  <a:pt x="1208" y="197"/>
                </a:lnTo>
                <a:lnTo>
                  <a:pt x="1197" y="195"/>
                </a:lnTo>
                <a:lnTo>
                  <a:pt x="1197" y="195"/>
                </a:lnTo>
                <a:lnTo>
                  <a:pt x="1199" y="193"/>
                </a:lnTo>
                <a:lnTo>
                  <a:pt x="1201" y="193"/>
                </a:lnTo>
                <a:lnTo>
                  <a:pt x="1201" y="193"/>
                </a:lnTo>
                <a:lnTo>
                  <a:pt x="1210" y="193"/>
                </a:lnTo>
                <a:lnTo>
                  <a:pt x="1220" y="194"/>
                </a:lnTo>
                <a:lnTo>
                  <a:pt x="1220" y="194"/>
                </a:lnTo>
                <a:close/>
                <a:moveTo>
                  <a:pt x="1259" y="108"/>
                </a:moveTo>
                <a:lnTo>
                  <a:pt x="1259" y="108"/>
                </a:lnTo>
                <a:lnTo>
                  <a:pt x="1242" y="134"/>
                </a:lnTo>
                <a:lnTo>
                  <a:pt x="1234" y="145"/>
                </a:lnTo>
                <a:lnTo>
                  <a:pt x="1230" y="149"/>
                </a:lnTo>
                <a:lnTo>
                  <a:pt x="1224" y="152"/>
                </a:lnTo>
                <a:lnTo>
                  <a:pt x="1223" y="153"/>
                </a:lnTo>
                <a:lnTo>
                  <a:pt x="1201" y="180"/>
                </a:lnTo>
                <a:lnTo>
                  <a:pt x="1201" y="180"/>
                </a:lnTo>
                <a:lnTo>
                  <a:pt x="1241" y="108"/>
                </a:lnTo>
                <a:lnTo>
                  <a:pt x="1262" y="75"/>
                </a:lnTo>
                <a:lnTo>
                  <a:pt x="1282" y="41"/>
                </a:lnTo>
                <a:lnTo>
                  <a:pt x="1282" y="41"/>
                </a:lnTo>
                <a:lnTo>
                  <a:pt x="1286" y="52"/>
                </a:lnTo>
                <a:lnTo>
                  <a:pt x="1287" y="63"/>
                </a:lnTo>
                <a:lnTo>
                  <a:pt x="1286" y="73"/>
                </a:lnTo>
                <a:lnTo>
                  <a:pt x="1282" y="82"/>
                </a:lnTo>
                <a:lnTo>
                  <a:pt x="1277" y="90"/>
                </a:lnTo>
                <a:lnTo>
                  <a:pt x="1272" y="97"/>
                </a:lnTo>
                <a:lnTo>
                  <a:pt x="1265" y="104"/>
                </a:lnTo>
                <a:lnTo>
                  <a:pt x="1259" y="108"/>
                </a:lnTo>
                <a:lnTo>
                  <a:pt x="1259" y="108"/>
                </a:lnTo>
                <a:close/>
                <a:moveTo>
                  <a:pt x="1221" y="117"/>
                </a:moveTo>
                <a:lnTo>
                  <a:pt x="1221" y="117"/>
                </a:lnTo>
                <a:lnTo>
                  <a:pt x="1223" y="113"/>
                </a:lnTo>
                <a:lnTo>
                  <a:pt x="1224" y="108"/>
                </a:lnTo>
                <a:lnTo>
                  <a:pt x="1230" y="101"/>
                </a:lnTo>
                <a:lnTo>
                  <a:pt x="1230" y="101"/>
                </a:lnTo>
                <a:lnTo>
                  <a:pt x="1228" y="110"/>
                </a:lnTo>
                <a:lnTo>
                  <a:pt x="1225" y="114"/>
                </a:lnTo>
                <a:lnTo>
                  <a:pt x="1221" y="117"/>
                </a:lnTo>
                <a:lnTo>
                  <a:pt x="1221" y="117"/>
                </a:lnTo>
                <a:close/>
                <a:moveTo>
                  <a:pt x="1282" y="21"/>
                </a:moveTo>
                <a:lnTo>
                  <a:pt x="1282" y="21"/>
                </a:lnTo>
                <a:lnTo>
                  <a:pt x="1283" y="20"/>
                </a:lnTo>
                <a:lnTo>
                  <a:pt x="1284" y="21"/>
                </a:lnTo>
                <a:lnTo>
                  <a:pt x="1284" y="25"/>
                </a:lnTo>
                <a:lnTo>
                  <a:pt x="1284" y="37"/>
                </a:lnTo>
                <a:lnTo>
                  <a:pt x="1284" y="37"/>
                </a:lnTo>
                <a:lnTo>
                  <a:pt x="1282" y="35"/>
                </a:lnTo>
                <a:lnTo>
                  <a:pt x="1280" y="35"/>
                </a:lnTo>
                <a:lnTo>
                  <a:pt x="1276" y="37"/>
                </a:lnTo>
                <a:lnTo>
                  <a:pt x="1272" y="42"/>
                </a:lnTo>
                <a:lnTo>
                  <a:pt x="1272" y="42"/>
                </a:lnTo>
                <a:lnTo>
                  <a:pt x="1262" y="56"/>
                </a:lnTo>
                <a:lnTo>
                  <a:pt x="1258" y="63"/>
                </a:lnTo>
                <a:lnTo>
                  <a:pt x="1251" y="69"/>
                </a:lnTo>
                <a:lnTo>
                  <a:pt x="1251" y="69"/>
                </a:lnTo>
                <a:lnTo>
                  <a:pt x="1265" y="44"/>
                </a:lnTo>
                <a:lnTo>
                  <a:pt x="1272" y="31"/>
                </a:lnTo>
                <a:lnTo>
                  <a:pt x="1282" y="21"/>
                </a:lnTo>
                <a:lnTo>
                  <a:pt x="1282" y="21"/>
                </a:lnTo>
                <a:close/>
                <a:moveTo>
                  <a:pt x="1251" y="48"/>
                </a:moveTo>
                <a:lnTo>
                  <a:pt x="1251" y="48"/>
                </a:lnTo>
                <a:lnTo>
                  <a:pt x="1241" y="58"/>
                </a:lnTo>
                <a:lnTo>
                  <a:pt x="1231" y="70"/>
                </a:lnTo>
                <a:lnTo>
                  <a:pt x="1213" y="94"/>
                </a:lnTo>
                <a:lnTo>
                  <a:pt x="1213" y="94"/>
                </a:lnTo>
                <a:lnTo>
                  <a:pt x="1210" y="96"/>
                </a:lnTo>
                <a:lnTo>
                  <a:pt x="1208" y="97"/>
                </a:lnTo>
                <a:lnTo>
                  <a:pt x="1208" y="97"/>
                </a:lnTo>
                <a:lnTo>
                  <a:pt x="1210" y="89"/>
                </a:lnTo>
                <a:lnTo>
                  <a:pt x="1213" y="80"/>
                </a:lnTo>
                <a:lnTo>
                  <a:pt x="1217" y="72"/>
                </a:lnTo>
                <a:lnTo>
                  <a:pt x="1223" y="65"/>
                </a:lnTo>
                <a:lnTo>
                  <a:pt x="1228" y="59"/>
                </a:lnTo>
                <a:lnTo>
                  <a:pt x="1235" y="55"/>
                </a:lnTo>
                <a:lnTo>
                  <a:pt x="1244" y="51"/>
                </a:lnTo>
                <a:lnTo>
                  <a:pt x="1251" y="48"/>
                </a:lnTo>
                <a:lnTo>
                  <a:pt x="1251" y="48"/>
                </a:lnTo>
                <a:close/>
                <a:moveTo>
                  <a:pt x="1197" y="82"/>
                </a:moveTo>
                <a:lnTo>
                  <a:pt x="1197" y="82"/>
                </a:lnTo>
                <a:lnTo>
                  <a:pt x="1200" y="79"/>
                </a:lnTo>
                <a:lnTo>
                  <a:pt x="1203" y="77"/>
                </a:lnTo>
                <a:lnTo>
                  <a:pt x="1203" y="77"/>
                </a:lnTo>
                <a:lnTo>
                  <a:pt x="1206" y="76"/>
                </a:lnTo>
                <a:lnTo>
                  <a:pt x="1207" y="76"/>
                </a:lnTo>
                <a:lnTo>
                  <a:pt x="1207" y="77"/>
                </a:lnTo>
                <a:lnTo>
                  <a:pt x="1207" y="79"/>
                </a:lnTo>
                <a:lnTo>
                  <a:pt x="1201" y="86"/>
                </a:lnTo>
                <a:lnTo>
                  <a:pt x="1201" y="86"/>
                </a:lnTo>
                <a:lnTo>
                  <a:pt x="1200" y="93"/>
                </a:lnTo>
                <a:lnTo>
                  <a:pt x="1196" y="99"/>
                </a:lnTo>
                <a:lnTo>
                  <a:pt x="1193" y="104"/>
                </a:lnTo>
                <a:lnTo>
                  <a:pt x="1190" y="111"/>
                </a:lnTo>
                <a:lnTo>
                  <a:pt x="1190" y="111"/>
                </a:lnTo>
                <a:lnTo>
                  <a:pt x="1189" y="106"/>
                </a:lnTo>
                <a:lnTo>
                  <a:pt x="1190" y="96"/>
                </a:lnTo>
                <a:lnTo>
                  <a:pt x="1192" y="87"/>
                </a:lnTo>
                <a:lnTo>
                  <a:pt x="1194" y="83"/>
                </a:lnTo>
                <a:lnTo>
                  <a:pt x="1197" y="82"/>
                </a:lnTo>
                <a:lnTo>
                  <a:pt x="1197" y="82"/>
                </a:lnTo>
                <a:close/>
                <a:moveTo>
                  <a:pt x="1187" y="131"/>
                </a:moveTo>
                <a:lnTo>
                  <a:pt x="1187" y="131"/>
                </a:lnTo>
                <a:lnTo>
                  <a:pt x="1192" y="124"/>
                </a:lnTo>
                <a:lnTo>
                  <a:pt x="1199" y="115"/>
                </a:lnTo>
                <a:lnTo>
                  <a:pt x="1214" y="101"/>
                </a:lnTo>
                <a:lnTo>
                  <a:pt x="1214" y="101"/>
                </a:lnTo>
                <a:lnTo>
                  <a:pt x="1208" y="113"/>
                </a:lnTo>
                <a:lnTo>
                  <a:pt x="1201" y="124"/>
                </a:lnTo>
                <a:lnTo>
                  <a:pt x="1194" y="138"/>
                </a:lnTo>
                <a:lnTo>
                  <a:pt x="1193" y="143"/>
                </a:lnTo>
                <a:lnTo>
                  <a:pt x="1193" y="151"/>
                </a:lnTo>
                <a:lnTo>
                  <a:pt x="1193" y="151"/>
                </a:lnTo>
                <a:lnTo>
                  <a:pt x="1197" y="149"/>
                </a:lnTo>
                <a:lnTo>
                  <a:pt x="1200" y="146"/>
                </a:lnTo>
                <a:lnTo>
                  <a:pt x="1206" y="139"/>
                </a:lnTo>
                <a:lnTo>
                  <a:pt x="1211" y="132"/>
                </a:lnTo>
                <a:lnTo>
                  <a:pt x="1217" y="127"/>
                </a:lnTo>
                <a:lnTo>
                  <a:pt x="1217" y="127"/>
                </a:lnTo>
                <a:lnTo>
                  <a:pt x="1214" y="122"/>
                </a:lnTo>
                <a:lnTo>
                  <a:pt x="1214" y="121"/>
                </a:lnTo>
                <a:lnTo>
                  <a:pt x="1215" y="121"/>
                </a:lnTo>
                <a:lnTo>
                  <a:pt x="1218" y="121"/>
                </a:lnTo>
                <a:lnTo>
                  <a:pt x="1221" y="124"/>
                </a:lnTo>
                <a:lnTo>
                  <a:pt x="1190" y="180"/>
                </a:lnTo>
                <a:lnTo>
                  <a:pt x="1190" y="180"/>
                </a:lnTo>
                <a:lnTo>
                  <a:pt x="1187" y="169"/>
                </a:lnTo>
                <a:lnTo>
                  <a:pt x="1185" y="156"/>
                </a:lnTo>
                <a:lnTo>
                  <a:pt x="1185" y="143"/>
                </a:lnTo>
                <a:lnTo>
                  <a:pt x="1187" y="131"/>
                </a:lnTo>
                <a:lnTo>
                  <a:pt x="1187" y="131"/>
                </a:lnTo>
                <a:close/>
                <a:moveTo>
                  <a:pt x="1106" y="190"/>
                </a:moveTo>
                <a:lnTo>
                  <a:pt x="1175" y="191"/>
                </a:lnTo>
                <a:lnTo>
                  <a:pt x="1175" y="191"/>
                </a:lnTo>
                <a:lnTo>
                  <a:pt x="1168" y="194"/>
                </a:lnTo>
                <a:lnTo>
                  <a:pt x="1161" y="194"/>
                </a:lnTo>
                <a:lnTo>
                  <a:pt x="1142" y="194"/>
                </a:lnTo>
                <a:lnTo>
                  <a:pt x="1124" y="193"/>
                </a:lnTo>
                <a:lnTo>
                  <a:pt x="1109" y="191"/>
                </a:lnTo>
                <a:lnTo>
                  <a:pt x="1109" y="191"/>
                </a:lnTo>
                <a:lnTo>
                  <a:pt x="1106" y="190"/>
                </a:lnTo>
                <a:lnTo>
                  <a:pt x="1106" y="190"/>
                </a:lnTo>
                <a:lnTo>
                  <a:pt x="1102" y="191"/>
                </a:lnTo>
                <a:lnTo>
                  <a:pt x="1097" y="193"/>
                </a:lnTo>
                <a:lnTo>
                  <a:pt x="1097" y="193"/>
                </a:lnTo>
                <a:lnTo>
                  <a:pt x="1075" y="191"/>
                </a:lnTo>
                <a:lnTo>
                  <a:pt x="1064" y="191"/>
                </a:lnTo>
                <a:lnTo>
                  <a:pt x="1054" y="190"/>
                </a:lnTo>
                <a:lnTo>
                  <a:pt x="1106" y="190"/>
                </a:lnTo>
                <a:close/>
                <a:moveTo>
                  <a:pt x="836" y="193"/>
                </a:moveTo>
                <a:lnTo>
                  <a:pt x="836" y="193"/>
                </a:lnTo>
                <a:lnTo>
                  <a:pt x="1072" y="202"/>
                </a:lnTo>
                <a:lnTo>
                  <a:pt x="1308" y="215"/>
                </a:lnTo>
                <a:lnTo>
                  <a:pt x="1308" y="215"/>
                </a:lnTo>
                <a:lnTo>
                  <a:pt x="1303" y="135"/>
                </a:lnTo>
                <a:lnTo>
                  <a:pt x="1296" y="54"/>
                </a:lnTo>
                <a:lnTo>
                  <a:pt x="1296" y="54"/>
                </a:lnTo>
                <a:lnTo>
                  <a:pt x="1296" y="45"/>
                </a:lnTo>
                <a:lnTo>
                  <a:pt x="1297" y="37"/>
                </a:lnTo>
                <a:lnTo>
                  <a:pt x="1297" y="37"/>
                </a:lnTo>
                <a:lnTo>
                  <a:pt x="1301" y="55"/>
                </a:lnTo>
                <a:lnTo>
                  <a:pt x="1304" y="73"/>
                </a:lnTo>
                <a:lnTo>
                  <a:pt x="1308" y="114"/>
                </a:lnTo>
                <a:lnTo>
                  <a:pt x="1310" y="153"/>
                </a:lnTo>
                <a:lnTo>
                  <a:pt x="1312" y="194"/>
                </a:lnTo>
                <a:lnTo>
                  <a:pt x="1312" y="194"/>
                </a:lnTo>
                <a:lnTo>
                  <a:pt x="1311" y="194"/>
                </a:lnTo>
                <a:lnTo>
                  <a:pt x="1310" y="194"/>
                </a:lnTo>
                <a:lnTo>
                  <a:pt x="1310" y="200"/>
                </a:lnTo>
                <a:lnTo>
                  <a:pt x="1312" y="207"/>
                </a:lnTo>
                <a:lnTo>
                  <a:pt x="1315" y="208"/>
                </a:lnTo>
                <a:lnTo>
                  <a:pt x="1318" y="210"/>
                </a:lnTo>
                <a:lnTo>
                  <a:pt x="1318" y="210"/>
                </a:lnTo>
                <a:lnTo>
                  <a:pt x="1322" y="210"/>
                </a:lnTo>
                <a:lnTo>
                  <a:pt x="1325" y="208"/>
                </a:lnTo>
                <a:lnTo>
                  <a:pt x="1326" y="205"/>
                </a:lnTo>
                <a:lnTo>
                  <a:pt x="1328" y="202"/>
                </a:lnTo>
                <a:lnTo>
                  <a:pt x="1328" y="202"/>
                </a:lnTo>
                <a:lnTo>
                  <a:pt x="1324" y="155"/>
                </a:lnTo>
                <a:lnTo>
                  <a:pt x="1319" y="107"/>
                </a:lnTo>
                <a:lnTo>
                  <a:pt x="1317" y="83"/>
                </a:lnTo>
                <a:lnTo>
                  <a:pt x="1314" y="61"/>
                </a:lnTo>
                <a:lnTo>
                  <a:pt x="1310" y="38"/>
                </a:lnTo>
                <a:lnTo>
                  <a:pt x="1304" y="18"/>
                </a:lnTo>
                <a:lnTo>
                  <a:pt x="1304" y="18"/>
                </a:lnTo>
                <a:lnTo>
                  <a:pt x="1350" y="48"/>
                </a:lnTo>
                <a:lnTo>
                  <a:pt x="1400" y="76"/>
                </a:lnTo>
                <a:lnTo>
                  <a:pt x="1450" y="103"/>
                </a:lnTo>
                <a:lnTo>
                  <a:pt x="1501" y="128"/>
                </a:lnTo>
                <a:lnTo>
                  <a:pt x="1602" y="177"/>
                </a:lnTo>
                <a:lnTo>
                  <a:pt x="1653" y="204"/>
                </a:lnTo>
                <a:lnTo>
                  <a:pt x="1702" y="232"/>
                </a:lnTo>
                <a:lnTo>
                  <a:pt x="1702" y="232"/>
                </a:lnTo>
                <a:lnTo>
                  <a:pt x="1734" y="249"/>
                </a:lnTo>
                <a:lnTo>
                  <a:pt x="1769" y="266"/>
                </a:lnTo>
                <a:lnTo>
                  <a:pt x="1806" y="283"/>
                </a:lnTo>
                <a:lnTo>
                  <a:pt x="1841" y="301"/>
                </a:lnTo>
                <a:lnTo>
                  <a:pt x="1841" y="301"/>
                </a:lnTo>
                <a:lnTo>
                  <a:pt x="1779" y="340"/>
                </a:lnTo>
                <a:lnTo>
                  <a:pt x="1717" y="381"/>
                </a:lnTo>
                <a:lnTo>
                  <a:pt x="1596" y="464"/>
                </a:lnTo>
                <a:lnTo>
                  <a:pt x="1475" y="545"/>
                </a:lnTo>
                <a:lnTo>
                  <a:pt x="1414" y="586"/>
                </a:lnTo>
                <a:lnTo>
                  <a:pt x="1350" y="624"/>
                </a:lnTo>
                <a:lnTo>
                  <a:pt x="1350" y="624"/>
                </a:lnTo>
                <a:lnTo>
                  <a:pt x="1346" y="625"/>
                </a:lnTo>
                <a:lnTo>
                  <a:pt x="1342" y="625"/>
                </a:lnTo>
                <a:lnTo>
                  <a:pt x="1339" y="623"/>
                </a:lnTo>
                <a:lnTo>
                  <a:pt x="1338" y="618"/>
                </a:lnTo>
                <a:lnTo>
                  <a:pt x="1338" y="618"/>
                </a:lnTo>
                <a:lnTo>
                  <a:pt x="1334" y="583"/>
                </a:lnTo>
                <a:lnTo>
                  <a:pt x="1326" y="550"/>
                </a:lnTo>
                <a:lnTo>
                  <a:pt x="1321" y="514"/>
                </a:lnTo>
                <a:lnTo>
                  <a:pt x="1319" y="496"/>
                </a:lnTo>
                <a:lnTo>
                  <a:pt x="1318" y="478"/>
                </a:lnTo>
                <a:lnTo>
                  <a:pt x="1318" y="478"/>
                </a:lnTo>
                <a:lnTo>
                  <a:pt x="1317" y="472"/>
                </a:lnTo>
                <a:lnTo>
                  <a:pt x="1312" y="468"/>
                </a:lnTo>
                <a:lnTo>
                  <a:pt x="1308" y="465"/>
                </a:lnTo>
                <a:lnTo>
                  <a:pt x="1300" y="464"/>
                </a:lnTo>
                <a:lnTo>
                  <a:pt x="1300" y="464"/>
                </a:lnTo>
                <a:lnTo>
                  <a:pt x="1182" y="460"/>
                </a:lnTo>
                <a:lnTo>
                  <a:pt x="1062" y="455"/>
                </a:lnTo>
                <a:lnTo>
                  <a:pt x="943" y="454"/>
                </a:lnTo>
                <a:lnTo>
                  <a:pt x="885" y="454"/>
                </a:lnTo>
                <a:lnTo>
                  <a:pt x="826" y="455"/>
                </a:lnTo>
                <a:lnTo>
                  <a:pt x="826" y="455"/>
                </a:lnTo>
                <a:lnTo>
                  <a:pt x="798" y="460"/>
                </a:lnTo>
                <a:lnTo>
                  <a:pt x="770" y="462"/>
                </a:lnTo>
                <a:lnTo>
                  <a:pt x="742" y="464"/>
                </a:lnTo>
                <a:lnTo>
                  <a:pt x="714" y="464"/>
                </a:lnTo>
                <a:lnTo>
                  <a:pt x="656" y="462"/>
                </a:lnTo>
                <a:lnTo>
                  <a:pt x="599" y="458"/>
                </a:lnTo>
                <a:lnTo>
                  <a:pt x="483" y="448"/>
                </a:lnTo>
                <a:lnTo>
                  <a:pt x="426" y="443"/>
                </a:lnTo>
                <a:lnTo>
                  <a:pt x="368" y="440"/>
                </a:lnTo>
                <a:lnTo>
                  <a:pt x="181" y="439"/>
                </a:lnTo>
                <a:lnTo>
                  <a:pt x="181" y="439"/>
                </a:lnTo>
                <a:lnTo>
                  <a:pt x="178" y="440"/>
                </a:lnTo>
                <a:lnTo>
                  <a:pt x="177" y="441"/>
                </a:lnTo>
                <a:lnTo>
                  <a:pt x="176" y="446"/>
                </a:lnTo>
                <a:lnTo>
                  <a:pt x="176" y="450"/>
                </a:lnTo>
                <a:lnTo>
                  <a:pt x="176" y="450"/>
                </a:lnTo>
                <a:lnTo>
                  <a:pt x="163" y="392"/>
                </a:lnTo>
                <a:lnTo>
                  <a:pt x="150" y="333"/>
                </a:lnTo>
                <a:lnTo>
                  <a:pt x="139" y="274"/>
                </a:lnTo>
                <a:lnTo>
                  <a:pt x="129" y="214"/>
                </a:lnTo>
                <a:lnTo>
                  <a:pt x="129" y="214"/>
                </a:lnTo>
                <a:lnTo>
                  <a:pt x="131" y="218"/>
                </a:lnTo>
                <a:lnTo>
                  <a:pt x="132" y="219"/>
                </a:lnTo>
                <a:lnTo>
                  <a:pt x="133" y="219"/>
                </a:lnTo>
                <a:lnTo>
                  <a:pt x="133" y="218"/>
                </a:lnTo>
                <a:lnTo>
                  <a:pt x="133" y="212"/>
                </a:lnTo>
                <a:lnTo>
                  <a:pt x="132" y="210"/>
                </a:lnTo>
                <a:lnTo>
                  <a:pt x="131" y="208"/>
                </a:lnTo>
                <a:lnTo>
                  <a:pt x="131" y="208"/>
                </a:lnTo>
                <a:lnTo>
                  <a:pt x="219" y="205"/>
                </a:lnTo>
                <a:lnTo>
                  <a:pt x="306" y="202"/>
                </a:lnTo>
                <a:lnTo>
                  <a:pt x="481" y="194"/>
                </a:lnTo>
                <a:lnTo>
                  <a:pt x="569" y="191"/>
                </a:lnTo>
                <a:lnTo>
                  <a:pt x="656" y="190"/>
                </a:lnTo>
                <a:lnTo>
                  <a:pt x="746" y="190"/>
                </a:lnTo>
                <a:lnTo>
                  <a:pt x="836" y="193"/>
                </a:lnTo>
                <a:lnTo>
                  <a:pt x="836" y="193"/>
                </a:lnTo>
                <a:close/>
                <a:moveTo>
                  <a:pt x="126" y="201"/>
                </a:moveTo>
                <a:lnTo>
                  <a:pt x="126" y="201"/>
                </a:lnTo>
                <a:lnTo>
                  <a:pt x="129" y="200"/>
                </a:lnTo>
                <a:lnTo>
                  <a:pt x="133" y="200"/>
                </a:lnTo>
                <a:lnTo>
                  <a:pt x="135" y="201"/>
                </a:lnTo>
                <a:lnTo>
                  <a:pt x="135" y="202"/>
                </a:lnTo>
                <a:lnTo>
                  <a:pt x="133" y="204"/>
                </a:lnTo>
                <a:lnTo>
                  <a:pt x="133" y="204"/>
                </a:lnTo>
                <a:lnTo>
                  <a:pt x="129" y="205"/>
                </a:lnTo>
                <a:lnTo>
                  <a:pt x="126" y="204"/>
                </a:lnTo>
                <a:lnTo>
                  <a:pt x="125" y="204"/>
                </a:lnTo>
                <a:lnTo>
                  <a:pt x="125" y="204"/>
                </a:lnTo>
                <a:lnTo>
                  <a:pt x="126" y="201"/>
                </a:lnTo>
                <a:lnTo>
                  <a:pt x="126" y="201"/>
                </a:lnTo>
                <a:close/>
                <a:moveTo>
                  <a:pt x="108" y="308"/>
                </a:moveTo>
                <a:lnTo>
                  <a:pt x="108" y="308"/>
                </a:lnTo>
                <a:lnTo>
                  <a:pt x="91" y="330"/>
                </a:lnTo>
                <a:lnTo>
                  <a:pt x="74" y="353"/>
                </a:lnTo>
                <a:lnTo>
                  <a:pt x="59" y="377"/>
                </a:lnTo>
                <a:lnTo>
                  <a:pt x="45" y="401"/>
                </a:lnTo>
                <a:lnTo>
                  <a:pt x="45" y="401"/>
                </a:lnTo>
                <a:lnTo>
                  <a:pt x="44" y="403"/>
                </a:lnTo>
                <a:lnTo>
                  <a:pt x="44" y="405"/>
                </a:lnTo>
                <a:lnTo>
                  <a:pt x="73" y="371"/>
                </a:lnTo>
                <a:lnTo>
                  <a:pt x="73" y="371"/>
                </a:lnTo>
                <a:lnTo>
                  <a:pt x="63" y="387"/>
                </a:lnTo>
                <a:lnTo>
                  <a:pt x="55" y="403"/>
                </a:lnTo>
                <a:lnTo>
                  <a:pt x="35" y="437"/>
                </a:lnTo>
                <a:lnTo>
                  <a:pt x="35" y="437"/>
                </a:lnTo>
                <a:lnTo>
                  <a:pt x="34" y="440"/>
                </a:lnTo>
                <a:lnTo>
                  <a:pt x="31" y="443"/>
                </a:lnTo>
                <a:lnTo>
                  <a:pt x="29" y="443"/>
                </a:lnTo>
                <a:lnTo>
                  <a:pt x="28" y="441"/>
                </a:lnTo>
                <a:lnTo>
                  <a:pt x="28" y="437"/>
                </a:lnTo>
                <a:lnTo>
                  <a:pt x="28" y="437"/>
                </a:lnTo>
                <a:lnTo>
                  <a:pt x="29" y="430"/>
                </a:lnTo>
                <a:lnTo>
                  <a:pt x="31" y="422"/>
                </a:lnTo>
                <a:lnTo>
                  <a:pt x="34" y="416"/>
                </a:lnTo>
                <a:lnTo>
                  <a:pt x="39" y="410"/>
                </a:lnTo>
                <a:lnTo>
                  <a:pt x="39" y="410"/>
                </a:lnTo>
                <a:lnTo>
                  <a:pt x="38" y="408"/>
                </a:lnTo>
                <a:lnTo>
                  <a:pt x="38" y="403"/>
                </a:lnTo>
                <a:lnTo>
                  <a:pt x="36" y="402"/>
                </a:lnTo>
                <a:lnTo>
                  <a:pt x="35" y="406"/>
                </a:lnTo>
                <a:lnTo>
                  <a:pt x="35" y="406"/>
                </a:lnTo>
                <a:lnTo>
                  <a:pt x="29" y="415"/>
                </a:lnTo>
                <a:lnTo>
                  <a:pt x="25" y="423"/>
                </a:lnTo>
                <a:lnTo>
                  <a:pt x="25" y="423"/>
                </a:lnTo>
                <a:lnTo>
                  <a:pt x="32" y="405"/>
                </a:lnTo>
                <a:lnTo>
                  <a:pt x="41" y="388"/>
                </a:lnTo>
                <a:lnTo>
                  <a:pt x="59" y="354"/>
                </a:lnTo>
                <a:lnTo>
                  <a:pt x="79" y="322"/>
                </a:lnTo>
                <a:lnTo>
                  <a:pt x="100" y="291"/>
                </a:lnTo>
                <a:lnTo>
                  <a:pt x="100" y="291"/>
                </a:lnTo>
                <a:lnTo>
                  <a:pt x="105" y="284"/>
                </a:lnTo>
                <a:lnTo>
                  <a:pt x="111" y="276"/>
                </a:lnTo>
                <a:lnTo>
                  <a:pt x="115" y="269"/>
                </a:lnTo>
                <a:lnTo>
                  <a:pt x="118" y="260"/>
                </a:lnTo>
                <a:lnTo>
                  <a:pt x="118" y="260"/>
                </a:lnTo>
                <a:lnTo>
                  <a:pt x="122" y="267"/>
                </a:lnTo>
                <a:lnTo>
                  <a:pt x="124" y="274"/>
                </a:lnTo>
                <a:lnTo>
                  <a:pt x="125" y="281"/>
                </a:lnTo>
                <a:lnTo>
                  <a:pt x="124" y="288"/>
                </a:lnTo>
                <a:lnTo>
                  <a:pt x="121" y="294"/>
                </a:lnTo>
                <a:lnTo>
                  <a:pt x="118" y="299"/>
                </a:lnTo>
                <a:lnTo>
                  <a:pt x="114" y="305"/>
                </a:lnTo>
                <a:lnTo>
                  <a:pt x="108" y="308"/>
                </a:lnTo>
                <a:lnTo>
                  <a:pt x="108" y="308"/>
                </a:lnTo>
                <a:close/>
                <a:moveTo>
                  <a:pt x="111" y="211"/>
                </a:moveTo>
                <a:lnTo>
                  <a:pt x="111" y="211"/>
                </a:lnTo>
                <a:lnTo>
                  <a:pt x="112" y="208"/>
                </a:lnTo>
                <a:lnTo>
                  <a:pt x="114" y="208"/>
                </a:lnTo>
                <a:lnTo>
                  <a:pt x="115" y="208"/>
                </a:lnTo>
                <a:lnTo>
                  <a:pt x="115" y="210"/>
                </a:lnTo>
                <a:lnTo>
                  <a:pt x="115" y="212"/>
                </a:lnTo>
                <a:lnTo>
                  <a:pt x="114" y="214"/>
                </a:lnTo>
                <a:lnTo>
                  <a:pt x="111" y="214"/>
                </a:lnTo>
                <a:lnTo>
                  <a:pt x="111" y="214"/>
                </a:lnTo>
                <a:lnTo>
                  <a:pt x="117" y="229"/>
                </a:lnTo>
                <a:lnTo>
                  <a:pt x="118" y="236"/>
                </a:lnTo>
                <a:lnTo>
                  <a:pt x="117" y="243"/>
                </a:lnTo>
                <a:lnTo>
                  <a:pt x="117" y="243"/>
                </a:lnTo>
                <a:lnTo>
                  <a:pt x="114" y="247"/>
                </a:lnTo>
                <a:lnTo>
                  <a:pt x="110" y="252"/>
                </a:lnTo>
                <a:lnTo>
                  <a:pt x="100" y="259"/>
                </a:lnTo>
                <a:lnTo>
                  <a:pt x="100" y="259"/>
                </a:lnTo>
                <a:lnTo>
                  <a:pt x="103" y="252"/>
                </a:lnTo>
                <a:lnTo>
                  <a:pt x="104" y="246"/>
                </a:lnTo>
                <a:lnTo>
                  <a:pt x="105" y="238"/>
                </a:lnTo>
                <a:lnTo>
                  <a:pt x="105" y="238"/>
                </a:lnTo>
                <a:lnTo>
                  <a:pt x="56" y="305"/>
                </a:lnTo>
                <a:lnTo>
                  <a:pt x="34" y="337"/>
                </a:lnTo>
                <a:lnTo>
                  <a:pt x="13" y="371"/>
                </a:lnTo>
                <a:lnTo>
                  <a:pt x="13" y="371"/>
                </a:lnTo>
                <a:lnTo>
                  <a:pt x="24" y="350"/>
                </a:lnTo>
                <a:lnTo>
                  <a:pt x="35" y="329"/>
                </a:lnTo>
                <a:lnTo>
                  <a:pt x="59" y="290"/>
                </a:lnTo>
                <a:lnTo>
                  <a:pt x="111" y="211"/>
                </a:lnTo>
                <a:lnTo>
                  <a:pt x="111" y="211"/>
                </a:lnTo>
                <a:close/>
              </a:path>
            </a:pathLst>
          </a:custGeom>
          <a:solidFill>
            <a:schemeClr val="accent3"/>
          </a:solidFill>
          <a:ln w="9525">
            <a:noFill/>
            <a:round/>
          </a:ln>
        </p:spPr>
        <p:txBody>
          <a:bodyPr vert="horz" wrap="square" lIns="121920" tIns="60960" rIns="121920" bIns="60960" numCol="1" anchor="t" anchorCtr="0" compatLnSpc="1"/>
          <a:lstStyle/>
          <a:p>
            <a:endParaRPr lang="zh-CN" altLang="en-US" sz="2400"/>
          </a:p>
        </p:txBody>
      </p:sp>
      <p:grpSp>
        <p:nvGrpSpPr>
          <p:cNvPr id="6" name="组合 5"/>
          <p:cNvGrpSpPr/>
          <p:nvPr/>
        </p:nvGrpSpPr>
        <p:grpSpPr>
          <a:xfrm>
            <a:off x="994820" y="610692"/>
            <a:ext cx="5886671" cy="625183"/>
            <a:chOff x="994820" y="496392"/>
            <a:chExt cx="5886671" cy="625183"/>
          </a:xfrm>
        </p:grpSpPr>
        <p:grpSp>
          <p:nvGrpSpPr>
            <p:cNvPr id="7" name="组合 6"/>
            <p:cNvGrpSpPr/>
            <p:nvPr/>
          </p:nvGrpSpPr>
          <p:grpSpPr>
            <a:xfrm>
              <a:off x="994820" y="626210"/>
              <a:ext cx="5886671" cy="495365"/>
              <a:chOff x="3532280" y="5381090"/>
              <a:chExt cx="5886671" cy="495365"/>
            </a:xfrm>
          </p:grpSpPr>
          <p:sp>
            <p:nvSpPr>
              <p:cNvPr id="9"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 name="任意多边形 9"/>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7"/>
            <p:cNvSpPr txBox="1"/>
            <p:nvPr/>
          </p:nvSpPr>
          <p:spPr>
            <a:xfrm>
              <a:off x="1595870" y="496392"/>
              <a:ext cx="3470822" cy="584775"/>
            </a:xfrm>
            <a:prstGeom prst="rect">
              <a:avLst/>
            </a:prstGeom>
            <a:noFill/>
          </p:spPr>
          <p:txBody>
            <a:bodyPr wrap="none" rtlCol="0">
              <a:spAutoFit/>
            </a:bodyPr>
            <a:lstStyle/>
            <a:p>
              <a:r>
                <a:rPr lang="zh-CN" altLang="en-US" sz="3200" dirty="0">
                  <a:solidFill>
                    <a:schemeClr val="bg1"/>
                  </a:solidFill>
                  <a:latin typeface="汉仪喵魂体W" panose="00020600040101010101" pitchFamily="18" charset="-122"/>
                  <a:ea typeface="汉仪喵魂体W" panose="00020600040101010101" pitchFamily="18" charset="-122"/>
                </a:rPr>
                <a:t>标题文字内容添加此处</a:t>
              </a:r>
            </a:p>
          </p:txBody>
        </p:sp>
      </p:grpSp>
      <p:grpSp>
        <p:nvGrpSpPr>
          <p:cNvPr id="11" name="组合 10"/>
          <p:cNvGrpSpPr/>
          <p:nvPr/>
        </p:nvGrpSpPr>
        <p:grpSpPr>
          <a:xfrm>
            <a:off x="1525896" y="4247680"/>
            <a:ext cx="2962642" cy="1225333"/>
            <a:chOff x="1279158" y="2671843"/>
            <a:chExt cx="2962642" cy="1225333"/>
          </a:xfrm>
        </p:grpSpPr>
        <p:sp>
          <p:nvSpPr>
            <p:cNvPr id="12" name="矩形 11"/>
            <p:cNvSpPr/>
            <p:nvPr/>
          </p:nvSpPr>
          <p:spPr>
            <a:xfrm>
              <a:off x="1279158" y="3140046"/>
              <a:ext cx="2962642" cy="757130"/>
            </a:xfrm>
            <a:prstGeom prst="rect">
              <a:avLst/>
            </a:prstGeom>
          </p:spPr>
          <p:txBody>
            <a:bodyPr wrap="square">
              <a:spAutoFit/>
              <a:scene3d>
                <a:camera prst="orthographicFront"/>
                <a:lightRig rig="threePt" dir="t"/>
              </a:scene3d>
              <a:sp3d contourW="12700"/>
            </a:bodyPr>
            <a:lstStyle/>
            <a:p>
              <a:pPr>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13" name="矩形 12"/>
            <p:cNvSpPr/>
            <p:nvPr/>
          </p:nvSpPr>
          <p:spPr>
            <a:xfrm>
              <a:off x="1279158" y="2671843"/>
              <a:ext cx="2241974" cy="516103"/>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grpSp>
        <p:nvGrpSpPr>
          <p:cNvPr id="20" name="组合 19"/>
          <p:cNvGrpSpPr/>
          <p:nvPr/>
        </p:nvGrpSpPr>
        <p:grpSpPr>
          <a:xfrm>
            <a:off x="4626512" y="4247680"/>
            <a:ext cx="2962642" cy="1225333"/>
            <a:chOff x="1279158" y="2671843"/>
            <a:chExt cx="2962642" cy="1225333"/>
          </a:xfrm>
        </p:grpSpPr>
        <p:sp>
          <p:nvSpPr>
            <p:cNvPr id="21" name="矩形 20"/>
            <p:cNvSpPr/>
            <p:nvPr/>
          </p:nvSpPr>
          <p:spPr>
            <a:xfrm>
              <a:off x="1279158" y="3140046"/>
              <a:ext cx="2962642" cy="757130"/>
            </a:xfrm>
            <a:prstGeom prst="rect">
              <a:avLst/>
            </a:prstGeom>
          </p:spPr>
          <p:txBody>
            <a:bodyPr wrap="square">
              <a:spAutoFit/>
              <a:scene3d>
                <a:camera prst="orthographicFront"/>
                <a:lightRig rig="threePt" dir="t"/>
              </a:scene3d>
              <a:sp3d contourW="12700"/>
            </a:bodyPr>
            <a:lstStyle/>
            <a:p>
              <a:pPr>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22" name="矩形 21"/>
            <p:cNvSpPr/>
            <p:nvPr/>
          </p:nvSpPr>
          <p:spPr>
            <a:xfrm>
              <a:off x="1279158" y="2671843"/>
              <a:ext cx="2241974" cy="516103"/>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grpSp>
        <p:nvGrpSpPr>
          <p:cNvPr id="23" name="组合 22"/>
          <p:cNvGrpSpPr/>
          <p:nvPr/>
        </p:nvGrpSpPr>
        <p:grpSpPr>
          <a:xfrm>
            <a:off x="7727127" y="4247680"/>
            <a:ext cx="2962642" cy="1225333"/>
            <a:chOff x="1279158" y="2671843"/>
            <a:chExt cx="2962642" cy="1225333"/>
          </a:xfrm>
        </p:grpSpPr>
        <p:sp>
          <p:nvSpPr>
            <p:cNvPr id="24" name="矩形 23"/>
            <p:cNvSpPr/>
            <p:nvPr/>
          </p:nvSpPr>
          <p:spPr>
            <a:xfrm>
              <a:off x="1279158" y="3140046"/>
              <a:ext cx="2962642" cy="757130"/>
            </a:xfrm>
            <a:prstGeom prst="rect">
              <a:avLst/>
            </a:prstGeom>
          </p:spPr>
          <p:txBody>
            <a:bodyPr wrap="square">
              <a:spAutoFit/>
              <a:scene3d>
                <a:camera prst="orthographicFront"/>
                <a:lightRig rig="threePt" dir="t"/>
              </a:scene3d>
              <a:sp3d contourW="12700"/>
            </a:bodyPr>
            <a:lstStyle/>
            <a:p>
              <a:pPr>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25" name="矩形 24"/>
            <p:cNvSpPr/>
            <p:nvPr/>
          </p:nvSpPr>
          <p:spPr>
            <a:xfrm>
              <a:off x="1279158" y="2671843"/>
              <a:ext cx="2241974" cy="516103"/>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par>
                          <p:cTn id="25" fill="hold">
                            <p:stCondLst>
                              <p:cond delay="1500"/>
                            </p:stCondLst>
                            <p:childTnLst>
                              <p:par>
                                <p:cTn id="26" presetID="31"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1000" fill="hold"/>
                                        <p:tgtEl>
                                          <p:spTgt spid="11"/>
                                        </p:tgtEl>
                                        <p:attrNameLst>
                                          <p:attrName>ppt_w</p:attrName>
                                        </p:attrNameLst>
                                      </p:cBhvr>
                                      <p:tavLst>
                                        <p:tav tm="0">
                                          <p:val>
                                            <p:fltVal val="0"/>
                                          </p:val>
                                        </p:tav>
                                        <p:tav tm="100000">
                                          <p:val>
                                            <p:strVal val="#ppt_w"/>
                                          </p:val>
                                        </p:tav>
                                      </p:tavLst>
                                    </p:anim>
                                    <p:anim calcmode="lin" valueType="num">
                                      <p:cBhvr>
                                        <p:cTn id="29" dur="1000" fill="hold"/>
                                        <p:tgtEl>
                                          <p:spTgt spid="11"/>
                                        </p:tgtEl>
                                        <p:attrNameLst>
                                          <p:attrName>ppt_h</p:attrName>
                                        </p:attrNameLst>
                                      </p:cBhvr>
                                      <p:tavLst>
                                        <p:tav tm="0">
                                          <p:val>
                                            <p:fltVal val="0"/>
                                          </p:val>
                                        </p:tav>
                                        <p:tav tm="100000">
                                          <p:val>
                                            <p:strVal val="#ppt_h"/>
                                          </p:val>
                                        </p:tav>
                                      </p:tavLst>
                                    </p:anim>
                                    <p:anim calcmode="lin" valueType="num">
                                      <p:cBhvr>
                                        <p:cTn id="30" dur="1000" fill="hold"/>
                                        <p:tgtEl>
                                          <p:spTgt spid="11"/>
                                        </p:tgtEl>
                                        <p:attrNameLst>
                                          <p:attrName>style.rotation</p:attrName>
                                        </p:attrNameLst>
                                      </p:cBhvr>
                                      <p:tavLst>
                                        <p:tav tm="0">
                                          <p:val>
                                            <p:fltVal val="90"/>
                                          </p:val>
                                        </p:tav>
                                        <p:tav tm="100000">
                                          <p:val>
                                            <p:fltVal val="0"/>
                                          </p:val>
                                        </p:tav>
                                      </p:tavLst>
                                    </p:anim>
                                    <p:animEffect transition="in" filter="fade">
                                      <p:cBhvr>
                                        <p:cTn id="31" dur="1000"/>
                                        <p:tgtEl>
                                          <p:spTgt spid="11"/>
                                        </p:tgtEl>
                                      </p:cBhvr>
                                    </p:animEffect>
                                  </p:childTnLst>
                                </p:cTn>
                              </p:par>
                              <p:par>
                                <p:cTn id="32" presetID="31"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1000" fill="hold"/>
                                        <p:tgtEl>
                                          <p:spTgt spid="20"/>
                                        </p:tgtEl>
                                        <p:attrNameLst>
                                          <p:attrName>ppt_w</p:attrName>
                                        </p:attrNameLst>
                                      </p:cBhvr>
                                      <p:tavLst>
                                        <p:tav tm="0">
                                          <p:val>
                                            <p:fltVal val="0"/>
                                          </p:val>
                                        </p:tav>
                                        <p:tav tm="100000">
                                          <p:val>
                                            <p:strVal val="#ppt_w"/>
                                          </p:val>
                                        </p:tav>
                                      </p:tavLst>
                                    </p:anim>
                                    <p:anim calcmode="lin" valueType="num">
                                      <p:cBhvr>
                                        <p:cTn id="35" dur="1000" fill="hold"/>
                                        <p:tgtEl>
                                          <p:spTgt spid="20"/>
                                        </p:tgtEl>
                                        <p:attrNameLst>
                                          <p:attrName>ppt_h</p:attrName>
                                        </p:attrNameLst>
                                      </p:cBhvr>
                                      <p:tavLst>
                                        <p:tav tm="0">
                                          <p:val>
                                            <p:fltVal val="0"/>
                                          </p:val>
                                        </p:tav>
                                        <p:tav tm="100000">
                                          <p:val>
                                            <p:strVal val="#ppt_h"/>
                                          </p:val>
                                        </p:tav>
                                      </p:tavLst>
                                    </p:anim>
                                    <p:anim calcmode="lin" valueType="num">
                                      <p:cBhvr>
                                        <p:cTn id="36" dur="1000" fill="hold"/>
                                        <p:tgtEl>
                                          <p:spTgt spid="20"/>
                                        </p:tgtEl>
                                        <p:attrNameLst>
                                          <p:attrName>style.rotation</p:attrName>
                                        </p:attrNameLst>
                                      </p:cBhvr>
                                      <p:tavLst>
                                        <p:tav tm="0">
                                          <p:val>
                                            <p:fltVal val="90"/>
                                          </p:val>
                                        </p:tav>
                                        <p:tav tm="100000">
                                          <p:val>
                                            <p:fltVal val="0"/>
                                          </p:val>
                                        </p:tav>
                                      </p:tavLst>
                                    </p:anim>
                                    <p:animEffect transition="in" filter="fade">
                                      <p:cBhvr>
                                        <p:cTn id="37" dur="1000"/>
                                        <p:tgtEl>
                                          <p:spTgt spid="20"/>
                                        </p:tgtEl>
                                      </p:cBhvr>
                                    </p:animEffect>
                                  </p:childTnLst>
                                </p:cTn>
                              </p:par>
                              <p:par>
                                <p:cTn id="38" presetID="31" presetClass="entr" presetSubtype="0"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1000" fill="hold"/>
                                        <p:tgtEl>
                                          <p:spTgt spid="23"/>
                                        </p:tgtEl>
                                        <p:attrNameLst>
                                          <p:attrName>ppt_w</p:attrName>
                                        </p:attrNameLst>
                                      </p:cBhvr>
                                      <p:tavLst>
                                        <p:tav tm="0">
                                          <p:val>
                                            <p:fltVal val="0"/>
                                          </p:val>
                                        </p:tav>
                                        <p:tav tm="100000">
                                          <p:val>
                                            <p:strVal val="#ppt_w"/>
                                          </p:val>
                                        </p:tav>
                                      </p:tavLst>
                                    </p:anim>
                                    <p:anim calcmode="lin" valueType="num">
                                      <p:cBhvr>
                                        <p:cTn id="41" dur="1000" fill="hold"/>
                                        <p:tgtEl>
                                          <p:spTgt spid="23"/>
                                        </p:tgtEl>
                                        <p:attrNameLst>
                                          <p:attrName>ppt_h</p:attrName>
                                        </p:attrNameLst>
                                      </p:cBhvr>
                                      <p:tavLst>
                                        <p:tav tm="0">
                                          <p:val>
                                            <p:fltVal val="0"/>
                                          </p:val>
                                        </p:tav>
                                        <p:tav tm="100000">
                                          <p:val>
                                            <p:strVal val="#ppt_h"/>
                                          </p:val>
                                        </p:tav>
                                      </p:tavLst>
                                    </p:anim>
                                    <p:anim calcmode="lin" valueType="num">
                                      <p:cBhvr>
                                        <p:cTn id="42" dur="1000" fill="hold"/>
                                        <p:tgtEl>
                                          <p:spTgt spid="23"/>
                                        </p:tgtEl>
                                        <p:attrNameLst>
                                          <p:attrName>style.rotation</p:attrName>
                                        </p:attrNameLst>
                                      </p:cBhvr>
                                      <p:tavLst>
                                        <p:tav tm="0">
                                          <p:val>
                                            <p:fltVal val="90"/>
                                          </p:val>
                                        </p:tav>
                                        <p:tav tm="100000">
                                          <p:val>
                                            <p:fltVal val="0"/>
                                          </p:val>
                                        </p:tav>
                                      </p:tavLst>
                                    </p:anim>
                                    <p:animEffect transition="in" filter="fade">
                                      <p:cBhvr>
                                        <p:cTn id="43"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94820" y="610692"/>
            <a:ext cx="5886671" cy="625183"/>
            <a:chOff x="994820" y="496392"/>
            <a:chExt cx="5886671" cy="625183"/>
          </a:xfrm>
        </p:grpSpPr>
        <p:grpSp>
          <p:nvGrpSpPr>
            <p:cNvPr id="3" name="组合 2"/>
            <p:cNvGrpSpPr/>
            <p:nvPr/>
          </p:nvGrpSpPr>
          <p:grpSpPr>
            <a:xfrm>
              <a:off x="994820" y="626210"/>
              <a:ext cx="5886671" cy="495365"/>
              <a:chOff x="3532280" y="5381090"/>
              <a:chExt cx="5886671" cy="495365"/>
            </a:xfrm>
          </p:grpSpPr>
          <p:sp>
            <p:nvSpPr>
              <p:cNvPr id="5"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 name="任意多边形 5"/>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1595870" y="496392"/>
              <a:ext cx="3470822" cy="584775"/>
            </a:xfrm>
            <a:prstGeom prst="rect">
              <a:avLst/>
            </a:prstGeom>
            <a:noFill/>
          </p:spPr>
          <p:txBody>
            <a:bodyPr wrap="none" rtlCol="0">
              <a:spAutoFit/>
            </a:bodyPr>
            <a:lstStyle/>
            <a:p>
              <a:r>
                <a:rPr lang="zh-CN" altLang="en-US" sz="3200" dirty="0">
                  <a:solidFill>
                    <a:schemeClr val="bg1"/>
                  </a:solidFill>
                  <a:latin typeface="汉仪喵魂体W" panose="00020600040101010101" pitchFamily="18" charset="-122"/>
                  <a:ea typeface="汉仪喵魂体W" panose="00020600040101010101" pitchFamily="18" charset="-122"/>
                </a:rPr>
                <a:t>标题文字内容添加此处</a:t>
              </a:r>
            </a:p>
          </p:txBody>
        </p:sp>
      </p:grpSp>
      <p:grpSp>
        <p:nvGrpSpPr>
          <p:cNvPr id="7" name="组合 6"/>
          <p:cNvGrpSpPr/>
          <p:nvPr/>
        </p:nvGrpSpPr>
        <p:grpSpPr>
          <a:xfrm>
            <a:off x="5186116" y="2588484"/>
            <a:ext cx="1803962" cy="2401758"/>
            <a:chOff x="3213101" y="3067051"/>
            <a:chExt cx="541337" cy="720725"/>
          </a:xfrm>
          <a:solidFill>
            <a:schemeClr val="accent4"/>
          </a:solidFill>
        </p:grpSpPr>
        <p:sp>
          <p:nvSpPr>
            <p:cNvPr id="8" name="Freeform 873"/>
            <p:cNvSpPr/>
            <p:nvPr/>
          </p:nvSpPr>
          <p:spPr bwMode="auto">
            <a:xfrm>
              <a:off x="3225801" y="3094038"/>
              <a:ext cx="158750" cy="142875"/>
            </a:xfrm>
            <a:custGeom>
              <a:avLst/>
              <a:gdLst/>
              <a:ahLst/>
              <a:cxnLst>
                <a:cxn ang="0">
                  <a:pos x="393" y="0"/>
                </a:cxn>
                <a:cxn ang="0">
                  <a:pos x="393" y="0"/>
                </a:cxn>
                <a:cxn ang="0">
                  <a:pos x="381" y="3"/>
                </a:cxn>
                <a:cxn ang="0">
                  <a:pos x="369" y="5"/>
                </a:cxn>
                <a:cxn ang="0">
                  <a:pos x="358" y="10"/>
                </a:cxn>
                <a:cxn ang="0">
                  <a:pos x="347" y="16"/>
                </a:cxn>
                <a:cxn ang="0">
                  <a:pos x="326" y="27"/>
                </a:cxn>
                <a:cxn ang="0">
                  <a:pos x="307" y="42"/>
                </a:cxn>
                <a:cxn ang="0">
                  <a:pos x="307" y="42"/>
                </a:cxn>
                <a:cxn ang="0">
                  <a:pos x="252" y="86"/>
                </a:cxn>
                <a:cxn ang="0">
                  <a:pos x="224" y="108"/>
                </a:cxn>
                <a:cxn ang="0">
                  <a:pos x="198" y="132"/>
                </a:cxn>
                <a:cxn ang="0">
                  <a:pos x="198" y="132"/>
                </a:cxn>
                <a:cxn ang="0">
                  <a:pos x="172" y="157"/>
                </a:cxn>
                <a:cxn ang="0">
                  <a:pos x="146" y="183"/>
                </a:cxn>
                <a:cxn ang="0">
                  <a:pos x="122" y="210"/>
                </a:cxn>
                <a:cxn ang="0">
                  <a:pos x="97" y="238"/>
                </a:cxn>
                <a:cxn ang="0">
                  <a:pos x="50" y="294"/>
                </a:cxn>
                <a:cxn ang="0">
                  <a:pos x="2" y="349"/>
                </a:cxn>
                <a:cxn ang="0">
                  <a:pos x="2" y="349"/>
                </a:cxn>
                <a:cxn ang="0">
                  <a:pos x="0" y="352"/>
                </a:cxn>
                <a:cxn ang="0">
                  <a:pos x="0" y="353"/>
                </a:cxn>
                <a:cxn ang="0">
                  <a:pos x="2" y="357"/>
                </a:cxn>
                <a:cxn ang="0">
                  <a:pos x="6" y="360"/>
                </a:cxn>
                <a:cxn ang="0">
                  <a:pos x="8" y="358"/>
                </a:cxn>
                <a:cxn ang="0">
                  <a:pos x="10" y="357"/>
                </a:cxn>
                <a:cxn ang="0">
                  <a:pos x="10" y="357"/>
                </a:cxn>
                <a:cxn ang="0">
                  <a:pos x="55" y="306"/>
                </a:cxn>
                <a:cxn ang="0">
                  <a:pos x="99" y="254"/>
                </a:cxn>
                <a:cxn ang="0">
                  <a:pos x="144" y="203"/>
                </a:cxn>
                <a:cxn ang="0">
                  <a:pos x="167" y="178"/>
                </a:cxn>
                <a:cxn ang="0">
                  <a:pos x="190" y="154"/>
                </a:cxn>
                <a:cxn ang="0">
                  <a:pos x="190" y="154"/>
                </a:cxn>
                <a:cxn ang="0">
                  <a:pos x="215" y="131"/>
                </a:cxn>
                <a:cxn ang="0">
                  <a:pos x="240" y="110"/>
                </a:cxn>
                <a:cxn ang="0">
                  <a:pos x="266" y="89"/>
                </a:cxn>
                <a:cxn ang="0">
                  <a:pos x="292" y="68"/>
                </a:cxn>
                <a:cxn ang="0">
                  <a:pos x="292" y="68"/>
                </a:cxn>
                <a:cxn ang="0">
                  <a:pos x="316" y="50"/>
                </a:cxn>
                <a:cxn ang="0">
                  <a:pos x="341" y="33"/>
                </a:cxn>
                <a:cxn ang="0">
                  <a:pos x="354" y="25"/>
                </a:cxn>
                <a:cxn ang="0">
                  <a:pos x="367" y="20"/>
                </a:cxn>
                <a:cxn ang="0">
                  <a:pos x="381" y="14"/>
                </a:cxn>
                <a:cxn ang="0">
                  <a:pos x="395" y="10"/>
                </a:cxn>
                <a:cxn ang="0">
                  <a:pos x="395" y="10"/>
                </a:cxn>
                <a:cxn ang="0">
                  <a:pos x="398" y="9"/>
                </a:cxn>
                <a:cxn ang="0">
                  <a:pos x="399" y="8"/>
                </a:cxn>
                <a:cxn ang="0">
                  <a:pos x="399" y="6"/>
                </a:cxn>
                <a:cxn ang="0">
                  <a:pos x="399" y="4"/>
                </a:cxn>
                <a:cxn ang="0">
                  <a:pos x="397" y="0"/>
                </a:cxn>
                <a:cxn ang="0">
                  <a:pos x="395" y="0"/>
                </a:cxn>
                <a:cxn ang="0">
                  <a:pos x="393" y="0"/>
                </a:cxn>
                <a:cxn ang="0">
                  <a:pos x="393" y="0"/>
                </a:cxn>
              </a:cxnLst>
              <a:rect l="0" t="0" r="r" b="b"/>
              <a:pathLst>
                <a:path w="399" h="360">
                  <a:moveTo>
                    <a:pt x="393" y="0"/>
                  </a:moveTo>
                  <a:lnTo>
                    <a:pt x="393" y="0"/>
                  </a:lnTo>
                  <a:lnTo>
                    <a:pt x="381" y="3"/>
                  </a:lnTo>
                  <a:lnTo>
                    <a:pt x="369" y="5"/>
                  </a:lnTo>
                  <a:lnTo>
                    <a:pt x="358" y="10"/>
                  </a:lnTo>
                  <a:lnTo>
                    <a:pt x="347" y="16"/>
                  </a:lnTo>
                  <a:lnTo>
                    <a:pt x="326" y="27"/>
                  </a:lnTo>
                  <a:lnTo>
                    <a:pt x="307" y="42"/>
                  </a:lnTo>
                  <a:lnTo>
                    <a:pt x="307" y="42"/>
                  </a:lnTo>
                  <a:lnTo>
                    <a:pt x="252" y="86"/>
                  </a:lnTo>
                  <a:lnTo>
                    <a:pt x="224" y="108"/>
                  </a:lnTo>
                  <a:lnTo>
                    <a:pt x="198" y="132"/>
                  </a:lnTo>
                  <a:lnTo>
                    <a:pt x="198" y="132"/>
                  </a:lnTo>
                  <a:lnTo>
                    <a:pt x="172" y="157"/>
                  </a:lnTo>
                  <a:lnTo>
                    <a:pt x="146" y="183"/>
                  </a:lnTo>
                  <a:lnTo>
                    <a:pt x="122" y="210"/>
                  </a:lnTo>
                  <a:lnTo>
                    <a:pt x="97" y="238"/>
                  </a:lnTo>
                  <a:lnTo>
                    <a:pt x="50" y="294"/>
                  </a:lnTo>
                  <a:lnTo>
                    <a:pt x="2" y="349"/>
                  </a:lnTo>
                  <a:lnTo>
                    <a:pt x="2" y="349"/>
                  </a:lnTo>
                  <a:lnTo>
                    <a:pt x="0" y="352"/>
                  </a:lnTo>
                  <a:lnTo>
                    <a:pt x="0" y="353"/>
                  </a:lnTo>
                  <a:lnTo>
                    <a:pt x="2" y="357"/>
                  </a:lnTo>
                  <a:lnTo>
                    <a:pt x="6" y="360"/>
                  </a:lnTo>
                  <a:lnTo>
                    <a:pt x="8" y="358"/>
                  </a:lnTo>
                  <a:lnTo>
                    <a:pt x="10" y="357"/>
                  </a:lnTo>
                  <a:lnTo>
                    <a:pt x="10" y="357"/>
                  </a:lnTo>
                  <a:lnTo>
                    <a:pt x="55" y="306"/>
                  </a:lnTo>
                  <a:lnTo>
                    <a:pt x="99" y="254"/>
                  </a:lnTo>
                  <a:lnTo>
                    <a:pt x="144" y="203"/>
                  </a:lnTo>
                  <a:lnTo>
                    <a:pt x="167" y="178"/>
                  </a:lnTo>
                  <a:lnTo>
                    <a:pt x="190" y="154"/>
                  </a:lnTo>
                  <a:lnTo>
                    <a:pt x="190" y="154"/>
                  </a:lnTo>
                  <a:lnTo>
                    <a:pt x="215" y="131"/>
                  </a:lnTo>
                  <a:lnTo>
                    <a:pt x="240" y="110"/>
                  </a:lnTo>
                  <a:lnTo>
                    <a:pt x="266" y="89"/>
                  </a:lnTo>
                  <a:lnTo>
                    <a:pt x="292" y="68"/>
                  </a:lnTo>
                  <a:lnTo>
                    <a:pt x="292" y="68"/>
                  </a:lnTo>
                  <a:lnTo>
                    <a:pt x="316" y="50"/>
                  </a:lnTo>
                  <a:lnTo>
                    <a:pt x="341" y="33"/>
                  </a:lnTo>
                  <a:lnTo>
                    <a:pt x="354" y="25"/>
                  </a:lnTo>
                  <a:lnTo>
                    <a:pt x="367" y="20"/>
                  </a:lnTo>
                  <a:lnTo>
                    <a:pt x="381" y="14"/>
                  </a:lnTo>
                  <a:lnTo>
                    <a:pt x="395" y="10"/>
                  </a:lnTo>
                  <a:lnTo>
                    <a:pt x="395" y="10"/>
                  </a:lnTo>
                  <a:lnTo>
                    <a:pt x="398" y="9"/>
                  </a:lnTo>
                  <a:lnTo>
                    <a:pt x="399" y="8"/>
                  </a:lnTo>
                  <a:lnTo>
                    <a:pt x="399" y="6"/>
                  </a:lnTo>
                  <a:lnTo>
                    <a:pt x="399" y="4"/>
                  </a:lnTo>
                  <a:lnTo>
                    <a:pt x="397" y="0"/>
                  </a:lnTo>
                  <a:lnTo>
                    <a:pt x="395" y="0"/>
                  </a:lnTo>
                  <a:lnTo>
                    <a:pt x="393" y="0"/>
                  </a:lnTo>
                  <a:lnTo>
                    <a:pt x="393"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 name="Freeform 874"/>
            <p:cNvSpPr/>
            <p:nvPr/>
          </p:nvSpPr>
          <p:spPr bwMode="auto">
            <a:xfrm>
              <a:off x="3244851" y="3078163"/>
              <a:ext cx="209550" cy="179388"/>
            </a:xfrm>
            <a:custGeom>
              <a:avLst/>
              <a:gdLst/>
              <a:ahLst/>
              <a:cxnLst>
                <a:cxn ang="0">
                  <a:pos x="523" y="0"/>
                </a:cxn>
                <a:cxn ang="0">
                  <a:pos x="523" y="0"/>
                </a:cxn>
                <a:cxn ang="0">
                  <a:pos x="505" y="8"/>
                </a:cxn>
                <a:cxn ang="0">
                  <a:pos x="487" y="16"/>
                </a:cxn>
                <a:cxn ang="0">
                  <a:pos x="452" y="34"/>
                </a:cxn>
                <a:cxn ang="0">
                  <a:pos x="383" y="76"/>
                </a:cxn>
                <a:cxn ang="0">
                  <a:pos x="383" y="76"/>
                </a:cxn>
                <a:cxn ang="0">
                  <a:pos x="364" y="88"/>
                </a:cxn>
                <a:cxn ang="0">
                  <a:pos x="347" y="101"/>
                </a:cxn>
                <a:cxn ang="0">
                  <a:pos x="330" y="115"/>
                </a:cxn>
                <a:cxn ang="0">
                  <a:pos x="313" y="131"/>
                </a:cxn>
                <a:cxn ang="0">
                  <a:pos x="280" y="163"/>
                </a:cxn>
                <a:cxn ang="0">
                  <a:pos x="249" y="193"/>
                </a:cxn>
                <a:cxn ang="0">
                  <a:pos x="249" y="193"/>
                </a:cxn>
                <a:cxn ang="0">
                  <a:pos x="215" y="223"/>
                </a:cxn>
                <a:cxn ang="0">
                  <a:pos x="183" y="254"/>
                </a:cxn>
                <a:cxn ang="0">
                  <a:pos x="118" y="317"/>
                </a:cxn>
                <a:cxn ang="0">
                  <a:pos x="118" y="317"/>
                </a:cxn>
                <a:cxn ang="0">
                  <a:pos x="88" y="347"/>
                </a:cxn>
                <a:cxn ang="0">
                  <a:pos x="56" y="377"/>
                </a:cxn>
                <a:cxn ang="0">
                  <a:pos x="28" y="410"/>
                </a:cxn>
                <a:cxn ang="0">
                  <a:pos x="13" y="425"/>
                </a:cxn>
                <a:cxn ang="0">
                  <a:pos x="0" y="442"/>
                </a:cxn>
                <a:cxn ang="0">
                  <a:pos x="0" y="442"/>
                </a:cxn>
                <a:cxn ang="0">
                  <a:pos x="0" y="445"/>
                </a:cxn>
                <a:cxn ang="0">
                  <a:pos x="0" y="446"/>
                </a:cxn>
                <a:cxn ang="0">
                  <a:pos x="2" y="449"/>
                </a:cxn>
                <a:cxn ang="0">
                  <a:pos x="3" y="450"/>
                </a:cxn>
                <a:cxn ang="0">
                  <a:pos x="7" y="450"/>
                </a:cxn>
                <a:cxn ang="0">
                  <a:pos x="9" y="450"/>
                </a:cxn>
                <a:cxn ang="0">
                  <a:pos x="11" y="449"/>
                </a:cxn>
                <a:cxn ang="0">
                  <a:pos x="11" y="449"/>
                </a:cxn>
                <a:cxn ang="0">
                  <a:pos x="24" y="432"/>
                </a:cxn>
                <a:cxn ang="0">
                  <a:pos x="37" y="415"/>
                </a:cxn>
                <a:cxn ang="0">
                  <a:pos x="66" y="384"/>
                </a:cxn>
                <a:cxn ang="0">
                  <a:pos x="96" y="353"/>
                </a:cxn>
                <a:cxn ang="0">
                  <a:pos x="127" y="325"/>
                </a:cxn>
                <a:cxn ang="0">
                  <a:pos x="127" y="325"/>
                </a:cxn>
                <a:cxn ang="0">
                  <a:pos x="187" y="266"/>
                </a:cxn>
                <a:cxn ang="0">
                  <a:pos x="217" y="236"/>
                </a:cxn>
                <a:cxn ang="0">
                  <a:pos x="249" y="207"/>
                </a:cxn>
                <a:cxn ang="0">
                  <a:pos x="249" y="207"/>
                </a:cxn>
                <a:cxn ang="0">
                  <a:pos x="313" y="151"/>
                </a:cxn>
                <a:cxn ang="0">
                  <a:pos x="344" y="122"/>
                </a:cxn>
                <a:cxn ang="0">
                  <a:pos x="378" y="96"/>
                </a:cxn>
                <a:cxn ang="0">
                  <a:pos x="412" y="71"/>
                </a:cxn>
                <a:cxn ang="0">
                  <a:pos x="431" y="59"/>
                </a:cxn>
                <a:cxn ang="0">
                  <a:pos x="449" y="47"/>
                </a:cxn>
                <a:cxn ang="0">
                  <a:pos x="467" y="37"/>
                </a:cxn>
                <a:cxn ang="0">
                  <a:pos x="487" y="28"/>
                </a:cxn>
                <a:cxn ang="0">
                  <a:pos x="506" y="19"/>
                </a:cxn>
                <a:cxn ang="0">
                  <a:pos x="527" y="12"/>
                </a:cxn>
                <a:cxn ang="0">
                  <a:pos x="527" y="12"/>
                </a:cxn>
                <a:cxn ang="0">
                  <a:pos x="529" y="11"/>
                </a:cxn>
                <a:cxn ang="0">
                  <a:pos x="530" y="8"/>
                </a:cxn>
                <a:cxn ang="0">
                  <a:pos x="530" y="4"/>
                </a:cxn>
                <a:cxn ang="0">
                  <a:pos x="530" y="2"/>
                </a:cxn>
                <a:cxn ang="0">
                  <a:pos x="529" y="0"/>
                </a:cxn>
                <a:cxn ang="0">
                  <a:pos x="526" y="0"/>
                </a:cxn>
                <a:cxn ang="0">
                  <a:pos x="523" y="0"/>
                </a:cxn>
                <a:cxn ang="0">
                  <a:pos x="523" y="0"/>
                </a:cxn>
              </a:cxnLst>
              <a:rect l="0" t="0" r="r" b="b"/>
              <a:pathLst>
                <a:path w="530" h="450">
                  <a:moveTo>
                    <a:pt x="523" y="0"/>
                  </a:moveTo>
                  <a:lnTo>
                    <a:pt x="523" y="0"/>
                  </a:lnTo>
                  <a:lnTo>
                    <a:pt x="505" y="8"/>
                  </a:lnTo>
                  <a:lnTo>
                    <a:pt x="487" y="16"/>
                  </a:lnTo>
                  <a:lnTo>
                    <a:pt x="452" y="34"/>
                  </a:lnTo>
                  <a:lnTo>
                    <a:pt x="383" y="76"/>
                  </a:lnTo>
                  <a:lnTo>
                    <a:pt x="383" y="76"/>
                  </a:lnTo>
                  <a:lnTo>
                    <a:pt x="364" y="88"/>
                  </a:lnTo>
                  <a:lnTo>
                    <a:pt x="347" y="101"/>
                  </a:lnTo>
                  <a:lnTo>
                    <a:pt x="330" y="115"/>
                  </a:lnTo>
                  <a:lnTo>
                    <a:pt x="313" y="131"/>
                  </a:lnTo>
                  <a:lnTo>
                    <a:pt x="280" y="163"/>
                  </a:lnTo>
                  <a:lnTo>
                    <a:pt x="249" y="193"/>
                  </a:lnTo>
                  <a:lnTo>
                    <a:pt x="249" y="193"/>
                  </a:lnTo>
                  <a:lnTo>
                    <a:pt x="215" y="223"/>
                  </a:lnTo>
                  <a:lnTo>
                    <a:pt x="183" y="254"/>
                  </a:lnTo>
                  <a:lnTo>
                    <a:pt x="118" y="317"/>
                  </a:lnTo>
                  <a:lnTo>
                    <a:pt x="118" y="317"/>
                  </a:lnTo>
                  <a:lnTo>
                    <a:pt x="88" y="347"/>
                  </a:lnTo>
                  <a:lnTo>
                    <a:pt x="56" y="377"/>
                  </a:lnTo>
                  <a:lnTo>
                    <a:pt x="28" y="410"/>
                  </a:lnTo>
                  <a:lnTo>
                    <a:pt x="13" y="425"/>
                  </a:lnTo>
                  <a:lnTo>
                    <a:pt x="0" y="442"/>
                  </a:lnTo>
                  <a:lnTo>
                    <a:pt x="0" y="442"/>
                  </a:lnTo>
                  <a:lnTo>
                    <a:pt x="0" y="445"/>
                  </a:lnTo>
                  <a:lnTo>
                    <a:pt x="0" y="446"/>
                  </a:lnTo>
                  <a:lnTo>
                    <a:pt x="2" y="449"/>
                  </a:lnTo>
                  <a:lnTo>
                    <a:pt x="3" y="450"/>
                  </a:lnTo>
                  <a:lnTo>
                    <a:pt x="7" y="450"/>
                  </a:lnTo>
                  <a:lnTo>
                    <a:pt x="9" y="450"/>
                  </a:lnTo>
                  <a:lnTo>
                    <a:pt x="11" y="449"/>
                  </a:lnTo>
                  <a:lnTo>
                    <a:pt x="11" y="449"/>
                  </a:lnTo>
                  <a:lnTo>
                    <a:pt x="24" y="432"/>
                  </a:lnTo>
                  <a:lnTo>
                    <a:pt x="37" y="415"/>
                  </a:lnTo>
                  <a:lnTo>
                    <a:pt x="66" y="384"/>
                  </a:lnTo>
                  <a:lnTo>
                    <a:pt x="96" y="353"/>
                  </a:lnTo>
                  <a:lnTo>
                    <a:pt x="127" y="325"/>
                  </a:lnTo>
                  <a:lnTo>
                    <a:pt x="127" y="325"/>
                  </a:lnTo>
                  <a:lnTo>
                    <a:pt x="187" y="266"/>
                  </a:lnTo>
                  <a:lnTo>
                    <a:pt x="217" y="236"/>
                  </a:lnTo>
                  <a:lnTo>
                    <a:pt x="249" y="207"/>
                  </a:lnTo>
                  <a:lnTo>
                    <a:pt x="249" y="207"/>
                  </a:lnTo>
                  <a:lnTo>
                    <a:pt x="313" y="151"/>
                  </a:lnTo>
                  <a:lnTo>
                    <a:pt x="344" y="122"/>
                  </a:lnTo>
                  <a:lnTo>
                    <a:pt x="378" y="96"/>
                  </a:lnTo>
                  <a:lnTo>
                    <a:pt x="412" y="71"/>
                  </a:lnTo>
                  <a:lnTo>
                    <a:pt x="431" y="59"/>
                  </a:lnTo>
                  <a:lnTo>
                    <a:pt x="449" y="47"/>
                  </a:lnTo>
                  <a:lnTo>
                    <a:pt x="467" y="37"/>
                  </a:lnTo>
                  <a:lnTo>
                    <a:pt x="487" y="28"/>
                  </a:lnTo>
                  <a:lnTo>
                    <a:pt x="506" y="19"/>
                  </a:lnTo>
                  <a:lnTo>
                    <a:pt x="527" y="12"/>
                  </a:lnTo>
                  <a:lnTo>
                    <a:pt x="527" y="12"/>
                  </a:lnTo>
                  <a:lnTo>
                    <a:pt x="529" y="11"/>
                  </a:lnTo>
                  <a:lnTo>
                    <a:pt x="530" y="8"/>
                  </a:lnTo>
                  <a:lnTo>
                    <a:pt x="530" y="4"/>
                  </a:lnTo>
                  <a:lnTo>
                    <a:pt x="530" y="2"/>
                  </a:lnTo>
                  <a:lnTo>
                    <a:pt x="529" y="0"/>
                  </a:lnTo>
                  <a:lnTo>
                    <a:pt x="526" y="0"/>
                  </a:lnTo>
                  <a:lnTo>
                    <a:pt x="523" y="0"/>
                  </a:lnTo>
                  <a:lnTo>
                    <a:pt x="523"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 name="Freeform 875"/>
            <p:cNvSpPr/>
            <p:nvPr/>
          </p:nvSpPr>
          <p:spPr bwMode="auto">
            <a:xfrm>
              <a:off x="3276601" y="3081338"/>
              <a:ext cx="225425" cy="176213"/>
            </a:xfrm>
            <a:custGeom>
              <a:avLst/>
              <a:gdLst/>
              <a:ahLst/>
              <a:cxnLst>
                <a:cxn ang="0">
                  <a:pos x="560" y="4"/>
                </a:cxn>
                <a:cxn ang="0">
                  <a:pos x="557" y="5"/>
                </a:cxn>
                <a:cxn ang="0">
                  <a:pos x="547" y="5"/>
                </a:cxn>
                <a:cxn ang="0">
                  <a:pos x="539" y="8"/>
                </a:cxn>
                <a:cxn ang="0">
                  <a:pos x="518" y="23"/>
                </a:cxn>
                <a:cxn ang="0">
                  <a:pos x="479" y="52"/>
                </a:cxn>
                <a:cxn ang="0">
                  <a:pos x="440" y="81"/>
                </a:cxn>
                <a:cxn ang="0">
                  <a:pos x="323" y="159"/>
                </a:cxn>
                <a:cxn ang="0">
                  <a:pos x="286" y="187"/>
                </a:cxn>
                <a:cxn ang="0">
                  <a:pos x="177" y="276"/>
                </a:cxn>
                <a:cxn ang="0">
                  <a:pos x="141" y="309"/>
                </a:cxn>
                <a:cxn ang="0">
                  <a:pos x="75" y="373"/>
                </a:cxn>
                <a:cxn ang="0">
                  <a:pos x="56" y="388"/>
                </a:cxn>
                <a:cxn ang="0">
                  <a:pos x="38" y="404"/>
                </a:cxn>
                <a:cxn ang="0">
                  <a:pos x="13" y="428"/>
                </a:cxn>
                <a:cxn ang="0">
                  <a:pos x="4" y="433"/>
                </a:cxn>
                <a:cxn ang="0">
                  <a:pos x="3" y="434"/>
                </a:cxn>
                <a:cxn ang="0">
                  <a:pos x="0" y="441"/>
                </a:cxn>
                <a:cxn ang="0">
                  <a:pos x="5" y="445"/>
                </a:cxn>
                <a:cxn ang="0">
                  <a:pos x="7" y="445"/>
                </a:cxn>
                <a:cxn ang="0">
                  <a:pos x="20" y="438"/>
                </a:cxn>
                <a:cxn ang="0">
                  <a:pos x="43" y="416"/>
                </a:cxn>
                <a:cxn ang="0">
                  <a:pos x="54" y="407"/>
                </a:cxn>
                <a:cxn ang="0">
                  <a:pos x="127" y="337"/>
                </a:cxn>
                <a:cxn ang="0">
                  <a:pos x="166" y="301"/>
                </a:cxn>
                <a:cxn ang="0">
                  <a:pos x="286" y="201"/>
                </a:cxn>
                <a:cxn ang="0">
                  <a:pos x="307" y="186"/>
                </a:cxn>
                <a:cxn ang="0">
                  <a:pos x="373" y="139"/>
                </a:cxn>
                <a:cxn ang="0">
                  <a:pos x="462" y="80"/>
                </a:cxn>
                <a:cxn ang="0">
                  <a:pos x="500" y="51"/>
                </a:cxn>
                <a:cxn ang="0">
                  <a:pos x="538" y="22"/>
                </a:cxn>
                <a:cxn ang="0">
                  <a:pos x="543" y="21"/>
                </a:cxn>
                <a:cxn ang="0">
                  <a:pos x="557" y="18"/>
                </a:cxn>
                <a:cxn ang="0">
                  <a:pos x="565" y="14"/>
                </a:cxn>
                <a:cxn ang="0">
                  <a:pos x="570" y="6"/>
                </a:cxn>
                <a:cxn ang="0">
                  <a:pos x="570" y="4"/>
                </a:cxn>
                <a:cxn ang="0">
                  <a:pos x="566" y="0"/>
                </a:cxn>
                <a:cxn ang="0">
                  <a:pos x="561" y="1"/>
                </a:cxn>
                <a:cxn ang="0">
                  <a:pos x="560" y="4"/>
                </a:cxn>
              </a:cxnLst>
              <a:rect l="0" t="0" r="r" b="b"/>
              <a:pathLst>
                <a:path w="570" h="445">
                  <a:moveTo>
                    <a:pt x="560" y="4"/>
                  </a:moveTo>
                  <a:lnTo>
                    <a:pt x="560" y="4"/>
                  </a:lnTo>
                  <a:lnTo>
                    <a:pt x="559" y="4"/>
                  </a:lnTo>
                  <a:lnTo>
                    <a:pt x="557" y="5"/>
                  </a:lnTo>
                  <a:lnTo>
                    <a:pt x="553" y="5"/>
                  </a:lnTo>
                  <a:lnTo>
                    <a:pt x="547" y="5"/>
                  </a:lnTo>
                  <a:lnTo>
                    <a:pt x="547" y="5"/>
                  </a:lnTo>
                  <a:lnTo>
                    <a:pt x="539" y="8"/>
                  </a:lnTo>
                  <a:lnTo>
                    <a:pt x="531" y="13"/>
                  </a:lnTo>
                  <a:lnTo>
                    <a:pt x="518" y="23"/>
                  </a:lnTo>
                  <a:lnTo>
                    <a:pt x="518" y="23"/>
                  </a:lnTo>
                  <a:lnTo>
                    <a:pt x="479" y="52"/>
                  </a:lnTo>
                  <a:lnTo>
                    <a:pt x="440" y="81"/>
                  </a:lnTo>
                  <a:lnTo>
                    <a:pt x="440" y="81"/>
                  </a:lnTo>
                  <a:lnTo>
                    <a:pt x="361" y="132"/>
                  </a:lnTo>
                  <a:lnTo>
                    <a:pt x="323" y="159"/>
                  </a:lnTo>
                  <a:lnTo>
                    <a:pt x="286" y="187"/>
                  </a:lnTo>
                  <a:lnTo>
                    <a:pt x="286" y="187"/>
                  </a:lnTo>
                  <a:lnTo>
                    <a:pt x="212" y="246"/>
                  </a:lnTo>
                  <a:lnTo>
                    <a:pt x="177" y="276"/>
                  </a:lnTo>
                  <a:lnTo>
                    <a:pt x="141" y="309"/>
                  </a:lnTo>
                  <a:lnTo>
                    <a:pt x="141" y="309"/>
                  </a:lnTo>
                  <a:lnTo>
                    <a:pt x="107" y="340"/>
                  </a:lnTo>
                  <a:lnTo>
                    <a:pt x="75" y="373"/>
                  </a:lnTo>
                  <a:lnTo>
                    <a:pt x="75" y="373"/>
                  </a:lnTo>
                  <a:lnTo>
                    <a:pt x="56" y="388"/>
                  </a:lnTo>
                  <a:lnTo>
                    <a:pt x="38" y="404"/>
                  </a:lnTo>
                  <a:lnTo>
                    <a:pt x="38" y="404"/>
                  </a:lnTo>
                  <a:lnTo>
                    <a:pt x="22" y="421"/>
                  </a:lnTo>
                  <a:lnTo>
                    <a:pt x="13" y="428"/>
                  </a:lnTo>
                  <a:lnTo>
                    <a:pt x="9" y="431"/>
                  </a:lnTo>
                  <a:lnTo>
                    <a:pt x="4" y="433"/>
                  </a:lnTo>
                  <a:lnTo>
                    <a:pt x="4" y="433"/>
                  </a:lnTo>
                  <a:lnTo>
                    <a:pt x="3" y="434"/>
                  </a:lnTo>
                  <a:lnTo>
                    <a:pt x="1" y="435"/>
                  </a:lnTo>
                  <a:lnTo>
                    <a:pt x="0" y="441"/>
                  </a:lnTo>
                  <a:lnTo>
                    <a:pt x="3" y="443"/>
                  </a:lnTo>
                  <a:lnTo>
                    <a:pt x="5" y="445"/>
                  </a:lnTo>
                  <a:lnTo>
                    <a:pt x="7" y="445"/>
                  </a:lnTo>
                  <a:lnTo>
                    <a:pt x="7" y="445"/>
                  </a:lnTo>
                  <a:lnTo>
                    <a:pt x="14" y="441"/>
                  </a:lnTo>
                  <a:lnTo>
                    <a:pt x="20" y="438"/>
                  </a:lnTo>
                  <a:lnTo>
                    <a:pt x="33" y="428"/>
                  </a:lnTo>
                  <a:lnTo>
                    <a:pt x="43" y="416"/>
                  </a:lnTo>
                  <a:lnTo>
                    <a:pt x="54" y="407"/>
                  </a:lnTo>
                  <a:lnTo>
                    <a:pt x="54" y="407"/>
                  </a:lnTo>
                  <a:lnTo>
                    <a:pt x="92" y="371"/>
                  </a:lnTo>
                  <a:lnTo>
                    <a:pt x="127" y="337"/>
                  </a:lnTo>
                  <a:lnTo>
                    <a:pt x="127" y="337"/>
                  </a:lnTo>
                  <a:lnTo>
                    <a:pt x="166" y="301"/>
                  </a:lnTo>
                  <a:lnTo>
                    <a:pt x="205" y="268"/>
                  </a:lnTo>
                  <a:lnTo>
                    <a:pt x="286" y="201"/>
                  </a:lnTo>
                  <a:lnTo>
                    <a:pt x="286" y="201"/>
                  </a:lnTo>
                  <a:lnTo>
                    <a:pt x="307" y="186"/>
                  </a:lnTo>
                  <a:lnTo>
                    <a:pt x="328" y="169"/>
                  </a:lnTo>
                  <a:lnTo>
                    <a:pt x="373" y="139"/>
                  </a:lnTo>
                  <a:lnTo>
                    <a:pt x="462" y="80"/>
                  </a:lnTo>
                  <a:lnTo>
                    <a:pt x="462" y="80"/>
                  </a:lnTo>
                  <a:lnTo>
                    <a:pt x="481" y="65"/>
                  </a:lnTo>
                  <a:lnTo>
                    <a:pt x="500" y="51"/>
                  </a:lnTo>
                  <a:lnTo>
                    <a:pt x="519" y="37"/>
                  </a:lnTo>
                  <a:lnTo>
                    <a:pt x="538" y="22"/>
                  </a:lnTo>
                  <a:lnTo>
                    <a:pt x="538" y="22"/>
                  </a:lnTo>
                  <a:lnTo>
                    <a:pt x="543" y="21"/>
                  </a:lnTo>
                  <a:lnTo>
                    <a:pt x="548" y="20"/>
                  </a:lnTo>
                  <a:lnTo>
                    <a:pt x="557" y="18"/>
                  </a:lnTo>
                  <a:lnTo>
                    <a:pt x="561" y="17"/>
                  </a:lnTo>
                  <a:lnTo>
                    <a:pt x="565" y="14"/>
                  </a:lnTo>
                  <a:lnTo>
                    <a:pt x="569" y="12"/>
                  </a:lnTo>
                  <a:lnTo>
                    <a:pt x="570" y="6"/>
                  </a:lnTo>
                  <a:lnTo>
                    <a:pt x="570" y="6"/>
                  </a:lnTo>
                  <a:lnTo>
                    <a:pt x="570" y="4"/>
                  </a:lnTo>
                  <a:lnTo>
                    <a:pt x="570" y="1"/>
                  </a:lnTo>
                  <a:lnTo>
                    <a:pt x="566" y="0"/>
                  </a:lnTo>
                  <a:lnTo>
                    <a:pt x="562" y="0"/>
                  </a:lnTo>
                  <a:lnTo>
                    <a:pt x="561" y="1"/>
                  </a:lnTo>
                  <a:lnTo>
                    <a:pt x="560" y="4"/>
                  </a:lnTo>
                  <a:lnTo>
                    <a:pt x="560"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 name="Freeform 876"/>
            <p:cNvSpPr/>
            <p:nvPr/>
          </p:nvSpPr>
          <p:spPr bwMode="auto">
            <a:xfrm>
              <a:off x="3311526" y="3082926"/>
              <a:ext cx="227013" cy="171450"/>
            </a:xfrm>
            <a:custGeom>
              <a:avLst/>
              <a:gdLst/>
              <a:ahLst/>
              <a:cxnLst>
                <a:cxn ang="0">
                  <a:pos x="567" y="0"/>
                </a:cxn>
                <a:cxn ang="0">
                  <a:pos x="551" y="4"/>
                </a:cxn>
                <a:cxn ang="0">
                  <a:pos x="524" y="20"/>
                </a:cxn>
                <a:cxn ang="0">
                  <a:pos x="510" y="29"/>
                </a:cxn>
                <a:cxn ang="0">
                  <a:pos x="424" y="96"/>
                </a:cxn>
                <a:cxn ang="0">
                  <a:pos x="275" y="213"/>
                </a:cxn>
                <a:cxn ang="0">
                  <a:pos x="224" y="251"/>
                </a:cxn>
                <a:cxn ang="0">
                  <a:pos x="100" y="343"/>
                </a:cxn>
                <a:cxn ang="0">
                  <a:pos x="57" y="372"/>
                </a:cxn>
                <a:cxn ang="0">
                  <a:pos x="29" y="389"/>
                </a:cxn>
                <a:cxn ang="0">
                  <a:pos x="11" y="403"/>
                </a:cxn>
                <a:cxn ang="0">
                  <a:pos x="2" y="416"/>
                </a:cxn>
                <a:cxn ang="0">
                  <a:pos x="0" y="426"/>
                </a:cxn>
                <a:cxn ang="0">
                  <a:pos x="2" y="430"/>
                </a:cxn>
                <a:cxn ang="0">
                  <a:pos x="7" y="433"/>
                </a:cxn>
                <a:cxn ang="0">
                  <a:pos x="13" y="433"/>
                </a:cxn>
                <a:cxn ang="0">
                  <a:pos x="17" y="432"/>
                </a:cxn>
                <a:cxn ang="0">
                  <a:pos x="17" y="424"/>
                </a:cxn>
                <a:cxn ang="0">
                  <a:pos x="13" y="423"/>
                </a:cxn>
                <a:cxn ang="0">
                  <a:pos x="11" y="421"/>
                </a:cxn>
                <a:cxn ang="0">
                  <a:pos x="12" y="419"/>
                </a:cxn>
                <a:cxn ang="0">
                  <a:pos x="21" y="411"/>
                </a:cxn>
                <a:cxn ang="0">
                  <a:pos x="49" y="391"/>
                </a:cxn>
                <a:cxn ang="0">
                  <a:pos x="88" y="364"/>
                </a:cxn>
                <a:cxn ang="0">
                  <a:pos x="131" y="335"/>
                </a:cxn>
                <a:cxn ang="0">
                  <a:pos x="257" y="242"/>
                </a:cxn>
                <a:cxn ang="0">
                  <a:pos x="333" y="183"/>
                </a:cxn>
                <a:cxn ang="0">
                  <a:pos x="407" y="124"/>
                </a:cxn>
                <a:cxn ang="0">
                  <a:pos x="484" y="63"/>
                </a:cxn>
                <a:cxn ang="0">
                  <a:pos x="522" y="32"/>
                </a:cxn>
                <a:cxn ang="0">
                  <a:pos x="544" y="18"/>
                </a:cxn>
                <a:cxn ang="0">
                  <a:pos x="567" y="11"/>
                </a:cxn>
                <a:cxn ang="0">
                  <a:pos x="569" y="11"/>
                </a:cxn>
                <a:cxn ang="0">
                  <a:pos x="572" y="5"/>
                </a:cxn>
                <a:cxn ang="0">
                  <a:pos x="571" y="1"/>
                </a:cxn>
                <a:cxn ang="0">
                  <a:pos x="567" y="0"/>
                </a:cxn>
              </a:cxnLst>
              <a:rect l="0" t="0" r="r" b="b"/>
              <a:pathLst>
                <a:path w="572" h="433">
                  <a:moveTo>
                    <a:pt x="567" y="0"/>
                  </a:moveTo>
                  <a:lnTo>
                    <a:pt x="567" y="0"/>
                  </a:lnTo>
                  <a:lnTo>
                    <a:pt x="559" y="1"/>
                  </a:lnTo>
                  <a:lnTo>
                    <a:pt x="551" y="4"/>
                  </a:lnTo>
                  <a:lnTo>
                    <a:pt x="537" y="11"/>
                  </a:lnTo>
                  <a:lnTo>
                    <a:pt x="524" y="20"/>
                  </a:lnTo>
                  <a:lnTo>
                    <a:pt x="510" y="29"/>
                  </a:lnTo>
                  <a:lnTo>
                    <a:pt x="510" y="29"/>
                  </a:lnTo>
                  <a:lnTo>
                    <a:pt x="424" y="96"/>
                  </a:lnTo>
                  <a:lnTo>
                    <a:pt x="424" y="96"/>
                  </a:lnTo>
                  <a:lnTo>
                    <a:pt x="325" y="174"/>
                  </a:lnTo>
                  <a:lnTo>
                    <a:pt x="275" y="213"/>
                  </a:lnTo>
                  <a:lnTo>
                    <a:pt x="224" y="251"/>
                  </a:lnTo>
                  <a:lnTo>
                    <a:pt x="224" y="251"/>
                  </a:lnTo>
                  <a:lnTo>
                    <a:pt x="142" y="313"/>
                  </a:lnTo>
                  <a:lnTo>
                    <a:pt x="100" y="343"/>
                  </a:lnTo>
                  <a:lnTo>
                    <a:pt x="57" y="372"/>
                  </a:lnTo>
                  <a:lnTo>
                    <a:pt x="57" y="372"/>
                  </a:lnTo>
                  <a:lnTo>
                    <a:pt x="40" y="382"/>
                  </a:lnTo>
                  <a:lnTo>
                    <a:pt x="29" y="389"/>
                  </a:lnTo>
                  <a:lnTo>
                    <a:pt x="20" y="395"/>
                  </a:lnTo>
                  <a:lnTo>
                    <a:pt x="11" y="403"/>
                  </a:lnTo>
                  <a:lnTo>
                    <a:pt x="4" y="412"/>
                  </a:lnTo>
                  <a:lnTo>
                    <a:pt x="2" y="416"/>
                  </a:lnTo>
                  <a:lnTo>
                    <a:pt x="0" y="421"/>
                  </a:lnTo>
                  <a:lnTo>
                    <a:pt x="0" y="426"/>
                  </a:lnTo>
                  <a:lnTo>
                    <a:pt x="2" y="430"/>
                  </a:lnTo>
                  <a:lnTo>
                    <a:pt x="2" y="430"/>
                  </a:lnTo>
                  <a:lnTo>
                    <a:pt x="4" y="433"/>
                  </a:lnTo>
                  <a:lnTo>
                    <a:pt x="7" y="433"/>
                  </a:lnTo>
                  <a:lnTo>
                    <a:pt x="13" y="433"/>
                  </a:lnTo>
                  <a:lnTo>
                    <a:pt x="13" y="433"/>
                  </a:lnTo>
                  <a:lnTo>
                    <a:pt x="15" y="433"/>
                  </a:lnTo>
                  <a:lnTo>
                    <a:pt x="17" y="432"/>
                  </a:lnTo>
                  <a:lnTo>
                    <a:pt x="19" y="428"/>
                  </a:lnTo>
                  <a:lnTo>
                    <a:pt x="17" y="424"/>
                  </a:lnTo>
                  <a:lnTo>
                    <a:pt x="15" y="423"/>
                  </a:lnTo>
                  <a:lnTo>
                    <a:pt x="13" y="423"/>
                  </a:lnTo>
                  <a:lnTo>
                    <a:pt x="13" y="423"/>
                  </a:lnTo>
                  <a:lnTo>
                    <a:pt x="11" y="421"/>
                  </a:lnTo>
                  <a:lnTo>
                    <a:pt x="9" y="421"/>
                  </a:lnTo>
                  <a:lnTo>
                    <a:pt x="12" y="419"/>
                  </a:lnTo>
                  <a:lnTo>
                    <a:pt x="21" y="411"/>
                  </a:lnTo>
                  <a:lnTo>
                    <a:pt x="21" y="411"/>
                  </a:lnTo>
                  <a:lnTo>
                    <a:pt x="34" y="400"/>
                  </a:lnTo>
                  <a:lnTo>
                    <a:pt x="49" y="391"/>
                  </a:lnTo>
                  <a:lnTo>
                    <a:pt x="49" y="391"/>
                  </a:lnTo>
                  <a:lnTo>
                    <a:pt x="88" y="364"/>
                  </a:lnTo>
                  <a:lnTo>
                    <a:pt x="88" y="364"/>
                  </a:lnTo>
                  <a:lnTo>
                    <a:pt x="131" y="335"/>
                  </a:lnTo>
                  <a:lnTo>
                    <a:pt x="173" y="304"/>
                  </a:lnTo>
                  <a:lnTo>
                    <a:pt x="257" y="242"/>
                  </a:lnTo>
                  <a:lnTo>
                    <a:pt x="257" y="242"/>
                  </a:lnTo>
                  <a:lnTo>
                    <a:pt x="333" y="183"/>
                  </a:lnTo>
                  <a:lnTo>
                    <a:pt x="407" y="124"/>
                  </a:lnTo>
                  <a:lnTo>
                    <a:pt x="407" y="124"/>
                  </a:lnTo>
                  <a:lnTo>
                    <a:pt x="484" y="63"/>
                  </a:lnTo>
                  <a:lnTo>
                    <a:pt x="484" y="63"/>
                  </a:lnTo>
                  <a:lnTo>
                    <a:pt x="503" y="49"/>
                  </a:lnTo>
                  <a:lnTo>
                    <a:pt x="522" y="32"/>
                  </a:lnTo>
                  <a:lnTo>
                    <a:pt x="534" y="24"/>
                  </a:lnTo>
                  <a:lnTo>
                    <a:pt x="544" y="18"/>
                  </a:lnTo>
                  <a:lnTo>
                    <a:pt x="555" y="13"/>
                  </a:lnTo>
                  <a:lnTo>
                    <a:pt x="567" y="11"/>
                  </a:lnTo>
                  <a:lnTo>
                    <a:pt x="567" y="11"/>
                  </a:lnTo>
                  <a:lnTo>
                    <a:pt x="569" y="11"/>
                  </a:lnTo>
                  <a:lnTo>
                    <a:pt x="571" y="9"/>
                  </a:lnTo>
                  <a:lnTo>
                    <a:pt x="572" y="5"/>
                  </a:lnTo>
                  <a:lnTo>
                    <a:pt x="572" y="3"/>
                  </a:lnTo>
                  <a:lnTo>
                    <a:pt x="571" y="1"/>
                  </a:lnTo>
                  <a:lnTo>
                    <a:pt x="569" y="0"/>
                  </a:lnTo>
                  <a:lnTo>
                    <a:pt x="567" y="0"/>
                  </a:lnTo>
                  <a:lnTo>
                    <a:pt x="567"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2" name="Freeform 877"/>
            <p:cNvSpPr/>
            <p:nvPr/>
          </p:nvSpPr>
          <p:spPr bwMode="auto">
            <a:xfrm>
              <a:off x="3371851" y="3092451"/>
              <a:ext cx="185738" cy="153988"/>
            </a:xfrm>
            <a:custGeom>
              <a:avLst/>
              <a:gdLst/>
              <a:ahLst/>
              <a:cxnLst>
                <a:cxn ang="0">
                  <a:pos x="458" y="2"/>
                </a:cxn>
                <a:cxn ang="0">
                  <a:pos x="437" y="20"/>
                </a:cxn>
                <a:cxn ang="0">
                  <a:pos x="414" y="38"/>
                </a:cxn>
                <a:cxn ang="0">
                  <a:pos x="400" y="53"/>
                </a:cxn>
                <a:cxn ang="0">
                  <a:pos x="353" y="93"/>
                </a:cxn>
                <a:cxn ang="0">
                  <a:pos x="234" y="199"/>
                </a:cxn>
                <a:cxn ang="0">
                  <a:pos x="202" y="227"/>
                </a:cxn>
                <a:cxn ang="0">
                  <a:pos x="102" y="300"/>
                </a:cxn>
                <a:cxn ang="0">
                  <a:pos x="76" y="319"/>
                </a:cxn>
                <a:cxn ang="0">
                  <a:pos x="52" y="339"/>
                </a:cxn>
                <a:cxn ang="0">
                  <a:pos x="43" y="347"/>
                </a:cxn>
                <a:cxn ang="0">
                  <a:pos x="13" y="367"/>
                </a:cxn>
                <a:cxn ang="0">
                  <a:pos x="10" y="369"/>
                </a:cxn>
                <a:cxn ang="0">
                  <a:pos x="6" y="376"/>
                </a:cxn>
                <a:cxn ang="0">
                  <a:pos x="2" y="377"/>
                </a:cxn>
                <a:cxn ang="0">
                  <a:pos x="0" y="381"/>
                </a:cxn>
                <a:cxn ang="0">
                  <a:pos x="0" y="387"/>
                </a:cxn>
                <a:cxn ang="0">
                  <a:pos x="4" y="389"/>
                </a:cxn>
                <a:cxn ang="0">
                  <a:pos x="6" y="389"/>
                </a:cxn>
                <a:cxn ang="0">
                  <a:pos x="21" y="378"/>
                </a:cxn>
                <a:cxn ang="0">
                  <a:pos x="36" y="365"/>
                </a:cxn>
                <a:cxn ang="0">
                  <a:pos x="52" y="353"/>
                </a:cxn>
                <a:cxn ang="0">
                  <a:pos x="99" y="317"/>
                </a:cxn>
                <a:cxn ang="0">
                  <a:pos x="132" y="293"/>
                </a:cxn>
                <a:cxn ang="0">
                  <a:pos x="196" y="246"/>
                </a:cxn>
                <a:cxn ang="0">
                  <a:pos x="227" y="220"/>
                </a:cxn>
                <a:cxn ang="0">
                  <a:pos x="353" y="108"/>
                </a:cxn>
                <a:cxn ang="0">
                  <a:pos x="409" y="59"/>
                </a:cxn>
                <a:cxn ang="0">
                  <a:pos x="465" y="11"/>
                </a:cxn>
                <a:cxn ang="0">
                  <a:pos x="467" y="8"/>
                </a:cxn>
                <a:cxn ang="0">
                  <a:pos x="465" y="3"/>
                </a:cxn>
                <a:cxn ang="0">
                  <a:pos x="459" y="0"/>
                </a:cxn>
                <a:cxn ang="0">
                  <a:pos x="458" y="2"/>
                </a:cxn>
              </a:cxnLst>
              <a:rect l="0" t="0" r="r" b="b"/>
              <a:pathLst>
                <a:path w="467" h="389">
                  <a:moveTo>
                    <a:pt x="458" y="2"/>
                  </a:moveTo>
                  <a:lnTo>
                    <a:pt x="458" y="2"/>
                  </a:lnTo>
                  <a:lnTo>
                    <a:pt x="447" y="12"/>
                  </a:lnTo>
                  <a:lnTo>
                    <a:pt x="437" y="20"/>
                  </a:lnTo>
                  <a:lnTo>
                    <a:pt x="425" y="29"/>
                  </a:lnTo>
                  <a:lnTo>
                    <a:pt x="414" y="38"/>
                  </a:lnTo>
                  <a:lnTo>
                    <a:pt x="414" y="38"/>
                  </a:lnTo>
                  <a:lnTo>
                    <a:pt x="400" y="53"/>
                  </a:lnTo>
                  <a:lnTo>
                    <a:pt x="384" y="66"/>
                  </a:lnTo>
                  <a:lnTo>
                    <a:pt x="353" y="93"/>
                  </a:lnTo>
                  <a:lnTo>
                    <a:pt x="353" y="93"/>
                  </a:lnTo>
                  <a:lnTo>
                    <a:pt x="234" y="199"/>
                  </a:lnTo>
                  <a:lnTo>
                    <a:pt x="234" y="199"/>
                  </a:lnTo>
                  <a:lnTo>
                    <a:pt x="202" y="227"/>
                  </a:lnTo>
                  <a:lnTo>
                    <a:pt x="168" y="251"/>
                  </a:lnTo>
                  <a:lnTo>
                    <a:pt x="102" y="300"/>
                  </a:lnTo>
                  <a:lnTo>
                    <a:pt x="102" y="300"/>
                  </a:lnTo>
                  <a:lnTo>
                    <a:pt x="76" y="319"/>
                  </a:lnTo>
                  <a:lnTo>
                    <a:pt x="64" y="329"/>
                  </a:lnTo>
                  <a:lnTo>
                    <a:pt x="52" y="339"/>
                  </a:lnTo>
                  <a:lnTo>
                    <a:pt x="52" y="339"/>
                  </a:lnTo>
                  <a:lnTo>
                    <a:pt x="43" y="347"/>
                  </a:lnTo>
                  <a:lnTo>
                    <a:pt x="32" y="353"/>
                  </a:lnTo>
                  <a:lnTo>
                    <a:pt x="13" y="367"/>
                  </a:lnTo>
                  <a:lnTo>
                    <a:pt x="13" y="367"/>
                  </a:lnTo>
                  <a:lnTo>
                    <a:pt x="10" y="369"/>
                  </a:lnTo>
                  <a:lnTo>
                    <a:pt x="9" y="372"/>
                  </a:lnTo>
                  <a:lnTo>
                    <a:pt x="6" y="376"/>
                  </a:lnTo>
                  <a:lnTo>
                    <a:pt x="2" y="377"/>
                  </a:lnTo>
                  <a:lnTo>
                    <a:pt x="2" y="377"/>
                  </a:lnTo>
                  <a:lnTo>
                    <a:pt x="1" y="378"/>
                  </a:lnTo>
                  <a:lnTo>
                    <a:pt x="0" y="381"/>
                  </a:lnTo>
                  <a:lnTo>
                    <a:pt x="0" y="385"/>
                  </a:lnTo>
                  <a:lnTo>
                    <a:pt x="0" y="387"/>
                  </a:lnTo>
                  <a:lnTo>
                    <a:pt x="2" y="389"/>
                  </a:lnTo>
                  <a:lnTo>
                    <a:pt x="4" y="389"/>
                  </a:lnTo>
                  <a:lnTo>
                    <a:pt x="6" y="389"/>
                  </a:lnTo>
                  <a:lnTo>
                    <a:pt x="6" y="389"/>
                  </a:lnTo>
                  <a:lnTo>
                    <a:pt x="14" y="384"/>
                  </a:lnTo>
                  <a:lnTo>
                    <a:pt x="21" y="378"/>
                  </a:lnTo>
                  <a:lnTo>
                    <a:pt x="28" y="370"/>
                  </a:lnTo>
                  <a:lnTo>
                    <a:pt x="36" y="365"/>
                  </a:lnTo>
                  <a:lnTo>
                    <a:pt x="36" y="365"/>
                  </a:lnTo>
                  <a:lnTo>
                    <a:pt x="52" y="353"/>
                  </a:lnTo>
                  <a:lnTo>
                    <a:pt x="68" y="340"/>
                  </a:lnTo>
                  <a:lnTo>
                    <a:pt x="99" y="317"/>
                  </a:lnTo>
                  <a:lnTo>
                    <a:pt x="99" y="317"/>
                  </a:lnTo>
                  <a:lnTo>
                    <a:pt x="132" y="293"/>
                  </a:lnTo>
                  <a:lnTo>
                    <a:pt x="165" y="270"/>
                  </a:lnTo>
                  <a:lnTo>
                    <a:pt x="196" y="246"/>
                  </a:lnTo>
                  <a:lnTo>
                    <a:pt x="227" y="220"/>
                  </a:lnTo>
                  <a:lnTo>
                    <a:pt x="227" y="220"/>
                  </a:lnTo>
                  <a:lnTo>
                    <a:pt x="353" y="108"/>
                  </a:lnTo>
                  <a:lnTo>
                    <a:pt x="353" y="108"/>
                  </a:lnTo>
                  <a:lnTo>
                    <a:pt x="380" y="84"/>
                  </a:lnTo>
                  <a:lnTo>
                    <a:pt x="409" y="59"/>
                  </a:lnTo>
                  <a:lnTo>
                    <a:pt x="438" y="36"/>
                  </a:lnTo>
                  <a:lnTo>
                    <a:pt x="465" y="11"/>
                  </a:lnTo>
                  <a:lnTo>
                    <a:pt x="465" y="11"/>
                  </a:lnTo>
                  <a:lnTo>
                    <a:pt x="467" y="8"/>
                  </a:lnTo>
                  <a:lnTo>
                    <a:pt x="467" y="6"/>
                  </a:lnTo>
                  <a:lnTo>
                    <a:pt x="465" y="3"/>
                  </a:lnTo>
                  <a:lnTo>
                    <a:pt x="461" y="0"/>
                  </a:lnTo>
                  <a:lnTo>
                    <a:pt x="459" y="0"/>
                  </a:lnTo>
                  <a:lnTo>
                    <a:pt x="458" y="2"/>
                  </a:lnTo>
                  <a:lnTo>
                    <a:pt x="458"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3" name="Freeform 878"/>
            <p:cNvSpPr/>
            <p:nvPr/>
          </p:nvSpPr>
          <p:spPr bwMode="auto">
            <a:xfrm>
              <a:off x="3521076" y="3098801"/>
              <a:ext cx="65088" cy="63500"/>
            </a:xfrm>
            <a:custGeom>
              <a:avLst/>
              <a:gdLst/>
              <a:ahLst/>
              <a:cxnLst>
                <a:cxn ang="0">
                  <a:pos x="158" y="0"/>
                </a:cxn>
                <a:cxn ang="0">
                  <a:pos x="158" y="0"/>
                </a:cxn>
                <a:cxn ang="0">
                  <a:pos x="145" y="7"/>
                </a:cxn>
                <a:cxn ang="0">
                  <a:pos x="134" y="15"/>
                </a:cxn>
                <a:cxn ang="0">
                  <a:pos x="122" y="24"/>
                </a:cxn>
                <a:cxn ang="0">
                  <a:pos x="111" y="34"/>
                </a:cxn>
                <a:cxn ang="0">
                  <a:pos x="90" y="55"/>
                </a:cxn>
                <a:cxn ang="0">
                  <a:pos x="71" y="76"/>
                </a:cxn>
                <a:cxn ang="0">
                  <a:pos x="71" y="76"/>
                </a:cxn>
                <a:cxn ang="0">
                  <a:pos x="62" y="85"/>
                </a:cxn>
                <a:cxn ang="0">
                  <a:pos x="51" y="95"/>
                </a:cxn>
                <a:cxn ang="0">
                  <a:pos x="30" y="110"/>
                </a:cxn>
                <a:cxn ang="0">
                  <a:pos x="21" y="119"/>
                </a:cxn>
                <a:cxn ang="0">
                  <a:pos x="12" y="129"/>
                </a:cxn>
                <a:cxn ang="0">
                  <a:pos x="5" y="140"/>
                </a:cxn>
                <a:cxn ang="0">
                  <a:pos x="1" y="153"/>
                </a:cxn>
                <a:cxn ang="0">
                  <a:pos x="1" y="153"/>
                </a:cxn>
                <a:cxn ang="0">
                  <a:pos x="0" y="156"/>
                </a:cxn>
                <a:cxn ang="0">
                  <a:pos x="1" y="157"/>
                </a:cxn>
                <a:cxn ang="0">
                  <a:pos x="5" y="160"/>
                </a:cxn>
                <a:cxn ang="0">
                  <a:pos x="9" y="160"/>
                </a:cxn>
                <a:cxn ang="0">
                  <a:pos x="11" y="159"/>
                </a:cxn>
                <a:cxn ang="0">
                  <a:pos x="12" y="156"/>
                </a:cxn>
                <a:cxn ang="0">
                  <a:pos x="12" y="156"/>
                </a:cxn>
                <a:cxn ang="0">
                  <a:pos x="16" y="146"/>
                </a:cxn>
                <a:cxn ang="0">
                  <a:pos x="21" y="135"/>
                </a:cxn>
                <a:cxn ang="0">
                  <a:pos x="29" y="126"/>
                </a:cxn>
                <a:cxn ang="0">
                  <a:pos x="38" y="118"/>
                </a:cxn>
                <a:cxn ang="0">
                  <a:pos x="56" y="102"/>
                </a:cxn>
                <a:cxn ang="0">
                  <a:pos x="75" y="88"/>
                </a:cxn>
                <a:cxn ang="0">
                  <a:pos x="75" y="88"/>
                </a:cxn>
                <a:cxn ang="0">
                  <a:pos x="86" y="79"/>
                </a:cxn>
                <a:cxn ang="0">
                  <a:pos x="96" y="68"/>
                </a:cxn>
                <a:cxn ang="0">
                  <a:pos x="115" y="46"/>
                </a:cxn>
                <a:cxn ang="0">
                  <a:pos x="126" y="36"/>
                </a:cxn>
                <a:cxn ang="0">
                  <a:pos x="136" y="27"/>
                </a:cxn>
                <a:cxn ang="0">
                  <a:pos x="148" y="19"/>
                </a:cxn>
                <a:cxn ang="0">
                  <a:pos x="162" y="12"/>
                </a:cxn>
                <a:cxn ang="0">
                  <a:pos x="162" y="12"/>
                </a:cxn>
                <a:cxn ang="0">
                  <a:pos x="164" y="11"/>
                </a:cxn>
                <a:cxn ang="0">
                  <a:pos x="165" y="8"/>
                </a:cxn>
                <a:cxn ang="0">
                  <a:pos x="165" y="4"/>
                </a:cxn>
                <a:cxn ang="0">
                  <a:pos x="165" y="3"/>
                </a:cxn>
                <a:cxn ang="0">
                  <a:pos x="164" y="2"/>
                </a:cxn>
                <a:cxn ang="0">
                  <a:pos x="161" y="0"/>
                </a:cxn>
                <a:cxn ang="0">
                  <a:pos x="158" y="0"/>
                </a:cxn>
                <a:cxn ang="0">
                  <a:pos x="158" y="0"/>
                </a:cxn>
              </a:cxnLst>
              <a:rect l="0" t="0" r="r" b="b"/>
              <a:pathLst>
                <a:path w="165" h="160">
                  <a:moveTo>
                    <a:pt x="158" y="0"/>
                  </a:moveTo>
                  <a:lnTo>
                    <a:pt x="158" y="0"/>
                  </a:lnTo>
                  <a:lnTo>
                    <a:pt x="145" y="7"/>
                  </a:lnTo>
                  <a:lnTo>
                    <a:pt x="134" y="15"/>
                  </a:lnTo>
                  <a:lnTo>
                    <a:pt x="122" y="24"/>
                  </a:lnTo>
                  <a:lnTo>
                    <a:pt x="111" y="34"/>
                  </a:lnTo>
                  <a:lnTo>
                    <a:pt x="90" y="55"/>
                  </a:lnTo>
                  <a:lnTo>
                    <a:pt x="71" y="76"/>
                  </a:lnTo>
                  <a:lnTo>
                    <a:pt x="71" y="76"/>
                  </a:lnTo>
                  <a:lnTo>
                    <a:pt x="62" y="85"/>
                  </a:lnTo>
                  <a:lnTo>
                    <a:pt x="51" y="95"/>
                  </a:lnTo>
                  <a:lnTo>
                    <a:pt x="30" y="110"/>
                  </a:lnTo>
                  <a:lnTo>
                    <a:pt x="21" y="119"/>
                  </a:lnTo>
                  <a:lnTo>
                    <a:pt x="12" y="129"/>
                  </a:lnTo>
                  <a:lnTo>
                    <a:pt x="5" y="140"/>
                  </a:lnTo>
                  <a:lnTo>
                    <a:pt x="1" y="153"/>
                  </a:lnTo>
                  <a:lnTo>
                    <a:pt x="1" y="153"/>
                  </a:lnTo>
                  <a:lnTo>
                    <a:pt x="0" y="156"/>
                  </a:lnTo>
                  <a:lnTo>
                    <a:pt x="1" y="157"/>
                  </a:lnTo>
                  <a:lnTo>
                    <a:pt x="5" y="160"/>
                  </a:lnTo>
                  <a:lnTo>
                    <a:pt x="9" y="160"/>
                  </a:lnTo>
                  <a:lnTo>
                    <a:pt x="11" y="159"/>
                  </a:lnTo>
                  <a:lnTo>
                    <a:pt x="12" y="156"/>
                  </a:lnTo>
                  <a:lnTo>
                    <a:pt x="12" y="156"/>
                  </a:lnTo>
                  <a:lnTo>
                    <a:pt x="16" y="146"/>
                  </a:lnTo>
                  <a:lnTo>
                    <a:pt x="21" y="135"/>
                  </a:lnTo>
                  <a:lnTo>
                    <a:pt x="29" y="126"/>
                  </a:lnTo>
                  <a:lnTo>
                    <a:pt x="38" y="118"/>
                  </a:lnTo>
                  <a:lnTo>
                    <a:pt x="56" y="102"/>
                  </a:lnTo>
                  <a:lnTo>
                    <a:pt x="75" y="88"/>
                  </a:lnTo>
                  <a:lnTo>
                    <a:pt x="75" y="88"/>
                  </a:lnTo>
                  <a:lnTo>
                    <a:pt x="86" y="79"/>
                  </a:lnTo>
                  <a:lnTo>
                    <a:pt x="96" y="68"/>
                  </a:lnTo>
                  <a:lnTo>
                    <a:pt x="115" y="46"/>
                  </a:lnTo>
                  <a:lnTo>
                    <a:pt x="126" y="36"/>
                  </a:lnTo>
                  <a:lnTo>
                    <a:pt x="136" y="27"/>
                  </a:lnTo>
                  <a:lnTo>
                    <a:pt x="148" y="19"/>
                  </a:lnTo>
                  <a:lnTo>
                    <a:pt x="162" y="12"/>
                  </a:lnTo>
                  <a:lnTo>
                    <a:pt x="162" y="12"/>
                  </a:lnTo>
                  <a:lnTo>
                    <a:pt x="164" y="11"/>
                  </a:lnTo>
                  <a:lnTo>
                    <a:pt x="165" y="8"/>
                  </a:lnTo>
                  <a:lnTo>
                    <a:pt x="165" y="4"/>
                  </a:lnTo>
                  <a:lnTo>
                    <a:pt x="165" y="3"/>
                  </a:lnTo>
                  <a:lnTo>
                    <a:pt x="164" y="2"/>
                  </a:lnTo>
                  <a:lnTo>
                    <a:pt x="161" y="0"/>
                  </a:lnTo>
                  <a:lnTo>
                    <a:pt x="158" y="0"/>
                  </a:lnTo>
                  <a:lnTo>
                    <a:pt x="158"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4" name="Freeform 879"/>
            <p:cNvSpPr/>
            <p:nvPr/>
          </p:nvSpPr>
          <p:spPr bwMode="auto">
            <a:xfrm>
              <a:off x="3532188" y="3103563"/>
              <a:ext cx="90488" cy="82550"/>
            </a:xfrm>
            <a:custGeom>
              <a:avLst/>
              <a:gdLst/>
              <a:ahLst/>
              <a:cxnLst>
                <a:cxn ang="0">
                  <a:pos x="220" y="1"/>
                </a:cxn>
                <a:cxn ang="0">
                  <a:pos x="220" y="1"/>
                </a:cxn>
                <a:cxn ang="0">
                  <a:pos x="191" y="20"/>
                </a:cxn>
                <a:cxn ang="0">
                  <a:pos x="163" y="39"/>
                </a:cxn>
                <a:cxn ang="0">
                  <a:pos x="150" y="50"/>
                </a:cxn>
                <a:cxn ang="0">
                  <a:pos x="139" y="62"/>
                </a:cxn>
                <a:cxn ang="0">
                  <a:pos x="127" y="73"/>
                </a:cxn>
                <a:cxn ang="0">
                  <a:pos x="115" y="86"/>
                </a:cxn>
                <a:cxn ang="0">
                  <a:pos x="115" y="86"/>
                </a:cxn>
                <a:cxn ang="0">
                  <a:pos x="102" y="101"/>
                </a:cxn>
                <a:cxn ang="0">
                  <a:pos x="88" y="114"/>
                </a:cxn>
                <a:cxn ang="0">
                  <a:pos x="73" y="126"/>
                </a:cxn>
                <a:cxn ang="0">
                  <a:pos x="60" y="139"/>
                </a:cxn>
                <a:cxn ang="0">
                  <a:pos x="60" y="139"/>
                </a:cxn>
                <a:cxn ang="0">
                  <a:pos x="31" y="170"/>
                </a:cxn>
                <a:cxn ang="0">
                  <a:pos x="1" y="202"/>
                </a:cxn>
                <a:cxn ang="0">
                  <a:pos x="1" y="202"/>
                </a:cxn>
                <a:cxn ang="0">
                  <a:pos x="0" y="204"/>
                </a:cxn>
                <a:cxn ang="0">
                  <a:pos x="0" y="205"/>
                </a:cxn>
                <a:cxn ang="0">
                  <a:pos x="3" y="209"/>
                </a:cxn>
                <a:cxn ang="0">
                  <a:pos x="5" y="211"/>
                </a:cxn>
                <a:cxn ang="0">
                  <a:pos x="8" y="211"/>
                </a:cxn>
                <a:cxn ang="0">
                  <a:pos x="10" y="209"/>
                </a:cxn>
                <a:cxn ang="0">
                  <a:pos x="10" y="209"/>
                </a:cxn>
                <a:cxn ang="0">
                  <a:pos x="37" y="182"/>
                </a:cxn>
                <a:cxn ang="0">
                  <a:pos x="61" y="153"/>
                </a:cxn>
                <a:cxn ang="0">
                  <a:pos x="89" y="127"/>
                </a:cxn>
                <a:cxn ang="0">
                  <a:pos x="102" y="114"/>
                </a:cxn>
                <a:cxn ang="0">
                  <a:pos x="118" y="102"/>
                </a:cxn>
                <a:cxn ang="0">
                  <a:pos x="118" y="102"/>
                </a:cxn>
                <a:cxn ang="0">
                  <a:pos x="127" y="93"/>
                </a:cxn>
                <a:cxn ang="0">
                  <a:pos x="136" y="83"/>
                </a:cxn>
                <a:cxn ang="0">
                  <a:pos x="145" y="71"/>
                </a:cxn>
                <a:cxn ang="0">
                  <a:pos x="154" y="62"/>
                </a:cxn>
                <a:cxn ang="0">
                  <a:pos x="154" y="62"/>
                </a:cxn>
                <a:cxn ang="0">
                  <a:pos x="171" y="47"/>
                </a:cxn>
                <a:cxn ang="0">
                  <a:pos x="188" y="34"/>
                </a:cxn>
                <a:cxn ang="0">
                  <a:pos x="226" y="11"/>
                </a:cxn>
                <a:cxn ang="0">
                  <a:pos x="226" y="11"/>
                </a:cxn>
                <a:cxn ang="0">
                  <a:pos x="228" y="9"/>
                </a:cxn>
                <a:cxn ang="0">
                  <a:pos x="229" y="7"/>
                </a:cxn>
                <a:cxn ang="0">
                  <a:pos x="228" y="3"/>
                </a:cxn>
                <a:cxn ang="0">
                  <a:pos x="226" y="1"/>
                </a:cxn>
                <a:cxn ang="0">
                  <a:pos x="225" y="0"/>
                </a:cxn>
                <a:cxn ang="0">
                  <a:pos x="222" y="0"/>
                </a:cxn>
                <a:cxn ang="0">
                  <a:pos x="220" y="1"/>
                </a:cxn>
                <a:cxn ang="0">
                  <a:pos x="220" y="1"/>
                </a:cxn>
              </a:cxnLst>
              <a:rect l="0" t="0" r="r" b="b"/>
              <a:pathLst>
                <a:path w="229" h="211">
                  <a:moveTo>
                    <a:pt x="220" y="1"/>
                  </a:moveTo>
                  <a:lnTo>
                    <a:pt x="220" y="1"/>
                  </a:lnTo>
                  <a:lnTo>
                    <a:pt x="191" y="20"/>
                  </a:lnTo>
                  <a:lnTo>
                    <a:pt x="163" y="39"/>
                  </a:lnTo>
                  <a:lnTo>
                    <a:pt x="150" y="50"/>
                  </a:lnTo>
                  <a:lnTo>
                    <a:pt x="139" y="62"/>
                  </a:lnTo>
                  <a:lnTo>
                    <a:pt x="127" y="73"/>
                  </a:lnTo>
                  <a:lnTo>
                    <a:pt x="115" y="86"/>
                  </a:lnTo>
                  <a:lnTo>
                    <a:pt x="115" y="86"/>
                  </a:lnTo>
                  <a:lnTo>
                    <a:pt x="102" y="101"/>
                  </a:lnTo>
                  <a:lnTo>
                    <a:pt x="88" y="114"/>
                  </a:lnTo>
                  <a:lnTo>
                    <a:pt x="73" y="126"/>
                  </a:lnTo>
                  <a:lnTo>
                    <a:pt x="60" y="139"/>
                  </a:lnTo>
                  <a:lnTo>
                    <a:pt x="60" y="139"/>
                  </a:lnTo>
                  <a:lnTo>
                    <a:pt x="31" y="170"/>
                  </a:lnTo>
                  <a:lnTo>
                    <a:pt x="1" y="202"/>
                  </a:lnTo>
                  <a:lnTo>
                    <a:pt x="1" y="202"/>
                  </a:lnTo>
                  <a:lnTo>
                    <a:pt x="0" y="204"/>
                  </a:lnTo>
                  <a:lnTo>
                    <a:pt x="0" y="205"/>
                  </a:lnTo>
                  <a:lnTo>
                    <a:pt x="3" y="209"/>
                  </a:lnTo>
                  <a:lnTo>
                    <a:pt x="5" y="211"/>
                  </a:lnTo>
                  <a:lnTo>
                    <a:pt x="8" y="211"/>
                  </a:lnTo>
                  <a:lnTo>
                    <a:pt x="10" y="209"/>
                  </a:lnTo>
                  <a:lnTo>
                    <a:pt x="10" y="209"/>
                  </a:lnTo>
                  <a:lnTo>
                    <a:pt x="37" y="182"/>
                  </a:lnTo>
                  <a:lnTo>
                    <a:pt x="61" y="153"/>
                  </a:lnTo>
                  <a:lnTo>
                    <a:pt x="89" y="127"/>
                  </a:lnTo>
                  <a:lnTo>
                    <a:pt x="102" y="114"/>
                  </a:lnTo>
                  <a:lnTo>
                    <a:pt x="118" y="102"/>
                  </a:lnTo>
                  <a:lnTo>
                    <a:pt x="118" y="102"/>
                  </a:lnTo>
                  <a:lnTo>
                    <a:pt x="127" y="93"/>
                  </a:lnTo>
                  <a:lnTo>
                    <a:pt x="136" y="83"/>
                  </a:lnTo>
                  <a:lnTo>
                    <a:pt x="145" y="71"/>
                  </a:lnTo>
                  <a:lnTo>
                    <a:pt x="154" y="62"/>
                  </a:lnTo>
                  <a:lnTo>
                    <a:pt x="154" y="62"/>
                  </a:lnTo>
                  <a:lnTo>
                    <a:pt x="171" y="47"/>
                  </a:lnTo>
                  <a:lnTo>
                    <a:pt x="188" y="34"/>
                  </a:lnTo>
                  <a:lnTo>
                    <a:pt x="226" y="11"/>
                  </a:lnTo>
                  <a:lnTo>
                    <a:pt x="226" y="11"/>
                  </a:lnTo>
                  <a:lnTo>
                    <a:pt x="228" y="9"/>
                  </a:lnTo>
                  <a:lnTo>
                    <a:pt x="229" y="7"/>
                  </a:lnTo>
                  <a:lnTo>
                    <a:pt x="228" y="3"/>
                  </a:lnTo>
                  <a:lnTo>
                    <a:pt x="226" y="1"/>
                  </a:lnTo>
                  <a:lnTo>
                    <a:pt x="225" y="0"/>
                  </a:lnTo>
                  <a:lnTo>
                    <a:pt x="222" y="0"/>
                  </a:lnTo>
                  <a:lnTo>
                    <a:pt x="220" y="1"/>
                  </a:lnTo>
                  <a:lnTo>
                    <a:pt x="220"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5" name="Freeform 880"/>
            <p:cNvSpPr/>
            <p:nvPr/>
          </p:nvSpPr>
          <p:spPr bwMode="auto">
            <a:xfrm>
              <a:off x="3559176" y="3119438"/>
              <a:ext cx="95250" cy="85725"/>
            </a:xfrm>
            <a:custGeom>
              <a:avLst/>
              <a:gdLst/>
              <a:ahLst/>
              <a:cxnLst>
                <a:cxn ang="0">
                  <a:pos x="230" y="0"/>
                </a:cxn>
                <a:cxn ang="0">
                  <a:pos x="230" y="0"/>
                </a:cxn>
                <a:cxn ang="0">
                  <a:pos x="217" y="8"/>
                </a:cxn>
                <a:cxn ang="0">
                  <a:pos x="206" y="17"/>
                </a:cxn>
                <a:cxn ang="0">
                  <a:pos x="194" y="27"/>
                </a:cxn>
                <a:cxn ang="0">
                  <a:pos x="182" y="39"/>
                </a:cxn>
                <a:cxn ang="0">
                  <a:pos x="161" y="61"/>
                </a:cxn>
                <a:cxn ang="0">
                  <a:pos x="140" y="85"/>
                </a:cxn>
                <a:cxn ang="0">
                  <a:pos x="140" y="85"/>
                </a:cxn>
                <a:cxn ang="0">
                  <a:pos x="110" y="115"/>
                </a:cxn>
                <a:cxn ang="0">
                  <a:pos x="77" y="145"/>
                </a:cxn>
                <a:cxn ang="0">
                  <a:pos x="45" y="172"/>
                </a:cxn>
                <a:cxn ang="0">
                  <a:pos x="11" y="200"/>
                </a:cxn>
                <a:cxn ang="0">
                  <a:pos x="11" y="200"/>
                </a:cxn>
                <a:cxn ang="0">
                  <a:pos x="8" y="200"/>
                </a:cxn>
                <a:cxn ang="0">
                  <a:pos x="5" y="202"/>
                </a:cxn>
                <a:cxn ang="0">
                  <a:pos x="5" y="202"/>
                </a:cxn>
                <a:cxn ang="0">
                  <a:pos x="3" y="205"/>
                </a:cxn>
                <a:cxn ang="0">
                  <a:pos x="3" y="205"/>
                </a:cxn>
                <a:cxn ang="0">
                  <a:pos x="0" y="209"/>
                </a:cxn>
                <a:cxn ang="0">
                  <a:pos x="0" y="212"/>
                </a:cxn>
                <a:cxn ang="0">
                  <a:pos x="2" y="215"/>
                </a:cxn>
                <a:cxn ang="0">
                  <a:pos x="3" y="215"/>
                </a:cxn>
                <a:cxn ang="0">
                  <a:pos x="5" y="215"/>
                </a:cxn>
                <a:cxn ang="0">
                  <a:pos x="5" y="215"/>
                </a:cxn>
                <a:cxn ang="0">
                  <a:pos x="9" y="215"/>
                </a:cxn>
                <a:cxn ang="0">
                  <a:pos x="13" y="214"/>
                </a:cxn>
                <a:cxn ang="0">
                  <a:pos x="15" y="212"/>
                </a:cxn>
                <a:cxn ang="0">
                  <a:pos x="16" y="209"/>
                </a:cxn>
                <a:cxn ang="0">
                  <a:pos x="16" y="209"/>
                </a:cxn>
                <a:cxn ang="0">
                  <a:pos x="45" y="187"/>
                </a:cxn>
                <a:cxn ang="0">
                  <a:pos x="72" y="163"/>
                </a:cxn>
                <a:cxn ang="0">
                  <a:pos x="100" y="140"/>
                </a:cxn>
                <a:cxn ang="0">
                  <a:pos x="126" y="115"/>
                </a:cxn>
                <a:cxn ang="0">
                  <a:pos x="126" y="115"/>
                </a:cxn>
                <a:cxn ang="0">
                  <a:pos x="155" y="86"/>
                </a:cxn>
                <a:cxn ang="0">
                  <a:pos x="182" y="56"/>
                </a:cxn>
                <a:cxn ang="0">
                  <a:pos x="182" y="56"/>
                </a:cxn>
                <a:cxn ang="0">
                  <a:pos x="195" y="43"/>
                </a:cxn>
                <a:cxn ang="0">
                  <a:pos x="208" y="31"/>
                </a:cxn>
                <a:cxn ang="0">
                  <a:pos x="221" y="19"/>
                </a:cxn>
                <a:cxn ang="0">
                  <a:pos x="237" y="10"/>
                </a:cxn>
                <a:cxn ang="0">
                  <a:pos x="237" y="10"/>
                </a:cxn>
                <a:cxn ang="0">
                  <a:pos x="238" y="8"/>
                </a:cxn>
                <a:cxn ang="0">
                  <a:pos x="240" y="6"/>
                </a:cxn>
                <a:cxn ang="0">
                  <a:pos x="238" y="2"/>
                </a:cxn>
                <a:cxn ang="0">
                  <a:pos x="236" y="0"/>
                </a:cxn>
                <a:cxn ang="0">
                  <a:pos x="233" y="0"/>
                </a:cxn>
                <a:cxn ang="0">
                  <a:pos x="230" y="0"/>
                </a:cxn>
                <a:cxn ang="0">
                  <a:pos x="230" y="0"/>
                </a:cxn>
              </a:cxnLst>
              <a:rect l="0" t="0" r="r" b="b"/>
              <a:pathLst>
                <a:path w="240" h="215">
                  <a:moveTo>
                    <a:pt x="230" y="0"/>
                  </a:moveTo>
                  <a:lnTo>
                    <a:pt x="230" y="0"/>
                  </a:lnTo>
                  <a:lnTo>
                    <a:pt x="217" y="8"/>
                  </a:lnTo>
                  <a:lnTo>
                    <a:pt x="206" y="17"/>
                  </a:lnTo>
                  <a:lnTo>
                    <a:pt x="194" y="27"/>
                  </a:lnTo>
                  <a:lnTo>
                    <a:pt x="182" y="39"/>
                  </a:lnTo>
                  <a:lnTo>
                    <a:pt x="161" y="61"/>
                  </a:lnTo>
                  <a:lnTo>
                    <a:pt x="140" y="85"/>
                  </a:lnTo>
                  <a:lnTo>
                    <a:pt x="140" y="85"/>
                  </a:lnTo>
                  <a:lnTo>
                    <a:pt x="110" y="115"/>
                  </a:lnTo>
                  <a:lnTo>
                    <a:pt x="77" y="145"/>
                  </a:lnTo>
                  <a:lnTo>
                    <a:pt x="45" y="172"/>
                  </a:lnTo>
                  <a:lnTo>
                    <a:pt x="11" y="200"/>
                  </a:lnTo>
                  <a:lnTo>
                    <a:pt x="11" y="200"/>
                  </a:lnTo>
                  <a:lnTo>
                    <a:pt x="8" y="200"/>
                  </a:lnTo>
                  <a:lnTo>
                    <a:pt x="5" y="202"/>
                  </a:lnTo>
                  <a:lnTo>
                    <a:pt x="5" y="202"/>
                  </a:lnTo>
                  <a:lnTo>
                    <a:pt x="3" y="205"/>
                  </a:lnTo>
                  <a:lnTo>
                    <a:pt x="3" y="205"/>
                  </a:lnTo>
                  <a:lnTo>
                    <a:pt x="0" y="209"/>
                  </a:lnTo>
                  <a:lnTo>
                    <a:pt x="0" y="212"/>
                  </a:lnTo>
                  <a:lnTo>
                    <a:pt x="2" y="215"/>
                  </a:lnTo>
                  <a:lnTo>
                    <a:pt x="3" y="215"/>
                  </a:lnTo>
                  <a:lnTo>
                    <a:pt x="5" y="215"/>
                  </a:lnTo>
                  <a:lnTo>
                    <a:pt x="5" y="215"/>
                  </a:lnTo>
                  <a:lnTo>
                    <a:pt x="9" y="215"/>
                  </a:lnTo>
                  <a:lnTo>
                    <a:pt x="13" y="214"/>
                  </a:lnTo>
                  <a:lnTo>
                    <a:pt x="15" y="212"/>
                  </a:lnTo>
                  <a:lnTo>
                    <a:pt x="16" y="209"/>
                  </a:lnTo>
                  <a:lnTo>
                    <a:pt x="16" y="209"/>
                  </a:lnTo>
                  <a:lnTo>
                    <a:pt x="45" y="187"/>
                  </a:lnTo>
                  <a:lnTo>
                    <a:pt x="72" y="163"/>
                  </a:lnTo>
                  <a:lnTo>
                    <a:pt x="100" y="140"/>
                  </a:lnTo>
                  <a:lnTo>
                    <a:pt x="126" y="115"/>
                  </a:lnTo>
                  <a:lnTo>
                    <a:pt x="126" y="115"/>
                  </a:lnTo>
                  <a:lnTo>
                    <a:pt x="155" y="86"/>
                  </a:lnTo>
                  <a:lnTo>
                    <a:pt x="182" y="56"/>
                  </a:lnTo>
                  <a:lnTo>
                    <a:pt x="182" y="56"/>
                  </a:lnTo>
                  <a:lnTo>
                    <a:pt x="195" y="43"/>
                  </a:lnTo>
                  <a:lnTo>
                    <a:pt x="208" y="31"/>
                  </a:lnTo>
                  <a:lnTo>
                    <a:pt x="221" y="19"/>
                  </a:lnTo>
                  <a:lnTo>
                    <a:pt x="237" y="10"/>
                  </a:lnTo>
                  <a:lnTo>
                    <a:pt x="237" y="10"/>
                  </a:lnTo>
                  <a:lnTo>
                    <a:pt x="238" y="8"/>
                  </a:lnTo>
                  <a:lnTo>
                    <a:pt x="240" y="6"/>
                  </a:lnTo>
                  <a:lnTo>
                    <a:pt x="238" y="2"/>
                  </a:lnTo>
                  <a:lnTo>
                    <a:pt x="236" y="0"/>
                  </a:lnTo>
                  <a:lnTo>
                    <a:pt x="233" y="0"/>
                  </a:lnTo>
                  <a:lnTo>
                    <a:pt x="230" y="0"/>
                  </a:lnTo>
                  <a:lnTo>
                    <a:pt x="230"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6" name="Freeform 881"/>
            <p:cNvSpPr/>
            <p:nvPr/>
          </p:nvSpPr>
          <p:spPr bwMode="auto">
            <a:xfrm>
              <a:off x="3589338" y="3135313"/>
              <a:ext cx="92075" cy="92075"/>
            </a:xfrm>
            <a:custGeom>
              <a:avLst/>
              <a:gdLst/>
              <a:ahLst/>
              <a:cxnLst>
                <a:cxn ang="0">
                  <a:pos x="225" y="1"/>
                </a:cxn>
                <a:cxn ang="0">
                  <a:pos x="225" y="1"/>
                </a:cxn>
                <a:cxn ang="0">
                  <a:pos x="205" y="22"/>
                </a:cxn>
                <a:cxn ang="0">
                  <a:pos x="194" y="31"/>
                </a:cxn>
                <a:cxn ang="0">
                  <a:pos x="185" y="43"/>
                </a:cxn>
                <a:cxn ang="0">
                  <a:pos x="185" y="43"/>
                </a:cxn>
                <a:cxn ang="0">
                  <a:pos x="171" y="59"/>
                </a:cxn>
                <a:cxn ang="0">
                  <a:pos x="155" y="74"/>
                </a:cxn>
                <a:cxn ang="0">
                  <a:pos x="140" y="89"/>
                </a:cxn>
                <a:cxn ang="0">
                  <a:pos x="127" y="106"/>
                </a:cxn>
                <a:cxn ang="0">
                  <a:pos x="127" y="106"/>
                </a:cxn>
                <a:cxn ang="0">
                  <a:pos x="114" y="123"/>
                </a:cxn>
                <a:cxn ang="0">
                  <a:pos x="100" y="139"/>
                </a:cxn>
                <a:cxn ang="0">
                  <a:pos x="86" y="154"/>
                </a:cxn>
                <a:cxn ang="0">
                  <a:pos x="70" y="170"/>
                </a:cxn>
                <a:cxn ang="0">
                  <a:pos x="70" y="170"/>
                </a:cxn>
                <a:cxn ang="0">
                  <a:pos x="53" y="184"/>
                </a:cxn>
                <a:cxn ang="0">
                  <a:pos x="36" y="197"/>
                </a:cxn>
                <a:cxn ang="0">
                  <a:pos x="19" y="210"/>
                </a:cxn>
                <a:cxn ang="0">
                  <a:pos x="3" y="225"/>
                </a:cxn>
                <a:cxn ang="0">
                  <a:pos x="3" y="225"/>
                </a:cxn>
                <a:cxn ang="0">
                  <a:pos x="0" y="226"/>
                </a:cxn>
                <a:cxn ang="0">
                  <a:pos x="0" y="229"/>
                </a:cxn>
                <a:cxn ang="0">
                  <a:pos x="3" y="233"/>
                </a:cxn>
                <a:cxn ang="0">
                  <a:pos x="6" y="234"/>
                </a:cxn>
                <a:cxn ang="0">
                  <a:pos x="8" y="234"/>
                </a:cxn>
                <a:cxn ang="0">
                  <a:pos x="11" y="233"/>
                </a:cxn>
                <a:cxn ang="0">
                  <a:pos x="11" y="233"/>
                </a:cxn>
                <a:cxn ang="0">
                  <a:pos x="25" y="220"/>
                </a:cxn>
                <a:cxn ang="0">
                  <a:pos x="41" y="208"/>
                </a:cxn>
                <a:cxn ang="0">
                  <a:pos x="55" y="197"/>
                </a:cxn>
                <a:cxn ang="0">
                  <a:pos x="71" y="184"/>
                </a:cxn>
                <a:cxn ang="0">
                  <a:pos x="71" y="184"/>
                </a:cxn>
                <a:cxn ang="0">
                  <a:pos x="99" y="157"/>
                </a:cxn>
                <a:cxn ang="0">
                  <a:pos x="113" y="142"/>
                </a:cxn>
                <a:cxn ang="0">
                  <a:pos x="125" y="128"/>
                </a:cxn>
                <a:cxn ang="0">
                  <a:pos x="125" y="128"/>
                </a:cxn>
                <a:cxn ang="0">
                  <a:pos x="151" y="97"/>
                </a:cxn>
                <a:cxn ang="0">
                  <a:pos x="177" y="67"/>
                </a:cxn>
                <a:cxn ang="0">
                  <a:pos x="205" y="38"/>
                </a:cxn>
                <a:cxn ang="0">
                  <a:pos x="233" y="10"/>
                </a:cxn>
                <a:cxn ang="0">
                  <a:pos x="233" y="10"/>
                </a:cxn>
                <a:cxn ang="0">
                  <a:pos x="235" y="8"/>
                </a:cxn>
                <a:cxn ang="0">
                  <a:pos x="235" y="5"/>
                </a:cxn>
                <a:cxn ang="0">
                  <a:pos x="233" y="1"/>
                </a:cxn>
                <a:cxn ang="0">
                  <a:pos x="229" y="0"/>
                </a:cxn>
                <a:cxn ang="0">
                  <a:pos x="227" y="0"/>
                </a:cxn>
                <a:cxn ang="0">
                  <a:pos x="225" y="1"/>
                </a:cxn>
                <a:cxn ang="0">
                  <a:pos x="225" y="1"/>
                </a:cxn>
              </a:cxnLst>
              <a:rect l="0" t="0" r="r" b="b"/>
              <a:pathLst>
                <a:path w="235" h="234">
                  <a:moveTo>
                    <a:pt x="225" y="1"/>
                  </a:moveTo>
                  <a:lnTo>
                    <a:pt x="225" y="1"/>
                  </a:lnTo>
                  <a:lnTo>
                    <a:pt x="205" y="22"/>
                  </a:lnTo>
                  <a:lnTo>
                    <a:pt x="194" y="31"/>
                  </a:lnTo>
                  <a:lnTo>
                    <a:pt x="185" y="43"/>
                  </a:lnTo>
                  <a:lnTo>
                    <a:pt x="185" y="43"/>
                  </a:lnTo>
                  <a:lnTo>
                    <a:pt x="171" y="59"/>
                  </a:lnTo>
                  <a:lnTo>
                    <a:pt x="155" y="74"/>
                  </a:lnTo>
                  <a:lnTo>
                    <a:pt x="140" y="89"/>
                  </a:lnTo>
                  <a:lnTo>
                    <a:pt x="127" y="106"/>
                  </a:lnTo>
                  <a:lnTo>
                    <a:pt x="127" y="106"/>
                  </a:lnTo>
                  <a:lnTo>
                    <a:pt x="114" y="123"/>
                  </a:lnTo>
                  <a:lnTo>
                    <a:pt x="100" y="139"/>
                  </a:lnTo>
                  <a:lnTo>
                    <a:pt x="86" y="154"/>
                  </a:lnTo>
                  <a:lnTo>
                    <a:pt x="70" y="170"/>
                  </a:lnTo>
                  <a:lnTo>
                    <a:pt x="70" y="170"/>
                  </a:lnTo>
                  <a:lnTo>
                    <a:pt x="53" y="184"/>
                  </a:lnTo>
                  <a:lnTo>
                    <a:pt x="36" y="197"/>
                  </a:lnTo>
                  <a:lnTo>
                    <a:pt x="19" y="210"/>
                  </a:lnTo>
                  <a:lnTo>
                    <a:pt x="3" y="225"/>
                  </a:lnTo>
                  <a:lnTo>
                    <a:pt x="3" y="225"/>
                  </a:lnTo>
                  <a:lnTo>
                    <a:pt x="0" y="226"/>
                  </a:lnTo>
                  <a:lnTo>
                    <a:pt x="0" y="229"/>
                  </a:lnTo>
                  <a:lnTo>
                    <a:pt x="3" y="233"/>
                  </a:lnTo>
                  <a:lnTo>
                    <a:pt x="6" y="234"/>
                  </a:lnTo>
                  <a:lnTo>
                    <a:pt x="8" y="234"/>
                  </a:lnTo>
                  <a:lnTo>
                    <a:pt x="11" y="233"/>
                  </a:lnTo>
                  <a:lnTo>
                    <a:pt x="11" y="233"/>
                  </a:lnTo>
                  <a:lnTo>
                    <a:pt x="25" y="220"/>
                  </a:lnTo>
                  <a:lnTo>
                    <a:pt x="41" y="208"/>
                  </a:lnTo>
                  <a:lnTo>
                    <a:pt x="55" y="197"/>
                  </a:lnTo>
                  <a:lnTo>
                    <a:pt x="71" y="184"/>
                  </a:lnTo>
                  <a:lnTo>
                    <a:pt x="71" y="184"/>
                  </a:lnTo>
                  <a:lnTo>
                    <a:pt x="99" y="157"/>
                  </a:lnTo>
                  <a:lnTo>
                    <a:pt x="113" y="142"/>
                  </a:lnTo>
                  <a:lnTo>
                    <a:pt x="125" y="128"/>
                  </a:lnTo>
                  <a:lnTo>
                    <a:pt x="125" y="128"/>
                  </a:lnTo>
                  <a:lnTo>
                    <a:pt x="151" y="97"/>
                  </a:lnTo>
                  <a:lnTo>
                    <a:pt x="177" y="67"/>
                  </a:lnTo>
                  <a:lnTo>
                    <a:pt x="205" y="38"/>
                  </a:lnTo>
                  <a:lnTo>
                    <a:pt x="233" y="10"/>
                  </a:lnTo>
                  <a:lnTo>
                    <a:pt x="233" y="10"/>
                  </a:lnTo>
                  <a:lnTo>
                    <a:pt x="235" y="8"/>
                  </a:lnTo>
                  <a:lnTo>
                    <a:pt x="235" y="5"/>
                  </a:lnTo>
                  <a:lnTo>
                    <a:pt x="233" y="1"/>
                  </a:lnTo>
                  <a:lnTo>
                    <a:pt x="229" y="0"/>
                  </a:lnTo>
                  <a:lnTo>
                    <a:pt x="227" y="0"/>
                  </a:lnTo>
                  <a:lnTo>
                    <a:pt x="225" y="1"/>
                  </a:lnTo>
                  <a:lnTo>
                    <a:pt x="225"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7" name="Freeform 882"/>
            <p:cNvSpPr/>
            <p:nvPr/>
          </p:nvSpPr>
          <p:spPr bwMode="auto">
            <a:xfrm>
              <a:off x="3629026" y="3171826"/>
              <a:ext cx="68263" cy="60325"/>
            </a:xfrm>
            <a:custGeom>
              <a:avLst/>
              <a:gdLst/>
              <a:ahLst/>
              <a:cxnLst>
                <a:cxn ang="0">
                  <a:pos x="161" y="2"/>
                </a:cxn>
                <a:cxn ang="0">
                  <a:pos x="161" y="2"/>
                </a:cxn>
                <a:cxn ang="0">
                  <a:pos x="120" y="36"/>
                </a:cxn>
                <a:cxn ang="0">
                  <a:pos x="80" y="71"/>
                </a:cxn>
                <a:cxn ang="0">
                  <a:pos x="40" y="108"/>
                </a:cxn>
                <a:cxn ang="0">
                  <a:pos x="1" y="144"/>
                </a:cxn>
                <a:cxn ang="0">
                  <a:pos x="1" y="144"/>
                </a:cxn>
                <a:cxn ang="0">
                  <a:pos x="0" y="147"/>
                </a:cxn>
                <a:cxn ang="0">
                  <a:pos x="0" y="148"/>
                </a:cxn>
                <a:cxn ang="0">
                  <a:pos x="1" y="152"/>
                </a:cxn>
                <a:cxn ang="0">
                  <a:pos x="5" y="155"/>
                </a:cxn>
                <a:cxn ang="0">
                  <a:pos x="8" y="153"/>
                </a:cxn>
                <a:cxn ang="0">
                  <a:pos x="9" y="152"/>
                </a:cxn>
                <a:cxn ang="0">
                  <a:pos x="9" y="152"/>
                </a:cxn>
                <a:cxn ang="0">
                  <a:pos x="48" y="116"/>
                </a:cxn>
                <a:cxn ang="0">
                  <a:pos x="87" y="79"/>
                </a:cxn>
                <a:cxn ang="0">
                  <a:pos x="128" y="44"/>
                </a:cxn>
                <a:cxn ang="0">
                  <a:pos x="170" y="10"/>
                </a:cxn>
                <a:cxn ang="0">
                  <a:pos x="170" y="10"/>
                </a:cxn>
                <a:cxn ang="0">
                  <a:pos x="171" y="8"/>
                </a:cxn>
                <a:cxn ang="0">
                  <a:pos x="171" y="6"/>
                </a:cxn>
                <a:cxn ang="0">
                  <a:pos x="171" y="4"/>
                </a:cxn>
                <a:cxn ang="0">
                  <a:pos x="170" y="3"/>
                </a:cxn>
                <a:cxn ang="0">
                  <a:pos x="166" y="0"/>
                </a:cxn>
                <a:cxn ang="0">
                  <a:pos x="163" y="0"/>
                </a:cxn>
                <a:cxn ang="0">
                  <a:pos x="161" y="2"/>
                </a:cxn>
                <a:cxn ang="0">
                  <a:pos x="161" y="2"/>
                </a:cxn>
              </a:cxnLst>
              <a:rect l="0" t="0" r="r" b="b"/>
              <a:pathLst>
                <a:path w="171" h="155">
                  <a:moveTo>
                    <a:pt x="161" y="2"/>
                  </a:moveTo>
                  <a:lnTo>
                    <a:pt x="161" y="2"/>
                  </a:lnTo>
                  <a:lnTo>
                    <a:pt x="120" y="36"/>
                  </a:lnTo>
                  <a:lnTo>
                    <a:pt x="80" y="71"/>
                  </a:lnTo>
                  <a:lnTo>
                    <a:pt x="40" y="108"/>
                  </a:lnTo>
                  <a:lnTo>
                    <a:pt x="1" y="144"/>
                  </a:lnTo>
                  <a:lnTo>
                    <a:pt x="1" y="144"/>
                  </a:lnTo>
                  <a:lnTo>
                    <a:pt x="0" y="147"/>
                  </a:lnTo>
                  <a:lnTo>
                    <a:pt x="0" y="148"/>
                  </a:lnTo>
                  <a:lnTo>
                    <a:pt x="1" y="152"/>
                  </a:lnTo>
                  <a:lnTo>
                    <a:pt x="5" y="155"/>
                  </a:lnTo>
                  <a:lnTo>
                    <a:pt x="8" y="153"/>
                  </a:lnTo>
                  <a:lnTo>
                    <a:pt x="9" y="152"/>
                  </a:lnTo>
                  <a:lnTo>
                    <a:pt x="9" y="152"/>
                  </a:lnTo>
                  <a:lnTo>
                    <a:pt x="48" y="116"/>
                  </a:lnTo>
                  <a:lnTo>
                    <a:pt x="87" y="79"/>
                  </a:lnTo>
                  <a:lnTo>
                    <a:pt x="128" y="44"/>
                  </a:lnTo>
                  <a:lnTo>
                    <a:pt x="170" y="10"/>
                  </a:lnTo>
                  <a:lnTo>
                    <a:pt x="170" y="10"/>
                  </a:lnTo>
                  <a:lnTo>
                    <a:pt x="171" y="8"/>
                  </a:lnTo>
                  <a:lnTo>
                    <a:pt x="171" y="6"/>
                  </a:lnTo>
                  <a:lnTo>
                    <a:pt x="171" y="4"/>
                  </a:lnTo>
                  <a:lnTo>
                    <a:pt x="170" y="3"/>
                  </a:lnTo>
                  <a:lnTo>
                    <a:pt x="166" y="0"/>
                  </a:lnTo>
                  <a:lnTo>
                    <a:pt x="163" y="0"/>
                  </a:lnTo>
                  <a:lnTo>
                    <a:pt x="161" y="2"/>
                  </a:lnTo>
                  <a:lnTo>
                    <a:pt x="161"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8" name="Freeform 883"/>
            <p:cNvSpPr/>
            <p:nvPr/>
          </p:nvSpPr>
          <p:spPr bwMode="auto">
            <a:xfrm>
              <a:off x="3644901" y="3186113"/>
              <a:ext cx="73025" cy="68263"/>
            </a:xfrm>
            <a:custGeom>
              <a:avLst/>
              <a:gdLst/>
              <a:ahLst/>
              <a:cxnLst>
                <a:cxn ang="0">
                  <a:pos x="174" y="2"/>
                </a:cxn>
                <a:cxn ang="0">
                  <a:pos x="174" y="2"/>
                </a:cxn>
                <a:cxn ang="0">
                  <a:pos x="157" y="22"/>
                </a:cxn>
                <a:cxn ang="0">
                  <a:pos x="149" y="31"/>
                </a:cxn>
                <a:cxn ang="0">
                  <a:pos x="140" y="40"/>
                </a:cxn>
                <a:cxn ang="0">
                  <a:pos x="140" y="40"/>
                </a:cxn>
                <a:cxn ang="0">
                  <a:pos x="128" y="49"/>
                </a:cxn>
                <a:cxn ang="0">
                  <a:pos x="115" y="59"/>
                </a:cxn>
                <a:cxn ang="0">
                  <a:pos x="103" y="68"/>
                </a:cxn>
                <a:cxn ang="0">
                  <a:pos x="92" y="78"/>
                </a:cxn>
                <a:cxn ang="0">
                  <a:pos x="92" y="78"/>
                </a:cxn>
                <a:cxn ang="0">
                  <a:pos x="68" y="98"/>
                </a:cxn>
                <a:cxn ang="0">
                  <a:pos x="45" y="119"/>
                </a:cxn>
                <a:cxn ang="0">
                  <a:pos x="31" y="129"/>
                </a:cxn>
                <a:cxn ang="0">
                  <a:pos x="21" y="140"/>
                </a:cxn>
                <a:cxn ang="0">
                  <a:pos x="11" y="151"/>
                </a:cxn>
                <a:cxn ang="0">
                  <a:pos x="1" y="163"/>
                </a:cxn>
                <a:cxn ang="0">
                  <a:pos x="1" y="163"/>
                </a:cxn>
                <a:cxn ang="0">
                  <a:pos x="0" y="166"/>
                </a:cxn>
                <a:cxn ang="0">
                  <a:pos x="0" y="167"/>
                </a:cxn>
                <a:cxn ang="0">
                  <a:pos x="3" y="171"/>
                </a:cxn>
                <a:cxn ang="0">
                  <a:pos x="8" y="171"/>
                </a:cxn>
                <a:cxn ang="0">
                  <a:pos x="9" y="171"/>
                </a:cxn>
                <a:cxn ang="0">
                  <a:pos x="12" y="168"/>
                </a:cxn>
                <a:cxn ang="0">
                  <a:pos x="12" y="168"/>
                </a:cxn>
                <a:cxn ang="0">
                  <a:pos x="18" y="159"/>
                </a:cxn>
                <a:cxn ang="0">
                  <a:pos x="28" y="150"/>
                </a:cxn>
                <a:cxn ang="0">
                  <a:pos x="47" y="134"/>
                </a:cxn>
                <a:cxn ang="0">
                  <a:pos x="47" y="134"/>
                </a:cxn>
                <a:cxn ang="0">
                  <a:pos x="73" y="110"/>
                </a:cxn>
                <a:cxn ang="0">
                  <a:pos x="99" y="86"/>
                </a:cxn>
                <a:cxn ang="0">
                  <a:pos x="99" y="86"/>
                </a:cxn>
                <a:cxn ang="0">
                  <a:pos x="111" y="76"/>
                </a:cxn>
                <a:cxn ang="0">
                  <a:pos x="124" y="66"/>
                </a:cxn>
                <a:cxn ang="0">
                  <a:pos x="148" y="48"/>
                </a:cxn>
                <a:cxn ang="0">
                  <a:pos x="148" y="48"/>
                </a:cxn>
                <a:cxn ang="0">
                  <a:pos x="157" y="39"/>
                </a:cxn>
                <a:cxn ang="0">
                  <a:pos x="166" y="30"/>
                </a:cxn>
                <a:cxn ang="0">
                  <a:pos x="182" y="10"/>
                </a:cxn>
                <a:cxn ang="0">
                  <a:pos x="182" y="10"/>
                </a:cxn>
                <a:cxn ang="0">
                  <a:pos x="183" y="8"/>
                </a:cxn>
                <a:cxn ang="0">
                  <a:pos x="183" y="6"/>
                </a:cxn>
                <a:cxn ang="0">
                  <a:pos x="181" y="2"/>
                </a:cxn>
                <a:cxn ang="0">
                  <a:pos x="179" y="1"/>
                </a:cxn>
                <a:cxn ang="0">
                  <a:pos x="178" y="0"/>
                </a:cxn>
                <a:cxn ang="0">
                  <a:pos x="175" y="1"/>
                </a:cxn>
                <a:cxn ang="0">
                  <a:pos x="174" y="2"/>
                </a:cxn>
                <a:cxn ang="0">
                  <a:pos x="174" y="2"/>
                </a:cxn>
              </a:cxnLst>
              <a:rect l="0" t="0" r="r" b="b"/>
              <a:pathLst>
                <a:path w="183" h="171">
                  <a:moveTo>
                    <a:pt x="174" y="2"/>
                  </a:moveTo>
                  <a:lnTo>
                    <a:pt x="174" y="2"/>
                  </a:lnTo>
                  <a:lnTo>
                    <a:pt x="157" y="22"/>
                  </a:lnTo>
                  <a:lnTo>
                    <a:pt x="149" y="31"/>
                  </a:lnTo>
                  <a:lnTo>
                    <a:pt x="140" y="40"/>
                  </a:lnTo>
                  <a:lnTo>
                    <a:pt x="140" y="40"/>
                  </a:lnTo>
                  <a:lnTo>
                    <a:pt x="128" y="49"/>
                  </a:lnTo>
                  <a:lnTo>
                    <a:pt x="115" y="59"/>
                  </a:lnTo>
                  <a:lnTo>
                    <a:pt x="103" y="68"/>
                  </a:lnTo>
                  <a:lnTo>
                    <a:pt x="92" y="78"/>
                  </a:lnTo>
                  <a:lnTo>
                    <a:pt x="92" y="78"/>
                  </a:lnTo>
                  <a:lnTo>
                    <a:pt x="68" y="98"/>
                  </a:lnTo>
                  <a:lnTo>
                    <a:pt x="45" y="119"/>
                  </a:lnTo>
                  <a:lnTo>
                    <a:pt x="31" y="129"/>
                  </a:lnTo>
                  <a:lnTo>
                    <a:pt x="21" y="140"/>
                  </a:lnTo>
                  <a:lnTo>
                    <a:pt x="11" y="151"/>
                  </a:lnTo>
                  <a:lnTo>
                    <a:pt x="1" y="163"/>
                  </a:lnTo>
                  <a:lnTo>
                    <a:pt x="1" y="163"/>
                  </a:lnTo>
                  <a:lnTo>
                    <a:pt x="0" y="166"/>
                  </a:lnTo>
                  <a:lnTo>
                    <a:pt x="0" y="167"/>
                  </a:lnTo>
                  <a:lnTo>
                    <a:pt x="3" y="171"/>
                  </a:lnTo>
                  <a:lnTo>
                    <a:pt x="8" y="171"/>
                  </a:lnTo>
                  <a:lnTo>
                    <a:pt x="9" y="171"/>
                  </a:lnTo>
                  <a:lnTo>
                    <a:pt x="12" y="168"/>
                  </a:lnTo>
                  <a:lnTo>
                    <a:pt x="12" y="168"/>
                  </a:lnTo>
                  <a:lnTo>
                    <a:pt x="18" y="159"/>
                  </a:lnTo>
                  <a:lnTo>
                    <a:pt x="28" y="150"/>
                  </a:lnTo>
                  <a:lnTo>
                    <a:pt x="47" y="134"/>
                  </a:lnTo>
                  <a:lnTo>
                    <a:pt x="47" y="134"/>
                  </a:lnTo>
                  <a:lnTo>
                    <a:pt x="73" y="110"/>
                  </a:lnTo>
                  <a:lnTo>
                    <a:pt x="99" y="86"/>
                  </a:lnTo>
                  <a:lnTo>
                    <a:pt x="99" y="86"/>
                  </a:lnTo>
                  <a:lnTo>
                    <a:pt x="111" y="76"/>
                  </a:lnTo>
                  <a:lnTo>
                    <a:pt x="124" y="66"/>
                  </a:lnTo>
                  <a:lnTo>
                    <a:pt x="148" y="48"/>
                  </a:lnTo>
                  <a:lnTo>
                    <a:pt x="148" y="48"/>
                  </a:lnTo>
                  <a:lnTo>
                    <a:pt x="157" y="39"/>
                  </a:lnTo>
                  <a:lnTo>
                    <a:pt x="166" y="30"/>
                  </a:lnTo>
                  <a:lnTo>
                    <a:pt x="182" y="10"/>
                  </a:lnTo>
                  <a:lnTo>
                    <a:pt x="182" y="10"/>
                  </a:lnTo>
                  <a:lnTo>
                    <a:pt x="183" y="8"/>
                  </a:lnTo>
                  <a:lnTo>
                    <a:pt x="183" y="6"/>
                  </a:lnTo>
                  <a:lnTo>
                    <a:pt x="181" y="2"/>
                  </a:lnTo>
                  <a:lnTo>
                    <a:pt x="179" y="1"/>
                  </a:lnTo>
                  <a:lnTo>
                    <a:pt x="178" y="0"/>
                  </a:lnTo>
                  <a:lnTo>
                    <a:pt x="175" y="1"/>
                  </a:lnTo>
                  <a:lnTo>
                    <a:pt x="174" y="2"/>
                  </a:lnTo>
                  <a:lnTo>
                    <a:pt x="174"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9" name="Freeform 884"/>
            <p:cNvSpPr/>
            <p:nvPr/>
          </p:nvSpPr>
          <p:spPr bwMode="auto">
            <a:xfrm>
              <a:off x="3673476" y="3219451"/>
              <a:ext cx="49213" cy="42863"/>
            </a:xfrm>
            <a:custGeom>
              <a:avLst/>
              <a:gdLst/>
              <a:ahLst/>
              <a:cxnLst>
                <a:cxn ang="0">
                  <a:pos x="116" y="1"/>
                </a:cxn>
                <a:cxn ang="0">
                  <a:pos x="116" y="1"/>
                </a:cxn>
                <a:cxn ang="0">
                  <a:pos x="110" y="5"/>
                </a:cxn>
                <a:cxn ang="0">
                  <a:pos x="102" y="8"/>
                </a:cxn>
                <a:cxn ang="0">
                  <a:pos x="96" y="10"/>
                </a:cxn>
                <a:cxn ang="0">
                  <a:pos x="91" y="15"/>
                </a:cxn>
                <a:cxn ang="0">
                  <a:pos x="91" y="15"/>
                </a:cxn>
                <a:cxn ang="0">
                  <a:pos x="76" y="30"/>
                </a:cxn>
                <a:cxn ang="0">
                  <a:pos x="61" y="43"/>
                </a:cxn>
                <a:cxn ang="0">
                  <a:pos x="61" y="43"/>
                </a:cxn>
                <a:cxn ang="0">
                  <a:pos x="45" y="55"/>
                </a:cxn>
                <a:cxn ang="0">
                  <a:pos x="29" y="68"/>
                </a:cxn>
                <a:cxn ang="0">
                  <a:pos x="15" y="82"/>
                </a:cxn>
                <a:cxn ang="0">
                  <a:pos x="2" y="98"/>
                </a:cxn>
                <a:cxn ang="0">
                  <a:pos x="2" y="98"/>
                </a:cxn>
                <a:cxn ang="0">
                  <a:pos x="0" y="100"/>
                </a:cxn>
                <a:cxn ang="0">
                  <a:pos x="0" y="102"/>
                </a:cxn>
                <a:cxn ang="0">
                  <a:pos x="3" y="106"/>
                </a:cxn>
                <a:cxn ang="0">
                  <a:pos x="4" y="107"/>
                </a:cxn>
                <a:cxn ang="0">
                  <a:pos x="6" y="108"/>
                </a:cxn>
                <a:cxn ang="0">
                  <a:pos x="8" y="107"/>
                </a:cxn>
                <a:cxn ang="0">
                  <a:pos x="10" y="106"/>
                </a:cxn>
                <a:cxn ang="0">
                  <a:pos x="10" y="106"/>
                </a:cxn>
                <a:cxn ang="0">
                  <a:pos x="25" y="89"/>
                </a:cxn>
                <a:cxn ang="0">
                  <a:pos x="41" y="73"/>
                </a:cxn>
                <a:cxn ang="0">
                  <a:pos x="59" y="59"/>
                </a:cxn>
                <a:cxn ang="0">
                  <a:pos x="78" y="44"/>
                </a:cxn>
                <a:cxn ang="0">
                  <a:pos x="78" y="44"/>
                </a:cxn>
                <a:cxn ang="0">
                  <a:pos x="88" y="34"/>
                </a:cxn>
                <a:cxn ang="0">
                  <a:pos x="98" y="23"/>
                </a:cxn>
                <a:cxn ang="0">
                  <a:pos x="98" y="23"/>
                </a:cxn>
                <a:cxn ang="0">
                  <a:pos x="104" y="19"/>
                </a:cxn>
                <a:cxn ang="0">
                  <a:pos x="110" y="15"/>
                </a:cxn>
                <a:cxn ang="0">
                  <a:pos x="118" y="13"/>
                </a:cxn>
                <a:cxn ang="0">
                  <a:pos x="125" y="9"/>
                </a:cxn>
                <a:cxn ang="0">
                  <a:pos x="125" y="9"/>
                </a:cxn>
                <a:cxn ang="0">
                  <a:pos x="126" y="8"/>
                </a:cxn>
                <a:cxn ang="0">
                  <a:pos x="126" y="5"/>
                </a:cxn>
                <a:cxn ang="0">
                  <a:pos x="126" y="4"/>
                </a:cxn>
                <a:cxn ang="0">
                  <a:pos x="125" y="1"/>
                </a:cxn>
                <a:cxn ang="0">
                  <a:pos x="121" y="0"/>
                </a:cxn>
                <a:cxn ang="0">
                  <a:pos x="118" y="0"/>
                </a:cxn>
                <a:cxn ang="0">
                  <a:pos x="116" y="1"/>
                </a:cxn>
                <a:cxn ang="0">
                  <a:pos x="116" y="1"/>
                </a:cxn>
              </a:cxnLst>
              <a:rect l="0" t="0" r="r" b="b"/>
              <a:pathLst>
                <a:path w="126" h="108">
                  <a:moveTo>
                    <a:pt x="116" y="1"/>
                  </a:moveTo>
                  <a:lnTo>
                    <a:pt x="116" y="1"/>
                  </a:lnTo>
                  <a:lnTo>
                    <a:pt x="110" y="5"/>
                  </a:lnTo>
                  <a:lnTo>
                    <a:pt x="102" y="8"/>
                  </a:lnTo>
                  <a:lnTo>
                    <a:pt x="96" y="10"/>
                  </a:lnTo>
                  <a:lnTo>
                    <a:pt x="91" y="15"/>
                  </a:lnTo>
                  <a:lnTo>
                    <a:pt x="91" y="15"/>
                  </a:lnTo>
                  <a:lnTo>
                    <a:pt x="76" y="30"/>
                  </a:lnTo>
                  <a:lnTo>
                    <a:pt x="61" y="43"/>
                  </a:lnTo>
                  <a:lnTo>
                    <a:pt x="61" y="43"/>
                  </a:lnTo>
                  <a:lnTo>
                    <a:pt x="45" y="55"/>
                  </a:lnTo>
                  <a:lnTo>
                    <a:pt x="29" y="68"/>
                  </a:lnTo>
                  <a:lnTo>
                    <a:pt x="15" y="82"/>
                  </a:lnTo>
                  <a:lnTo>
                    <a:pt x="2" y="98"/>
                  </a:lnTo>
                  <a:lnTo>
                    <a:pt x="2" y="98"/>
                  </a:lnTo>
                  <a:lnTo>
                    <a:pt x="0" y="100"/>
                  </a:lnTo>
                  <a:lnTo>
                    <a:pt x="0" y="102"/>
                  </a:lnTo>
                  <a:lnTo>
                    <a:pt x="3" y="106"/>
                  </a:lnTo>
                  <a:lnTo>
                    <a:pt x="4" y="107"/>
                  </a:lnTo>
                  <a:lnTo>
                    <a:pt x="6" y="108"/>
                  </a:lnTo>
                  <a:lnTo>
                    <a:pt x="8" y="107"/>
                  </a:lnTo>
                  <a:lnTo>
                    <a:pt x="10" y="106"/>
                  </a:lnTo>
                  <a:lnTo>
                    <a:pt x="10" y="106"/>
                  </a:lnTo>
                  <a:lnTo>
                    <a:pt x="25" y="89"/>
                  </a:lnTo>
                  <a:lnTo>
                    <a:pt x="41" y="73"/>
                  </a:lnTo>
                  <a:lnTo>
                    <a:pt x="59" y="59"/>
                  </a:lnTo>
                  <a:lnTo>
                    <a:pt x="78" y="44"/>
                  </a:lnTo>
                  <a:lnTo>
                    <a:pt x="78" y="44"/>
                  </a:lnTo>
                  <a:lnTo>
                    <a:pt x="88" y="34"/>
                  </a:lnTo>
                  <a:lnTo>
                    <a:pt x="98" y="23"/>
                  </a:lnTo>
                  <a:lnTo>
                    <a:pt x="98" y="23"/>
                  </a:lnTo>
                  <a:lnTo>
                    <a:pt x="104" y="19"/>
                  </a:lnTo>
                  <a:lnTo>
                    <a:pt x="110" y="15"/>
                  </a:lnTo>
                  <a:lnTo>
                    <a:pt x="118" y="13"/>
                  </a:lnTo>
                  <a:lnTo>
                    <a:pt x="125" y="9"/>
                  </a:lnTo>
                  <a:lnTo>
                    <a:pt x="125" y="9"/>
                  </a:lnTo>
                  <a:lnTo>
                    <a:pt x="126" y="8"/>
                  </a:lnTo>
                  <a:lnTo>
                    <a:pt x="126" y="5"/>
                  </a:lnTo>
                  <a:lnTo>
                    <a:pt x="126" y="4"/>
                  </a:lnTo>
                  <a:lnTo>
                    <a:pt x="125" y="1"/>
                  </a:lnTo>
                  <a:lnTo>
                    <a:pt x="121" y="0"/>
                  </a:lnTo>
                  <a:lnTo>
                    <a:pt x="118" y="0"/>
                  </a:lnTo>
                  <a:lnTo>
                    <a:pt x="116" y="1"/>
                  </a:lnTo>
                  <a:lnTo>
                    <a:pt x="116"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0" name="Freeform 885"/>
            <p:cNvSpPr/>
            <p:nvPr/>
          </p:nvSpPr>
          <p:spPr bwMode="auto">
            <a:xfrm>
              <a:off x="3289301" y="3514726"/>
              <a:ext cx="87313" cy="93663"/>
            </a:xfrm>
            <a:custGeom>
              <a:avLst/>
              <a:gdLst/>
              <a:ahLst/>
              <a:cxnLst>
                <a:cxn ang="0">
                  <a:pos x="212" y="0"/>
                </a:cxn>
                <a:cxn ang="0">
                  <a:pos x="212" y="0"/>
                </a:cxn>
                <a:cxn ang="0">
                  <a:pos x="204" y="1"/>
                </a:cxn>
                <a:cxn ang="0">
                  <a:pos x="196" y="3"/>
                </a:cxn>
                <a:cxn ang="0">
                  <a:pos x="190" y="6"/>
                </a:cxn>
                <a:cxn ang="0">
                  <a:pos x="184" y="10"/>
                </a:cxn>
                <a:cxn ang="0">
                  <a:pos x="173" y="19"/>
                </a:cxn>
                <a:cxn ang="0">
                  <a:pos x="162" y="30"/>
                </a:cxn>
                <a:cxn ang="0">
                  <a:pos x="162" y="30"/>
                </a:cxn>
                <a:cxn ang="0">
                  <a:pos x="145" y="47"/>
                </a:cxn>
                <a:cxn ang="0">
                  <a:pos x="127" y="62"/>
                </a:cxn>
                <a:cxn ang="0">
                  <a:pos x="110" y="79"/>
                </a:cxn>
                <a:cxn ang="0">
                  <a:pos x="93" y="96"/>
                </a:cxn>
                <a:cxn ang="0">
                  <a:pos x="93" y="96"/>
                </a:cxn>
                <a:cxn ang="0">
                  <a:pos x="65" y="129"/>
                </a:cxn>
                <a:cxn ang="0">
                  <a:pos x="39" y="163"/>
                </a:cxn>
                <a:cxn ang="0">
                  <a:pos x="39" y="163"/>
                </a:cxn>
                <a:cxn ang="0">
                  <a:pos x="17" y="194"/>
                </a:cxn>
                <a:cxn ang="0">
                  <a:pos x="8" y="210"/>
                </a:cxn>
                <a:cxn ang="0">
                  <a:pos x="0" y="227"/>
                </a:cxn>
                <a:cxn ang="0">
                  <a:pos x="0" y="227"/>
                </a:cxn>
                <a:cxn ang="0">
                  <a:pos x="0" y="230"/>
                </a:cxn>
                <a:cxn ang="0">
                  <a:pos x="1" y="231"/>
                </a:cxn>
                <a:cxn ang="0">
                  <a:pos x="3" y="232"/>
                </a:cxn>
                <a:cxn ang="0">
                  <a:pos x="4" y="234"/>
                </a:cxn>
                <a:cxn ang="0">
                  <a:pos x="8" y="234"/>
                </a:cxn>
                <a:cxn ang="0">
                  <a:pos x="10" y="232"/>
                </a:cxn>
                <a:cxn ang="0">
                  <a:pos x="12" y="230"/>
                </a:cxn>
                <a:cxn ang="0">
                  <a:pos x="12" y="230"/>
                </a:cxn>
                <a:cxn ang="0">
                  <a:pos x="18" y="214"/>
                </a:cxn>
                <a:cxn ang="0">
                  <a:pos x="27" y="198"/>
                </a:cxn>
                <a:cxn ang="0">
                  <a:pos x="38" y="183"/>
                </a:cxn>
                <a:cxn ang="0">
                  <a:pos x="48" y="168"/>
                </a:cxn>
                <a:cxn ang="0">
                  <a:pos x="72" y="139"/>
                </a:cxn>
                <a:cxn ang="0">
                  <a:pos x="96" y="111"/>
                </a:cxn>
                <a:cxn ang="0">
                  <a:pos x="96" y="111"/>
                </a:cxn>
                <a:cxn ang="0">
                  <a:pos x="106" y="99"/>
                </a:cxn>
                <a:cxn ang="0">
                  <a:pos x="118" y="86"/>
                </a:cxn>
                <a:cxn ang="0">
                  <a:pos x="143" y="64"/>
                </a:cxn>
                <a:cxn ang="0">
                  <a:pos x="143" y="64"/>
                </a:cxn>
                <a:cxn ang="0">
                  <a:pos x="157" y="48"/>
                </a:cxn>
                <a:cxn ang="0">
                  <a:pos x="174" y="32"/>
                </a:cxn>
                <a:cxn ang="0">
                  <a:pos x="183" y="24"/>
                </a:cxn>
                <a:cxn ang="0">
                  <a:pos x="192" y="18"/>
                </a:cxn>
                <a:cxn ang="0">
                  <a:pos x="201" y="14"/>
                </a:cxn>
                <a:cxn ang="0">
                  <a:pos x="212" y="11"/>
                </a:cxn>
                <a:cxn ang="0">
                  <a:pos x="212" y="11"/>
                </a:cxn>
                <a:cxn ang="0">
                  <a:pos x="213" y="10"/>
                </a:cxn>
                <a:cxn ang="0">
                  <a:pos x="216" y="9"/>
                </a:cxn>
                <a:cxn ang="0">
                  <a:pos x="217" y="5"/>
                </a:cxn>
                <a:cxn ang="0">
                  <a:pos x="217" y="3"/>
                </a:cxn>
                <a:cxn ang="0">
                  <a:pos x="216" y="1"/>
                </a:cxn>
                <a:cxn ang="0">
                  <a:pos x="213" y="0"/>
                </a:cxn>
                <a:cxn ang="0">
                  <a:pos x="212" y="0"/>
                </a:cxn>
                <a:cxn ang="0">
                  <a:pos x="212" y="0"/>
                </a:cxn>
              </a:cxnLst>
              <a:rect l="0" t="0" r="r" b="b"/>
              <a:pathLst>
                <a:path w="217" h="234">
                  <a:moveTo>
                    <a:pt x="212" y="0"/>
                  </a:moveTo>
                  <a:lnTo>
                    <a:pt x="212" y="0"/>
                  </a:lnTo>
                  <a:lnTo>
                    <a:pt x="204" y="1"/>
                  </a:lnTo>
                  <a:lnTo>
                    <a:pt x="196" y="3"/>
                  </a:lnTo>
                  <a:lnTo>
                    <a:pt x="190" y="6"/>
                  </a:lnTo>
                  <a:lnTo>
                    <a:pt x="184" y="10"/>
                  </a:lnTo>
                  <a:lnTo>
                    <a:pt x="173" y="19"/>
                  </a:lnTo>
                  <a:lnTo>
                    <a:pt x="162" y="30"/>
                  </a:lnTo>
                  <a:lnTo>
                    <a:pt x="162" y="30"/>
                  </a:lnTo>
                  <a:lnTo>
                    <a:pt x="145" y="47"/>
                  </a:lnTo>
                  <a:lnTo>
                    <a:pt x="127" y="62"/>
                  </a:lnTo>
                  <a:lnTo>
                    <a:pt x="110" y="79"/>
                  </a:lnTo>
                  <a:lnTo>
                    <a:pt x="93" y="96"/>
                  </a:lnTo>
                  <a:lnTo>
                    <a:pt x="93" y="96"/>
                  </a:lnTo>
                  <a:lnTo>
                    <a:pt x="65" y="129"/>
                  </a:lnTo>
                  <a:lnTo>
                    <a:pt x="39" y="163"/>
                  </a:lnTo>
                  <a:lnTo>
                    <a:pt x="39" y="163"/>
                  </a:lnTo>
                  <a:lnTo>
                    <a:pt x="17" y="194"/>
                  </a:lnTo>
                  <a:lnTo>
                    <a:pt x="8" y="210"/>
                  </a:lnTo>
                  <a:lnTo>
                    <a:pt x="0" y="227"/>
                  </a:lnTo>
                  <a:lnTo>
                    <a:pt x="0" y="227"/>
                  </a:lnTo>
                  <a:lnTo>
                    <a:pt x="0" y="230"/>
                  </a:lnTo>
                  <a:lnTo>
                    <a:pt x="1" y="231"/>
                  </a:lnTo>
                  <a:lnTo>
                    <a:pt x="3" y="232"/>
                  </a:lnTo>
                  <a:lnTo>
                    <a:pt x="4" y="234"/>
                  </a:lnTo>
                  <a:lnTo>
                    <a:pt x="8" y="234"/>
                  </a:lnTo>
                  <a:lnTo>
                    <a:pt x="10" y="232"/>
                  </a:lnTo>
                  <a:lnTo>
                    <a:pt x="12" y="230"/>
                  </a:lnTo>
                  <a:lnTo>
                    <a:pt x="12" y="230"/>
                  </a:lnTo>
                  <a:lnTo>
                    <a:pt x="18" y="214"/>
                  </a:lnTo>
                  <a:lnTo>
                    <a:pt x="27" y="198"/>
                  </a:lnTo>
                  <a:lnTo>
                    <a:pt x="38" y="183"/>
                  </a:lnTo>
                  <a:lnTo>
                    <a:pt x="48" y="168"/>
                  </a:lnTo>
                  <a:lnTo>
                    <a:pt x="72" y="139"/>
                  </a:lnTo>
                  <a:lnTo>
                    <a:pt x="96" y="111"/>
                  </a:lnTo>
                  <a:lnTo>
                    <a:pt x="96" y="111"/>
                  </a:lnTo>
                  <a:lnTo>
                    <a:pt x="106" y="99"/>
                  </a:lnTo>
                  <a:lnTo>
                    <a:pt x="118" y="86"/>
                  </a:lnTo>
                  <a:lnTo>
                    <a:pt x="143" y="64"/>
                  </a:lnTo>
                  <a:lnTo>
                    <a:pt x="143" y="64"/>
                  </a:lnTo>
                  <a:lnTo>
                    <a:pt x="157" y="48"/>
                  </a:lnTo>
                  <a:lnTo>
                    <a:pt x="174" y="32"/>
                  </a:lnTo>
                  <a:lnTo>
                    <a:pt x="183" y="24"/>
                  </a:lnTo>
                  <a:lnTo>
                    <a:pt x="192" y="18"/>
                  </a:lnTo>
                  <a:lnTo>
                    <a:pt x="201" y="14"/>
                  </a:lnTo>
                  <a:lnTo>
                    <a:pt x="212" y="11"/>
                  </a:lnTo>
                  <a:lnTo>
                    <a:pt x="212" y="11"/>
                  </a:lnTo>
                  <a:lnTo>
                    <a:pt x="213" y="10"/>
                  </a:lnTo>
                  <a:lnTo>
                    <a:pt x="216" y="9"/>
                  </a:lnTo>
                  <a:lnTo>
                    <a:pt x="217" y="5"/>
                  </a:lnTo>
                  <a:lnTo>
                    <a:pt x="217" y="3"/>
                  </a:lnTo>
                  <a:lnTo>
                    <a:pt x="216" y="1"/>
                  </a:lnTo>
                  <a:lnTo>
                    <a:pt x="213" y="0"/>
                  </a:lnTo>
                  <a:lnTo>
                    <a:pt x="212" y="0"/>
                  </a:lnTo>
                  <a:lnTo>
                    <a:pt x="212"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1" name="Freeform 886"/>
            <p:cNvSpPr/>
            <p:nvPr/>
          </p:nvSpPr>
          <p:spPr bwMode="auto">
            <a:xfrm>
              <a:off x="3252788" y="3548063"/>
              <a:ext cx="125413" cy="130175"/>
            </a:xfrm>
            <a:custGeom>
              <a:avLst/>
              <a:gdLst/>
              <a:ahLst/>
              <a:cxnLst>
                <a:cxn ang="0">
                  <a:pos x="305" y="1"/>
                </a:cxn>
                <a:cxn ang="0">
                  <a:pos x="305" y="1"/>
                </a:cxn>
                <a:cxn ang="0">
                  <a:pos x="296" y="6"/>
                </a:cxn>
                <a:cxn ang="0">
                  <a:pos x="287" y="13"/>
                </a:cxn>
                <a:cxn ang="0">
                  <a:pos x="278" y="18"/>
                </a:cxn>
                <a:cxn ang="0">
                  <a:pos x="270" y="24"/>
                </a:cxn>
                <a:cxn ang="0">
                  <a:pos x="270" y="24"/>
                </a:cxn>
                <a:cxn ang="0">
                  <a:pos x="249" y="45"/>
                </a:cxn>
                <a:cxn ang="0">
                  <a:pos x="227" y="65"/>
                </a:cxn>
                <a:cxn ang="0">
                  <a:pos x="227" y="65"/>
                </a:cxn>
                <a:cxn ang="0">
                  <a:pos x="181" y="107"/>
                </a:cxn>
                <a:cxn ang="0">
                  <a:pos x="159" y="129"/>
                </a:cxn>
                <a:cxn ang="0">
                  <a:pos x="138" y="151"/>
                </a:cxn>
                <a:cxn ang="0">
                  <a:pos x="138" y="151"/>
                </a:cxn>
                <a:cxn ang="0">
                  <a:pos x="95" y="200"/>
                </a:cxn>
                <a:cxn ang="0">
                  <a:pos x="50" y="247"/>
                </a:cxn>
                <a:cxn ang="0">
                  <a:pos x="50" y="247"/>
                </a:cxn>
                <a:cxn ang="0">
                  <a:pos x="36" y="264"/>
                </a:cxn>
                <a:cxn ang="0">
                  <a:pos x="21" y="282"/>
                </a:cxn>
                <a:cxn ang="0">
                  <a:pos x="10" y="302"/>
                </a:cxn>
                <a:cxn ang="0">
                  <a:pos x="4" y="312"/>
                </a:cxn>
                <a:cxn ang="0">
                  <a:pos x="0" y="323"/>
                </a:cxn>
                <a:cxn ang="0">
                  <a:pos x="0" y="323"/>
                </a:cxn>
                <a:cxn ang="0">
                  <a:pos x="0" y="325"/>
                </a:cxn>
                <a:cxn ang="0">
                  <a:pos x="2" y="327"/>
                </a:cxn>
                <a:cxn ang="0">
                  <a:pos x="4" y="329"/>
                </a:cxn>
                <a:cxn ang="0">
                  <a:pos x="10" y="329"/>
                </a:cxn>
                <a:cxn ang="0">
                  <a:pos x="11" y="328"/>
                </a:cxn>
                <a:cxn ang="0">
                  <a:pos x="12" y="325"/>
                </a:cxn>
                <a:cxn ang="0">
                  <a:pos x="12" y="325"/>
                </a:cxn>
                <a:cxn ang="0">
                  <a:pos x="17" y="313"/>
                </a:cxn>
                <a:cxn ang="0">
                  <a:pos x="23" y="302"/>
                </a:cxn>
                <a:cxn ang="0">
                  <a:pos x="31" y="290"/>
                </a:cxn>
                <a:cxn ang="0">
                  <a:pos x="38" y="279"/>
                </a:cxn>
                <a:cxn ang="0">
                  <a:pos x="55" y="259"/>
                </a:cxn>
                <a:cxn ang="0">
                  <a:pos x="74" y="239"/>
                </a:cxn>
                <a:cxn ang="0">
                  <a:pos x="74" y="239"/>
                </a:cxn>
                <a:cxn ang="0">
                  <a:pos x="113" y="196"/>
                </a:cxn>
                <a:cxn ang="0">
                  <a:pos x="154" y="151"/>
                </a:cxn>
                <a:cxn ang="0">
                  <a:pos x="154" y="151"/>
                </a:cxn>
                <a:cxn ang="0">
                  <a:pos x="172" y="130"/>
                </a:cxn>
                <a:cxn ang="0">
                  <a:pos x="193" y="111"/>
                </a:cxn>
                <a:cxn ang="0">
                  <a:pos x="235" y="73"/>
                </a:cxn>
                <a:cxn ang="0">
                  <a:pos x="235" y="73"/>
                </a:cxn>
                <a:cxn ang="0">
                  <a:pos x="271" y="39"/>
                </a:cxn>
                <a:cxn ang="0">
                  <a:pos x="271" y="39"/>
                </a:cxn>
                <a:cxn ang="0">
                  <a:pos x="280" y="31"/>
                </a:cxn>
                <a:cxn ang="0">
                  <a:pos x="292" y="23"/>
                </a:cxn>
                <a:cxn ang="0">
                  <a:pos x="303" y="17"/>
                </a:cxn>
                <a:cxn ang="0">
                  <a:pos x="313" y="9"/>
                </a:cxn>
                <a:cxn ang="0">
                  <a:pos x="313" y="9"/>
                </a:cxn>
                <a:cxn ang="0">
                  <a:pos x="314" y="6"/>
                </a:cxn>
                <a:cxn ang="0">
                  <a:pos x="316" y="5"/>
                </a:cxn>
                <a:cxn ang="0">
                  <a:pos x="314" y="2"/>
                </a:cxn>
                <a:cxn ang="0">
                  <a:pos x="313" y="1"/>
                </a:cxn>
                <a:cxn ang="0">
                  <a:pos x="309" y="0"/>
                </a:cxn>
                <a:cxn ang="0">
                  <a:pos x="308" y="0"/>
                </a:cxn>
                <a:cxn ang="0">
                  <a:pos x="305" y="1"/>
                </a:cxn>
                <a:cxn ang="0">
                  <a:pos x="305" y="1"/>
                </a:cxn>
              </a:cxnLst>
              <a:rect l="0" t="0" r="r" b="b"/>
              <a:pathLst>
                <a:path w="316" h="329">
                  <a:moveTo>
                    <a:pt x="305" y="1"/>
                  </a:moveTo>
                  <a:lnTo>
                    <a:pt x="305" y="1"/>
                  </a:lnTo>
                  <a:lnTo>
                    <a:pt x="296" y="6"/>
                  </a:lnTo>
                  <a:lnTo>
                    <a:pt x="287" y="13"/>
                  </a:lnTo>
                  <a:lnTo>
                    <a:pt x="278" y="18"/>
                  </a:lnTo>
                  <a:lnTo>
                    <a:pt x="270" y="24"/>
                  </a:lnTo>
                  <a:lnTo>
                    <a:pt x="270" y="24"/>
                  </a:lnTo>
                  <a:lnTo>
                    <a:pt x="249" y="45"/>
                  </a:lnTo>
                  <a:lnTo>
                    <a:pt x="227" y="65"/>
                  </a:lnTo>
                  <a:lnTo>
                    <a:pt x="227" y="65"/>
                  </a:lnTo>
                  <a:lnTo>
                    <a:pt x="181" y="107"/>
                  </a:lnTo>
                  <a:lnTo>
                    <a:pt x="159" y="129"/>
                  </a:lnTo>
                  <a:lnTo>
                    <a:pt x="138" y="151"/>
                  </a:lnTo>
                  <a:lnTo>
                    <a:pt x="138" y="151"/>
                  </a:lnTo>
                  <a:lnTo>
                    <a:pt x="95" y="200"/>
                  </a:lnTo>
                  <a:lnTo>
                    <a:pt x="50" y="247"/>
                  </a:lnTo>
                  <a:lnTo>
                    <a:pt x="50" y="247"/>
                  </a:lnTo>
                  <a:lnTo>
                    <a:pt x="36" y="264"/>
                  </a:lnTo>
                  <a:lnTo>
                    <a:pt x="21" y="282"/>
                  </a:lnTo>
                  <a:lnTo>
                    <a:pt x="10" y="302"/>
                  </a:lnTo>
                  <a:lnTo>
                    <a:pt x="4" y="312"/>
                  </a:lnTo>
                  <a:lnTo>
                    <a:pt x="0" y="323"/>
                  </a:lnTo>
                  <a:lnTo>
                    <a:pt x="0" y="323"/>
                  </a:lnTo>
                  <a:lnTo>
                    <a:pt x="0" y="325"/>
                  </a:lnTo>
                  <a:lnTo>
                    <a:pt x="2" y="327"/>
                  </a:lnTo>
                  <a:lnTo>
                    <a:pt x="4" y="329"/>
                  </a:lnTo>
                  <a:lnTo>
                    <a:pt x="10" y="329"/>
                  </a:lnTo>
                  <a:lnTo>
                    <a:pt x="11" y="328"/>
                  </a:lnTo>
                  <a:lnTo>
                    <a:pt x="12" y="325"/>
                  </a:lnTo>
                  <a:lnTo>
                    <a:pt x="12" y="325"/>
                  </a:lnTo>
                  <a:lnTo>
                    <a:pt x="17" y="313"/>
                  </a:lnTo>
                  <a:lnTo>
                    <a:pt x="23" y="302"/>
                  </a:lnTo>
                  <a:lnTo>
                    <a:pt x="31" y="290"/>
                  </a:lnTo>
                  <a:lnTo>
                    <a:pt x="38" y="279"/>
                  </a:lnTo>
                  <a:lnTo>
                    <a:pt x="55" y="259"/>
                  </a:lnTo>
                  <a:lnTo>
                    <a:pt x="74" y="239"/>
                  </a:lnTo>
                  <a:lnTo>
                    <a:pt x="74" y="239"/>
                  </a:lnTo>
                  <a:lnTo>
                    <a:pt x="113" y="196"/>
                  </a:lnTo>
                  <a:lnTo>
                    <a:pt x="154" y="151"/>
                  </a:lnTo>
                  <a:lnTo>
                    <a:pt x="154" y="151"/>
                  </a:lnTo>
                  <a:lnTo>
                    <a:pt x="172" y="130"/>
                  </a:lnTo>
                  <a:lnTo>
                    <a:pt x="193" y="111"/>
                  </a:lnTo>
                  <a:lnTo>
                    <a:pt x="235" y="73"/>
                  </a:lnTo>
                  <a:lnTo>
                    <a:pt x="235" y="73"/>
                  </a:lnTo>
                  <a:lnTo>
                    <a:pt x="271" y="39"/>
                  </a:lnTo>
                  <a:lnTo>
                    <a:pt x="271" y="39"/>
                  </a:lnTo>
                  <a:lnTo>
                    <a:pt x="280" y="31"/>
                  </a:lnTo>
                  <a:lnTo>
                    <a:pt x="292" y="23"/>
                  </a:lnTo>
                  <a:lnTo>
                    <a:pt x="303" y="17"/>
                  </a:lnTo>
                  <a:lnTo>
                    <a:pt x="313" y="9"/>
                  </a:lnTo>
                  <a:lnTo>
                    <a:pt x="313" y="9"/>
                  </a:lnTo>
                  <a:lnTo>
                    <a:pt x="314" y="6"/>
                  </a:lnTo>
                  <a:lnTo>
                    <a:pt x="316" y="5"/>
                  </a:lnTo>
                  <a:lnTo>
                    <a:pt x="314" y="2"/>
                  </a:lnTo>
                  <a:lnTo>
                    <a:pt x="313" y="1"/>
                  </a:lnTo>
                  <a:lnTo>
                    <a:pt x="309" y="0"/>
                  </a:lnTo>
                  <a:lnTo>
                    <a:pt x="308" y="0"/>
                  </a:lnTo>
                  <a:lnTo>
                    <a:pt x="305" y="1"/>
                  </a:lnTo>
                  <a:lnTo>
                    <a:pt x="305"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2" name="Freeform 887"/>
            <p:cNvSpPr/>
            <p:nvPr/>
          </p:nvSpPr>
          <p:spPr bwMode="auto">
            <a:xfrm>
              <a:off x="3255963" y="3578226"/>
              <a:ext cx="133350" cy="146050"/>
            </a:xfrm>
            <a:custGeom>
              <a:avLst/>
              <a:gdLst/>
              <a:ahLst/>
              <a:cxnLst>
                <a:cxn ang="0">
                  <a:pos x="328" y="1"/>
                </a:cxn>
                <a:cxn ang="0">
                  <a:pos x="277" y="42"/>
                </a:cxn>
                <a:cxn ang="0">
                  <a:pos x="230" y="86"/>
                </a:cxn>
                <a:cxn ang="0">
                  <a:pos x="186" y="136"/>
                </a:cxn>
                <a:cxn ang="0">
                  <a:pos x="144" y="184"/>
                </a:cxn>
                <a:cxn ang="0">
                  <a:pos x="122" y="208"/>
                </a:cxn>
                <a:cxn ang="0">
                  <a:pos x="73" y="252"/>
                </a:cxn>
                <a:cxn ang="0">
                  <a:pos x="50" y="275"/>
                </a:cxn>
                <a:cxn ang="0">
                  <a:pos x="26" y="303"/>
                </a:cxn>
                <a:cxn ang="0">
                  <a:pos x="12" y="324"/>
                </a:cxn>
                <a:cxn ang="0">
                  <a:pos x="3" y="348"/>
                </a:cxn>
                <a:cxn ang="0">
                  <a:pos x="0" y="360"/>
                </a:cxn>
                <a:cxn ang="0">
                  <a:pos x="3" y="365"/>
                </a:cxn>
                <a:cxn ang="0">
                  <a:pos x="9" y="365"/>
                </a:cxn>
                <a:cxn ang="0">
                  <a:pos x="16" y="358"/>
                </a:cxn>
                <a:cxn ang="0">
                  <a:pos x="17" y="353"/>
                </a:cxn>
                <a:cxn ang="0">
                  <a:pos x="13" y="349"/>
                </a:cxn>
                <a:cxn ang="0">
                  <a:pos x="17" y="337"/>
                </a:cxn>
                <a:cxn ang="0">
                  <a:pos x="30" y="315"/>
                </a:cxn>
                <a:cxn ang="0">
                  <a:pos x="55" y="285"/>
                </a:cxn>
                <a:cxn ang="0">
                  <a:pos x="72" y="268"/>
                </a:cxn>
                <a:cxn ang="0">
                  <a:pos x="116" y="228"/>
                </a:cxn>
                <a:cxn ang="0">
                  <a:pos x="149" y="196"/>
                </a:cxn>
                <a:cxn ang="0">
                  <a:pos x="158" y="186"/>
                </a:cxn>
                <a:cxn ang="0">
                  <a:pos x="220" y="115"/>
                </a:cxn>
                <a:cxn ang="0">
                  <a:pos x="263" y="71"/>
                </a:cxn>
                <a:cxn ang="0">
                  <a:pos x="309" y="30"/>
                </a:cxn>
                <a:cxn ang="0">
                  <a:pos x="334" y="12"/>
                </a:cxn>
                <a:cxn ang="0">
                  <a:pos x="336" y="8"/>
                </a:cxn>
                <a:cxn ang="0">
                  <a:pos x="334" y="1"/>
                </a:cxn>
                <a:cxn ang="0">
                  <a:pos x="330" y="0"/>
                </a:cxn>
                <a:cxn ang="0">
                  <a:pos x="328" y="1"/>
                </a:cxn>
              </a:cxnLst>
              <a:rect l="0" t="0" r="r" b="b"/>
              <a:pathLst>
                <a:path w="336" h="366">
                  <a:moveTo>
                    <a:pt x="328" y="1"/>
                  </a:moveTo>
                  <a:lnTo>
                    <a:pt x="328" y="1"/>
                  </a:lnTo>
                  <a:lnTo>
                    <a:pt x="302" y="21"/>
                  </a:lnTo>
                  <a:lnTo>
                    <a:pt x="277" y="42"/>
                  </a:lnTo>
                  <a:lnTo>
                    <a:pt x="252" y="64"/>
                  </a:lnTo>
                  <a:lnTo>
                    <a:pt x="230" y="86"/>
                  </a:lnTo>
                  <a:lnTo>
                    <a:pt x="208" y="111"/>
                  </a:lnTo>
                  <a:lnTo>
                    <a:pt x="186" y="136"/>
                  </a:lnTo>
                  <a:lnTo>
                    <a:pt x="144" y="184"/>
                  </a:lnTo>
                  <a:lnTo>
                    <a:pt x="144" y="184"/>
                  </a:lnTo>
                  <a:lnTo>
                    <a:pt x="133" y="198"/>
                  </a:lnTo>
                  <a:lnTo>
                    <a:pt x="122" y="208"/>
                  </a:lnTo>
                  <a:lnTo>
                    <a:pt x="98" y="230"/>
                  </a:lnTo>
                  <a:lnTo>
                    <a:pt x="73" y="252"/>
                  </a:lnTo>
                  <a:lnTo>
                    <a:pt x="50" y="275"/>
                  </a:lnTo>
                  <a:lnTo>
                    <a:pt x="50" y="275"/>
                  </a:lnTo>
                  <a:lnTo>
                    <a:pt x="34" y="293"/>
                  </a:lnTo>
                  <a:lnTo>
                    <a:pt x="26" y="303"/>
                  </a:lnTo>
                  <a:lnTo>
                    <a:pt x="18" y="314"/>
                  </a:lnTo>
                  <a:lnTo>
                    <a:pt x="12" y="324"/>
                  </a:lnTo>
                  <a:lnTo>
                    <a:pt x="7" y="336"/>
                  </a:lnTo>
                  <a:lnTo>
                    <a:pt x="3" y="348"/>
                  </a:lnTo>
                  <a:lnTo>
                    <a:pt x="0" y="360"/>
                  </a:lnTo>
                  <a:lnTo>
                    <a:pt x="0" y="360"/>
                  </a:lnTo>
                  <a:lnTo>
                    <a:pt x="0" y="364"/>
                  </a:lnTo>
                  <a:lnTo>
                    <a:pt x="3" y="365"/>
                  </a:lnTo>
                  <a:lnTo>
                    <a:pt x="7" y="366"/>
                  </a:lnTo>
                  <a:lnTo>
                    <a:pt x="9" y="365"/>
                  </a:lnTo>
                  <a:lnTo>
                    <a:pt x="16" y="358"/>
                  </a:lnTo>
                  <a:lnTo>
                    <a:pt x="16" y="358"/>
                  </a:lnTo>
                  <a:lnTo>
                    <a:pt x="17" y="356"/>
                  </a:lnTo>
                  <a:lnTo>
                    <a:pt x="17" y="353"/>
                  </a:lnTo>
                  <a:lnTo>
                    <a:pt x="16" y="352"/>
                  </a:lnTo>
                  <a:lnTo>
                    <a:pt x="13" y="349"/>
                  </a:lnTo>
                  <a:lnTo>
                    <a:pt x="13" y="349"/>
                  </a:lnTo>
                  <a:lnTo>
                    <a:pt x="17" y="337"/>
                  </a:lnTo>
                  <a:lnTo>
                    <a:pt x="24" y="327"/>
                  </a:lnTo>
                  <a:lnTo>
                    <a:pt x="30" y="315"/>
                  </a:lnTo>
                  <a:lnTo>
                    <a:pt x="38" y="305"/>
                  </a:lnTo>
                  <a:lnTo>
                    <a:pt x="55" y="285"/>
                  </a:lnTo>
                  <a:lnTo>
                    <a:pt x="72" y="268"/>
                  </a:lnTo>
                  <a:lnTo>
                    <a:pt x="72" y="268"/>
                  </a:lnTo>
                  <a:lnTo>
                    <a:pt x="94" y="247"/>
                  </a:lnTo>
                  <a:lnTo>
                    <a:pt x="116" y="228"/>
                  </a:lnTo>
                  <a:lnTo>
                    <a:pt x="139" y="207"/>
                  </a:lnTo>
                  <a:lnTo>
                    <a:pt x="149" y="196"/>
                  </a:lnTo>
                  <a:lnTo>
                    <a:pt x="158" y="186"/>
                  </a:lnTo>
                  <a:lnTo>
                    <a:pt x="158" y="186"/>
                  </a:lnTo>
                  <a:lnTo>
                    <a:pt x="199" y="139"/>
                  </a:lnTo>
                  <a:lnTo>
                    <a:pt x="220" y="115"/>
                  </a:lnTo>
                  <a:lnTo>
                    <a:pt x="241" y="93"/>
                  </a:lnTo>
                  <a:lnTo>
                    <a:pt x="263" y="71"/>
                  </a:lnTo>
                  <a:lnTo>
                    <a:pt x="285" y="50"/>
                  </a:lnTo>
                  <a:lnTo>
                    <a:pt x="309" y="30"/>
                  </a:lnTo>
                  <a:lnTo>
                    <a:pt x="334" y="12"/>
                  </a:lnTo>
                  <a:lnTo>
                    <a:pt x="334" y="12"/>
                  </a:lnTo>
                  <a:lnTo>
                    <a:pt x="335" y="9"/>
                  </a:lnTo>
                  <a:lnTo>
                    <a:pt x="336" y="8"/>
                  </a:lnTo>
                  <a:lnTo>
                    <a:pt x="335" y="3"/>
                  </a:lnTo>
                  <a:lnTo>
                    <a:pt x="334" y="1"/>
                  </a:lnTo>
                  <a:lnTo>
                    <a:pt x="332" y="0"/>
                  </a:lnTo>
                  <a:lnTo>
                    <a:pt x="330" y="0"/>
                  </a:lnTo>
                  <a:lnTo>
                    <a:pt x="328" y="1"/>
                  </a:lnTo>
                  <a:lnTo>
                    <a:pt x="328"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3" name="Freeform 888"/>
            <p:cNvSpPr/>
            <p:nvPr/>
          </p:nvSpPr>
          <p:spPr bwMode="auto">
            <a:xfrm>
              <a:off x="3267076" y="3592513"/>
              <a:ext cx="152400" cy="169863"/>
            </a:xfrm>
            <a:custGeom>
              <a:avLst/>
              <a:gdLst/>
              <a:ahLst/>
              <a:cxnLst>
                <a:cxn ang="0">
                  <a:pos x="371" y="2"/>
                </a:cxn>
                <a:cxn ang="0">
                  <a:pos x="371" y="2"/>
                </a:cxn>
                <a:cxn ang="0">
                  <a:pos x="319" y="51"/>
                </a:cxn>
                <a:cxn ang="0">
                  <a:pos x="293" y="76"/>
                </a:cxn>
                <a:cxn ang="0">
                  <a:pos x="267" y="100"/>
                </a:cxn>
                <a:cxn ang="0">
                  <a:pos x="267" y="100"/>
                </a:cxn>
                <a:cxn ang="0">
                  <a:pos x="212" y="147"/>
                </a:cxn>
                <a:cxn ang="0">
                  <a:pos x="186" y="172"/>
                </a:cxn>
                <a:cxn ang="0">
                  <a:pos x="161" y="199"/>
                </a:cxn>
                <a:cxn ang="0">
                  <a:pos x="161" y="199"/>
                </a:cxn>
                <a:cxn ang="0">
                  <a:pos x="149" y="212"/>
                </a:cxn>
                <a:cxn ang="0">
                  <a:pos x="138" y="228"/>
                </a:cxn>
                <a:cxn ang="0">
                  <a:pos x="119" y="258"/>
                </a:cxn>
                <a:cxn ang="0">
                  <a:pos x="99" y="289"/>
                </a:cxn>
                <a:cxn ang="0">
                  <a:pos x="81" y="321"/>
                </a:cxn>
                <a:cxn ang="0">
                  <a:pos x="81" y="321"/>
                </a:cxn>
                <a:cxn ang="0">
                  <a:pos x="63" y="346"/>
                </a:cxn>
                <a:cxn ang="0">
                  <a:pos x="46" y="372"/>
                </a:cxn>
                <a:cxn ang="0">
                  <a:pos x="46" y="372"/>
                </a:cxn>
                <a:cxn ang="0">
                  <a:pos x="38" y="385"/>
                </a:cxn>
                <a:cxn ang="0">
                  <a:pos x="29" y="399"/>
                </a:cxn>
                <a:cxn ang="0">
                  <a:pos x="22" y="406"/>
                </a:cxn>
                <a:cxn ang="0">
                  <a:pos x="17" y="411"/>
                </a:cxn>
                <a:cxn ang="0">
                  <a:pos x="10" y="415"/>
                </a:cxn>
                <a:cxn ang="0">
                  <a:pos x="4" y="416"/>
                </a:cxn>
                <a:cxn ang="0">
                  <a:pos x="4" y="416"/>
                </a:cxn>
                <a:cxn ang="0">
                  <a:pos x="1" y="418"/>
                </a:cxn>
                <a:cxn ang="0">
                  <a:pos x="0" y="419"/>
                </a:cxn>
                <a:cxn ang="0">
                  <a:pos x="0" y="421"/>
                </a:cxn>
                <a:cxn ang="0">
                  <a:pos x="0" y="423"/>
                </a:cxn>
                <a:cxn ang="0">
                  <a:pos x="2" y="427"/>
                </a:cxn>
                <a:cxn ang="0">
                  <a:pos x="4" y="428"/>
                </a:cxn>
                <a:cxn ang="0">
                  <a:pos x="6" y="428"/>
                </a:cxn>
                <a:cxn ang="0">
                  <a:pos x="6" y="428"/>
                </a:cxn>
                <a:cxn ang="0">
                  <a:pos x="15" y="425"/>
                </a:cxn>
                <a:cxn ang="0">
                  <a:pos x="25" y="419"/>
                </a:cxn>
                <a:cxn ang="0">
                  <a:pos x="31" y="412"/>
                </a:cxn>
                <a:cxn ang="0">
                  <a:pos x="39" y="403"/>
                </a:cxn>
                <a:cxn ang="0">
                  <a:pos x="51" y="385"/>
                </a:cxn>
                <a:cxn ang="0">
                  <a:pos x="61" y="368"/>
                </a:cxn>
                <a:cxn ang="0">
                  <a:pos x="61" y="368"/>
                </a:cxn>
                <a:cxn ang="0">
                  <a:pos x="153" y="229"/>
                </a:cxn>
                <a:cxn ang="0">
                  <a:pos x="153" y="229"/>
                </a:cxn>
                <a:cxn ang="0">
                  <a:pos x="163" y="212"/>
                </a:cxn>
                <a:cxn ang="0">
                  <a:pos x="176" y="197"/>
                </a:cxn>
                <a:cxn ang="0">
                  <a:pos x="191" y="182"/>
                </a:cxn>
                <a:cxn ang="0">
                  <a:pos x="205" y="168"/>
                </a:cxn>
                <a:cxn ang="0">
                  <a:pos x="235" y="140"/>
                </a:cxn>
                <a:cxn ang="0">
                  <a:pos x="267" y="114"/>
                </a:cxn>
                <a:cxn ang="0">
                  <a:pos x="267" y="114"/>
                </a:cxn>
                <a:cxn ang="0">
                  <a:pos x="295" y="89"/>
                </a:cxn>
                <a:cxn ang="0">
                  <a:pos x="324" y="63"/>
                </a:cxn>
                <a:cxn ang="0">
                  <a:pos x="380" y="10"/>
                </a:cxn>
                <a:cxn ang="0">
                  <a:pos x="380" y="10"/>
                </a:cxn>
                <a:cxn ang="0">
                  <a:pos x="382" y="8"/>
                </a:cxn>
                <a:cxn ang="0">
                  <a:pos x="382" y="6"/>
                </a:cxn>
                <a:cxn ang="0">
                  <a:pos x="380" y="2"/>
                </a:cxn>
                <a:cxn ang="0">
                  <a:pos x="377" y="0"/>
                </a:cxn>
                <a:cxn ang="0">
                  <a:pos x="374" y="0"/>
                </a:cxn>
                <a:cxn ang="0">
                  <a:pos x="371" y="2"/>
                </a:cxn>
                <a:cxn ang="0">
                  <a:pos x="371" y="2"/>
                </a:cxn>
              </a:cxnLst>
              <a:rect l="0" t="0" r="r" b="b"/>
              <a:pathLst>
                <a:path w="382" h="428">
                  <a:moveTo>
                    <a:pt x="371" y="2"/>
                  </a:moveTo>
                  <a:lnTo>
                    <a:pt x="371" y="2"/>
                  </a:lnTo>
                  <a:lnTo>
                    <a:pt x="319" y="51"/>
                  </a:lnTo>
                  <a:lnTo>
                    <a:pt x="293" y="76"/>
                  </a:lnTo>
                  <a:lnTo>
                    <a:pt x="267" y="100"/>
                  </a:lnTo>
                  <a:lnTo>
                    <a:pt x="267" y="100"/>
                  </a:lnTo>
                  <a:lnTo>
                    <a:pt x="212" y="147"/>
                  </a:lnTo>
                  <a:lnTo>
                    <a:pt x="186" y="172"/>
                  </a:lnTo>
                  <a:lnTo>
                    <a:pt x="161" y="199"/>
                  </a:lnTo>
                  <a:lnTo>
                    <a:pt x="161" y="199"/>
                  </a:lnTo>
                  <a:lnTo>
                    <a:pt x="149" y="212"/>
                  </a:lnTo>
                  <a:lnTo>
                    <a:pt x="138" y="228"/>
                  </a:lnTo>
                  <a:lnTo>
                    <a:pt x="119" y="258"/>
                  </a:lnTo>
                  <a:lnTo>
                    <a:pt x="99" y="289"/>
                  </a:lnTo>
                  <a:lnTo>
                    <a:pt x="81" y="321"/>
                  </a:lnTo>
                  <a:lnTo>
                    <a:pt x="81" y="321"/>
                  </a:lnTo>
                  <a:lnTo>
                    <a:pt x="63" y="346"/>
                  </a:lnTo>
                  <a:lnTo>
                    <a:pt x="46" y="372"/>
                  </a:lnTo>
                  <a:lnTo>
                    <a:pt x="46" y="372"/>
                  </a:lnTo>
                  <a:lnTo>
                    <a:pt x="38" y="385"/>
                  </a:lnTo>
                  <a:lnTo>
                    <a:pt x="29" y="399"/>
                  </a:lnTo>
                  <a:lnTo>
                    <a:pt x="22" y="406"/>
                  </a:lnTo>
                  <a:lnTo>
                    <a:pt x="17" y="411"/>
                  </a:lnTo>
                  <a:lnTo>
                    <a:pt x="10" y="415"/>
                  </a:lnTo>
                  <a:lnTo>
                    <a:pt x="4" y="416"/>
                  </a:lnTo>
                  <a:lnTo>
                    <a:pt x="4" y="416"/>
                  </a:lnTo>
                  <a:lnTo>
                    <a:pt x="1" y="418"/>
                  </a:lnTo>
                  <a:lnTo>
                    <a:pt x="0" y="419"/>
                  </a:lnTo>
                  <a:lnTo>
                    <a:pt x="0" y="421"/>
                  </a:lnTo>
                  <a:lnTo>
                    <a:pt x="0" y="423"/>
                  </a:lnTo>
                  <a:lnTo>
                    <a:pt x="2" y="427"/>
                  </a:lnTo>
                  <a:lnTo>
                    <a:pt x="4" y="428"/>
                  </a:lnTo>
                  <a:lnTo>
                    <a:pt x="6" y="428"/>
                  </a:lnTo>
                  <a:lnTo>
                    <a:pt x="6" y="428"/>
                  </a:lnTo>
                  <a:lnTo>
                    <a:pt x="15" y="425"/>
                  </a:lnTo>
                  <a:lnTo>
                    <a:pt x="25" y="419"/>
                  </a:lnTo>
                  <a:lnTo>
                    <a:pt x="31" y="412"/>
                  </a:lnTo>
                  <a:lnTo>
                    <a:pt x="39" y="403"/>
                  </a:lnTo>
                  <a:lnTo>
                    <a:pt x="51" y="385"/>
                  </a:lnTo>
                  <a:lnTo>
                    <a:pt x="61" y="368"/>
                  </a:lnTo>
                  <a:lnTo>
                    <a:pt x="61" y="368"/>
                  </a:lnTo>
                  <a:lnTo>
                    <a:pt x="153" y="229"/>
                  </a:lnTo>
                  <a:lnTo>
                    <a:pt x="153" y="229"/>
                  </a:lnTo>
                  <a:lnTo>
                    <a:pt x="163" y="212"/>
                  </a:lnTo>
                  <a:lnTo>
                    <a:pt x="176" y="197"/>
                  </a:lnTo>
                  <a:lnTo>
                    <a:pt x="191" y="182"/>
                  </a:lnTo>
                  <a:lnTo>
                    <a:pt x="205" y="168"/>
                  </a:lnTo>
                  <a:lnTo>
                    <a:pt x="235" y="140"/>
                  </a:lnTo>
                  <a:lnTo>
                    <a:pt x="267" y="114"/>
                  </a:lnTo>
                  <a:lnTo>
                    <a:pt x="267" y="114"/>
                  </a:lnTo>
                  <a:lnTo>
                    <a:pt x="295" y="89"/>
                  </a:lnTo>
                  <a:lnTo>
                    <a:pt x="324" y="63"/>
                  </a:lnTo>
                  <a:lnTo>
                    <a:pt x="380" y="10"/>
                  </a:lnTo>
                  <a:lnTo>
                    <a:pt x="380" y="10"/>
                  </a:lnTo>
                  <a:lnTo>
                    <a:pt x="382" y="8"/>
                  </a:lnTo>
                  <a:lnTo>
                    <a:pt x="382" y="6"/>
                  </a:lnTo>
                  <a:lnTo>
                    <a:pt x="380" y="2"/>
                  </a:lnTo>
                  <a:lnTo>
                    <a:pt x="377" y="0"/>
                  </a:lnTo>
                  <a:lnTo>
                    <a:pt x="374" y="0"/>
                  </a:lnTo>
                  <a:lnTo>
                    <a:pt x="371" y="2"/>
                  </a:lnTo>
                  <a:lnTo>
                    <a:pt x="371"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4" name="Freeform 889"/>
            <p:cNvSpPr/>
            <p:nvPr/>
          </p:nvSpPr>
          <p:spPr bwMode="auto">
            <a:xfrm>
              <a:off x="3327401" y="3587751"/>
              <a:ext cx="139700" cy="176213"/>
            </a:xfrm>
            <a:custGeom>
              <a:avLst/>
              <a:gdLst/>
              <a:ahLst/>
              <a:cxnLst>
                <a:cxn ang="0">
                  <a:pos x="340" y="1"/>
                </a:cxn>
                <a:cxn ang="0">
                  <a:pos x="323" y="15"/>
                </a:cxn>
                <a:cxn ang="0">
                  <a:pos x="310" y="34"/>
                </a:cxn>
                <a:cxn ang="0">
                  <a:pos x="298" y="49"/>
                </a:cxn>
                <a:cxn ang="0">
                  <a:pos x="264" y="94"/>
                </a:cxn>
                <a:cxn ang="0">
                  <a:pos x="214" y="162"/>
                </a:cxn>
                <a:cxn ang="0">
                  <a:pos x="161" y="227"/>
                </a:cxn>
                <a:cxn ang="0">
                  <a:pos x="110" y="285"/>
                </a:cxn>
                <a:cxn ang="0">
                  <a:pos x="74" y="329"/>
                </a:cxn>
                <a:cxn ang="0">
                  <a:pos x="64" y="345"/>
                </a:cxn>
                <a:cxn ang="0">
                  <a:pos x="25" y="405"/>
                </a:cxn>
                <a:cxn ang="0">
                  <a:pos x="9" y="421"/>
                </a:cxn>
                <a:cxn ang="0">
                  <a:pos x="2" y="429"/>
                </a:cxn>
                <a:cxn ang="0">
                  <a:pos x="0" y="439"/>
                </a:cxn>
                <a:cxn ang="0">
                  <a:pos x="1" y="442"/>
                </a:cxn>
                <a:cxn ang="0">
                  <a:pos x="6" y="444"/>
                </a:cxn>
                <a:cxn ang="0">
                  <a:pos x="12" y="442"/>
                </a:cxn>
                <a:cxn ang="0">
                  <a:pos x="12" y="439"/>
                </a:cxn>
                <a:cxn ang="0">
                  <a:pos x="16" y="431"/>
                </a:cxn>
                <a:cxn ang="0">
                  <a:pos x="33" y="412"/>
                </a:cxn>
                <a:cxn ang="0">
                  <a:pos x="40" y="402"/>
                </a:cxn>
                <a:cxn ang="0">
                  <a:pos x="65" y="363"/>
                </a:cxn>
                <a:cxn ang="0">
                  <a:pos x="74" y="350"/>
                </a:cxn>
                <a:cxn ang="0">
                  <a:pos x="123" y="289"/>
                </a:cxn>
                <a:cxn ang="0">
                  <a:pos x="175" y="227"/>
                </a:cxn>
                <a:cxn ang="0">
                  <a:pos x="217" y="176"/>
                </a:cxn>
                <a:cxn ang="0">
                  <a:pos x="256" y="124"/>
                </a:cxn>
                <a:cxn ang="0">
                  <a:pos x="301" y="65"/>
                </a:cxn>
                <a:cxn ang="0">
                  <a:pos x="311" y="51"/>
                </a:cxn>
                <a:cxn ang="0">
                  <a:pos x="327" y="28"/>
                </a:cxn>
                <a:cxn ang="0">
                  <a:pos x="339" y="15"/>
                </a:cxn>
                <a:cxn ang="0">
                  <a:pos x="345" y="10"/>
                </a:cxn>
                <a:cxn ang="0">
                  <a:pos x="349" y="6"/>
                </a:cxn>
                <a:cxn ang="0">
                  <a:pos x="344" y="0"/>
                </a:cxn>
                <a:cxn ang="0">
                  <a:pos x="340" y="1"/>
                </a:cxn>
              </a:cxnLst>
              <a:rect l="0" t="0" r="r" b="b"/>
              <a:pathLst>
                <a:path w="349" h="444">
                  <a:moveTo>
                    <a:pt x="340" y="1"/>
                  </a:moveTo>
                  <a:lnTo>
                    <a:pt x="340" y="1"/>
                  </a:lnTo>
                  <a:lnTo>
                    <a:pt x="329" y="7"/>
                  </a:lnTo>
                  <a:lnTo>
                    <a:pt x="323" y="15"/>
                  </a:lnTo>
                  <a:lnTo>
                    <a:pt x="316" y="23"/>
                  </a:lnTo>
                  <a:lnTo>
                    <a:pt x="310" y="34"/>
                  </a:lnTo>
                  <a:lnTo>
                    <a:pt x="310" y="34"/>
                  </a:lnTo>
                  <a:lnTo>
                    <a:pt x="298" y="49"/>
                  </a:lnTo>
                  <a:lnTo>
                    <a:pt x="286" y="64"/>
                  </a:lnTo>
                  <a:lnTo>
                    <a:pt x="264" y="94"/>
                  </a:lnTo>
                  <a:lnTo>
                    <a:pt x="264" y="94"/>
                  </a:lnTo>
                  <a:lnTo>
                    <a:pt x="214" y="162"/>
                  </a:lnTo>
                  <a:lnTo>
                    <a:pt x="188" y="194"/>
                  </a:lnTo>
                  <a:lnTo>
                    <a:pt x="161" y="227"/>
                  </a:lnTo>
                  <a:lnTo>
                    <a:pt x="161" y="227"/>
                  </a:lnTo>
                  <a:lnTo>
                    <a:pt x="110" y="285"/>
                  </a:lnTo>
                  <a:lnTo>
                    <a:pt x="86" y="313"/>
                  </a:lnTo>
                  <a:lnTo>
                    <a:pt x="74" y="329"/>
                  </a:lnTo>
                  <a:lnTo>
                    <a:pt x="64" y="345"/>
                  </a:lnTo>
                  <a:lnTo>
                    <a:pt x="64" y="345"/>
                  </a:lnTo>
                  <a:lnTo>
                    <a:pt x="25" y="405"/>
                  </a:lnTo>
                  <a:lnTo>
                    <a:pt x="25" y="405"/>
                  </a:lnTo>
                  <a:lnTo>
                    <a:pt x="18" y="413"/>
                  </a:lnTo>
                  <a:lnTo>
                    <a:pt x="9" y="421"/>
                  </a:lnTo>
                  <a:lnTo>
                    <a:pt x="6" y="425"/>
                  </a:lnTo>
                  <a:lnTo>
                    <a:pt x="2" y="429"/>
                  </a:lnTo>
                  <a:lnTo>
                    <a:pt x="1" y="434"/>
                  </a:lnTo>
                  <a:lnTo>
                    <a:pt x="0" y="439"/>
                  </a:lnTo>
                  <a:lnTo>
                    <a:pt x="0" y="439"/>
                  </a:lnTo>
                  <a:lnTo>
                    <a:pt x="1" y="442"/>
                  </a:lnTo>
                  <a:lnTo>
                    <a:pt x="2" y="443"/>
                  </a:lnTo>
                  <a:lnTo>
                    <a:pt x="6" y="444"/>
                  </a:lnTo>
                  <a:lnTo>
                    <a:pt x="10" y="443"/>
                  </a:lnTo>
                  <a:lnTo>
                    <a:pt x="12" y="442"/>
                  </a:lnTo>
                  <a:lnTo>
                    <a:pt x="12" y="439"/>
                  </a:lnTo>
                  <a:lnTo>
                    <a:pt x="12" y="439"/>
                  </a:lnTo>
                  <a:lnTo>
                    <a:pt x="13" y="435"/>
                  </a:lnTo>
                  <a:lnTo>
                    <a:pt x="16" y="431"/>
                  </a:lnTo>
                  <a:lnTo>
                    <a:pt x="23" y="421"/>
                  </a:lnTo>
                  <a:lnTo>
                    <a:pt x="33" y="412"/>
                  </a:lnTo>
                  <a:lnTo>
                    <a:pt x="40" y="402"/>
                  </a:lnTo>
                  <a:lnTo>
                    <a:pt x="40" y="402"/>
                  </a:lnTo>
                  <a:lnTo>
                    <a:pt x="56" y="376"/>
                  </a:lnTo>
                  <a:lnTo>
                    <a:pt x="65" y="363"/>
                  </a:lnTo>
                  <a:lnTo>
                    <a:pt x="74" y="350"/>
                  </a:lnTo>
                  <a:lnTo>
                    <a:pt x="74" y="350"/>
                  </a:lnTo>
                  <a:lnTo>
                    <a:pt x="98" y="319"/>
                  </a:lnTo>
                  <a:lnTo>
                    <a:pt x="123" y="289"/>
                  </a:lnTo>
                  <a:lnTo>
                    <a:pt x="175" y="227"/>
                  </a:lnTo>
                  <a:lnTo>
                    <a:pt x="175" y="227"/>
                  </a:lnTo>
                  <a:lnTo>
                    <a:pt x="196" y="202"/>
                  </a:lnTo>
                  <a:lnTo>
                    <a:pt x="217" y="176"/>
                  </a:lnTo>
                  <a:lnTo>
                    <a:pt x="256" y="124"/>
                  </a:lnTo>
                  <a:lnTo>
                    <a:pt x="256" y="124"/>
                  </a:lnTo>
                  <a:lnTo>
                    <a:pt x="278" y="94"/>
                  </a:lnTo>
                  <a:lnTo>
                    <a:pt x="301" y="65"/>
                  </a:lnTo>
                  <a:lnTo>
                    <a:pt x="301" y="65"/>
                  </a:lnTo>
                  <a:lnTo>
                    <a:pt x="311" y="51"/>
                  </a:lnTo>
                  <a:lnTo>
                    <a:pt x="322" y="35"/>
                  </a:lnTo>
                  <a:lnTo>
                    <a:pt x="327" y="28"/>
                  </a:lnTo>
                  <a:lnTo>
                    <a:pt x="332" y="21"/>
                  </a:lnTo>
                  <a:lnTo>
                    <a:pt x="339" y="15"/>
                  </a:lnTo>
                  <a:lnTo>
                    <a:pt x="345" y="10"/>
                  </a:lnTo>
                  <a:lnTo>
                    <a:pt x="345" y="10"/>
                  </a:lnTo>
                  <a:lnTo>
                    <a:pt x="348" y="9"/>
                  </a:lnTo>
                  <a:lnTo>
                    <a:pt x="349" y="6"/>
                  </a:lnTo>
                  <a:lnTo>
                    <a:pt x="348" y="2"/>
                  </a:lnTo>
                  <a:lnTo>
                    <a:pt x="344" y="0"/>
                  </a:lnTo>
                  <a:lnTo>
                    <a:pt x="343" y="0"/>
                  </a:lnTo>
                  <a:lnTo>
                    <a:pt x="340" y="1"/>
                  </a:lnTo>
                  <a:lnTo>
                    <a:pt x="340"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5" name="Freeform 890"/>
            <p:cNvSpPr/>
            <p:nvPr/>
          </p:nvSpPr>
          <p:spPr bwMode="auto">
            <a:xfrm>
              <a:off x="3362326" y="3660776"/>
              <a:ext cx="88900" cy="106363"/>
            </a:xfrm>
            <a:custGeom>
              <a:avLst/>
              <a:gdLst/>
              <a:ahLst/>
              <a:cxnLst>
                <a:cxn ang="0">
                  <a:pos x="213" y="1"/>
                </a:cxn>
                <a:cxn ang="0">
                  <a:pos x="213" y="1"/>
                </a:cxn>
                <a:cxn ang="0">
                  <a:pos x="185" y="31"/>
                </a:cxn>
                <a:cxn ang="0">
                  <a:pos x="156" y="62"/>
                </a:cxn>
                <a:cxn ang="0">
                  <a:pos x="128" y="94"/>
                </a:cxn>
                <a:cxn ang="0">
                  <a:pos x="102" y="127"/>
                </a:cxn>
                <a:cxn ang="0">
                  <a:pos x="102" y="127"/>
                </a:cxn>
                <a:cxn ang="0">
                  <a:pos x="75" y="163"/>
                </a:cxn>
                <a:cxn ang="0">
                  <a:pos x="47" y="201"/>
                </a:cxn>
                <a:cxn ang="0">
                  <a:pos x="47" y="201"/>
                </a:cxn>
                <a:cxn ang="0">
                  <a:pos x="35" y="215"/>
                </a:cxn>
                <a:cxn ang="0">
                  <a:pos x="22" y="229"/>
                </a:cxn>
                <a:cxn ang="0">
                  <a:pos x="11" y="243"/>
                </a:cxn>
                <a:cxn ang="0">
                  <a:pos x="0" y="259"/>
                </a:cxn>
                <a:cxn ang="0">
                  <a:pos x="0" y="259"/>
                </a:cxn>
                <a:cxn ang="0">
                  <a:pos x="0" y="261"/>
                </a:cxn>
                <a:cxn ang="0">
                  <a:pos x="0" y="264"/>
                </a:cxn>
                <a:cxn ang="0">
                  <a:pos x="3" y="266"/>
                </a:cxn>
                <a:cxn ang="0">
                  <a:pos x="7" y="268"/>
                </a:cxn>
                <a:cxn ang="0">
                  <a:pos x="9" y="266"/>
                </a:cxn>
                <a:cxn ang="0">
                  <a:pos x="11" y="265"/>
                </a:cxn>
                <a:cxn ang="0">
                  <a:pos x="11" y="265"/>
                </a:cxn>
                <a:cxn ang="0">
                  <a:pos x="16" y="256"/>
                </a:cxn>
                <a:cxn ang="0">
                  <a:pos x="22" y="247"/>
                </a:cxn>
                <a:cxn ang="0">
                  <a:pos x="34" y="231"/>
                </a:cxn>
                <a:cxn ang="0">
                  <a:pos x="49" y="217"/>
                </a:cxn>
                <a:cxn ang="0">
                  <a:pos x="62" y="201"/>
                </a:cxn>
                <a:cxn ang="0">
                  <a:pos x="62" y="201"/>
                </a:cxn>
                <a:cxn ang="0">
                  <a:pos x="84" y="171"/>
                </a:cxn>
                <a:cxn ang="0">
                  <a:pos x="106" y="141"/>
                </a:cxn>
                <a:cxn ang="0">
                  <a:pos x="106" y="141"/>
                </a:cxn>
                <a:cxn ang="0">
                  <a:pos x="132" y="107"/>
                </a:cxn>
                <a:cxn ang="0">
                  <a:pos x="161" y="73"/>
                </a:cxn>
                <a:cxn ang="0">
                  <a:pos x="191" y="40"/>
                </a:cxn>
                <a:cxn ang="0">
                  <a:pos x="221" y="9"/>
                </a:cxn>
                <a:cxn ang="0">
                  <a:pos x="221" y="9"/>
                </a:cxn>
                <a:cxn ang="0">
                  <a:pos x="223" y="8"/>
                </a:cxn>
                <a:cxn ang="0">
                  <a:pos x="223" y="5"/>
                </a:cxn>
                <a:cxn ang="0">
                  <a:pos x="221" y="1"/>
                </a:cxn>
                <a:cxn ang="0">
                  <a:pos x="217" y="0"/>
                </a:cxn>
                <a:cxn ang="0">
                  <a:pos x="215" y="0"/>
                </a:cxn>
                <a:cxn ang="0">
                  <a:pos x="213" y="1"/>
                </a:cxn>
                <a:cxn ang="0">
                  <a:pos x="213" y="1"/>
                </a:cxn>
              </a:cxnLst>
              <a:rect l="0" t="0" r="r" b="b"/>
              <a:pathLst>
                <a:path w="223" h="268">
                  <a:moveTo>
                    <a:pt x="213" y="1"/>
                  </a:moveTo>
                  <a:lnTo>
                    <a:pt x="213" y="1"/>
                  </a:lnTo>
                  <a:lnTo>
                    <a:pt x="185" y="31"/>
                  </a:lnTo>
                  <a:lnTo>
                    <a:pt x="156" y="62"/>
                  </a:lnTo>
                  <a:lnTo>
                    <a:pt x="128" y="94"/>
                  </a:lnTo>
                  <a:lnTo>
                    <a:pt x="102" y="127"/>
                  </a:lnTo>
                  <a:lnTo>
                    <a:pt x="102" y="127"/>
                  </a:lnTo>
                  <a:lnTo>
                    <a:pt x="75" y="163"/>
                  </a:lnTo>
                  <a:lnTo>
                    <a:pt x="47" y="201"/>
                  </a:lnTo>
                  <a:lnTo>
                    <a:pt x="47" y="201"/>
                  </a:lnTo>
                  <a:lnTo>
                    <a:pt x="35" y="215"/>
                  </a:lnTo>
                  <a:lnTo>
                    <a:pt x="22" y="229"/>
                  </a:lnTo>
                  <a:lnTo>
                    <a:pt x="11" y="243"/>
                  </a:lnTo>
                  <a:lnTo>
                    <a:pt x="0" y="259"/>
                  </a:lnTo>
                  <a:lnTo>
                    <a:pt x="0" y="259"/>
                  </a:lnTo>
                  <a:lnTo>
                    <a:pt x="0" y="261"/>
                  </a:lnTo>
                  <a:lnTo>
                    <a:pt x="0" y="264"/>
                  </a:lnTo>
                  <a:lnTo>
                    <a:pt x="3" y="266"/>
                  </a:lnTo>
                  <a:lnTo>
                    <a:pt x="7" y="268"/>
                  </a:lnTo>
                  <a:lnTo>
                    <a:pt x="9" y="266"/>
                  </a:lnTo>
                  <a:lnTo>
                    <a:pt x="11" y="265"/>
                  </a:lnTo>
                  <a:lnTo>
                    <a:pt x="11" y="265"/>
                  </a:lnTo>
                  <a:lnTo>
                    <a:pt x="16" y="256"/>
                  </a:lnTo>
                  <a:lnTo>
                    <a:pt x="22" y="247"/>
                  </a:lnTo>
                  <a:lnTo>
                    <a:pt x="34" y="231"/>
                  </a:lnTo>
                  <a:lnTo>
                    <a:pt x="49" y="217"/>
                  </a:lnTo>
                  <a:lnTo>
                    <a:pt x="62" y="201"/>
                  </a:lnTo>
                  <a:lnTo>
                    <a:pt x="62" y="201"/>
                  </a:lnTo>
                  <a:lnTo>
                    <a:pt x="84" y="171"/>
                  </a:lnTo>
                  <a:lnTo>
                    <a:pt x="106" y="141"/>
                  </a:lnTo>
                  <a:lnTo>
                    <a:pt x="106" y="141"/>
                  </a:lnTo>
                  <a:lnTo>
                    <a:pt x="132" y="107"/>
                  </a:lnTo>
                  <a:lnTo>
                    <a:pt x="161" y="73"/>
                  </a:lnTo>
                  <a:lnTo>
                    <a:pt x="191" y="40"/>
                  </a:lnTo>
                  <a:lnTo>
                    <a:pt x="221" y="9"/>
                  </a:lnTo>
                  <a:lnTo>
                    <a:pt x="221" y="9"/>
                  </a:lnTo>
                  <a:lnTo>
                    <a:pt x="223" y="8"/>
                  </a:lnTo>
                  <a:lnTo>
                    <a:pt x="223" y="5"/>
                  </a:lnTo>
                  <a:lnTo>
                    <a:pt x="221" y="1"/>
                  </a:lnTo>
                  <a:lnTo>
                    <a:pt x="217" y="0"/>
                  </a:lnTo>
                  <a:lnTo>
                    <a:pt x="215" y="0"/>
                  </a:lnTo>
                  <a:lnTo>
                    <a:pt x="213" y="1"/>
                  </a:lnTo>
                  <a:lnTo>
                    <a:pt x="213"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6" name="Freeform 891"/>
            <p:cNvSpPr/>
            <p:nvPr/>
          </p:nvSpPr>
          <p:spPr bwMode="auto">
            <a:xfrm>
              <a:off x="3398838" y="3705226"/>
              <a:ext cx="47625" cy="66675"/>
            </a:xfrm>
            <a:custGeom>
              <a:avLst/>
              <a:gdLst/>
              <a:ahLst/>
              <a:cxnLst>
                <a:cxn ang="0">
                  <a:pos x="108" y="4"/>
                </a:cxn>
                <a:cxn ang="0">
                  <a:pos x="108" y="4"/>
                </a:cxn>
                <a:cxn ang="0">
                  <a:pos x="106" y="14"/>
                </a:cxn>
                <a:cxn ang="0">
                  <a:pos x="102" y="21"/>
                </a:cxn>
                <a:cxn ang="0">
                  <a:pos x="97" y="29"/>
                </a:cxn>
                <a:cxn ang="0">
                  <a:pos x="90" y="37"/>
                </a:cxn>
                <a:cxn ang="0">
                  <a:pos x="76" y="53"/>
                </a:cxn>
                <a:cxn ang="0">
                  <a:pos x="64" y="67"/>
                </a:cxn>
                <a:cxn ang="0">
                  <a:pos x="64" y="67"/>
                </a:cxn>
                <a:cxn ang="0">
                  <a:pos x="48" y="89"/>
                </a:cxn>
                <a:cxn ang="0">
                  <a:pos x="34" y="113"/>
                </a:cxn>
                <a:cxn ang="0">
                  <a:pos x="18" y="135"/>
                </a:cxn>
                <a:cxn ang="0">
                  <a:pos x="10" y="146"/>
                </a:cxn>
                <a:cxn ang="0">
                  <a:pos x="1" y="156"/>
                </a:cxn>
                <a:cxn ang="0">
                  <a:pos x="1" y="156"/>
                </a:cxn>
                <a:cxn ang="0">
                  <a:pos x="0" y="159"/>
                </a:cxn>
                <a:cxn ang="0">
                  <a:pos x="0" y="160"/>
                </a:cxn>
                <a:cxn ang="0">
                  <a:pos x="1" y="164"/>
                </a:cxn>
                <a:cxn ang="0">
                  <a:pos x="5" y="167"/>
                </a:cxn>
                <a:cxn ang="0">
                  <a:pos x="8" y="165"/>
                </a:cxn>
                <a:cxn ang="0">
                  <a:pos x="9" y="164"/>
                </a:cxn>
                <a:cxn ang="0">
                  <a:pos x="9" y="164"/>
                </a:cxn>
                <a:cxn ang="0">
                  <a:pos x="26" y="144"/>
                </a:cxn>
                <a:cxn ang="0">
                  <a:pos x="40" y="123"/>
                </a:cxn>
                <a:cxn ang="0">
                  <a:pos x="68" y="80"/>
                </a:cxn>
                <a:cxn ang="0">
                  <a:pos x="68" y="80"/>
                </a:cxn>
                <a:cxn ang="0">
                  <a:pos x="74" y="71"/>
                </a:cxn>
                <a:cxn ang="0">
                  <a:pos x="82" y="63"/>
                </a:cxn>
                <a:cxn ang="0">
                  <a:pos x="98" y="46"/>
                </a:cxn>
                <a:cxn ang="0">
                  <a:pos x="104" y="37"/>
                </a:cxn>
                <a:cxn ang="0">
                  <a:pos x="111" y="28"/>
                </a:cxn>
                <a:cxn ang="0">
                  <a:pos x="116" y="17"/>
                </a:cxn>
                <a:cxn ang="0">
                  <a:pos x="119" y="7"/>
                </a:cxn>
                <a:cxn ang="0">
                  <a:pos x="119" y="7"/>
                </a:cxn>
                <a:cxn ang="0">
                  <a:pos x="119" y="6"/>
                </a:cxn>
                <a:cxn ang="0">
                  <a:pos x="117" y="3"/>
                </a:cxn>
                <a:cxn ang="0">
                  <a:pos x="115" y="0"/>
                </a:cxn>
                <a:cxn ang="0">
                  <a:pos x="112" y="0"/>
                </a:cxn>
                <a:cxn ang="0">
                  <a:pos x="111" y="0"/>
                </a:cxn>
                <a:cxn ang="0">
                  <a:pos x="108" y="2"/>
                </a:cxn>
                <a:cxn ang="0">
                  <a:pos x="108" y="4"/>
                </a:cxn>
                <a:cxn ang="0">
                  <a:pos x="108" y="4"/>
                </a:cxn>
              </a:cxnLst>
              <a:rect l="0" t="0" r="r" b="b"/>
              <a:pathLst>
                <a:path w="119" h="167">
                  <a:moveTo>
                    <a:pt x="108" y="4"/>
                  </a:moveTo>
                  <a:lnTo>
                    <a:pt x="108" y="4"/>
                  </a:lnTo>
                  <a:lnTo>
                    <a:pt x="106" y="14"/>
                  </a:lnTo>
                  <a:lnTo>
                    <a:pt x="102" y="21"/>
                  </a:lnTo>
                  <a:lnTo>
                    <a:pt x="97" y="29"/>
                  </a:lnTo>
                  <a:lnTo>
                    <a:pt x="90" y="37"/>
                  </a:lnTo>
                  <a:lnTo>
                    <a:pt x="76" y="53"/>
                  </a:lnTo>
                  <a:lnTo>
                    <a:pt x="64" y="67"/>
                  </a:lnTo>
                  <a:lnTo>
                    <a:pt x="64" y="67"/>
                  </a:lnTo>
                  <a:lnTo>
                    <a:pt x="48" y="89"/>
                  </a:lnTo>
                  <a:lnTo>
                    <a:pt x="34" y="113"/>
                  </a:lnTo>
                  <a:lnTo>
                    <a:pt x="18" y="135"/>
                  </a:lnTo>
                  <a:lnTo>
                    <a:pt x="10" y="146"/>
                  </a:lnTo>
                  <a:lnTo>
                    <a:pt x="1" y="156"/>
                  </a:lnTo>
                  <a:lnTo>
                    <a:pt x="1" y="156"/>
                  </a:lnTo>
                  <a:lnTo>
                    <a:pt x="0" y="159"/>
                  </a:lnTo>
                  <a:lnTo>
                    <a:pt x="0" y="160"/>
                  </a:lnTo>
                  <a:lnTo>
                    <a:pt x="1" y="164"/>
                  </a:lnTo>
                  <a:lnTo>
                    <a:pt x="5" y="167"/>
                  </a:lnTo>
                  <a:lnTo>
                    <a:pt x="8" y="165"/>
                  </a:lnTo>
                  <a:lnTo>
                    <a:pt x="9" y="164"/>
                  </a:lnTo>
                  <a:lnTo>
                    <a:pt x="9" y="164"/>
                  </a:lnTo>
                  <a:lnTo>
                    <a:pt x="26" y="144"/>
                  </a:lnTo>
                  <a:lnTo>
                    <a:pt x="40" y="123"/>
                  </a:lnTo>
                  <a:lnTo>
                    <a:pt x="68" y="80"/>
                  </a:lnTo>
                  <a:lnTo>
                    <a:pt x="68" y="80"/>
                  </a:lnTo>
                  <a:lnTo>
                    <a:pt x="74" y="71"/>
                  </a:lnTo>
                  <a:lnTo>
                    <a:pt x="82" y="63"/>
                  </a:lnTo>
                  <a:lnTo>
                    <a:pt x="98" y="46"/>
                  </a:lnTo>
                  <a:lnTo>
                    <a:pt x="104" y="37"/>
                  </a:lnTo>
                  <a:lnTo>
                    <a:pt x="111" y="28"/>
                  </a:lnTo>
                  <a:lnTo>
                    <a:pt x="116" y="17"/>
                  </a:lnTo>
                  <a:lnTo>
                    <a:pt x="119" y="7"/>
                  </a:lnTo>
                  <a:lnTo>
                    <a:pt x="119" y="7"/>
                  </a:lnTo>
                  <a:lnTo>
                    <a:pt x="119" y="6"/>
                  </a:lnTo>
                  <a:lnTo>
                    <a:pt x="117" y="3"/>
                  </a:lnTo>
                  <a:lnTo>
                    <a:pt x="115" y="0"/>
                  </a:lnTo>
                  <a:lnTo>
                    <a:pt x="112" y="0"/>
                  </a:lnTo>
                  <a:lnTo>
                    <a:pt x="111" y="0"/>
                  </a:lnTo>
                  <a:lnTo>
                    <a:pt x="108" y="2"/>
                  </a:lnTo>
                  <a:lnTo>
                    <a:pt x="108" y="4"/>
                  </a:lnTo>
                  <a:lnTo>
                    <a:pt x="108"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7" name="Freeform 892"/>
            <p:cNvSpPr/>
            <p:nvPr/>
          </p:nvSpPr>
          <p:spPr bwMode="auto">
            <a:xfrm>
              <a:off x="3432176" y="3724276"/>
              <a:ext cx="47625" cy="53975"/>
            </a:xfrm>
            <a:custGeom>
              <a:avLst/>
              <a:gdLst/>
              <a:ahLst/>
              <a:cxnLst>
                <a:cxn ang="0">
                  <a:pos x="110" y="2"/>
                </a:cxn>
                <a:cxn ang="0">
                  <a:pos x="110" y="2"/>
                </a:cxn>
                <a:cxn ang="0">
                  <a:pos x="74" y="38"/>
                </a:cxn>
                <a:cxn ang="0">
                  <a:pos x="57" y="56"/>
                </a:cxn>
                <a:cxn ang="0">
                  <a:pos x="42" y="76"/>
                </a:cxn>
                <a:cxn ang="0">
                  <a:pos x="42" y="76"/>
                </a:cxn>
                <a:cxn ang="0">
                  <a:pos x="30" y="89"/>
                </a:cxn>
                <a:cxn ang="0">
                  <a:pos x="18" y="101"/>
                </a:cxn>
                <a:cxn ang="0">
                  <a:pos x="13" y="107"/>
                </a:cxn>
                <a:cxn ang="0">
                  <a:pos x="8" y="114"/>
                </a:cxn>
                <a:cxn ang="0">
                  <a:pos x="4" y="122"/>
                </a:cxn>
                <a:cxn ang="0">
                  <a:pos x="0" y="130"/>
                </a:cxn>
                <a:cxn ang="0">
                  <a:pos x="0" y="130"/>
                </a:cxn>
                <a:cxn ang="0">
                  <a:pos x="0" y="132"/>
                </a:cxn>
                <a:cxn ang="0">
                  <a:pos x="1" y="134"/>
                </a:cxn>
                <a:cxn ang="0">
                  <a:pos x="4" y="136"/>
                </a:cxn>
                <a:cxn ang="0">
                  <a:pos x="8" y="136"/>
                </a:cxn>
                <a:cxn ang="0">
                  <a:pos x="10" y="135"/>
                </a:cxn>
                <a:cxn ang="0">
                  <a:pos x="12" y="132"/>
                </a:cxn>
                <a:cxn ang="0">
                  <a:pos x="12" y="132"/>
                </a:cxn>
                <a:cxn ang="0">
                  <a:pos x="14" y="124"/>
                </a:cxn>
                <a:cxn ang="0">
                  <a:pos x="19" y="117"/>
                </a:cxn>
                <a:cxn ang="0">
                  <a:pos x="25" y="109"/>
                </a:cxn>
                <a:cxn ang="0">
                  <a:pos x="31" y="102"/>
                </a:cxn>
                <a:cxn ang="0">
                  <a:pos x="43" y="89"/>
                </a:cxn>
                <a:cxn ang="0">
                  <a:pos x="56" y="76"/>
                </a:cxn>
                <a:cxn ang="0">
                  <a:pos x="56" y="76"/>
                </a:cxn>
                <a:cxn ang="0">
                  <a:pos x="70" y="59"/>
                </a:cxn>
                <a:cxn ang="0">
                  <a:pos x="86" y="42"/>
                </a:cxn>
                <a:cxn ang="0">
                  <a:pos x="119" y="9"/>
                </a:cxn>
                <a:cxn ang="0">
                  <a:pos x="119" y="9"/>
                </a:cxn>
                <a:cxn ang="0">
                  <a:pos x="120" y="8"/>
                </a:cxn>
                <a:cxn ang="0">
                  <a:pos x="120" y="5"/>
                </a:cxn>
                <a:cxn ang="0">
                  <a:pos x="117" y="2"/>
                </a:cxn>
                <a:cxn ang="0">
                  <a:pos x="115" y="0"/>
                </a:cxn>
                <a:cxn ang="0">
                  <a:pos x="112" y="0"/>
                </a:cxn>
                <a:cxn ang="0">
                  <a:pos x="110" y="2"/>
                </a:cxn>
                <a:cxn ang="0">
                  <a:pos x="110" y="2"/>
                </a:cxn>
              </a:cxnLst>
              <a:rect l="0" t="0" r="r" b="b"/>
              <a:pathLst>
                <a:path w="120" h="136">
                  <a:moveTo>
                    <a:pt x="110" y="2"/>
                  </a:moveTo>
                  <a:lnTo>
                    <a:pt x="110" y="2"/>
                  </a:lnTo>
                  <a:lnTo>
                    <a:pt x="74" y="38"/>
                  </a:lnTo>
                  <a:lnTo>
                    <a:pt x="57" y="56"/>
                  </a:lnTo>
                  <a:lnTo>
                    <a:pt x="42" y="76"/>
                  </a:lnTo>
                  <a:lnTo>
                    <a:pt x="42" y="76"/>
                  </a:lnTo>
                  <a:lnTo>
                    <a:pt x="30" y="89"/>
                  </a:lnTo>
                  <a:lnTo>
                    <a:pt x="18" y="101"/>
                  </a:lnTo>
                  <a:lnTo>
                    <a:pt x="13" y="107"/>
                  </a:lnTo>
                  <a:lnTo>
                    <a:pt x="8" y="114"/>
                  </a:lnTo>
                  <a:lnTo>
                    <a:pt x="4" y="122"/>
                  </a:lnTo>
                  <a:lnTo>
                    <a:pt x="0" y="130"/>
                  </a:lnTo>
                  <a:lnTo>
                    <a:pt x="0" y="130"/>
                  </a:lnTo>
                  <a:lnTo>
                    <a:pt x="0" y="132"/>
                  </a:lnTo>
                  <a:lnTo>
                    <a:pt x="1" y="134"/>
                  </a:lnTo>
                  <a:lnTo>
                    <a:pt x="4" y="136"/>
                  </a:lnTo>
                  <a:lnTo>
                    <a:pt x="8" y="136"/>
                  </a:lnTo>
                  <a:lnTo>
                    <a:pt x="10" y="135"/>
                  </a:lnTo>
                  <a:lnTo>
                    <a:pt x="12" y="132"/>
                  </a:lnTo>
                  <a:lnTo>
                    <a:pt x="12" y="132"/>
                  </a:lnTo>
                  <a:lnTo>
                    <a:pt x="14" y="124"/>
                  </a:lnTo>
                  <a:lnTo>
                    <a:pt x="19" y="117"/>
                  </a:lnTo>
                  <a:lnTo>
                    <a:pt x="25" y="109"/>
                  </a:lnTo>
                  <a:lnTo>
                    <a:pt x="31" y="102"/>
                  </a:lnTo>
                  <a:lnTo>
                    <a:pt x="43" y="89"/>
                  </a:lnTo>
                  <a:lnTo>
                    <a:pt x="56" y="76"/>
                  </a:lnTo>
                  <a:lnTo>
                    <a:pt x="56" y="76"/>
                  </a:lnTo>
                  <a:lnTo>
                    <a:pt x="70" y="59"/>
                  </a:lnTo>
                  <a:lnTo>
                    <a:pt x="86" y="42"/>
                  </a:lnTo>
                  <a:lnTo>
                    <a:pt x="119" y="9"/>
                  </a:lnTo>
                  <a:lnTo>
                    <a:pt x="119" y="9"/>
                  </a:lnTo>
                  <a:lnTo>
                    <a:pt x="120" y="8"/>
                  </a:lnTo>
                  <a:lnTo>
                    <a:pt x="120" y="5"/>
                  </a:lnTo>
                  <a:lnTo>
                    <a:pt x="117" y="2"/>
                  </a:lnTo>
                  <a:lnTo>
                    <a:pt x="115" y="0"/>
                  </a:lnTo>
                  <a:lnTo>
                    <a:pt x="112" y="0"/>
                  </a:lnTo>
                  <a:lnTo>
                    <a:pt x="110" y="2"/>
                  </a:lnTo>
                  <a:lnTo>
                    <a:pt x="110"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8" name="Freeform 893"/>
            <p:cNvSpPr/>
            <p:nvPr/>
          </p:nvSpPr>
          <p:spPr bwMode="auto">
            <a:xfrm>
              <a:off x="3463926" y="3732213"/>
              <a:ext cx="38100" cy="47625"/>
            </a:xfrm>
            <a:custGeom>
              <a:avLst/>
              <a:gdLst/>
              <a:ahLst/>
              <a:cxnLst>
                <a:cxn ang="0">
                  <a:pos x="86" y="3"/>
                </a:cxn>
                <a:cxn ang="0">
                  <a:pos x="86" y="3"/>
                </a:cxn>
                <a:cxn ang="0">
                  <a:pos x="74" y="23"/>
                </a:cxn>
                <a:cxn ang="0">
                  <a:pos x="60" y="41"/>
                </a:cxn>
                <a:cxn ang="0">
                  <a:pos x="44" y="58"/>
                </a:cxn>
                <a:cxn ang="0">
                  <a:pos x="27" y="74"/>
                </a:cxn>
                <a:cxn ang="0">
                  <a:pos x="27" y="74"/>
                </a:cxn>
                <a:cxn ang="0">
                  <a:pos x="18" y="82"/>
                </a:cxn>
                <a:cxn ang="0">
                  <a:pos x="7" y="92"/>
                </a:cxn>
                <a:cxn ang="0">
                  <a:pos x="3" y="99"/>
                </a:cxn>
                <a:cxn ang="0">
                  <a:pos x="1" y="104"/>
                </a:cxn>
                <a:cxn ang="0">
                  <a:pos x="0" y="110"/>
                </a:cxn>
                <a:cxn ang="0">
                  <a:pos x="0" y="117"/>
                </a:cxn>
                <a:cxn ang="0">
                  <a:pos x="0" y="117"/>
                </a:cxn>
                <a:cxn ang="0">
                  <a:pos x="1" y="118"/>
                </a:cxn>
                <a:cxn ang="0">
                  <a:pos x="3" y="119"/>
                </a:cxn>
                <a:cxn ang="0">
                  <a:pos x="7" y="121"/>
                </a:cxn>
                <a:cxn ang="0">
                  <a:pos x="10" y="118"/>
                </a:cxn>
                <a:cxn ang="0">
                  <a:pos x="11" y="116"/>
                </a:cxn>
                <a:cxn ang="0">
                  <a:pos x="11" y="113"/>
                </a:cxn>
                <a:cxn ang="0">
                  <a:pos x="11" y="113"/>
                </a:cxn>
                <a:cxn ang="0">
                  <a:pos x="11" y="109"/>
                </a:cxn>
                <a:cxn ang="0">
                  <a:pos x="14" y="102"/>
                </a:cxn>
                <a:cxn ang="0">
                  <a:pos x="18" y="97"/>
                </a:cxn>
                <a:cxn ang="0">
                  <a:pos x="23" y="92"/>
                </a:cxn>
                <a:cxn ang="0">
                  <a:pos x="35" y="82"/>
                </a:cxn>
                <a:cxn ang="0">
                  <a:pos x="44" y="74"/>
                </a:cxn>
                <a:cxn ang="0">
                  <a:pos x="44" y="74"/>
                </a:cxn>
                <a:cxn ang="0">
                  <a:pos x="58" y="59"/>
                </a:cxn>
                <a:cxn ang="0">
                  <a:pos x="73" y="44"/>
                </a:cxn>
                <a:cxn ang="0">
                  <a:pos x="86" y="27"/>
                </a:cxn>
                <a:cxn ang="0">
                  <a:pos x="96" y="10"/>
                </a:cxn>
                <a:cxn ang="0">
                  <a:pos x="96" y="10"/>
                </a:cxn>
                <a:cxn ang="0">
                  <a:pos x="96" y="7"/>
                </a:cxn>
                <a:cxn ang="0">
                  <a:pos x="96" y="4"/>
                </a:cxn>
                <a:cxn ang="0">
                  <a:pos x="94" y="2"/>
                </a:cxn>
                <a:cxn ang="0">
                  <a:pos x="90" y="0"/>
                </a:cxn>
                <a:cxn ang="0">
                  <a:pos x="88" y="2"/>
                </a:cxn>
                <a:cxn ang="0">
                  <a:pos x="86" y="3"/>
                </a:cxn>
                <a:cxn ang="0">
                  <a:pos x="86" y="3"/>
                </a:cxn>
              </a:cxnLst>
              <a:rect l="0" t="0" r="r" b="b"/>
              <a:pathLst>
                <a:path w="96" h="121">
                  <a:moveTo>
                    <a:pt x="86" y="3"/>
                  </a:moveTo>
                  <a:lnTo>
                    <a:pt x="86" y="3"/>
                  </a:lnTo>
                  <a:lnTo>
                    <a:pt x="74" y="23"/>
                  </a:lnTo>
                  <a:lnTo>
                    <a:pt x="60" y="41"/>
                  </a:lnTo>
                  <a:lnTo>
                    <a:pt x="44" y="58"/>
                  </a:lnTo>
                  <a:lnTo>
                    <a:pt x="27" y="74"/>
                  </a:lnTo>
                  <a:lnTo>
                    <a:pt x="27" y="74"/>
                  </a:lnTo>
                  <a:lnTo>
                    <a:pt x="18" y="82"/>
                  </a:lnTo>
                  <a:lnTo>
                    <a:pt x="7" y="92"/>
                  </a:lnTo>
                  <a:lnTo>
                    <a:pt x="3" y="99"/>
                  </a:lnTo>
                  <a:lnTo>
                    <a:pt x="1" y="104"/>
                  </a:lnTo>
                  <a:lnTo>
                    <a:pt x="0" y="110"/>
                  </a:lnTo>
                  <a:lnTo>
                    <a:pt x="0" y="117"/>
                  </a:lnTo>
                  <a:lnTo>
                    <a:pt x="0" y="117"/>
                  </a:lnTo>
                  <a:lnTo>
                    <a:pt x="1" y="118"/>
                  </a:lnTo>
                  <a:lnTo>
                    <a:pt x="3" y="119"/>
                  </a:lnTo>
                  <a:lnTo>
                    <a:pt x="7" y="121"/>
                  </a:lnTo>
                  <a:lnTo>
                    <a:pt x="10" y="118"/>
                  </a:lnTo>
                  <a:lnTo>
                    <a:pt x="11" y="116"/>
                  </a:lnTo>
                  <a:lnTo>
                    <a:pt x="11" y="113"/>
                  </a:lnTo>
                  <a:lnTo>
                    <a:pt x="11" y="113"/>
                  </a:lnTo>
                  <a:lnTo>
                    <a:pt x="11" y="109"/>
                  </a:lnTo>
                  <a:lnTo>
                    <a:pt x="14" y="102"/>
                  </a:lnTo>
                  <a:lnTo>
                    <a:pt x="18" y="97"/>
                  </a:lnTo>
                  <a:lnTo>
                    <a:pt x="23" y="92"/>
                  </a:lnTo>
                  <a:lnTo>
                    <a:pt x="35" y="82"/>
                  </a:lnTo>
                  <a:lnTo>
                    <a:pt x="44" y="74"/>
                  </a:lnTo>
                  <a:lnTo>
                    <a:pt x="44" y="74"/>
                  </a:lnTo>
                  <a:lnTo>
                    <a:pt x="58" y="59"/>
                  </a:lnTo>
                  <a:lnTo>
                    <a:pt x="73" y="44"/>
                  </a:lnTo>
                  <a:lnTo>
                    <a:pt x="86" y="27"/>
                  </a:lnTo>
                  <a:lnTo>
                    <a:pt x="96" y="10"/>
                  </a:lnTo>
                  <a:lnTo>
                    <a:pt x="96" y="10"/>
                  </a:lnTo>
                  <a:lnTo>
                    <a:pt x="96" y="7"/>
                  </a:lnTo>
                  <a:lnTo>
                    <a:pt x="96" y="4"/>
                  </a:lnTo>
                  <a:lnTo>
                    <a:pt x="94" y="2"/>
                  </a:lnTo>
                  <a:lnTo>
                    <a:pt x="90" y="0"/>
                  </a:lnTo>
                  <a:lnTo>
                    <a:pt x="88" y="2"/>
                  </a:lnTo>
                  <a:lnTo>
                    <a:pt x="86" y="3"/>
                  </a:lnTo>
                  <a:lnTo>
                    <a:pt x="86"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29" name="Freeform 894"/>
            <p:cNvSpPr/>
            <p:nvPr/>
          </p:nvSpPr>
          <p:spPr bwMode="auto">
            <a:xfrm>
              <a:off x="3511551" y="3668713"/>
              <a:ext cx="79375" cy="104775"/>
            </a:xfrm>
            <a:custGeom>
              <a:avLst/>
              <a:gdLst/>
              <a:ahLst/>
              <a:cxnLst>
                <a:cxn ang="0">
                  <a:pos x="190" y="1"/>
                </a:cxn>
                <a:cxn ang="0">
                  <a:pos x="190" y="1"/>
                </a:cxn>
                <a:cxn ang="0">
                  <a:pos x="161" y="33"/>
                </a:cxn>
                <a:cxn ang="0">
                  <a:pos x="132" y="65"/>
                </a:cxn>
                <a:cxn ang="0">
                  <a:pos x="106" y="98"/>
                </a:cxn>
                <a:cxn ang="0">
                  <a:pos x="80" y="132"/>
                </a:cxn>
                <a:cxn ang="0">
                  <a:pos x="80" y="132"/>
                </a:cxn>
                <a:cxn ang="0">
                  <a:pos x="67" y="153"/>
                </a:cxn>
                <a:cxn ang="0">
                  <a:pos x="54" y="174"/>
                </a:cxn>
                <a:cxn ang="0">
                  <a:pos x="40" y="193"/>
                </a:cxn>
                <a:cxn ang="0">
                  <a:pos x="33" y="204"/>
                </a:cxn>
                <a:cxn ang="0">
                  <a:pos x="25" y="213"/>
                </a:cxn>
                <a:cxn ang="0">
                  <a:pos x="25" y="213"/>
                </a:cxn>
                <a:cxn ang="0">
                  <a:pos x="16" y="222"/>
                </a:cxn>
                <a:cxn ang="0">
                  <a:pos x="9" y="233"/>
                </a:cxn>
                <a:cxn ang="0">
                  <a:pos x="3" y="244"/>
                </a:cxn>
                <a:cxn ang="0">
                  <a:pos x="0" y="258"/>
                </a:cxn>
                <a:cxn ang="0">
                  <a:pos x="0" y="258"/>
                </a:cxn>
                <a:cxn ang="0">
                  <a:pos x="0" y="259"/>
                </a:cxn>
                <a:cxn ang="0">
                  <a:pos x="1" y="261"/>
                </a:cxn>
                <a:cxn ang="0">
                  <a:pos x="3" y="261"/>
                </a:cxn>
                <a:cxn ang="0">
                  <a:pos x="5" y="263"/>
                </a:cxn>
                <a:cxn ang="0">
                  <a:pos x="9" y="261"/>
                </a:cxn>
                <a:cxn ang="0">
                  <a:pos x="10" y="259"/>
                </a:cxn>
                <a:cxn ang="0">
                  <a:pos x="12" y="258"/>
                </a:cxn>
                <a:cxn ang="0">
                  <a:pos x="12" y="258"/>
                </a:cxn>
                <a:cxn ang="0">
                  <a:pos x="13" y="248"/>
                </a:cxn>
                <a:cxn ang="0">
                  <a:pos x="17" y="241"/>
                </a:cxn>
                <a:cxn ang="0">
                  <a:pos x="22" y="233"/>
                </a:cxn>
                <a:cxn ang="0">
                  <a:pos x="27" y="225"/>
                </a:cxn>
                <a:cxn ang="0">
                  <a:pos x="40" y="210"/>
                </a:cxn>
                <a:cxn ang="0">
                  <a:pos x="51" y="196"/>
                </a:cxn>
                <a:cxn ang="0">
                  <a:pos x="51" y="196"/>
                </a:cxn>
                <a:cxn ang="0">
                  <a:pos x="76" y="159"/>
                </a:cxn>
                <a:cxn ang="0">
                  <a:pos x="88" y="141"/>
                </a:cxn>
                <a:cxn ang="0">
                  <a:pos x="101" y="124"/>
                </a:cxn>
                <a:cxn ang="0">
                  <a:pos x="101" y="124"/>
                </a:cxn>
                <a:cxn ang="0">
                  <a:pos x="148" y="65"/>
                </a:cxn>
                <a:cxn ang="0">
                  <a:pos x="173" y="37"/>
                </a:cxn>
                <a:cxn ang="0">
                  <a:pos x="197" y="10"/>
                </a:cxn>
                <a:cxn ang="0">
                  <a:pos x="197" y="10"/>
                </a:cxn>
                <a:cxn ang="0">
                  <a:pos x="199" y="8"/>
                </a:cxn>
                <a:cxn ang="0">
                  <a:pos x="200" y="5"/>
                </a:cxn>
                <a:cxn ang="0">
                  <a:pos x="197" y="1"/>
                </a:cxn>
                <a:cxn ang="0">
                  <a:pos x="193" y="0"/>
                </a:cxn>
                <a:cxn ang="0">
                  <a:pos x="192" y="0"/>
                </a:cxn>
                <a:cxn ang="0">
                  <a:pos x="190" y="1"/>
                </a:cxn>
                <a:cxn ang="0">
                  <a:pos x="190" y="1"/>
                </a:cxn>
              </a:cxnLst>
              <a:rect l="0" t="0" r="r" b="b"/>
              <a:pathLst>
                <a:path w="200" h="263">
                  <a:moveTo>
                    <a:pt x="190" y="1"/>
                  </a:moveTo>
                  <a:lnTo>
                    <a:pt x="190" y="1"/>
                  </a:lnTo>
                  <a:lnTo>
                    <a:pt x="161" y="33"/>
                  </a:lnTo>
                  <a:lnTo>
                    <a:pt x="132" y="65"/>
                  </a:lnTo>
                  <a:lnTo>
                    <a:pt x="106" y="98"/>
                  </a:lnTo>
                  <a:lnTo>
                    <a:pt x="80" y="132"/>
                  </a:lnTo>
                  <a:lnTo>
                    <a:pt x="80" y="132"/>
                  </a:lnTo>
                  <a:lnTo>
                    <a:pt x="67" y="153"/>
                  </a:lnTo>
                  <a:lnTo>
                    <a:pt x="54" y="174"/>
                  </a:lnTo>
                  <a:lnTo>
                    <a:pt x="40" y="193"/>
                  </a:lnTo>
                  <a:lnTo>
                    <a:pt x="33" y="204"/>
                  </a:lnTo>
                  <a:lnTo>
                    <a:pt x="25" y="213"/>
                  </a:lnTo>
                  <a:lnTo>
                    <a:pt x="25" y="213"/>
                  </a:lnTo>
                  <a:lnTo>
                    <a:pt x="16" y="222"/>
                  </a:lnTo>
                  <a:lnTo>
                    <a:pt x="9" y="233"/>
                  </a:lnTo>
                  <a:lnTo>
                    <a:pt x="3" y="244"/>
                  </a:lnTo>
                  <a:lnTo>
                    <a:pt x="0" y="258"/>
                  </a:lnTo>
                  <a:lnTo>
                    <a:pt x="0" y="258"/>
                  </a:lnTo>
                  <a:lnTo>
                    <a:pt x="0" y="259"/>
                  </a:lnTo>
                  <a:lnTo>
                    <a:pt x="1" y="261"/>
                  </a:lnTo>
                  <a:lnTo>
                    <a:pt x="3" y="261"/>
                  </a:lnTo>
                  <a:lnTo>
                    <a:pt x="5" y="263"/>
                  </a:lnTo>
                  <a:lnTo>
                    <a:pt x="9" y="261"/>
                  </a:lnTo>
                  <a:lnTo>
                    <a:pt x="10" y="259"/>
                  </a:lnTo>
                  <a:lnTo>
                    <a:pt x="12" y="258"/>
                  </a:lnTo>
                  <a:lnTo>
                    <a:pt x="12" y="258"/>
                  </a:lnTo>
                  <a:lnTo>
                    <a:pt x="13" y="248"/>
                  </a:lnTo>
                  <a:lnTo>
                    <a:pt x="17" y="241"/>
                  </a:lnTo>
                  <a:lnTo>
                    <a:pt x="22" y="233"/>
                  </a:lnTo>
                  <a:lnTo>
                    <a:pt x="27" y="225"/>
                  </a:lnTo>
                  <a:lnTo>
                    <a:pt x="40" y="210"/>
                  </a:lnTo>
                  <a:lnTo>
                    <a:pt x="51" y="196"/>
                  </a:lnTo>
                  <a:lnTo>
                    <a:pt x="51" y="196"/>
                  </a:lnTo>
                  <a:lnTo>
                    <a:pt x="76" y="159"/>
                  </a:lnTo>
                  <a:lnTo>
                    <a:pt x="88" y="141"/>
                  </a:lnTo>
                  <a:lnTo>
                    <a:pt x="101" y="124"/>
                  </a:lnTo>
                  <a:lnTo>
                    <a:pt x="101" y="124"/>
                  </a:lnTo>
                  <a:lnTo>
                    <a:pt x="148" y="65"/>
                  </a:lnTo>
                  <a:lnTo>
                    <a:pt x="173" y="37"/>
                  </a:lnTo>
                  <a:lnTo>
                    <a:pt x="197" y="10"/>
                  </a:lnTo>
                  <a:lnTo>
                    <a:pt x="197" y="10"/>
                  </a:lnTo>
                  <a:lnTo>
                    <a:pt x="199" y="8"/>
                  </a:lnTo>
                  <a:lnTo>
                    <a:pt x="200" y="5"/>
                  </a:lnTo>
                  <a:lnTo>
                    <a:pt x="197" y="1"/>
                  </a:lnTo>
                  <a:lnTo>
                    <a:pt x="193" y="0"/>
                  </a:lnTo>
                  <a:lnTo>
                    <a:pt x="192" y="0"/>
                  </a:lnTo>
                  <a:lnTo>
                    <a:pt x="190" y="1"/>
                  </a:lnTo>
                  <a:lnTo>
                    <a:pt x="190"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0" name="Freeform 895"/>
            <p:cNvSpPr/>
            <p:nvPr/>
          </p:nvSpPr>
          <p:spPr bwMode="auto">
            <a:xfrm>
              <a:off x="3559176" y="3678238"/>
              <a:ext cx="74613" cy="98425"/>
            </a:xfrm>
            <a:custGeom>
              <a:avLst/>
              <a:gdLst/>
              <a:ahLst/>
              <a:cxnLst>
                <a:cxn ang="0">
                  <a:pos x="178" y="2"/>
                </a:cxn>
                <a:cxn ang="0">
                  <a:pos x="178" y="2"/>
                </a:cxn>
                <a:cxn ang="0">
                  <a:pos x="165" y="12"/>
                </a:cxn>
                <a:cxn ang="0">
                  <a:pos x="151" y="24"/>
                </a:cxn>
                <a:cxn ang="0">
                  <a:pos x="136" y="36"/>
                </a:cxn>
                <a:cxn ang="0">
                  <a:pos x="131" y="42"/>
                </a:cxn>
                <a:cxn ang="0">
                  <a:pos x="126" y="49"/>
                </a:cxn>
                <a:cxn ang="0">
                  <a:pos x="126" y="49"/>
                </a:cxn>
                <a:cxn ang="0">
                  <a:pos x="104" y="82"/>
                </a:cxn>
                <a:cxn ang="0">
                  <a:pos x="80" y="116"/>
                </a:cxn>
                <a:cxn ang="0">
                  <a:pos x="80" y="116"/>
                </a:cxn>
                <a:cxn ang="0">
                  <a:pos x="68" y="133"/>
                </a:cxn>
                <a:cxn ang="0">
                  <a:pos x="56" y="151"/>
                </a:cxn>
                <a:cxn ang="0">
                  <a:pos x="34" y="189"/>
                </a:cxn>
                <a:cxn ang="0">
                  <a:pos x="34" y="189"/>
                </a:cxn>
                <a:cxn ang="0">
                  <a:pos x="25" y="201"/>
                </a:cxn>
                <a:cxn ang="0">
                  <a:pos x="15" y="212"/>
                </a:cxn>
                <a:cxn ang="0">
                  <a:pos x="5" y="224"/>
                </a:cxn>
                <a:cxn ang="0">
                  <a:pos x="2" y="231"/>
                </a:cxn>
                <a:cxn ang="0">
                  <a:pos x="0" y="238"/>
                </a:cxn>
                <a:cxn ang="0">
                  <a:pos x="0" y="238"/>
                </a:cxn>
                <a:cxn ang="0">
                  <a:pos x="0" y="241"/>
                </a:cxn>
                <a:cxn ang="0">
                  <a:pos x="0" y="242"/>
                </a:cxn>
                <a:cxn ang="0">
                  <a:pos x="4" y="245"/>
                </a:cxn>
                <a:cxn ang="0">
                  <a:pos x="8" y="245"/>
                </a:cxn>
                <a:cxn ang="0">
                  <a:pos x="9" y="244"/>
                </a:cxn>
                <a:cxn ang="0">
                  <a:pos x="11" y="241"/>
                </a:cxn>
                <a:cxn ang="0">
                  <a:pos x="11" y="241"/>
                </a:cxn>
                <a:cxn ang="0">
                  <a:pos x="13" y="235"/>
                </a:cxn>
                <a:cxn ang="0">
                  <a:pos x="17" y="228"/>
                </a:cxn>
                <a:cxn ang="0">
                  <a:pos x="29" y="219"/>
                </a:cxn>
                <a:cxn ang="0">
                  <a:pos x="29" y="219"/>
                </a:cxn>
                <a:cxn ang="0">
                  <a:pos x="33" y="214"/>
                </a:cxn>
                <a:cxn ang="0">
                  <a:pos x="37" y="207"/>
                </a:cxn>
                <a:cxn ang="0">
                  <a:pos x="45" y="195"/>
                </a:cxn>
                <a:cxn ang="0">
                  <a:pos x="45" y="195"/>
                </a:cxn>
                <a:cxn ang="0">
                  <a:pos x="84" y="129"/>
                </a:cxn>
                <a:cxn ang="0">
                  <a:pos x="84" y="129"/>
                </a:cxn>
                <a:cxn ang="0">
                  <a:pos x="94" y="114"/>
                </a:cxn>
                <a:cxn ang="0">
                  <a:pos x="104" y="100"/>
                </a:cxn>
                <a:cxn ang="0">
                  <a:pos x="124" y="72"/>
                </a:cxn>
                <a:cxn ang="0">
                  <a:pos x="124" y="72"/>
                </a:cxn>
                <a:cxn ang="0">
                  <a:pos x="131" y="63"/>
                </a:cxn>
                <a:cxn ang="0">
                  <a:pos x="138" y="54"/>
                </a:cxn>
                <a:cxn ang="0">
                  <a:pos x="153" y="40"/>
                </a:cxn>
                <a:cxn ang="0">
                  <a:pos x="186" y="10"/>
                </a:cxn>
                <a:cxn ang="0">
                  <a:pos x="186" y="10"/>
                </a:cxn>
                <a:cxn ang="0">
                  <a:pos x="187" y="7"/>
                </a:cxn>
                <a:cxn ang="0">
                  <a:pos x="189" y="6"/>
                </a:cxn>
                <a:cxn ang="0">
                  <a:pos x="186" y="2"/>
                </a:cxn>
                <a:cxn ang="0">
                  <a:pos x="182" y="0"/>
                </a:cxn>
                <a:cxn ang="0">
                  <a:pos x="181" y="0"/>
                </a:cxn>
                <a:cxn ang="0">
                  <a:pos x="178" y="2"/>
                </a:cxn>
                <a:cxn ang="0">
                  <a:pos x="178" y="2"/>
                </a:cxn>
              </a:cxnLst>
              <a:rect l="0" t="0" r="r" b="b"/>
              <a:pathLst>
                <a:path w="189" h="245">
                  <a:moveTo>
                    <a:pt x="178" y="2"/>
                  </a:moveTo>
                  <a:lnTo>
                    <a:pt x="178" y="2"/>
                  </a:lnTo>
                  <a:lnTo>
                    <a:pt x="165" y="12"/>
                  </a:lnTo>
                  <a:lnTo>
                    <a:pt x="151" y="24"/>
                  </a:lnTo>
                  <a:lnTo>
                    <a:pt x="136" y="36"/>
                  </a:lnTo>
                  <a:lnTo>
                    <a:pt x="131" y="42"/>
                  </a:lnTo>
                  <a:lnTo>
                    <a:pt x="126" y="49"/>
                  </a:lnTo>
                  <a:lnTo>
                    <a:pt x="126" y="49"/>
                  </a:lnTo>
                  <a:lnTo>
                    <a:pt x="104" y="82"/>
                  </a:lnTo>
                  <a:lnTo>
                    <a:pt x="80" y="116"/>
                  </a:lnTo>
                  <a:lnTo>
                    <a:pt x="80" y="116"/>
                  </a:lnTo>
                  <a:lnTo>
                    <a:pt x="68" y="133"/>
                  </a:lnTo>
                  <a:lnTo>
                    <a:pt x="56" y="151"/>
                  </a:lnTo>
                  <a:lnTo>
                    <a:pt x="34" y="189"/>
                  </a:lnTo>
                  <a:lnTo>
                    <a:pt x="34" y="189"/>
                  </a:lnTo>
                  <a:lnTo>
                    <a:pt x="25" y="201"/>
                  </a:lnTo>
                  <a:lnTo>
                    <a:pt x="15" y="212"/>
                  </a:lnTo>
                  <a:lnTo>
                    <a:pt x="5" y="224"/>
                  </a:lnTo>
                  <a:lnTo>
                    <a:pt x="2" y="231"/>
                  </a:lnTo>
                  <a:lnTo>
                    <a:pt x="0" y="238"/>
                  </a:lnTo>
                  <a:lnTo>
                    <a:pt x="0" y="238"/>
                  </a:lnTo>
                  <a:lnTo>
                    <a:pt x="0" y="241"/>
                  </a:lnTo>
                  <a:lnTo>
                    <a:pt x="0" y="242"/>
                  </a:lnTo>
                  <a:lnTo>
                    <a:pt x="4" y="245"/>
                  </a:lnTo>
                  <a:lnTo>
                    <a:pt x="8" y="245"/>
                  </a:lnTo>
                  <a:lnTo>
                    <a:pt x="9" y="244"/>
                  </a:lnTo>
                  <a:lnTo>
                    <a:pt x="11" y="241"/>
                  </a:lnTo>
                  <a:lnTo>
                    <a:pt x="11" y="241"/>
                  </a:lnTo>
                  <a:lnTo>
                    <a:pt x="13" y="235"/>
                  </a:lnTo>
                  <a:lnTo>
                    <a:pt x="17" y="228"/>
                  </a:lnTo>
                  <a:lnTo>
                    <a:pt x="29" y="219"/>
                  </a:lnTo>
                  <a:lnTo>
                    <a:pt x="29" y="219"/>
                  </a:lnTo>
                  <a:lnTo>
                    <a:pt x="33" y="214"/>
                  </a:lnTo>
                  <a:lnTo>
                    <a:pt x="37" y="207"/>
                  </a:lnTo>
                  <a:lnTo>
                    <a:pt x="45" y="195"/>
                  </a:lnTo>
                  <a:lnTo>
                    <a:pt x="45" y="195"/>
                  </a:lnTo>
                  <a:lnTo>
                    <a:pt x="84" y="129"/>
                  </a:lnTo>
                  <a:lnTo>
                    <a:pt x="84" y="129"/>
                  </a:lnTo>
                  <a:lnTo>
                    <a:pt x="94" y="114"/>
                  </a:lnTo>
                  <a:lnTo>
                    <a:pt x="104" y="100"/>
                  </a:lnTo>
                  <a:lnTo>
                    <a:pt x="124" y="72"/>
                  </a:lnTo>
                  <a:lnTo>
                    <a:pt x="124" y="72"/>
                  </a:lnTo>
                  <a:lnTo>
                    <a:pt x="131" y="63"/>
                  </a:lnTo>
                  <a:lnTo>
                    <a:pt x="138" y="54"/>
                  </a:lnTo>
                  <a:lnTo>
                    <a:pt x="153" y="40"/>
                  </a:lnTo>
                  <a:lnTo>
                    <a:pt x="186" y="10"/>
                  </a:lnTo>
                  <a:lnTo>
                    <a:pt x="186" y="10"/>
                  </a:lnTo>
                  <a:lnTo>
                    <a:pt x="187" y="7"/>
                  </a:lnTo>
                  <a:lnTo>
                    <a:pt x="189" y="6"/>
                  </a:lnTo>
                  <a:lnTo>
                    <a:pt x="186" y="2"/>
                  </a:lnTo>
                  <a:lnTo>
                    <a:pt x="182" y="0"/>
                  </a:lnTo>
                  <a:lnTo>
                    <a:pt x="181" y="0"/>
                  </a:lnTo>
                  <a:lnTo>
                    <a:pt x="178" y="2"/>
                  </a:lnTo>
                  <a:lnTo>
                    <a:pt x="178"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1" name="Freeform 896"/>
            <p:cNvSpPr/>
            <p:nvPr/>
          </p:nvSpPr>
          <p:spPr bwMode="auto">
            <a:xfrm>
              <a:off x="3594101" y="3630613"/>
              <a:ext cx="122238" cy="152400"/>
            </a:xfrm>
            <a:custGeom>
              <a:avLst/>
              <a:gdLst/>
              <a:ahLst/>
              <a:cxnLst>
                <a:cxn ang="0">
                  <a:pos x="298" y="1"/>
                </a:cxn>
                <a:cxn ang="0">
                  <a:pos x="298" y="1"/>
                </a:cxn>
                <a:cxn ang="0">
                  <a:pos x="280" y="22"/>
                </a:cxn>
                <a:cxn ang="0">
                  <a:pos x="263" y="43"/>
                </a:cxn>
                <a:cxn ang="0">
                  <a:pos x="228" y="86"/>
                </a:cxn>
                <a:cxn ang="0">
                  <a:pos x="228" y="86"/>
                </a:cxn>
                <a:cxn ang="0">
                  <a:pos x="190" y="132"/>
                </a:cxn>
                <a:cxn ang="0">
                  <a:pos x="173" y="154"/>
                </a:cxn>
                <a:cxn ang="0">
                  <a:pos x="156" y="179"/>
                </a:cxn>
                <a:cxn ang="0">
                  <a:pos x="156" y="179"/>
                </a:cxn>
                <a:cxn ang="0">
                  <a:pos x="135" y="205"/>
                </a:cxn>
                <a:cxn ang="0">
                  <a:pos x="114" y="230"/>
                </a:cxn>
                <a:cxn ang="0">
                  <a:pos x="70" y="280"/>
                </a:cxn>
                <a:cxn ang="0">
                  <a:pos x="70" y="280"/>
                </a:cxn>
                <a:cxn ang="0">
                  <a:pos x="53" y="302"/>
                </a:cxn>
                <a:cxn ang="0">
                  <a:pos x="36" y="327"/>
                </a:cxn>
                <a:cxn ang="0">
                  <a:pos x="20" y="351"/>
                </a:cxn>
                <a:cxn ang="0">
                  <a:pos x="11" y="361"/>
                </a:cxn>
                <a:cxn ang="0">
                  <a:pos x="2" y="373"/>
                </a:cxn>
                <a:cxn ang="0">
                  <a:pos x="2" y="373"/>
                </a:cxn>
                <a:cxn ang="0">
                  <a:pos x="0" y="375"/>
                </a:cxn>
                <a:cxn ang="0">
                  <a:pos x="0" y="377"/>
                </a:cxn>
                <a:cxn ang="0">
                  <a:pos x="3" y="381"/>
                </a:cxn>
                <a:cxn ang="0">
                  <a:pos x="5" y="382"/>
                </a:cxn>
                <a:cxn ang="0">
                  <a:pos x="8" y="382"/>
                </a:cxn>
                <a:cxn ang="0">
                  <a:pos x="9" y="381"/>
                </a:cxn>
                <a:cxn ang="0">
                  <a:pos x="9" y="381"/>
                </a:cxn>
                <a:cxn ang="0">
                  <a:pos x="26" y="360"/>
                </a:cxn>
                <a:cxn ang="0">
                  <a:pos x="41" y="339"/>
                </a:cxn>
                <a:cxn ang="0">
                  <a:pos x="55" y="317"/>
                </a:cxn>
                <a:cxn ang="0">
                  <a:pos x="71" y="296"/>
                </a:cxn>
                <a:cxn ang="0">
                  <a:pos x="71" y="296"/>
                </a:cxn>
                <a:cxn ang="0">
                  <a:pos x="91" y="272"/>
                </a:cxn>
                <a:cxn ang="0">
                  <a:pos x="111" y="250"/>
                </a:cxn>
                <a:cxn ang="0">
                  <a:pos x="153" y="204"/>
                </a:cxn>
                <a:cxn ang="0">
                  <a:pos x="153" y="204"/>
                </a:cxn>
                <a:cxn ang="0">
                  <a:pos x="161" y="194"/>
                </a:cxn>
                <a:cxn ang="0">
                  <a:pos x="169" y="182"/>
                </a:cxn>
                <a:cxn ang="0">
                  <a:pos x="183" y="158"/>
                </a:cxn>
                <a:cxn ang="0">
                  <a:pos x="183" y="158"/>
                </a:cxn>
                <a:cxn ang="0">
                  <a:pos x="206" y="130"/>
                </a:cxn>
                <a:cxn ang="0">
                  <a:pos x="229" y="102"/>
                </a:cxn>
                <a:cxn ang="0">
                  <a:pos x="229" y="102"/>
                </a:cxn>
                <a:cxn ang="0">
                  <a:pos x="267" y="55"/>
                </a:cxn>
                <a:cxn ang="0">
                  <a:pos x="287" y="32"/>
                </a:cxn>
                <a:cxn ang="0">
                  <a:pos x="306" y="9"/>
                </a:cxn>
                <a:cxn ang="0">
                  <a:pos x="306" y="9"/>
                </a:cxn>
                <a:cxn ang="0">
                  <a:pos x="308" y="8"/>
                </a:cxn>
                <a:cxn ang="0">
                  <a:pos x="309" y="5"/>
                </a:cxn>
                <a:cxn ang="0">
                  <a:pos x="306" y="1"/>
                </a:cxn>
                <a:cxn ang="0">
                  <a:pos x="302" y="0"/>
                </a:cxn>
                <a:cxn ang="0">
                  <a:pos x="301" y="0"/>
                </a:cxn>
                <a:cxn ang="0">
                  <a:pos x="298" y="1"/>
                </a:cxn>
                <a:cxn ang="0">
                  <a:pos x="298" y="1"/>
                </a:cxn>
              </a:cxnLst>
              <a:rect l="0" t="0" r="r" b="b"/>
              <a:pathLst>
                <a:path w="309" h="382">
                  <a:moveTo>
                    <a:pt x="298" y="1"/>
                  </a:moveTo>
                  <a:lnTo>
                    <a:pt x="298" y="1"/>
                  </a:lnTo>
                  <a:lnTo>
                    <a:pt x="280" y="22"/>
                  </a:lnTo>
                  <a:lnTo>
                    <a:pt x="263" y="43"/>
                  </a:lnTo>
                  <a:lnTo>
                    <a:pt x="228" y="86"/>
                  </a:lnTo>
                  <a:lnTo>
                    <a:pt x="228" y="86"/>
                  </a:lnTo>
                  <a:lnTo>
                    <a:pt x="190" y="132"/>
                  </a:lnTo>
                  <a:lnTo>
                    <a:pt x="173" y="154"/>
                  </a:lnTo>
                  <a:lnTo>
                    <a:pt x="156" y="179"/>
                  </a:lnTo>
                  <a:lnTo>
                    <a:pt x="156" y="179"/>
                  </a:lnTo>
                  <a:lnTo>
                    <a:pt x="135" y="205"/>
                  </a:lnTo>
                  <a:lnTo>
                    <a:pt x="114" y="230"/>
                  </a:lnTo>
                  <a:lnTo>
                    <a:pt x="70" y="280"/>
                  </a:lnTo>
                  <a:lnTo>
                    <a:pt x="70" y="280"/>
                  </a:lnTo>
                  <a:lnTo>
                    <a:pt x="53" y="302"/>
                  </a:lnTo>
                  <a:lnTo>
                    <a:pt x="36" y="327"/>
                  </a:lnTo>
                  <a:lnTo>
                    <a:pt x="20" y="351"/>
                  </a:lnTo>
                  <a:lnTo>
                    <a:pt x="11" y="361"/>
                  </a:lnTo>
                  <a:lnTo>
                    <a:pt x="2" y="373"/>
                  </a:lnTo>
                  <a:lnTo>
                    <a:pt x="2" y="373"/>
                  </a:lnTo>
                  <a:lnTo>
                    <a:pt x="0" y="375"/>
                  </a:lnTo>
                  <a:lnTo>
                    <a:pt x="0" y="377"/>
                  </a:lnTo>
                  <a:lnTo>
                    <a:pt x="3" y="381"/>
                  </a:lnTo>
                  <a:lnTo>
                    <a:pt x="5" y="382"/>
                  </a:lnTo>
                  <a:lnTo>
                    <a:pt x="8" y="382"/>
                  </a:lnTo>
                  <a:lnTo>
                    <a:pt x="9" y="381"/>
                  </a:lnTo>
                  <a:lnTo>
                    <a:pt x="9" y="381"/>
                  </a:lnTo>
                  <a:lnTo>
                    <a:pt x="26" y="360"/>
                  </a:lnTo>
                  <a:lnTo>
                    <a:pt x="41" y="339"/>
                  </a:lnTo>
                  <a:lnTo>
                    <a:pt x="55" y="317"/>
                  </a:lnTo>
                  <a:lnTo>
                    <a:pt x="71" y="296"/>
                  </a:lnTo>
                  <a:lnTo>
                    <a:pt x="71" y="296"/>
                  </a:lnTo>
                  <a:lnTo>
                    <a:pt x="91" y="272"/>
                  </a:lnTo>
                  <a:lnTo>
                    <a:pt x="111" y="250"/>
                  </a:lnTo>
                  <a:lnTo>
                    <a:pt x="153" y="204"/>
                  </a:lnTo>
                  <a:lnTo>
                    <a:pt x="153" y="204"/>
                  </a:lnTo>
                  <a:lnTo>
                    <a:pt x="161" y="194"/>
                  </a:lnTo>
                  <a:lnTo>
                    <a:pt x="169" y="182"/>
                  </a:lnTo>
                  <a:lnTo>
                    <a:pt x="183" y="158"/>
                  </a:lnTo>
                  <a:lnTo>
                    <a:pt x="183" y="158"/>
                  </a:lnTo>
                  <a:lnTo>
                    <a:pt x="206" y="130"/>
                  </a:lnTo>
                  <a:lnTo>
                    <a:pt x="229" y="102"/>
                  </a:lnTo>
                  <a:lnTo>
                    <a:pt x="229" y="102"/>
                  </a:lnTo>
                  <a:lnTo>
                    <a:pt x="267" y="55"/>
                  </a:lnTo>
                  <a:lnTo>
                    <a:pt x="287" y="32"/>
                  </a:lnTo>
                  <a:lnTo>
                    <a:pt x="306" y="9"/>
                  </a:lnTo>
                  <a:lnTo>
                    <a:pt x="306" y="9"/>
                  </a:lnTo>
                  <a:lnTo>
                    <a:pt x="308" y="8"/>
                  </a:lnTo>
                  <a:lnTo>
                    <a:pt x="309" y="5"/>
                  </a:lnTo>
                  <a:lnTo>
                    <a:pt x="306" y="1"/>
                  </a:lnTo>
                  <a:lnTo>
                    <a:pt x="302" y="0"/>
                  </a:lnTo>
                  <a:lnTo>
                    <a:pt x="301" y="0"/>
                  </a:lnTo>
                  <a:lnTo>
                    <a:pt x="298" y="1"/>
                  </a:lnTo>
                  <a:lnTo>
                    <a:pt x="298"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2" name="Freeform 897"/>
            <p:cNvSpPr/>
            <p:nvPr/>
          </p:nvSpPr>
          <p:spPr bwMode="auto">
            <a:xfrm>
              <a:off x="3629026" y="3665538"/>
              <a:ext cx="88900" cy="111125"/>
            </a:xfrm>
            <a:custGeom>
              <a:avLst/>
              <a:gdLst/>
              <a:ahLst/>
              <a:cxnLst>
                <a:cxn ang="0">
                  <a:pos x="222" y="5"/>
                </a:cxn>
                <a:cxn ang="0">
                  <a:pos x="220" y="1"/>
                </a:cxn>
                <a:cxn ang="0">
                  <a:pos x="216" y="1"/>
                </a:cxn>
                <a:cxn ang="0">
                  <a:pos x="212" y="5"/>
                </a:cxn>
                <a:cxn ang="0">
                  <a:pos x="212" y="8"/>
                </a:cxn>
                <a:cxn ang="0">
                  <a:pos x="210" y="13"/>
                </a:cxn>
                <a:cxn ang="0">
                  <a:pos x="201" y="28"/>
                </a:cxn>
                <a:cxn ang="0">
                  <a:pos x="180" y="50"/>
                </a:cxn>
                <a:cxn ang="0">
                  <a:pos x="170" y="60"/>
                </a:cxn>
                <a:cxn ang="0">
                  <a:pos x="124" y="123"/>
                </a:cxn>
                <a:cxn ang="0">
                  <a:pos x="107" y="144"/>
                </a:cxn>
                <a:cxn ang="0">
                  <a:pos x="51" y="207"/>
                </a:cxn>
                <a:cxn ang="0">
                  <a:pos x="39" y="219"/>
                </a:cxn>
                <a:cxn ang="0">
                  <a:pos x="29" y="232"/>
                </a:cxn>
                <a:cxn ang="0">
                  <a:pos x="23" y="242"/>
                </a:cxn>
                <a:cxn ang="0">
                  <a:pos x="12" y="262"/>
                </a:cxn>
                <a:cxn ang="0">
                  <a:pos x="2" y="270"/>
                </a:cxn>
                <a:cxn ang="0">
                  <a:pos x="0" y="273"/>
                </a:cxn>
                <a:cxn ang="0">
                  <a:pos x="2" y="280"/>
                </a:cxn>
                <a:cxn ang="0">
                  <a:pos x="6" y="280"/>
                </a:cxn>
                <a:cxn ang="0">
                  <a:pos x="8" y="280"/>
                </a:cxn>
                <a:cxn ang="0">
                  <a:pos x="21" y="267"/>
                </a:cxn>
                <a:cxn ang="0">
                  <a:pos x="40" y="237"/>
                </a:cxn>
                <a:cxn ang="0">
                  <a:pos x="51" y="222"/>
                </a:cxn>
                <a:cxn ang="0">
                  <a:pos x="129" y="136"/>
                </a:cxn>
                <a:cxn ang="0">
                  <a:pos x="138" y="124"/>
                </a:cxn>
                <a:cxn ang="0">
                  <a:pos x="162" y="90"/>
                </a:cxn>
                <a:cxn ang="0">
                  <a:pos x="187" y="56"/>
                </a:cxn>
                <a:cxn ang="0">
                  <a:pos x="197" y="46"/>
                </a:cxn>
                <a:cxn ang="0">
                  <a:pos x="216" y="28"/>
                </a:cxn>
                <a:cxn ang="0">
                  <a:pos x="221" y="17"/>
                </a:cxn>
                <a:cxn ang="0">
                  <a:pos x="222" y="5"/>
                </a:cxn>
              </a:cxnLst>
              <a:rect l="0" t="0" r="r" b="b"/>
              <a:pathLst>
                <a:path w="222" h="280">
                  <a:moveTo>
                    <a:pt x="222" y="5"/>
                  </a:moveTo>
                  <a:lnTo>
                    <a:pt x="222" y="5"/>
                  </a:lnTo>
                  <a:lnTo>
                    <a:pt x="221" y="3"/>
                  </a:lnTo>
                  <a:lnTo>
                    <a:pt x="220" y="1"/>
                  </a:lnTo>
                  <a:lnTo>
                    <a:pt x="218" y="0"/>
                  </a:lnTo>
                  <a:lnTo>
                    <a:pt x="216" y="1"/>
                  </a:lnTo>
                  <a:lnTo>
                    <a:pt x="212" y="3"/>
                  </a:lnTo>
                  <a:lnTo>
                    <a:pt x="212" y="5"/>
                  </a:lnTo>
                  <a:lnTo>
                    <a:pt x="212" y="8"/>
                  </a:lnTo>
                  <a:lnTo>
                    <a:pt x="212" y="8"/>
                  </a:lnTo>
                  <a:lnTo>
                    <a:pt x="212" y="11"/>
                  </a:lnTo>
                  <a:lnTo>
                    <a:pt x="210" y="13"/>
                  </a:lnTo>
                  <a:lnTo>
                    <a:pt x="206" y="20"/>
                  </a:lnTo>
                  <a:lnTo>
                    <a:pt x="201" y="28"/>
                  </a:lnTo>
                  <a:lnTo>
                    <a:pt x="195" y="35"/>
                  </a:lnTo>
                  <a:lnTo>
                    <a:pt x="180" y="50"/>
                  </a:lnTo>
                  <a:lnTo>
                    <a:pt x="170" y="60"/>
                  </a:lnTo>
                  <a:lnTo>
                    <a:pt x="170" y="60"/>
                  </a:lnTo>
                  <a:lnTo>
                    <a:pt x="140" y="102"/>
                  </a:lnTo>
                  <a:lnTo>
                    <a:pt x="124" y="123"/>
                  </a:lnTo>
                  <a:lnTo>
                    <a:pt x="107" y="144"/>
                  </a:lnTo>
                  <a:lnTo>
                    <a:pt x="107" y="144"/>
                  </a:lnTo>
                  <a:lnTo>
                    <a:pt x="80" y="175"/>
                  </a:lnTo>
                  <a:lnTo>
                    <a:pt x="51" y="207"/>
                  </a:lnTo>
                  <a:lnTo>
                    <a:pt x="51" y="207"/>
                  </a:lnTo>
                  <a:lnTo>
                    <a:pt x="39" y="219"/>
                  </a:lnTo>
                  <a:lnTo>
                    <a:pt x="34" y="225"/>
                  </a:lnTo>
                  <a:lnTo>
                    <a:pt x="29" y="232"/>
                  </a:lnTo>
                  <a:lnTo>
                    <a:pt x="29" y="232"/>
                  </a:lnTo>
                  <a:lnTo>
                    <a:pt x="23" y="242"/>
                  </a:lnTo>
                  <a:lnTo>
                    <a:pt x="18" y="253"/>
                  </a:lnTo>
                  <a:lnTo>
                    <a:pt x="12" y="262"/>
                  </a:lnTo>
                  <a:lnTo>
                    <a:pt x="2" y="270"/>
                  </a:lnTo>
                  <a:lnTo>
                    <a:pt x="2" y="270"/>
                  </a:lnTo>
                  <a:lnTo>
                    <a:pt x="1" y="271"/>
                  </a:lnTo>
                  <a:lnTo>
                    <a:pt x="0" y="273"/>
                  </a:lnTo>
                  <a:lnTo>
                    <a:pt x="1" y="277"/>
                  </a:lnTo>
                  <a:lnTo>
                    <a:pt x="2" y="280"/>
                  </a:lnTo>
                  <a:lnTo>
                    <a:pt x="4" y="280"/>
                  </a:lnTo>
                  <a:lnTo>
                    <a:pt x="6" y="280"/>
                  </a:lnTo>
                  <a:lnTo>
                    <a:pt x="8" y="280"/>
                  </a:lnTo>
                  <a:lnTo>
                    <a:pt x="8" y="280"/>
                  </a:lnTo>
                  <a:lnTo>
                    <a:pt x="16" y="273"/>
                  </a:lnTo>
                  <a:lnTo>
                    <a:pt x="21" y="267"/>
                  </a:lnTo>
                  <a:lnTo>
                    <a:pt x="31" y="253"/>
                  </a:lnTo>
                  <a:lnTo>
                    <a:pt x="40" y="237"/>
                  </a:lnTo>
                  <a:lnTo>
                    <a:pt x="51" y="222"/>
                  </a:lnTo>
                  <a:lnTo>
                    <a:pt x="51" y="222"/>
                  </a:lnTo>
                  <a:lnTo>
                    <a:pt x="90" y="179"/>
                  </a:lnTo>
                  <a:lnTo>
                    <a:pt x="129" y="136"/>
                  </a:lnTo>
                  <a:lnTo>
                    <a:pt x="129" y="136"/>
                  </a:lnTo>
                  <a:lnTo>
                    <a:pt x="138" y="124"/>
                  </a:lnTo>
                  <a:lnTo>
                    <a:pt x="146" y="114"/>
                  </a:lnTo>
                  <a:lnTo>
                    <a:pt x="162" y="90"/>
                  </a:lnTo>
                  <a:lnTo>
                    <a:pt x="178" y="67"/>
                  </a:lnTo>
                  <a:lnTo>
                    <a:pt x="187" y="56"/>
                  </a:lnTo>
                  <a:lnTo>
                    <a:pt x="197" y="46"/>
                  </a:lnTo>
                  <a:lnTo>
                    <a:pt x="197" y="46"/>
                  </a:lnTo>
                  <a:lnTo>
                    <a:pt x="206" y="37"/>
                  </a:lnTo>
                  <a:lnTo>
                    <a:pt x="216" y="28"/>
                  </a:lnTo>
                  <a:lnTo>
                    <a:pt x="218" y="22"/>
                  </a:lnTo>
                  <a:lnTo>
                    <a:pt x="221" y="17"/>
                  </a:lnTo>
                  <a:lnTo>
                    <a:pt x="222" y="12"/>
                  </a:lnTo>
                  <a:lnTo>
                    <a:pt x="222" y="5"/>
                  </a:lnTo>
                  <a:lnTo>
                    <a:pt x="222"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3" name="Freeform 898"/>
            <p:cNvSpPr/>
            <p:nvPr/>
          </p:nvSpPr>
          <p:spPr bwMode="auto">
            <a:xfrm>
              <a:off x="3668713" y="3692526"/>
              <a:ext cx="60325" cy="80963"/>
            </a:xfrm>
            <a:custGeom>
              <a:avLst/>
              <a:gdLst/>
              <a:ahLst/>
              <a:cxnLst>
                <a:cxn ang="0">
                  <a:pos x="142" y="4"/>
                </a:cxn>
                <a:cxn ang="0">
                  <a:pos x="142" y="4"/>
                </a:cxn>
                <a:cxn ang="0">
                  <a:pos x="141" y="8"/>
                </a:cxn>
                <a:cxn ang="0">
                  <a:pos x="138" y="14"/>
                </a:cxn>
                <a:cxn ang="0">
                  <a:pos x="130" y="24"/>
                </a:cxn>
                <a:cxn ang="0">
                  <a:pos x="121" y="34"/>
                </a:cxn>
                <a:cxn ang="0">
                  <a:pos x="115" y="42"/>
                </a:cxn>
                <a:cxn ang="0">
                  <a:pos x="115" y="42"/>
                </a:cxn>
                <a:cxn ang="0">
                  <a:pos x="95" y="70"/>
                </a:cxn>
                <a:cxn ang="0">
                  <a:pos x="77" y="97"/>
                </a:cxn>
                <a:cxn ang="0">
                  <a:pos x="77" y="97"/>
                </a:cxn>
                <a:cxn ang="0">
                  <a:pos x="68" y="110"/>
                </a:cxn>
                <a:cxn ang="0">
                  <a:pos x="58" y="122"/>
                </a:cxn>
                <a:cxn ang="0">
                  <a:pos x="38" y="147"/>
                </a:cxn>
                <a:cxn ang="0">
                  <a:pos x="18" y="170"/>
                </a:cxn>
                <a:cxn ang="0">
                  <a:pos x="9" y="184"/>
                </a:cxn>
                <a:cxn ang="0">
                  <a:pos x="1" y="197"/>
                </a:cxn>
                <a:cxn ang="0">
                  <a:pos x="1" y="197"/>
                </a:cxn>
                <a:cxn ang="0">
                  <a:pos x="0" y="199"/>
                </a:cxn>
                <a:cxn ang="0">
                  <a:pos x="0" y="202"/>
                </a:cxn>
                <a:cxn ang="0">
                  <a:pos x="2" y="204"/>
                </a:cxn>
                <a:cxn ang="0">
                  <a:pos x="6" y="206"/>
                </a:cxn>
                <a:cxn ang="0">
                  <a:pos x="9" y="204"/>
                </a:cxn>
                <a:cxn ang="0">
                  <a:pos x="10" y="203"/>
                </a:cxn>
                <a:cxn ang="0">
                  <a:pos x="10" y="203"/>
                </a:cxn>
                <a:cxn ang="0">
                  <a:pos x="19" y="189"/>
                </a:cxn>
                <a:cxn ang="0">
                  <a:pos x="30" y="177"/>
                </a:cxn>
                <a:cxn ang="0">
                  <a:pos x="51" y="152"/>
                </a:cxn>
                <a:cxn ang="0">
                  <a:pos x="51" y="152"/>
                </a:cxn>
                <a:cxn ang="0">
                  <a:pos x="69" y="129"/>
                </a:cxn>
                <a:cxn ang="0">
                  <a:pos x="87" y="102"/>
                </a:cxn>
                <a:cxn ang="0">
                  <a:pos x="87" y="102"/>
                </a:cxn>
                <a:cxn ang="0">
                  <a:pos x="124" y="49"/>
                </a:cxn>
                <a:cxn ang="0">
                  <a:pos x="124" y="49"/>
                </a:cxn>
                <a:cxn ang="0">
                  <a:pos x="133" y="38"/>
                </a:cxn>
                <a:cxn ang="0">
                  <a:pos x="141" y="29"/>
                </a:cxn>
                <a:cxn ang="0">
                  <a:pos x="149" y="19"/>
                </a:cxn>
                <a:cxn ang="0">
                  <a:pos x="151" y="14"/>
                </a:cxn>
                <a:cxn ang="0">
                  <a:pos x="154" y="7"/>
                </a:cxn>
                <a:cxn ang="0">
                  <a:pos x="154" y="7"/>
                </a:cxn>
                <a:cxn ang="0">
                  <a:pos x="154" y="4"/>
                </a:cxn>
                <a:cxn ang="0">
                  <a:pos x="153" y="3"/>
                </a:cxn>
                <a:cxn ang="0">
                  <a:pos x="149" y="0"/>
                </a:cxn>
                <a:cxn ang="0">
                  <a:pos x="145" y="0"/>
                </a:cxn>
                <a:cxn ang="0">
                  <a:pos x="144" y="2"/>
                </a:cxn>
                <a:cxn ang="0">
                  <a:pos x="142" y="4"/>
                </a:cxn>
                <a:cxn ang="0">
                  <a:pos x="142" y="4"/>
                </a:cxn>
              </a:cxnLst>
              <a:rect l="0" t="0" r="r" b="b"/>
              <a:pathLst>
                <a:path w="154" h="206">
                  <a:moveTo>
                    <a:pt x="142" y="4"/>
                  </a:moveTo>
                  <a:lnTo>
                    <a:pt x="142" y="4"/>
                  </a:lnTo>
                  <a:lnTo>
                    <a:pt x="141" y="8"/>
                  </a:lnTo>
                  <a:lnTo>
                    <a:pt x="138" y="14"/>
                  </a:lnTo>
                  <a:lnTo>
                    <a:pt x="130" y="24"/>
                  </a:lnTo>
                  <a:lnTo>
                    <a:pt x="121" y="34"/>
                  </a:lnTo>
                  <a:lnTo>
                    <a:pt x="115" y="42"/>
                  </a:lnTo>
                  <a:lnTo>
                    <a:pt x="115" y="42"/>
                  </a:lnTo>
                  <a:lnTo>
                    <a:pt x="95" y="70"/>
                  </a:lnTo>
                  <a:lnTo>
                    <a:pt x="77" y="97"/>
                  </a:lnTo>
                  <a:lnTo>
                    <a:pt x="77" y="97"/>
                  </a:lnTo>
                  <a:lnTo>
                    <a:pt x="68" y="110"/>
                  </a:lnTo>
                  <a:lnTo>
                    <a:pt x="58" y="122"/>
                  </a:lnTo>
                  <a:lnTo>
                    <a:pt x="38" y="147"/>
                  </a:lnTo>
                  <a:lnTo>
                    <a:pt x="18" y="170"/>
                  </a:lnTo>
                  <a:lnTo>
                    <a:pt x="9" y="184"/>
                  </a:lnTo>
                  <a:lnTo>
                    <a:pt x="1" y="197"/>
                  </a:lnTo>
                  <a:lnTo>
                    <a:pt x="1" y="197"/>
                  </a:lnTo>
                  <a:lnTo>
                    <a:pt x="0" y="199"/>
                  </a:lnTo>
                  <a:lnTo>
                    <a:pt x="0" y="202"/>
                  </a:lnTo>
                  <a:lnTo>
                    <a:pt x="2" y="204"/>
                  </a:lnTo>
                  <a:lnTo>
                    <a:pt x="6" y="206"/>
                  </a:lnTo>
                  <a:lnTo>
                    <a:pt x="9" y="204"/>
                  </a:lnTo>
                  <a:lnTo>
                    <a:pt x="10" y="203"/>
                  </a:lnTo>
                  <a:lnTo>
                    <a:pt x="10" y="203"/>
                  </a:lnTo>
                  <a:lnTo>
                    <a:pt x="19" y="189"/>
                  </a:lnTo>
                  <a:lnTo>
                    <a:pt x="30" y="177"/>
                  </a:lnTo>
                  <a:lnTo>
                    <a:pt x="51" y="152"/>
                  </a:lnTo>
                  <a:lnTo>
                    <a:pt x="51" y="152"/>
                  </a:lnTo>
                  <a:lnTo>
                    <a:pt x="69" y="129"/>
                  </a:lnTo>
                  <a:lnTo>
                    <a:pt x="87" y="102"/>
                  </a:lnTo>
                  <a:lnTo>
                    <a:pt x="87" y="102"/>
                  </a:lnTo>
                  <a:lnTo>
                    <a:pt x="124" y="49"/>
                  </a:lnTo>
                  <a:lnTo>
                    <a:pt x="124" y="49"/>
                  </a:lnTo>
                  <a:lnTo>
                    <a:pt x="133" y="38"/>
                  </a:lnTo>
                  <a:lnTo>
                    <a:pt x="141" y="29"/>
                  </a:lnTo>
                  <a:lnTo>
                    <a:pt x="149" y="19"/>
                  </a:lnTo>
                  <a:lnTo>
                    <a:pt x="151" y="14"/>
                  </a:lnTo>
                  <a:lnTo>
                    <a:pt x="154" y="7"/>
                  </a:lnTo>
                  <a:lnTo>
                    <a:pt x="154" y="7"/>
                  </a:lnTo>
                  <a:lnTo>
                    <a:pt x="154" y="4"/>
                  </a:lnTo>
                  <a:lnTo>
                    <a:pt x="153" y="3"/>
                  </a:lnTo>
                  <a:lnTo>
                    <a:pt x="149" y="0"/>
                  </a:lnTo>
                  <a:lnTo>
                    <a:pt x="145" y="0"/>
                  </a:lnTo>
                  <a:lnTo>
                    <a:pt x="144" y="2"/>
                  </a:lnTo>
                  <a:lnTo>
                    <a:pt x="142" y="4"/>
                  </a:lnTo>
                  <a:lnTo>
                    <a:pt x="14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4" name="Freeform 899"/>
            <p:cNvSpPr/>
            <p:nvPr/>
          </p:nvSpPr>
          <p:spPr bwMode="auto">
            <a:xfrm>
              <a:off x="3697288" y="3721101"/>
              <a:ext cx="41275" cy="50800"/>
            </a:xfrm>
            <a:custGeom>
              <a:avLst/>
              <a:gdLst/>
              <a:ahLst/>
              <a:cxnLst>
                <a:cxn ang="0">
                  <a:pos x="93" y="2"/>
                </a:cxn>
                <a:cxn ang="0">
                  <a:pos x="93" y="2"/>
                </a:cxn>
                <a:cxn ang="0">
                  <a:pos x="80" y="15"/>
                </a:cxn>
                <a:cxn ang="0">
                  <a:pos x="68" y="30"/>
                </a:cxn>
                <a:cxn ang="0">
                  <a:pos x="46" y="59"/>
                </a:cxn>
                <a:cxn ang="0">
                  <a:pos x="24" y="87"/>
                </a:cxn>
                <a:cxn ang="0">
                  <a:pos x="1" y="116"/>
                </a:cxn>
                <a:cxn ang="0">
                  <a:pos x="1" y="116"/>
                </a:cxn>
                <a:cxn ang="0">
                  <a:pos x="0" y="119"/>
                </a:cxn>
                <a:cxn ang="0">
                  <a:pos x="0" y="120"/>
                </a:cxn>
                <a:cxn ang="0">
                  <a:pos x="1" y="124"/>
                </a:cxn>
                <a:cxn ang="0">
                  <a:pos x="4" y="125"/>
                </a:cxn>
                <a:cxn ang="0">
                  <a:pos x="5" y="127"/>
                </a:cxn>
                <a:cxn ang="0">
                  <a:pos x="8" y="125"/>
                </a:cxn>
                <a:cxn ang="0">
                  <a:pos x="9" y="124"/>
                </a:cxn>
                <a:cxn ang="0">
                  <a:pos x="9" y="124"/>
                </a:cxn>
                <a:cxn ang="0">
                  <a:pos x="32" y="95"/>
                </a:cxn>
                <a:cxn ang="0">
                  <a:pos x="54" y="66"/>
                </a:cxn>
                <a:cxn ang="0">
                  <a:pos x="76" y="38"/>
                </a:cxn>
                <a:cxn ang="0">
                  <a:pos x="89" y="23"/>
                </a:cxn>
                <a:cxn ang="0">
                  <a:pos x="101" y="10"/>
                </a:cxn>
                <a:cxn ang="0">
                  <a:pos x="101" y="10"/>
                </a:cxn>
                <a:cxn ang="0">
                  <a:pos x="102" y="8"/>
                </a:cxn>
                <a:cxn ang="0">
                  <a:pos x="102" y="6"/>
                </a:cxn>
                <a:cxn ang="0">
                  <a:pos x="101" y="2"/>
                </a:cxn>
                <a:cxn ang="0">
                  <a:pos x="97" y="0"/>
                </a:cxn>
                <a:cxn ang="0">
                  <a:pos x="94" y="1"/>
                </a:cxn>
                <a:cxn ang="0">
                  <a:pos x="93" y="2"/>
                </a:cxn>
                <a:cxn ang="0">
                  <a:pos x="93" y="2"/>
                </a:cxn>
              </a:cxnLst>
              <a:rect l="0" t="0" r="r" b="b"/>
              <a:pathLst>
                <a:path w="102" h="127">
                  <a:moveTo>
                    <a:pt x="93" y="2"/>
                  </a:moveTo>
                  <a:lnTo>
                    <a:pt x="93" y="2"/>
                  </a:lnTo>
                  <a:lnTo>
                    <a:pt x="80" y="15"/>
                  </a:lnTo>
                  <a:lnTo>
                    <a:pt x="68" y="30"/>
                  </a:lnTo>
                  <a:lnTo>
                    <a:pt x="46" y="59"/>
                  </a:lnTo>
                  <a:lnTo>
                    <a:pt x="24" y="87"/>
                  </a:lnTo>
                  <a:lnTo>
                    <a:pt x="1" y="116"/>
                  </a:lnTo>
                  <a:lnTo>
                    <a:pt x="1" y="116"/>
                  </a:lnTo>
                  <a:lnTo>
                    <a:pt x="0" y="119"/>
                  </a:lnTo>
                  <a:lnTo>
                    <a:pt x="0" y="120"/>
                  </a:lnTo>
                  <a:lnTo>
                    <a:pt x="1" y="124"/>
                  </a:lnTo>
                  <a:lnTo>
                    <a:pt x="4" y="125"/>
                  </a:lnTo>
                  <a:lnTo>
                    <a:pt x="5" y="127"/>
                  </a:lnTo>
                  <a:lnTo>
                    <a:pt x="8" y="125"/>
                  </a:lnTo>
                  <a:lnTo>
                    <a:pt x="9" y="124"/>
                  </a:lnTo>
                  <a:lnTo>
                    <a:pt x="9" y="124"/>
                  </a:lnTo>
                  <a:lnTo>
                    <a:pt x="32" y="95"/>
                  </a:lnTo>
                  <a:lnTo>
                    <a:pt x="54" y="66"/>
                  </a:lnTo>
                  <a:lnTo>
                    <a:pt x="76" y="38"/>
                  </a:lnTo>
                  <a:lnTo>
                    <a:pt x="89" y="23"/>
                  </a:lnTo>
                  <a:lnTo>
                    <a:pt x="101" y="10"/>
                  </a:lnTo>
                  <a:lnTo>
                    <a:pt x="101" y="10"/>
                  </a:lnTo>
                  <a:lnTo>
                    <a:pt x="102" y="8"/>
                  </a:lnTo>
                  <a:lnTo>
                    <a:pt x="102" y="6"/>
                  </a:lnTo>
                  <a:lnTo>
                    <a:pt x="101" y="2"/>
                  </a:lnTo>
                  <a:lnTo>
                    <a:pt x="97" y="0"/>
                  </a:lnTo>
                  <a:lnTo>
                    <a:pt x="94" y="1"/>
                  </a:lnTo>
                  <a:lnTo>
                    <a:pt x="93" y="2"/>
                  </a:lnTo>
                  <a:lnTo>
                    <a:pt x="93"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5" name="Freeform 900"/>
            <p:cNvSpPr/>
            <p:nvPr/>
          </p:nvSpPr>
          <p:spPr bwMode="auto">
            <a:xfrm>
              <a:off x="3511551" y="3597276"/>
              <a:ext cx="38100" cy="52388"/>
            </a:xfrm>
            <a:custGeom>
              <a:avLst/>
              <a:gdLst/>
              <a:ahLst/>
              <a:cxnLst>
                <a:cxn ang="0">
                  <a:pos x="86" y="4"/>
                </a:cxn>
                <a:cxn ang="0">
                  <a:pos x="86" y="4"/>
                </a:cxn>
                <a:cxn ang="0">
                  <a:pos x="68" y="35"/>
                </a:cxn>
                <a:cxn ang="0">
                  <a:pos x="48" y="65"/>
                </a:cxn>
                <a:cxn ang="0">
                  <a:pos x="26" y="95"/>
                </a:cxn>
                <a:cxn ang="0">
                  <a:pos x="1" y="121"/>
                </a:cxn>
                <a:cxn ang="0">
                  <a:pos x="1" y="121"/>
                </a:cxn>
                <a:cxn ang="0">
                  <a:pos x="0" y="124"/>
                </a:cxn>
                <a:cxn ang="0">
                  <a:pos x="0" y="127"/>
                </a:cxn>
                <a:cxn ang="0">
                  <a:pos x="1" y="129"/>
                </a:cxn>
                <a:cxn ang="0">
                  <a:pos x="5" y="132"/>
                </a:cxn>
                <a:cxn ang="0">
                  <a:pos x="8" y="132"/>
                </a:cxn>
                <a:cxn ang="0">
                  <a:pos x="9" y="131"/>
                </a:cxn>
                <a:cxn ang="0">
                  <a:pos x="9" y="131"/>
                </a:cxn>
                <a:cxn ang="0">
                  <a:pos x="35" y="102"/>
                </a:cxn>
                <a:cxn ang="0">
                  <a:pos x="57" y="73"/>
                </a:cxn>
                <a:cxn ang="0">
                  <a:pos x="78" y="42"/>
                </a:cxn>
                <a:cxn ang="0">
                  <a:pos x="95" y="9"/>
                </a:cxn>
                <a:cxn ang="0">
                  <a:pos x="95" y="9"/>
                </a:cxn>
                <a:cxn ang="0">
                  <a:pos x="97" y="6"/>
                </a:cxn>
                <a:cxn ang="0">
                  <a:pos x="97" y="4"/>
                </a:cxn>
                <a:cxn ang="0">
                  <a:pos x="94" y="1"/>
                </a:cxn>
                <a:cxn ang="0">
                  <a:pos x="90" y="0"/>
                </a:cxn>
                <a:cxn ang="0">
                  <a:pos x="88" y="1"/>
                </a:cxn>
                <a:cxn ang="0">
                  <a:pos x="86" y="4"/>
                </a:cxn>
                <a:cxn ang="0">
                  <a:pos x="86" y="4"/>
                </a:cxn>
              </a:cxnLst>
              <a:rect l="0" t="0" r="r" b="b"/>
              <a:pathLst>
                <a:path w="97" h="132">
                  <a:moveTo>
                    <a:pt x="86" y="4"/>
                  </a:moveTo>
                  <a:lnTo>
                    <a:pt x="86" y="4"/>
                  </a:lnTo>
                  <a:lnTo>
                    <a:pt x="68" y="35"/>
                  </a:lnTo>
                  <a:lnTo>
                    <a:pt x="48" y="65"/>
                  </a:lnTo>
                  <a:lnTo>
                    <a:pt x="26" y="95"/>
                  </a:lnTo>
                  <a:lnTo>
                    <a:pt x="1" y="121"/>
                  </a:lnTo>
                  <a:lnTo>
                    <a:pt x="1" y="121"/>
                  </a:lnTo>
                  <a:lnTo>
                    <a:pt x="0" y="124"/>
                  </a:lnTo>
                  <a:lnTo>
                    <a:pt x="0" y="127"/>
                  </a:lnTo>
                  <a:lnTo>
                    <a:pt x="1" y="129"/>
                  </a:lnTo>
                  <a:lnTo>
                    <a:pt x="5" y="132"/>
                  </a:lnTo>
                  <a:lnTo>
                    <a:pt x="8" y="132"/>
                  </a:lnTo>
                  <a:lnTo>
                    <a:pt x="9" y="131"/>
                  </a:lnTo>
                  <a:lnTo>
                    <a:pt x="9" y="131"/>
                  </a:lnTo>
                  <a:lnTo>
                    <a:pt x="35" y="102"/>
                  </a:lnTo>
                  <a:lnTo>
                    <a:pt x="57" y="73"/>
                  </a:lnTo>
                  <a:lnTo>
                    <a:pt x="78" y="42"/>
                  </a:lnTo>
                  <a:lnTo>
                    <a:pt x="95" y="9"/>
                  </a:lnTo>
                  <a:lnTo>
                    <a:pt x="95" y="9"/>
                  </a:lnTo>
                  <a:lnTo>
                    <a:pt x="97" y="6"/>
                  </a:lnTo>
                  <a:lnTo>
                    <a:pt x="97" y="4"/>
                  </a:lnTo>
                  <a:lnTo>
                    <a:pt x="94" y="1"/>
                  </a:lnTo>
                  <a:lnTo>
                    <a:pt x="90" y="0"/>
                  </a:lnTo>
                  <a:lnTo>
                    <a:pt x="88" y="1"/>
                  </a:lnTo>
                  <a:lnTo>
                    <a:pt x="86" y="4"/>
                  </a:lnTo>
                  <a:lnTo>
                    <a:pt x="86"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6" name="Freeform 901"/>
            <p:cNvSpPr/>
            <p:nvPr/>
          </p:nvSpPr>
          <p:spPr bwMode="auto">
            <a:xfrm>
              <a:off x="3522663" y="3532188"/>
              <a:ext cx="114300" cy="157163"/>
            </a:xfrm>
            <a:custGeom>
              <a:avLst/>
              <a:gdLst/>
              <a:ahLst/>
              <a:cxnLst>
                <a:cxn ang="0">
                  <a:pos x="273" y="4"/>
                </a:cxn>
                <a:cxn ang="0">
                  <a:pos x="267" y="18"/>
                </a:cxn>
                <a:cxn ang="0">
                  <a:pos x="233" y="55"/>
                </a:cxn>
                <a:cxn ang="0">
                  <a:pos x="223" y="65"/>
                </a:cxn>
                <a:cxn ang="0">
                  <a:pos x="200" y="98"/>
                </a:cxn>
                <a:cxn ang="0">
                  <a:pos x="163" y="157"/>
                </a:cxn>
                <a:cxn ang="0">
                  <a:pos x="127" y="216"/>
                </a:cxn>
                <a:cxn ang="0">
                  <a:pos x="89" y="264"/>
                </a:cxn>
                <a:cxn ang="0">
                  <a:pos x="62" y="300"/>
                </a:cxn>
                <a:cxn ang="0">
                  <a:pos x="53" y="313"/>
                </a:cxn>
                <a:cxn ang="0">
                  <a:pos x="25" y="358"/>
                </a:cxn>
                <a:cxn ang="0">
                  <a:pos x="14" y="375"/>
                </a:cxn>
                <a:cxn ang="0">
                  <a:pos x="6" y="387"/>
                </a:cxn>
                <a:cxn ang="0">
                  <a:pos x="5" y="388"/>
                </a:cxn>
                <a:cxn ang="0">
                  <a:pos x="1" y="390"/>
                </a:cxn>
                <a:cxn ang="0">
                  <a:pos x="1" y="398"/>
                </a:cxn>
                <a:cxn ang="0">
                  <a:pos x="5" y="399"/>
                </a:cxn>
                <a:cxn ang="0">
                  <a:pos x="11" y="398"/>
                </a:cxn>
                <a:cxn ang="0">
                  <a:pos x="22" y="387"/>
                </a:cxn>
                <a:cxn ang="0">
                  <a:pos x="35" y="364"/>
                </a:cxn>
                <a:cxn ang="0">
                  <a:pos x="43" y="352"/>
                </a:cxn>
                <a:cxn ang="0">
                  <a:pos x="52" y="340"/>
                </a:cxn>
                <a:cxn ang="0">
                  <a:pos x="73" y="302"/>
                </a:cxn>
                <a:cxn ang="0">
                  <a:pos x="79" y="293"/>
                </a:cxn>
                <a:cxn ang="0">
                  <a:pos x="95" y="277"/>
                </a:cxn>
                <a:cxn ang="0">
                  <a:pos x="103" y="269"/>
                </a:cxn>
                <a:cxn ang="0">
                  <a:pos x="119" y="246"/>
                </a:cxn>
                <a:cxn ang="0">
                  <a:pos x="141" y="213"/>
                </a:cxn>
                <a:cxn ang="0">
                  <a:pos x="204" y="114"/>
                </a:cxn>
                <a:cxn ang="0">
                  <a:pos x="215" y="96"/>
                </a:cxn>
                <a:cxn ang="0">
                  <a:pos x="255" y="48"/>
                </a:cxn>
                <a:cxn ang="0">
                  <a:pos x="272" y="29"/>
                </a:cxn>
                <a:cxn ang="0">
                  <a:pos x="282" y="13"/>
                </a:cxn>
                <a:cxn ang="0">
                  <a:pos x="285" y="7"/>
                </a:cxn>
                <a:cxn ang="0">
                  <a:pos x="284" y="3"/>
                </a:cxn>
                <a:cxn ang="0">
                  <a:pos x="277" y="0"/>
                </a:cxn>
                <a:cxn ang="0">
                  <a:pos x="273" y="4"/>
                </a:cxn>
              </a:cxnLst>
              <a:rect l="0" t="0" r="r" b="b"/>
              <a:pathLst>
                <a:path w="285" h="399">
                  <a:moveTo>
                    <a:pt x="273" y="4"/>
                  </a:moveTo>
                  <a:lnTo>
                    <a:pt x="273" y="4"/>
                  </a:lnTo>
                  <a:lnTo>
                    <a:pt x="270" y="11"/>
                  </a:lnTo>
                  <a:lnTo>
                    <a:pt x="267" y="18"/>
                  </a:lnTo>
                  <a:lnTo>
                    <a:pt x="256" y="31"/>
                  </a:lnTo>
                  <a:lnTo>
                    <a:pt x="233" y="55"/>
                  </a:lnTo>
                  <a:lnTo>
                    <a:pt x="233" y="55"/>
                  </a:lnTo>
                  <a:lnTo>
                    <a:pt x="223" y="65"/>
                  </a:lnTo>
                  <a:lnTo>
                    <a:pt x="215" y="76"/>
                  </a:lnTo>
                  <a:lnTo>
                    <a:pt x="200" y="98"/>
                  </a:lnTo>
                  <a:lnTo>
                    <a:pt x="200" y="98"/>
                  </a:lnTo>
                  <a:lnTo>
                    <a:pt x="163" y="157"/>
                  </a:lnTo>
                  <a:lnTo>
                    <a:pt x="127" y="216"/>
                  </a:lnTo>
                  <a:lnTo>
                    <a:pt x="127" y="216"/>
                  </a:lnTo>
                  <a:lnTo>
                    <a:pt x="108" y="241"/>
                  </a:lnTo>
                  <a:lnTo>
                    <a:pt x="89" y="264"/>
                  </a:lnTo>
                  <a:lnTo>
                    <a:pt x="70" y="288"/>
                  </a:lnTo>
                  <a:lnTo>
                    <a:pt x="62" y="300"/>
                  </a:lnTo>
                  <a:lnTo>
                    <a:pt x="53" y="313"/>
                  </a:lnTo>
                  <a:lnTo>
                    <a:pt x="53" y="313"/>
                  </a:lnTo>
                  <a:lnTo>
                    <a:pt x="40" y="336"/>
                  </a:lnTo>
                  <a:lnTo>
                    <a:pt x="25" y="358"/>
                  </a:lnTo>
                  <a:lnTo>
                    <a:pt x="25" y="358"/>
                  </a:lnTo>
                  <a:lnTo>
                    <a:pt x="14" y="375"/>
                  </a:lnTo>
                  <a:lnTo>
                    <a:pt x="9" y="385"/>
                  </a:lnTo>
                  <a:lnTo>
                    <a:pt x="6" y="387"/>
                  </a:lnTo>
                  <a:lnTo>
                    <a:pt x="5" y="388"/>
                  </a:lnTo>
                  <a:lnTo>
                    <a:pt x="5" y="388"/>
                  </a:lnTo>
                  <a:lnTo>
                    <a:pt x="2" y="388"/>
                  </a:lnTo>
                  <a:lnTo>
                    <a:pt x="1" y="390"/>
                  </a:lnTo>
                  <a:lnTo>
                    <a:pt x="0" y="394"/>
                  </a:lnTo>
                  <a:lnTo>
                    <a:pt x="1" y="398"/>
                  </a:lnTo>
                  <a:lnTo>
                    <a:pt x="2" y="399"/>
                  </a:lnTo>
                  <a:lnTo>
                    <a:pt x="5" y="399"/>
                  </a:lnTo>
                  <a:lnTo>
                    <a:pt x="5" y="399"/>
                  </a:lnTo>
                  <a:lnTo>
                    <a:pt x="11" y="398"/>
                  </a:lnTo>
                  <a:lnTo>
                    <a:pt x="17" y="394"/>
                  </a:lnTo>
                  <a:lnTo>
                    <a:pt x="22" y="387"/>
                  </a:lnTo>
                  <a:lnTo>
                    <a:pt x="27" y="379"/>
                  </a:lnTo>
                  <a:lnTo>
                    <a:pt x="35" y="364"/>
                  </a:lnTo>
                  <a:lnTo>
                    <a:pt x="39" y="357"/>
                  </a:lnTo>
                  <a:lnTo>
                    <a:pt x="43" y="352"/>
                  </a:lnTo>
                  <a:lnTo>
                    <a:pt x="43" y="352"/>
                  </a:lnTo>
                  <a:lnTo>
                    <a:pt x="52" y="340"/>
                  </a:lnTo>
                  <a:lnTo>
                    <a:pt x="60" y="327"/>
                  </a:lnTo>
                  <a:lnTo>
                    <a:pt x="73" y="302"/>
                  </a:lnTo>
                  <a:lnTo>
                    <a:pt x="73" y="302"/>
                  </a:lnTo>
                  <a:lnTo>
                    <a:pt x="79" y="293"/>
                  </a:lnTo>
                  <a:lnTo>
                    <a:pt x="87" y="285"/>
                  </a:lnTo>
                  <a:lnTo>
                    <a:pt x="95" y="277"/>
                  </a:lnTo>
                  <a:lnTo>
                    <a:pt x="103" y="269"/>
                  </a:lnTo>
                  <a:lnTo>
                    <a:pt x="103" y="269"/>
                  </a:lnTo>
                  <a:lnTo>
                    <a:pt x="111" y="258"/>
                  </a:lnTo>
                  <a:lnTo>
                    <a:pt x="119" y="246"/>
                  </a:lnTo>
                  <a:lnTo>
                    <a:pt x="119" y="246"/>
                  </a:lnTo>
                  <a:lnTo>
                    <a:pt x="141" y="213"/>
                  </a:lnTo>
                  <a:lnTo>
                    <a:pt x="162" y="181"/>
                  </a:lnTo>
                  <a:lnTo>
                    <a:pt x="204" y="114"/>
                  </a:lnTo>
                  <a:lnTo>
                    <a:pt x="204" y="114"/>
                  </a:lnTo>
                  <a:lnTo>
                    <a:pt x="215" y="96"/>
                  </a:lnTo>
                  <a:lnTo>
                    <a:pt x="227" y="80"/>
                  </a:lnTo>
                  <a:lnTo>
                    <a:pt x="255" y="48"/>
                  </a:lnTo>
                  <a:lnTo>
                    <a:pt x="255" y="48"/>
                  </a:lnTo>
                  <a:lnTo>
                    <a:pt x="272" y="29"/>
                  </a:lnTo>
                  <a:lnTo>
                    <a:pt x="280" y="18"/>
                  </a:lnTo>
                  <a:lnTo>
                    <a:pt x="282" y="13"/>
                  </a:lnTo>
                  <a:lnTo>
                    <a:pt x="285" y="7"/>
                  </a:lnTo>
                  <a:lnTo>
                    <a:pt x="285" y="7"/>
                  </a:lnTo>
                  <a:lnTo>
                    <a:pt x="285" y="5"/>
                  </a:lnTo>
                  <a:lnTo>
                    <a:pt x="284" y="3"/>
                  </a:lnTo>
                  <a:lnTo>
                    <a:pt x="281" y="0"/>
                  </a:lnTo>
                  <a:lnTo>
                    <a:pt x="277" y="0"/>
                  </a:lnTo>
                  <a:lnTo>
                    <a:pt x="274" y="1"/>
                  </a:lnTo>
                  <a:lnTo>
                    <a:pt x="273" y="4"/>
                  </a:lnTo>
                  <a:lnTo>
                    <a:pt x="273"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7" name="Freeform 902"/>
            <p:cNvSpPr/>
            <p:nvPr/>
          </p:nvSpPr>
          <p:spPr bwMode="auto">
            <a:xfrm>
              <a:off x="3600451" y="3543301"/>
              <a:ext cx="68263" cy="95250"/>
            </a:xfrm>
            <a:custGeom>
              <a:avLst/>
              <a:gdLst/>
              <a:ahLst/>
              <a:cxnLst>
                <a:cxn ang="0">
                  <a:pos x="162" y="1"/>
                </a:cxn>
                <a:cxn ang="0">
                  <a:pos x="162" y="1"/>
                </a:cxn>
                <a:cxn ang="0">
                  <a:pos x="152" y="12"/>
                </a:cxn>
                <a:cxn ang="0">
                  <a:pos x="144" y="23"/>
                </a:cxn>
                <a:cxn ang="0">
                  <a:pos x="128" y="46"/>
                </a:cxn>
                <a:cxn ang="0">
                  <a:pos x="114" y="70"/>
                </a:cxn>
                <a:cxn ang="0">
                  <a:pos x="100" y="95"/>
                </a:cxn>
                <a:cxn ang="0">
                  <a:pos x="100" y="95"/>
                </a:cxn>
                <a:cxn ang="0">
                  <a:pos x="92" y="108"/>
                </a:cxn>
                <a:cxn ang="0">
                  <a:pos x="81" y="121"/>
                </a:cxn>
                <a:cxn ang="0">
                  <a:pos x="60" y="148"/>
                </a:cxn>
                <a:cxn ang="0">
                  <a:pos x="60" y="148"/>
                </a:cxn>
                <a:cxn ang="0">
                  <a:pos x="38" y="175"/>
                </a:cxn>
                <a:cxn ang="0">
                  <a:pos x="17" y="203"/>
                </a:cxn>
                <a:cxn ang="0">
                  <a:pos x="17" y="203"/>
                </a:cxn>
                <a:cxn ang="0">
                  <a:pos x="5" y="217"/>
                </a:cxn>
                <a:cxn ang="0">
                  <a:pos x="2" y="227"/>
                </a:cxn>
                <a:cxn ang="0">
                  <a:pos x="0" y="231"/>
                </a:cxn>
                <a:cxn ang="0">
                  <a:pos x="0" y="235"/>
                </a:cxn>
                <a:cxn ang="0">
                  <a:pos x="0" y="235"/>
                </a:cxn>
                <a:cxn ang="0">
                  <a:pos x="2" y="237"/>
                </a:cxn>
                <a:cxn ang="0">
                  <a:pos x="4" y="238"/>
                </a:cxn>
                <a:cxn ang="0">
                  <a:pos x="8" y="239"/>
                </a:cxn>
                <a:cxn ang="0">
                  <a:pos x="9" y="238"/>
                </a:cxn>
                <a:cxn ang="0">
                  <a:pos x="12" y="237"/>
                </a:cxn>
                <a:cxn ang="0">
                  <a:pos x="12" y="234"/>
                </a:cxn>
                <a:cxn ang="0">
                  <a:pos x="12" y="231"/>
                </a:cxn>
                <a:cxn ang="0">
                  <a:pos x="12" y="231"/>
                </a:cxn>
                <a:cxn ang="0">
                  <a:pos x="12" y="229"/>
                </a:cxn>
                <a:cxn ang="0">
                  <a:pos x="15" y="225"/>
                </a:cxn>
                <a:cxn ang="0">
                  <a:pos x="22" y="213"/>
                </a:cxn>
                <a:cxn ang="0">
                  <a:pos x="37" y="195"/>
                </a:cxn>
                <a:cxn ang="0">
                  <a:pos x="37" y="195"/>
                </a:cxn>
                <a:cxn ang="0">
                  <a:pos x="58" y="169"/>
                </a:cxn>
                <a:cxn ang="0">
                  <a:pos x="79" y="144"/>
                </a:cxn>
                <a:cxn ang="0">
                  <a:pos x="79" y="144"/>
                </a:cxn>
                <a:cxn ang="0">
                  <a:pos x="91" y="127"/>
                </a:cxn>
                <a:cxn ang="0">
                  <a:pos x="102" y="110"/>
                </a:cxn>
                <a:cxn ang="0">
                  <a:pos x="123" y="76"/>
                </a:cxn>
                <a:cxn ang="0">
                  <a:pos x="134" y="59"/>
                </a:cxn>
                <a:cxn ang="0">
                  <a:pos x="144" y="40"/>
                </a:cxn>
                <a:cxn ang="0">
                  <a:pos x="157" y="25"/>
                </a:cxn>
                <a:cxn ang="0">
                  <a:pos x="170" y="9"/>
                </a:cxn>
                <a:cxn ang="0">
                  <a:pos x="170" y="9"/>
                </a:cxn>
                <a:cxn ang="0">
                  <a:pos x="172" y="8"/>
                </a:cxn>
                <a:cxn ang="0">
                  <a:pos x="172" y="5"/>
                </a:cxn>
                <a:cxn ang="0">
                  <a:pos x="170" y="1"/>
                </a:cxn>
                <a:cxn ang="0">
                  <a:pos x="166" y="0"/>
                </a:cxn>
                <a:cxn ang="0">
                  <a:pos x="164" y="0"/>
                </a:cxn>
                <a:cxn ang="0">
                  <a:pos x="162" y="1"/>
                </a:cxn>
                <a:cxn ang="0">
                  <a:pos x="162" y="1"/>
                </a:cxn>
              </a:cxnLst>
              <a:rect l="0" t="0" r="r" b="b"/>
              <a:pathLst>
                <a:path w="172" h="239">
                  <a:moveTo>
                    <a:pt x="162" y="1"/>
                  </a:moveTo>
                  <a:lnTo>
                    <a:pt x="162" y="1"/>
                  </a:lnTo>
                  <a:lnTo>
                    <a:pt x="152" y="12"/>
                  </a:lnTo>
                  <a:lnTo>
                    <a:pt x="144" y="23"/>
                  </a:lnTo>
                  <a:lnTo>
                    <a:pt x="128" y="46"/>
                  </a:lnTo>
                  <a:lnTo>
                    <a:pt x="114" y="70"/>
                  </a:lnTo>
                  <a:lnTo>
                    <a:pt x="100" y="95"/>
                  </a:lnTo>
                  <a:lnTo>
                    <a:pt x="100" y="95"/>
                  </a:lnTo>
                  <a:lnTo>
                    <a:pt x="92" y="108"/>
                  </a:lnTo>
                  <a:lnTo>
                    <a:pt x="81" y="121"/>
                  </a:lnTo>
                  <a:lnTo>
                    <a:pt x="60" y="148"/>
                  </a:lnTo>
                  <a:lnTo>
                    <a:pt x="60" y="148"/>
                  </a:lnTo>
                  <a:lnTo>
                    <a:pt x="38" y="175"/>
                  </a:lnTo>
                  <a:lnTo>
                    <a:pt x="17" y="203"/>
                  </a:lnTo>
                  <a:lnTo>
                    <a:pt x="17" y="203"/>
                  </a:lnTo>
                  <a:lnTo>
                    <a:pt x="5" y="217"/>
                  </a:lnTo>
                  <a:lnTo>
                    <a:pt x="2" y="227"/>
                  </a:lnTo>
                  <a:lnTo>
                    <a:pt x="0" y="231"/>
                  </a:lnTo>
                  <a:lnTo>
                    <a:pt x="0" y="235"/>
                  </a:lnTo>
                  <a:lnTo>
                    <a:pt x="0" y="235"/>
                  </a:lnTo>
                  <a:lnTo>
                    <a:pt x="2" y="237"/>
                  </a:lnTo>
                  <a:lnTo>
                    <a:pt x="4" y="238"/>
                  </a:lnTo>
                  <a:lnTo>
                    <a:pt x="8" y="239"/>
                  </a:lnTo>
                  <a:lnTo>
                    <a:pt x="9" y="238"/>
                  </a:lnTo>
                  <a:lnTo>
                    <a:pt x="12" y="237"/>
                  </a:lnTo>
                  <a:lnTo>
                    <a:pt x="12" y="234"/>
                  </a:lnTo>
                  <a:lnTo>
                    <a:pt x="12" y="231"/>
                  </a:lnTo>
                  <a:lnTo>
                    <a:pt x="12" y="231"/>
                  </a:lnTo>
                  <a:lnTo>
                    <a:pt x="12" y="229"/>
                  </a:lnTo>
                  <a:lnTo>
                    <a:pt x="15" y="225"/>
                  </a:lnTo>
                  <a:lnTo>
                    <a:pt x="22" y="213"/>
                  </a:lnTo>
                  <a:lnTo>
                    <a:pt x="37" y="195"/>
                  </a:lnTo>
                  <a:lnTo>
                    <a:pt x="37" y="195"/>
                  </a:lnTo>
                  <a:lnTo>
                    <a:pt x="58" y="169"/>
                  </a:lnTo>
                  <a:lnTo>
                    <a:pt x="79" y="144"/>
                  </a:lnTo>
                  <a:lnTo>
                    <a:pt x="79" y="144"/>
                  </a:lnTo>
                  <a:lnTo>
                    <a:pt x="91" y="127"/>
                  </a:lnTo>
                  <a:lnTo>
                    <a:pt x="102" y="110"/>
                  </a:lnTo>
                  <a:lnTo>
                    <a:pt x="123" y="76"/>
                  </a:lnTo>
                  <a:lnTo>
                    <a:pt x="134" y="59"/>
                  </a:lnTo>
                  <a:lnTo>
                    <a:pt x="144" y="40"/>
                  </a:lnTo>
                  <a:lnTo>
                    <a:pt x="157" y="25"/>
                  </a:lnTo>
                  <a:lnTo>
                    <a:pt x="170" y="9"/>
                  </a:lnTo>
                  <a:lnTo>
                    <a:pt x="170" y="9"/>
                  </a:lnTo>
                  <a:lnTo>
                    <a:pt x="172" y="8"/>
                  </a:lnTo>
                  <a:lnTo>
                    <a:pt x="172" y="5"/>
                  </a:lnTo>
                  <a:lnTo>
                    <a:pt x="170" y="1"/>
                  </a:lnTo>
                  <a:lnTo>
                    <a:pt x="166" y="0"/>
                  </a:lnTo>
                  <a:lnTo>
                    <a:pt x="164" y="0"/>
                  </a:lnTo>
                  <a:lnTo>
                    <a:pt x="162" y="1"/>
                  </a:lnTo>
                  <a:lnTo>
                    <a:pt x="162"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8" name="Freeform 903"/>
            <p:cNvSpPr/>
            <p:nvPr/>
          </p:nvSpPr>
          <p:spPr bwMode="auto">
            <a:xfrm>
              <a:off x="3633788" y="3560763"/>
              <a:ext cx="53975" cy="80963"/>
            </a:xfrm>
            <a:custGeom>
              <a:avLst/>
              <a:gdLst/>
              <a:ahLst/>
              <a:cxnLst>
                <a:cxn ang="0">
                  <a:pos x="125" y="2"/>
                </a:cxn>
                <a:cxn ang="0">
                  <a:pos x="125" y="2"/>
                </a:cxn>
                <a:cxn ang="0">
                  <a:pos x="119" y="17"/>
                </a:cxn>
                <a:cxn ang="0">
                  <a:pos x="111" y="31"/>
                </a:cxn>
                <a:cxn ang="0">
                  <a:pos x="94" y="58"/>
                </a:cxn>
                <a:cxn ang="0">
                  <a:pos x="57" y="113"/>
                </a:cxn>
                <a:cxn ang="0">
                  <a:pos x="57" y="113"/>
                </a:cxn>
                <a:cxn ang="0">
                  <a:pos x="22" y="164"/>
                </a:cxn>
                <a:cxn ang="0">
                  <a:pos x="22" y="164"/>
                </a:cxn>
                <a:cxn ang="0">
                  <a:pos x="15" y="172"/>
                </a:cxn>
                <a:cxn ang="0">
                  <a:pos x="9" y="180"/>
                </a:cxn>
                <a:cxn ang="0">
                  <a:pos x="4" y="188"/>
                </a:cxn>
                <a:cxn ang="0">
                  <a:pos x="1" y="192"/>
                </a:cxn>
                <a:cxn ang="0">
                  <a:pos x="0" y="197"/>
                </a:cxn>
                <a:cxn ang="0">
                  <a:pos x="0" y="197"/>
                </a:cxn>
                <a:cxn ang="0">
                  <a:pos x="0" y="200"/>
                </a:cxn>
                <a:cxn ang="0">
                  <a:pos x="0" y="202"/>
                </a:cxn>
                <a:cxn ang="0">
                  <a:pos x="4" y="204"/>
                </a:cxn>
                <a:cxn ang="0">
                  <a:pos x="6" y="205"/>
                </a:cxn>
                <a:cxn ang="0">
                  <a:pos x="7" y="204"/>
                </a:cxn>
                <a:cxn ang="0">
                  <a:pos x="9" y="202"/>
                </a:cxn>
                <a:cxn ang="0">
                  <a:pos x="10" y="201"/>
                </a:cxn>
                <a:cxn ang="0">
                  <a:pos x="10" y="201"/>
                </a:cxn>
                <a:cxn ang="0">
                  <a:pos x="11" y="196"/>
                </a:cxn>
                <a:cxn ang="0">
                  <a:pos x="14" y="192"/>
                </a:cxn>
                <a:cxn ang="0">
                  <a:pos x="22" y="180"/>
                </a:cxn>
                <a:cxn ang="0">
                  <a:pos x="31" y="171"/>
                </a:cxn>
                <a:cxn ang="0">
                  <a:pos x="38" y="162"/>
                </a:cxn>
                <a:cxn ang="0">
                  <a:pos x="38" y="162"/>
                </a:cxn>
                <a:cxn ang="0">
                  <a:pos x="56" y="136"/>
                </a:cxn>
                <a:cxn ang="0">
                  <a:pos x="73" y="111"/>
                </a:cxn>
                <a:cxn ang="0">
                  <a:pos x="73" y="111"/>
                </a:cxn>
                <a:cxn ang="0">
                  <a:pos x="107" y="60"/>
                </a:cxn>
                <a:cxn ang="0">
                  <a:pos x="123" y="35"/>
                </a:cxn>
                <a:cxn ang="0">
                  <a:pos x="136" y="7"/>
                </a:cxn>
                <a:cxn ang="0">
                  <a:pos x="136" y="7"/>
                </a:cxn>
                <a:cxn ang="0">
                  <a:pos x="136" y="5"/>
                </a:cxn>
                <a:cxn ang="0">
                  <a:pos x="136" y="4"/>
                </a:cxn>
                <a:cxn ang="0">
                  <a:pos x="133" y="0"/>
                </a:cxn>
                <a:cxn ang="0">
                  <a:pos x="130" y="0"/>
                </a:cxn>
                <a:cxn ang="0">
                  <a:pos x="129" y="0"/>
                </a:cxn>
                <a:cxn ang="0">
                  <a:pos x="126" y="0"/>
                </a:cxn>
                <a:cxn ang="0">
                  <a:pos x="125" y="2"/>
                </a:cxn>
                <a:cxn ang="0">
                  <a:pos x="125" y="2"/>
                </a:cxn>
              </a:cxnLst>
              <a:rect l="0" t="0" r="r" b="b"/>
              <a:pathLst>
                <a:path w="136" h="205">
                  <a:moveTo>
                    <a:pt x="125" y="2"/>
                  </a:moveTo>
                  <a:lnTo>
                    <a:pt x="125" y="2"/>
                  </a:lnTo>
                  <a:lnTo>
                    <a:pt x="119" y="17"/>
                  </a:lnTo>
                  <a:lnTo>
                    <a:pt x="111" y="31"/>
                  </a:lnTo>
                  <a:lnTo>
                    <a:pt x="94" y="58"/>
                  </a:lnTo>
                  <a:lnTo>
                    <a:pt x="57" y="113"/>
                  </a:lnTo>
                  <a:lnTo>
                    <a:pt x="57" y="113"/>
                  </a:lnTo>
                  <a:lnTo>
                    <a:pt x="22" y="164"/>
                  </a:lnTo>
                  <a:lnTo>
                    <a:pt x="22" y="164"/>
                  </a:lnTo>
                  <a:lnTo>
                    <a:pt x="15" y="172"/>
                  </a:lnTo>
                  <a:lnTo>
                    <a:pt x="9" y="180"/>
                  </a:lnTo>
                  <a:lnTo>
                    <a:pt x="4" y="188"/>
                  </a:lnTo>
                  <a:lnTo>
                    <a:pt x="1" y="192"/>
                  </a:lnTo>
                  <a:lnTo>
                    <a:pt x="0" y="197"/>
                  </a:lnTo>
                  <a:lnTo>
                    <a:pt x="0" y="197"/>
                  </a:lnTo>
                  <a:lnTo>
                    <a:pt x="0" y="200"/>
                  </a:lnTo>
                  <a:lnTo>
                    <a:pt x="0" y="202"/>
                  </a:lnTo>
                  <a:lnTo>
                    <a:pt x="4" y="204"/>
                  </a:lnTo>
                  <a:lnTo>
                    <a:pt x="6" y="205"/>
                  </a:lnTo>
                  <a:lnTo>
                    <a:pt x="7" y="204"/>
                  </a:lnTo>
                  <a:lnTo>
                    <a:pt x="9" y="202"/>
                  </a:lnTo>
                  <a:lnTo>
                    <a:pt x="10" y="201"/>
                  </a:lnTo>
                  <a:lnTo>
                    <a:pt x="10" y="201"/>
                  </a:lnTo>
                  <a:lnTo>
                    <a:pt x="11" y="196"/>
                  </a:lnTo>
                  <a:lnTo>
                    <a:pt x="14" y="192"/>
                  </a:lnTo>
                  <a:lnTo>
                    <a:pt x="22" y="180"/>
                  </a:lnTo>
                  <a:lnTo>
                    <a:pt x="31" y="171"/>
                  </a:lnTo>
                  <a:lnTo>
                    <a:pt x="38" y="162"/>
                  </a:lnTo>
                  <a:lnTo>
                    <a:pt x="38" y="162"/>
                  </a:lnTo>
                  <a:lnTo>
                    <a:pt x="56" y="136"/>
                  </a:lnTo>
                  <a:lnTo>
                    <a:pt x="73" y="111"/>
                  </a:lnTo>
                  <a:lnTo>
                    <a:pt x="73" y="111"/>
                  </a:lnTo>
                  <a:lnTo>
                    <a:pt x="107" y="60"/>
                  </a:lnTo>
                  <a:lnTo>
                    <a:pt x="123" y="35"/>
                  </a:lnTo>
                  <a:lnTo>
                    <a:pt x="136" y="7"/>
                  </a:lnTo>
                  <a:lnTo>
                    <a:pt x="136" y="7"/>
                  </a:lnTo>
                  <a:lnTo>
                    <a:pt x="136" y="5"/>
                  </a:lnTo>
                  <a:lnTo>
                    <a:pt x="136" y="4"/>
                  </a:lnTo>
                  <a:lnTo>
                    <a:pt x="133" y="0"/>
                  </a:lnTo>
                  <a:lnTo>
                    <a:pt x="130" y="0"/>
                  </a:lnTo>
                  <a:lnTo>
                    <a:pt x="129" y="0"/>
                  </a:lnTo>
                  <a:lnTo>
                    <a:pt x="126" y="0"/>
                  </a:lnTo>
                  <a:lnTo>
                    <a:pt x="125" y="2"/>
                  </a:lnTo>
                  <a:lnTo>
                    <a:pt x="125"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39" name="Freeform 904"/>
            <p:cNvSpPr/>
            <p:nvPr/>
          </p:nvSpPr>
          <p:spPr bwMode="auto">
            <a:xfrm>
              <a:off x="3668713" y="3586163"/>
              <a:ext cx="38100" cy="55563"/>
            </a:xfrm>
            <a:custGeom>
              <a:avLst/>
              <a:gdLst/>
              <a:ahLst/>
              <a:cxnLst>
                <a:cxn ang="0">
                  <a:pos x="86" y="4"/>
                </a:cxn>
                <a:cxn ang="0">
                  <a:pos x="86" y="4"/>
                </a:cxn>
                <a:cxn ang="0">
                  <a:pos x="75" y="25"/>
                </a:cxn>
                <a:cxn ang="0">
                  <a:pos x="64" y="46"/>
                </a:cxn>
                <a:cxn ang="0">
                  <a:pos x="49" y="64"/>
                </a:cxn>
                <a:cxn ang="0">
                  <a:pos x="34" y="83"/>
                </a:cxn>
                <a:cxn ang="0">
                  <a:pos x="34" y="83"/>
                </a:cxn>
                <a:cxn ang="0">
                  <a:pos x="22" y="95"/>
                </a:cxn>
                <a:cxn ang="0">
                  <a:pos x="13" y="106"/>
                </a:cxn>
                <a:cxn ang="0">
                  <a:pos x="5" y="121"/>
                </a:cxn>
                <a:cxn ang="0">
                  <a:pos x="2" y="127"/>
                </a:cxn>
                <a:cxn ang="0">
                  <a:pos x="0" y="135"/>
                </a:cxn>
                <a:cxn ang="0">
                  <a:pos x="0" y="135"/>
                </a:cxn>
                <a:cxn ang="0">
                  <a:pos x="0" y="138"/>
                </a:cxn>
                <a:cxn ang="0">
                  <a:pos x="1" y="140"/>
                </a:cxn>
                <a:cxn ang="0">
                  <a:pos x="4" y="142"/>
                </a:cxn>
                <a:cxn ang="0">
                  <a:pos x="9" y="142"/>
                </a:cxn>
                <a:cxn ang="0">
                  <a:pos x="10" y="140"/>
                </a:cxn>
                <a:cxn ang="0">
                  <a:pos x="11" y="139"/>
                </a:cxn>
                <a:cxn ang="0">
                  <a:pos x="11" y="139"/>
                </a:cxn>
                <a:cxn ang="0">
                  <a:pos x="14" y="129"/>
                </a:cxn>
                <a:cxn ang="0">
                  <a:pos x="19" y="118"/>
                </a:cxn>
                <a:cxn ang="0">
                  <a:pos x="24" y="110"/>
                </a:cxn>
                <a:cxn ang="0">
                  <a:pos x="31" y="101"/>
                </a:cxn>
                <a:cxn ang="0">
                  <a:pos x="45" y="87"/>
                </a:cxn>
                <a:cxn ang="0">
                  <a:pos x="61" y="71"/>
                </a:cxn>
                <a:cxn ang="0">
                  <a:pos x="61" y="71"/>
                </a:cxn>
                <a:cxn ang="0">
                  <a:pos x="72" y="57"/>
                </a:cxn>
                <a:cxn ang="0">
                  <a:pos x="81" y="41"/>
                </a:cxn>
                <a:cxn ang="0">
                  <a:pos x="90" y="24"/>
                </a:cxn>
                <a:cxn ang="0">
                  <a:pos x="96" y="7"/>
                </a:cxn>
                <a:cxn ang="0">
                  <a:pos x="96" y="7"/>
                </a:cxn>
                <a:cxn ang="0">
                  <a:pos x="96" y="4"/>
                </a:cxn>
                <a:cxn ang="0">
                  <a:pos x="96" y="3"/>
                </a:cxn>
                <a:cxn ang="0">
                  <a:pos x="95" y="2"/>
                </a:cxn>
                <a:cxn ang="0">
                  <a:pos x="92" y="0"/>
                </a:cxn>
                <a:cxn ang="0">
                  <a:pos x="89" y="0"/>
                </a:cxn>
                <a:cxn ang="0">
                  <a:pos x="87" y="2"/>
                </a:cxn>
                <a:cxn ang="0">
                  <a:pos x="86" y="4"/>
                </a:cxn>
                <a:cxn ang="0">
                  <a:pos x="86" y="4"/>
                </a:cxn>
              </a:cxnLst>
              <a:rect l="0" t="0" r="r" b="b"/>
              <a:pathLst>
                <a:path w="96" h="142">
                  <a:moveTo>
                    <a:pt x="86" y="4"/>
                  </a:moveTo>
                  <a:lnTo>
                    <a:pt x="86" y="4"/>
                  </a:lnTo>
                  <a:lnTo>
                    <a:pt x="75" y="25"/>
                  </a:lnTo>
                  <a:lnTo>
                    <a:pt x="64" y="46"/>
                  </a:lnTo>
                  <a:lnTo>
                    <a:pt x="49" y="64"/>
                  </a:lnTo>
                  <a:lnTo>
                    <a:pt x="34" y="83"/>
                  </a:lnTo>
                  <a:lnTo>
                    <a:pt x="34" y="83"/>
                  </a:lnTo>
                  <a:lnTo>
                    <a:pt x="22" y="95"/>
                  </a:lnTo>
                  <a:lnTo>
                    <a:pt x="13" y="106"/>
                  </a:lnTo>
                  <a:lnTo>
                    <a:pt x="5" y="121"/>
                  </a:lnTo>
                  <a:lnTo>
                    <a:pt x="2" y="127"/>
                  </a:lnTo>
                  <a:lnTo>
                    <a:pt x="0" y="135"/>
                  </a:lnTo>
                  <a:lnTo>
                    <a:pt x="0" y="135"/>
                  </a:lnTo>
                  <a:lnTo>
                    <a:pt x="0" y="138"/>
                  </a:lnTo>
                  <a:lnTo>
                    <a:pt x="1" y="140"/>
                  </a:lnTo>
                  <a:lnTo>
                    <a:pt x="4" y="142"/>
                  </a:lnTo>
                  <a:lnTo>
                    <a:pt x="9" y="142"/>
                  </a:lnTo>
                  <a:lnTo>
                    <a:pt x="10" y="140"/>
                  </a:lnTo>
                  <a:lnTo>
                    <a:pt x="11" y="139"/>
                  </a:lnTo>
                  <a:lnTo>
                    <a:pt x="11" y="139"/>
                  </a:lnTo>
                  <a:lnTo>
                    <a:pt x="14" y="129"/>
                  </a:lnTo>
                  <a:lnTo>
                    <a:pt x="19" y="118"/>
                  </a:lnTo>
                  <a:lnTo>
                    <a:pt x="24" y="110"/>
                  </a:lnTo>
                  <a:lnTo>
                    <a:pt x="31" y="101"/>
                  </a:lnTo>
                  <a:lnTo>
                    <a:pt x="45" y="87"/>
                  </a:lnTo>
                  <a:lnTo>
                    <a:pt x="61" y="71"/>
                  </a:lnTo>
                  <a:lnTo>
                    <a:pt x="61" y="71"/>
                  </a:lnTo>
                  <a:lnTo>
                    <a:pt x="72" y="57"/>
                  </a:lnTo>
                  <a:lnTo>
                    <a:pt x="81" y="41"/>
                  </a:lnTo>
                  <a:lnTo>
                    <a:pt x="90" y="24"/>
                  </a:lnTo>
                  <a:lnTo>
                    <a:pt x="96" y="7"/>
                  </a:lnTo>
                  <a:lnTo>
                    <a:pt x="96" y="7"/>
                  </a:lnTo>
                  <a:lnTo>
                    <a:pt x="96" y="4"/>
                  </a:lnTo>
                  <a:lnTo>
                    <a:pt x="96" y="3"/>
                  </a:lnTo>
                  <a:lnTo>
                    <a:pt x="95" y="2"/>
                  </a:lnTo>
                  <a:lnTo>
                    <a:pt x="92" y="0"/>
                  </a:lnTo>
                  <a:lnTo>
                    <a:pt x="89" y="0"/>
                  </a:lnTo>
                  <a:lnTo>
                    <a:pt x="87" y="2"/>
                  </a:lnTo>
                  <a:lnTo>
                    <a:pt x="86" y="4"/>
                  </a:lnTo>
                  <a:lnTo>
                    <a:pt x="86"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0" name="Freeform 905"/>
            <p:cNvSpPr/>
            <p:nvPr/>
          </p:nvSpPr>
          <p:spPr bwMode="auto">
            <a:xfrm>
              <a:off x="3271838" y="3430588"/>
              <a:ext cx="15875" cy="17463"/>
            </a:xfrm>
            <a:custGeom>
              <a:avLst/>
              <a:gdLst/>
              <a:ahLst/>
              <a:cxnLst>
                <a:cxn ang="0">
                  <a:pos x="34" y="2"/>
                </a:cxn>
                <a:cxn ang="0">
                  <a:pos x="34" y="2"/>
                </a:cxn>
                <a:cxn ang="0">
                  <a:pos x="25" y="8"/>
                </a:cxn>
                <a:cxn ang="0">
                  <a:pos x="16" y="16"/>
                </a:cxn>
                <a:cxn ang="0">
                  <a:pos x="8" y="25"/>
                </a:cxn>
                <a:cxn ang="0">
                  <a:pos x="2" y="34"/>
                </a:cxn>
                <a:cxn ang="0">
                  <a:pos x="2" y="34"/>
                </a:cxn>
                <a:cxn ang="0">
                  <a:pos x="0" y="37"/>
                </a:cxn>
                <a:cxn ang="0">
                  <a:pos x="0" y="38"/>
                </a:cxn>
                <a:cxn ang="0">
                  <a:pos x="2" y="40"/>
                </a:cxn>
                <a:cxn ang="0">
                  <a:pos x="3" y="41"/>
                </a:cxn>
                <a:cxn ang="0">
                  <a:pos x="7" y="42"/>
                </a:cxn>
                <a:cxn ang="0">
                  <a:pos x="9" y="42"/>
                </a:cxn>
                <a:cxn ang="0">
                  <a:pos x="11" y="40"/>
                </a:cxn>
                <a:cxn ang="0">
                  <a:pos x="11" y="40"/>
                </a:cxn>
                <a:cxn ang="0">
                  <a:pos x="17" y="32"/>
                </a:cxn>
                <a:cxn ang="0">
                  <a:pos x="24" y="24"/>
                </a:cxn>
                <a:cxn ang="0">
                  <a:pos x="32" y="17"/>
                </a:cxn>
                <a:cxn ang="0">
                  <a:pos x="39" y="11"/>
                </a:cxn>
                <a:cxn ang="0">
                  <a:pos x="39" y="11"/>
                </a:cxn>
                <a:cxn ang="0">
                  <a:pos x="41" y="10"/>
                </a:cxn>
                <a:cxn ang="0">
                  <a:pos x="42" y="8"/>
                </a:cxn>
                <a:cxn ang="0">
                  <a:pos x="41" y="3"/>
                </a:cxn>
                <a:cxn ang="0">
                  <a:pos x="39" y="2"/>
                </a:cxn>
                <a:cxn ang="0">
                  <a:pos x="38" y="0"/>
                </a:cxn>
                <a:cxn ang="0">
                  <a:pos x="36" y="0"/>
                </a:cxn>
                <a:cxn ang="0">
                  <a:pos x="34" y="2"/>
                </a:cxn>
                <a:cxn ang="0">
                  <a:pos x="34" y="2"/>
                </a:cxn>
              </a:cxnLst>
              <a:rect l="0" t="0" r="r" b="b"/>
              <a:pathLst>
                <a:path w="42" h="42">
                  <a:moveTo>
                    <a:pt x="34" y="2"/>
                  </a:moveTo>
                  <a:lnTo>
                    <a:pt x="34" y="2"/>
                  </a:lnTo>
                  <a:lnTo>
                    <a:pt x="25" y="8"/>
                  </a:lnTo>
                  <a:lnTo>
                    <a:pt x="16" y="16"/>
                  </a:lnTo>
                  <a:lnTo>
                    <a:pt x="8" y="25"/>
                  </a:lnTo>
                  <a:lnTo>
                    <a:pt x="2" y="34"/>
                  </a:lnTo>
                  <a:lnTo>
                    <a:pt x="2" y="34"/>
                  </a:lnTo>
                  <a:lnTo>
                    <a:pt x="0" y="37"/>
                  </a:lnTo>
                  <a:lnTo>
                    <a:pt x="0" y="38"/>
                  </a:lnTo>
                  <a:lnTo>
                    <a:pt x="2" y="40"/>
                  </a:lnTo>
                  <a:lnTo>
                    <a:pt x="3" y="41"/>
                  </a:lnTo>
                  <a:lnTo>
                    <a:pt x="7" y="42"/>
                  </a:lnTo>
                  <a:lnTo>
                    <a:pt x="9" y="42"/>
                  </a:lnTo>
                  <a:lnTo>
                    <a:pt x="11" y="40"/>
                  </a:lnTo>
                  <a:lnTo>
                    <a:pt x="11" y="40"/>
                  </a:lnTo>
                  <a:lnTo>
                    <a:pt x="17" y="32"/>
                  </a:lnTo>
                  <a:lnTo>
                    <a:pt x="24" y="24"/>
                  </a:lnTo>
                  <a:lnTo>
                    <a:pt x="32" y="17"/>
                  </a:lnTo>
                  <a:lnTo>
                    <a:pt x="39" y="11"/>
                  </a:lnTo>
                  <a:lnTo>
                    <a:pt x="39" y="11"/>
                  </a:lnTo>
                  <a:lnTo>
                    <a:pt x="41" y="10"/>
                  </a:lnTo>
                  <a:lnTo>
                    <a:pt x="42" y="8"/>
                  </a:lnTo>
                  <a:lnTo>
                    <a:pt x="41" y="3"/>
                  </a:lnTo>
                  <a:lnTo>
                    <a:pt x="39" y="2"/>
                  </a:lnTo>
                  <a:lnTo>
                    <a:pt x="38" y="0"/>
                  </a:lnTo>
                  <a:lnTo>
                    <a:pt x="36" y="0"/>
                  </a:lnTo>
                  <a:lnTo>
                    <a:pt x="34" y="2"/>
                  </a:lnTo>
                  <a:lnTo>
                    <a:pt x="34"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1" name="Freeform 906"/>
            <p:cNvSpPr/>
            <p:nvPr/>
          </p:nvSpPr>
          <p:spPr bwMode="auto">
            <a:xfrm>
              <a:off x="3295651" y="3446463"/>
              <a:ext cx="20638" cy="20638"/>
            </a:xfrm>
            <a:custGeom>
              <a:avLst/>
              <a:gdLst/>
              <a:ahLst/>
              <a:cxnLst>
                <a:cxn ang="0">
                  <a:pos x="40" y="0"/>
                </a:cxn>
                <a:cxn ang="0">
                  <a:pos x="40" y="0"/>
                </a:cxn>
                <a:cxn ang="0">
                  <a:pos x="28" y="7"/>
                </a:cxn>
                <a:cxn ang="0">
                  <a:pos x="17" y="19"/>
                </a:cxn>
                <a:cxn ang="0">
                  <a:pos x="8" y="31"/>
                </a:cxn>
                <a:cxn ang="0">
                  <a:pos x="0" y="44"/>
                </a:cxn>
                <a:cxn ang="0">
                  <a:pos x="0" y="44"/>
                </a:cxn>
                <a:cxn ang="0">
                  <a:pos x="0" y="45"/>
                </a:cxn>
                <a:cxn ang="0">
                  <a:pos x="0" y="48"/>
                </a:cxn>
                <a:cxn ang="0">
                  <a:pos x="2" y="52"/>
                </a:cxn>
                <a:cxn ang="0">
                  <a:pos x="6" y="52"/>
                </a:cxn>
                <a:cxn ang="0">
                  <a:pos x="9" y="51"/>
                </a:cxn>
                <a:cxn ang="0">
                  <a:pos x="10" y="49"/>
                </a:cxn>
                <a:cxn ang="0">
                  <a:pos x="10" y="49"/>
                </a:cxn>
                <a:cxn ang="0">
                  <a:pos x="17" y="38"/>
                </a:cxn>
                <a:cxn ang="0">
                  <a:pos x="25" y="27"/>
                </a:cxn>
                <a:cxn ang="0">
                  <a:pos x="35" y="17"/>
                </a:cxn>
                <a:cxn ang="0">
                  <a:pos x="46" y="10"/>
                </a:cxn>
                <a:cxn ang="0">
                  <a:pos x="46" y="10"/>
                </a:cxn>
                <a:cxn ang="0">
                  <a:pos x="48" y="7"/>
                </a:cxn>
                <a:cxn ang="0">
                  <a:pos x="49" y="6"/>
                </a:cxn>
                <a:cxn ang="0">
                  <a:pos x="48" y="2"/>
                </a:cxn>
                <a:cxn ang="0">
                  <a:pos x="46" y="0"/>
                </a:cxn>
                <a:cxn ang="0">
                  <a:pos x="43" y="0"/>
                </a:cxn>
                <a:cxn ang="0">
                  <a:pos x="40" y="0"/>
                </a:cxn>
                <a:cxn ang="0">
                  <a:pos x="40" y="0"/>
                </a:cxn>
              </a:cxnLst>
              <a:rect l="0" t="0" r="r" b="b"/>
              <a:pathLst>
                <a:path w="49" h="52">
                  <a:moveTo>
                    <a:pt x="40" y="0"/>
                  </a:moveTo>
                  <a:lnTo>
                    <a:pt x="40" y="0"/>
                  </a:lnTo>
                  <a:lnTo>
                    <a:pt x="28" y="7"/>
                  </a:lnTo>
                  <a:lnTo>
                    <a:pt x="17" y="19"/>
                  </a:lnTo>
                  <a:lnTo>
                    <a:pt x="8" y="31"/>
                  </a:lnTo>
                  <a:lnTo>
                    <a:pt x="0" y="44"/>
                  </a:lnTo>
                  <a:lnTo>
                    <a:pt x="0" y="44"/>
                  </a:lnTo>
                  <a:lnTo>
                    <a:pt x="0" y="45"/>
                  </a:lnTo>
                  <a:lnTo>
                    <a:pt x="0" y="48"/>
                  </a:lnTo>
                  <a:lnTo>
                    <a:pt x="2" y="52"/>
                  </a:lnTo>
                  <a:lnTo>
                    <a:pt x="6" y="52"/>
                  </a:lnTo>
                  <a:lnTo>
                    <a:pt x="9" y="51"/>
                  </a:lnTo>
                  <a:lnTo>
                    <a:pt x="10" y="49"/>
                  </a:lnTo>
                  <a:lnTo>
                    <a:pt x="10" y="49"/>
                  </a:lnTo>
                  <a:lnTo>
                    <a:pt x="17" y="38"/>
                  </a:lnTo>
                  <a:lnTo>
                    <a:pt x="25" y="27"/>
                  </a:lnTo>
                  <a:lnTo>
                    <a:pt x="35" y="17"/>
                  </a:lnTo>
                  <a:lnTo>
                    <a:pt x="46" y="10"/>
                  </a:lnTo>
                  <a:lnTo>
                    <a:pt x="46" y="10"/>
                  </a:lnTo>
                  <a:lnTo>
                    <a:pt x="48" y="7"/>
                  </a:lnTo>
                  <a:lnTo>
                    <a:pt x="49" y="6"/>
                  </a:lnTo>
                  <a:lnTo>
                    <a:pt x="48" y="2"/>
                  </a:lnTo>
                  <a:lnTo>
                    <a:pt x="46" y="0"/>
                  </a:lnTo>
                  <a:lnTo>
                    <a:pt x="43" y="0"/>
                  </a:lnTo>
                  <a:lnTo>
                    <a:pt x="40" y="0"/>
                  </a:lnTo>
                  <a:lnTo>
                    <a:pt x="40"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2" name="Freeform 907"/>
            <p:cNvSpPr/>
            <p:nvPr/>
          </p:nvSpPr>
          <p:spPr bwMode="auto">
            <a:xfrm>
              <a:off x="3322638" y="3460751"/>
              <a:ext cx="19050" cy="20638"/>
            </a:xfrm>
            <a:custGeom>
              <a:avLst/>
              <a:gdLst/>
              <a:ahLst/>
              <a:cxnLst>
                <a:cxn ang="0">
                  <a:pos x="35" y="2"/>
                </a:cxn>
                <a:cxn ang="0">
                  <a:pos x="35" y="2"/>
                </a:cxn>
                <a:cxn ang="0">
                  <a:pos x="31" y="7"/>
                </a:cxn>
                <a:cxn ang="0">
                  <a:pos x="27" y="13"/>
                </a:cxn>
                <a:cxn ang="0">
                  <a:pos x="18" y="22"/>
                </a:cxn>
                <a:cxn ang="0">
                  <a:pos x="8" y="32"/>
                </a:cxn>
                <a:cxn ang="0">
                  <a:pos x="4" y="37"/>
                </a:cxn>
                <a:cxn ang="0">
                  <a:pos x="1" y="44"/>
                </a:cxn>
                <a:cxn ang="0">
                  <a:pos x="1" y="44"/>
                </a:cxn>
                <a:cxn ang="0">
                  <a:pos x="0" y="47"/>
                </a:cxn>
                <a:cxn ang="0">
                  <a:pos x="1" y="48"/>
                </a:cxn>
                <a:cxn ang="0">
                  <a:pos x="4" y="52"/>
                </a:cxn>
                <a:cxn ang="0">
                  <a:pos x="5" y="52"/>
                </a:cxn>
                <a:cxn ang="0">
                  <a:pos x="8" y="52"/>
                </a:cxn>
                <a:cxn ang="0">
                  <a:pos x="9" y="52"/>
                </a:cxn>
                <a:cxn ang="0">
                  <a:pos x="10" y="49"/>
                </a:cxn>
                <a:cxn ang="0">
                  <a:pos x="10" y="49"/>
                </a:cxn>
                <a:cxn ang="0">
                  <a:pos x="14" y="43"/>
                </a:cxn>
                <a:cxn ang="0">
                  <a:pos x="18" y="37"/>
                </a:cxn>
                <a:cxn ang="0">
                  <a:pos x="27" y="28"/>
                </a:cxn>
                <a:cxn ang="0">
                  <a:pos x="36" y="19"/>
                </a:cxn>
                <a:cxn ang="0">
                  <a:pos x="42" y="14"/>
                </a:cxn>
                <a:cxn ang="0">
                  <a:pos x="46" y="7"/>
                </a:cxn>
                <a:cxn ang="0">
                  <a:pos x="46" y="7"/>
                </a:cxn>
                <a:cxn ang="0">
                  <a:pos x="46" y="5"/>
                </a:cxn>
                <a:cxn ang="0">
                  <a:pos x="46" y="3"/>
                </a:cxn>
                <a:cxn ang="0">
                  <a:pos x="43" y="0"/>
                </a:cxn>
                <a:cxn ang="0">
                  <a:pos x="39" y="0"/>
                </a:cxn>
                <a:cxn ang="0">
                  <a:pos x="36" y="0"/>
                </a:cxn>
                <a:cxn ang="0">
                  <a:pos x="35" y="2"/>
                </a:cxn>
                <a:cxn ang="0">
                  <a:pos x="35" y="2"/>
                </a:cxn>
              </a:cxnLst>
              <a:rect l="0" t="0" r="r" b="b"/>
              <a:pathLst>
                <a:path w="46" h="52">
                  <a:moveTo>
                    <a:pt x="35" y="2"/>
                  </a:moveTo>
                  <a:lnTo>
                    <a:pt x="35" y="2"/>
                  </a:lnTo>
                  <a:lnTo>
                    <a:pt x="31" y="7"/>
                  </a:lnTo>
                  <a:lnTo>
                    <a:pt x="27" y="13"/>
                  </a:lnTo>
                  <a:lnTo>
                    <a:pt x="18" y="22"/>
                  </a:lnTo>
                  <a:lnTo>
                    <a:pt x="8" y="32"/>
                  </a:lnTo>
                  <a:lnTo>
                    <a:pt x="4" y="37"/>
                  </a:lnTo>
                  <a:lnTo>
                    <a:pt x="1" y="44"/>
                  </a:lnTo>
                  <a:lnTo>
                    <a:pt x="1" y="44"/>
                  </a:lnTo>
                  <a:lnTo>
                    <a:pt x="0" y="47"/>
                  </a:lnTo>
                  <a:lnTo>
                    <a:pt x="1" y="48"/>
                  </a:lnTo>
                  <a:lnTo>
                    <a:pt x="4" y="52"/>
                  </a:lnTo>
                  <a:lnTo>
                    <a:pt x="5" y="52"/>
                  </a:lnTo>
                  <a:lnTo>
                    <a:pt x="8" y="52"/>
                  </a:lnTo>
                  <a:lnTo>
                    <a:pt x="9" y="52"/>
                  </a:lnTo>
                  <a:lnTo>
                    <a:pt x="10" y="49"/>
                  </a:lnTo>
                  <a:lnTo>
                    <a:pt x="10" y="49"/>
                  </a:lnTo>
                  <a:lnTo>
                    <a:pt x="14" y="43"/>
                  </a:lnTo>
                  <a:lnTo>
                    <a:pt x="18" y="37"/>
                  </a:lnTo>
                  <a:lnTo>
                    <a:pt x="27" y="28"/>
                  </a:lnTo>
                  <a:lnTo>
                    <a:pt x="36" y="19"/>
                  </a:lnTo>
                  <a:lnTo>
                    <a:pt x="42" y="14"/>
                  </a:lnTo>
                  <a:lnTo>
                    <a:pt x="46" y="7"/>
                  </a:lnTo>
                  <a:lnTo>
                    <a:pt x="46" y="7"/>
                  </a:lnTo>
                  <a:lnTo>
                    <a:pt x="46" y="5"/>
                  </a:lnTo>
                  <a:lnTo>
                    <a:pt x="46" y="3"/>
                  </a:lnTo>
                  <a:lnTo>
                    <a:pt x="43" y="0"/>
                  </a:lnTo>
                  <a:lnTo>
                    <a:pt x="39" y="0"/>
                  </a:lnTo>
                  <a:lnTo>
                    <a:pt x="36" y="0"/>
                  </a:lnTo>
                  <a:lnTo>
                    <a:pt x="35" y="2"/>
                  </a:lnTo>
                  <a:lnTo>
                    <a:pt x="35"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3" name="Freeform 908"/>
            <p:cNvSpPr/>
            <p:nvPr/>
          </p:nvSpPr>
          <p:spPr bwMode="auto">
            <a:xfrm>
              <a:off x="3348038" y="3482976"/>
              <a:ext cx="23813" cy="26988"/>
            </a:xfrm>
            <a:custGeom>
              <a:avLst/>
              <a:gdLst/>
              <a:ahLst/>
              <a:cxnLst>
                <a:cxn ang="0">
                  <a:pos x="53" y="1"/>
                </a:cxn>
                <a:cxn ang="0">
                  <a:pos x="53" y="1"/>
                </a:cxn>
                <a:cxn ang="0">
                  <a:pos x="43" y="8"/>
                </a:cxn>
                <a:cxn ang="0">
                  <a:pos x="36" y="14"/>
                </a:cxn>
                <a:cxn ang="0">
                  <a:pos x="29" y="22"/>
                </a:cxn>
                <a:cxn ang="0">
                  <a:pos x="22" y="30"/>
                </a:cxn>
                <a:cxn ang="0">
                  <a:pos x="22" y="30"/>
                </a:cxn>
                <a:cxn ang="0">
                  <a:pos x="9" y="46"/>
                </a:cxn>
                <a:cxn ang="0">
                  <a:pos x="4" y="52"/>
                </a:cxn>
                <a:cxn ang="0">
                  <a:pos x="0" y="61"/>
                </a:cxn>
                <a:cxn ang="0">
                  <a:pos x="0" y="61"/>
                </a:cxn>
                <a:cxn ang="0">
                  <a:pos x="0" y="64"/>
                </a:cxn>
                <a:cxn ang="0">
                  <a:pos x="0" y="65"/>
                </a:cxn>
                <a:cxn ang="0">
                  <a:pos x="2" y="66"/>
                </a:cxn>
                <a:cxn ang="0">
                  <a:pos x="4" y="68"/>
                </a:cxn>
                <a:cxn ang="0">
                  <a:pos x="8" y="68"/>
                </a:cxn>
                <a:cxn ang="0">
                  <a:pos x="9" y="66"/>
                </a:cxn>
                <a:cxn ang="0">
                  <a:pos x="11" y="64"/>
                </a:cxn>
                <a:cxn ang="0">
                  <a:pos x="11" y="64"/>
                </a:cxn>
                <a:cxn ang="0">
                  <a:pos x="15" y="57"/>
                </a:cxn>
                <a:cxn ang="0">
                  <a:pos x="20" y="51"/>
                </a:cxn>
                <a:cxn ang="0">
                  <a:pos x="29" y="39"/>
                </a:cxn>
                <a:cxn ang="0">
                  <a:pos x="29" y="39"/>
                </a:cxn>
                <a:cxn ang="0">
                  <a:pos x="36" y="31"/>
                </a:cxn>
                <a:cxn ang="0">
                  <a:pos x="42" y="23"/>
                </a:cxn>
                <a:cxn ang="0">
                  <a:pos x="50" y="17"/>
                </a:cxn>
                <a:cxn ang="0">
                  <a:pos x="58" y="10"/>
                </a:cxn>
                <a:cxn ang="0">
                  <a:pos x="58" y="10"/>
                </a:cxn>
                <a:cxn ang="0">
                  <a:pos x="59" y="9"/>
                </a:cxn>
                <a:cxn ang="0">
                  <a:pos x="60" y="6"/>
                </a:cxn>
                <a:cxn ang="0">
                  <a:pos x="59" y="2"/>
                </a:cxn>
                <a:cxn ang="0">
                  <a:pos x="58" y="1"/>
                </a:cxn>
                <a:cxn ang="0">
                  <a:pos x="56" y="0"/>
                </a:cxn>
                <a:cxn ang="0">
                  <a:pos x="54" y="0"/>
                </a:cxn>
                <a:cxn ang="0">
                  <a:pos x="53" y="1"/>
                </a:cxn>
                <a:cxn ang="0">
                  <a:pos x="53" y="1"/>
                </a:cxn>
              </a:cxnLst>
              <a:rect l="0" t="0" r="r" b="b"/>
              <a:pathLst>
                <a:path w="60" h="68">
                  <a:moveTo>
                    <a:pt x="53" y="1"/>
                  </a:moveTo>
                  <a:lnTo>
                    <a:pt x="53" y="1"/>
                  </a:lnTo>
                  <a:lnTo>
                    <a:pt x="43" y="8"/>
                  </a:lnTo>
                  <a:lnTo>
                    <a:pt x="36" y="14"/>
                  </a:lnTo>
                  <a:lnTo>
                    <a:pt x="29" y="22"/>
                  </a:lnTo>
                  <a:lnTo>
                    <a:pt x="22" y="30"/>
                  </a:lnTo>
                  <a:lnTo>
                    <a:pt x="22" y="30"/>
                  </a:lnTo>
                  <a:lnTo>
                    <a:pt x="9" y="46"/>
                  </a:lnTo>
                  <a:lnTo>
                    <a:pt x="4" y="52"/>
                  </a:lnTo>
                  <a:lnTo>
                    <a:pt x="0" y="61"/>
                  </a:lnTo>
                  <a:lnTo>
                    <a:pt x="0" y="61"/>
                  </a:lnTo>
                  <a:lnTo>
                    <a:pt x="0" y="64"/>
                  </a:lnTo>
                  <a:lnTo>
                    <a:pt x="0" y="65"/>
                  </a:lnTo>
                  <a:lnTo>
                    <a:pt x="2" y="66"/>
                  </a:lnTo>
                  <a:lnTo>
                    <a:pt x="4" y="68"/>
                  </a:lnTo>
                  <a:lnTo>
                    <a:pt x="8" y="68"/>
                  </a:lnTo>
                  <a:lnTo>
                    <a:pt x="9" y="66"/>
                  </a:lnTo>
                  <a:lnTo>
                    <a:pt x="11" y="64"/>
                  </a:lnTo>
                  <a:lnTo>
                    <a:pt x="11" y="64"/>
                  </a:lnTo>
                  <a:lnTo>
                    <a:pt x="15" y="57"/>
                  </a:lnTo>
                  <a:lnTo>
                    <a:pt x="20" y="51"/>
                  </a:lnTo>
                  <a:lnTo>
                    <a:pt x="29" y="39"/>
                  </a:lnTo>
                  <a:lnTo>
                    <a:pt x="29" y="39"/>
                  </a:lnTo>
                  <a:lnTo>
                    <a:pt x="36" y="31"/>
                  </a:lnTo>
                  <a:lnTo>
                    <a:pt x="42" y="23"/>
                  </a:lnTo>
                  <a:lnTo>
                    <a:pt x="50" y="17"/>
                  </a:lnTo>
                  <a:lnTo>
                    <a:pt x="58" y="10"/>
                  </a:lnTo>
                  <a:lnTo>
                    <a:pt x="58" y="10"/>
                  </a:lnTo>
                  <a:lnTo>
                    <a:pt x="59" y="9"/>
                  </a:lnTo>
                  <a:lnTo>
                    <a:pt x="60" y="6"/>
                  </a:lnTo>
                  <a:lnTo>
                    <a:pt x="59" y="2"/>
                  </a:lnTo>
                  <a:lnTo>
                    <a:pt x="58" y="1"/>
                  </a:lnTo>
                  <a:lnTo>
                    <a:pt x="56" y="0"/>
                  </a:lnTo>
                  <a:lnTo>
                    <a:pt x="54" y="0"/>
                  </a:lnTo>
                  <a:lnTo>
                    <a:pt x="53" y="1"/>
                  </a:lnTo>
                  <a:lnTo>
                    <a:pt x="53"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4" name="Freeform 909"/>
            <p:cNvSpPr/>
            <p:nvPr/>
          </p:nvSpPr>
          <p:spPr bwMode="auto">
            <a:xfrm>
              <a:off x="3398838" y="3498851"/>
              <a:ext cx="20638" cy="30163"/>
            </a:xfrm>
            <a:custGeom>
              <a:avLst/>
              <a:gdLst/>
              <a:ahLst/>
              <a:cxnLst>
                <a:cxn ang="0">
                  <a:pos x="42" y="1"/>
                </a:cxn>
                <a:cxn ang="0">
                  <a:pos x="42" y="1"/>
                </a:cxn>
                <a:cxn ang="0">
                  <a:pos x="31" y="20"/>
                </a:cxn>
                <a:cxn ang="0">
                  <a:pos x="31" y="20"/>
                </a:cxn>
                <a:cxn ang="0">
                  <a:pos x="25" y="31"/>
                </a:cxn>
                <a:cxn ang="0">
                  <a:pos x="22" y="37"/>
                </a:cxn>
                <a:cxn ang="0">
                  <a:pos x="18" y="42"/>
                </a:cxn>
                <a:cxn ang="0">
                  <a:pos x="18" y="42"/>
                </a:cxn>
                <a:cxn ang="0">
                  <a:pos x="6" y="54"/>
                </a:cxn>
                <a:cxn ang="0">
                  <a:pos x="2" y="60"/>
                </a:cxn>
                <a:cxn ang="0">
                  <a:pos x="0" y="68"/>
                </a:cxn>
                <a:cxn ang="0">
                  <a:pos x="0" y="68"/>
                </a:cxn>
                <a:cxn ang="0">
                  <a:pos x="0" y="71"/>
                </a:cxn>
                <a:cxn ang="0">
                  <a:pos x="1" y="72"/>
                </a:cxn>
                <a:cxn ang="0">
                  <a:pos x="4" y="75"/>
                </a:cxn>
                <a:cxn ang="0">
                  <a:pos x="6" y="75"/>
                </a:cxn>
                <a:cxn ang="0">
                  <a:pos x="9" y="75"/>
                </a:cxn>
                <a:cxn ang="0">
                  <a:pos x="10" y="73"/>
                </a:cxn>
                <a:cxn ang="0">
                  <a:pos x="10" y="71"/>
                </a:cxn>
                <a:cxn ang="0">
                  <a:pos x="10" y="71"/>
                </a:cxn>
                <a:cxn ang="0">
                  <a:pos x="11" y="67"/>
                </a:cxn>
                <a:cxn ang="0">
                  <a:pos x="13" y="64"/>
                </a:cxn>
                <a:cxn ang="0">
                  <a:pos x="18" y="58"/>
                </a:cxn>
                <a:cxn ang="0">
                  <a:pos x="25" y="52"/>
                </a:cxn>
                <a:cxn ang="0">
                  <a:pos x="28" y="46"/>
                </a:cxn>
                <a:cxn ang="0">
                  <a:pos x="28" y="46"/>
                </a:cxn>
                <a:cxn ang="0">
                  <a:pos x="40" y="26"/>
                </a:cxn>
                <a:cxn ang="0">
                  <a:pos x="52" y="8"/>
                </a:cxn>
                <a:cxn ang="0">
                  <a:pos x="52" y="8"/>
                </a:cxn>
                <a:cxn ang="0">
                  <a:pos x="53" y="5"/>
                </a:cxn>
                <a:cxn ang="0">
                  <a:pos x="52" y="4"/>
                </a:cxn>
                <a:cxn ang="0">
                  <a:pos x="49" y="0"/>
                </a:cxn>
                <a:cxn ang="0">
                  <a:pos x="46" y="0"/>
                </a:cxn>
                <a:cxn ang="0">
                  <a:pos x="44" y="0"/>
                </a:cxn>
                <a:cxn ang="0">
                  <a:pos x="42" y="1"/>
                </a:cxn>
                <a:cxn ang="0">
                  <a:pos x="42" y="1"/>
                </a:cxn>
              </a:cxnLst>
              <a:rect l="0" t="0" r="r" b="b"/>
              <a:pathLst>
                <a:path w="53" h="75">
                  <a:moveTo>
                    <a:pt x="42" y="1"/>
                  </a:moveTo>
                  <a:lnTo>
                    <a:pt x="42" y="1"/>
                  </a:lnTo>
                  <a:lnTo>
                    <a:pt x="31" y="20"/>
                  </a:lnTo>
                  <a:lnTo>
                    <a:pt x="31" y="20"/>
                  </a:lnTo>
                  <a:lnTo>
                    <a:pt x="25" y="31"/>
                  </a:lnTo>
                  <a:lnTo>
                    <a:pt x="22" y="37"/>
                  </a:lnTo>
                  <a:lnTo>
                    <a:pt x="18" y="42"/>
                  </a:lnTo>
                  <a:lnTo>
                    <a:pt x="18" y="42"/>
                  </a:lnTo>
                  <a:lnTo>
                    <a:pt x="6" y="54"/>
                  </a:lnTo>
                  <a:lnTo>
                    <a:pt x="2" y="60"/>
                  </a:lnTo>
                  <a:lnTo>
                    <a:pt x="0" y="68"/>
                  </a:lnTo>
                  <a:lnTo>
                    <a:pt x="0" y="68"/>
                  </a:lnTo>
                  <a:lnTo>
                    <a:pt x="0" y="71"/>
                  </a:lnTo>
                  <a:lnTo>
                    <a:pt x="1" y="72"/>
                  </a:lnTo>
                  <a:lnTo>
                    <a:pt x="4" y="75"/>
                  </a:lnTo>
                  <a:lnTo>
                    <a:pt x="6" y="75"/>
                  </a:lnTo>
                  <a:lnTo>
                    <a:pt x="9" y="75"/>
                  </a:lnTo>
                  <a:lnTo>
                    <a:pt x="10" y="73"/>
                  </a:lnTo>
                  <a:lnTo>
                    <a:pt x="10" y="71"/>
                  </a:lnTo>
                  <a:lnTo>
                    <a:pt x="10" y="71"/>
                  </a:lnTo>
                  <a:lnTo>
                    <a:pt x="11" y="67"/>
                  </a:lnTo>
                  <a:lnTo>
                    <a:pt x="13" y="64"/>
                  </a:lnTo>
                  <a:lnTo>
                    <a:pt x="18" y="58"/>
                  </a:lnTo>
                  <a:lnTo>
                    <a:pt x="25" y="52"/>
                  </a:lnTo>
                  <a:lnTo>
                    <a:pt x="28" y="46"/>
                  </a:lnTo>
                  <a:lnTo>
                    <a:pt x="28" y="46"/>
                  </a:lnTo>
                  <a:lnTo>
                    <a:pt x="40" y="26"/>
                  </a:lnTo>
                  <a:lnTo>
                    <a:pt x="52" y="8"/>
                  </a:lnTo>
                  <a:lnTo>
                    <a:pt x="52" y="8"/>
                  </a:lnTo>
                  <a:lnTo>
                    <a:pt x="53" y="5"/>
                  </a:lnTo>
                  <a:lnTo>
                    <a:pt x="52" y="4"/>
                  </a:lnTo>
                  <a:lnTo>
                    <a:pt x="49" y="0"/>
                  </a:lnTo>
                  <a:lnTo>
                    <a:pt x="46" y="0"/>
                  </a:lnTo>
                  <a:lnTo>
                    <a:pt x="44" y="0"/>
                  </a:lnTo>
                  <a:lnTo>
                    <a:pt x="42" y="1"/>
                  </a:lnTo>
                  <a:lnTo>
                    <a:pt x="42"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5" name="Freeform 910"/>
            <p:cNvSpPr/>
            <p:nvPr/>
          </p:nvSpPr>
          <p:spPr bwMode="auto">
            <a:xfrm>
              <a:off x="3460751" y="3505201"/>
              <a:ext cx="17463" cy="26988"/>
            </a:xfrm>
            <a:custGeom>
              <a:avLst/>
              <a:gdLst/>
              <a:ahLst/>
              <a:cxnLst>
                <a:cxn ang="0">
                  <a:pos x="36" y="2"/>
                </a:cxn>
                <a:cxn ang="0">
                  <a:pos x="36" y="2"/>
                </a:cxn>
                <a:cxn ang="0">
                  <a:pos x="30" y="8"/>
                </a:cxn>
                <a:cxn ang="0">
                  <a:pos x="27" y="16"/>
                </a:cxn>
                <a:cxn ang="0">
                  <a:pos x="17" y="30"/>
                </a:cxn>
                <a:cxn ang="0">
                  <a:pos x="11" y="46"/>
                </a:cxn>
                <a:cxn ang="0">
                  <a:pos x="2" y="61"/>
                </a:cxn>
                <a:cxn ang="0">
                  <a:pos x="2" y="61"/>
                </a:cxn>
                <a:cxn ang="0">
                  <a:pos x="0" y="62"/>
                </a:cxn>
                <a:cxn ang="0">
                  <a:pos x="0" y="64"/>
                </a:cxn>
                <a:cxn ang="0">
                  <a:pos x="2" y="66"/>
                </a:cxn>
                <a:cxn ang="0">
                  <a:pos x="3" y="67"/>
                </a:cxn>
                <a:cxn ang="0">
                  <a:pos x="7" y="68"/>
                </a:cxn>
                <a:cxn ang="0">
                  <a:pos x="10" y="67"/>
                </a:cxn>
                <a:cxn ang="0">
                  <a:pos x="11" y="66"/>
                </a:cxn>
                <a:cxn ang="0">
                  <a:pos x="11" y="66"/>
                </a:cxn>
                <a:cxn ang="0">
                  <a:pos x="20" y="53"/>
                </a:cxn>
                <a:cxn ang="0">
                  <a:pos x="27" y="37"/>
                </a:cxn>
                <a:cxn ang="0">
                  <a:pos x="34" y="23"/>
                </a:cxn>
                <a:cxn ang="0">
                  <a:pos x="40" y="16"/>
                </a:cxn>
                <a:cxn ang="0">
                  <a:pos x="45" y="10"/>
                </a:cxn>
                <a:cxn ang="0">
                  <a:pos x="45" y="10"/>
                </a:cxn>
                <a:cxn ang="0">
                  <a:pos x="46" y="8"/>
                </a:cxn>
                <a:cxn ang="0">
                  <a:pos x="46" y="6"/>
                </a:cxn>
                <a:cxn ang="0">
                  <a:pos x="44" y="2"/>
                </a:cxn>
                <a:cxn ang="0">
                  <a:pos x="41" y="0"/>
                </a:cxn>
                <a:cxn ang="0">
                  <a:pos x="38" y="0"/>
                </a:cxn>
                <a:cxn ang="0">
                  <a:pos x="36" y="2"/>
                </a:cxn>
                <a:cxn ang="0">
                  <a:pos x="36" y="2"/>
                </a:cxn>
              </a:cxnLst>
              <a:rect l="0" t="0" r="r" b="b"/>
              <a:pathLst>
                <a:path w="46" h="68">
                  <a:moveTo>
                    <a:pt x="36" y="2"/>
                  </a:moveTo>
                  <a:lnTo>
                    <a:pt x="36" y="2"/>
                  </a:lnTo>
                  <a:lnTo>
                    <a:pt x="30" y="8"/>
                  </a:lnTo>
                  <a:lnTo>
                    <a:pt x="27" y="16"/>
                  </a:lnTo>
                  <a:lnTo>
                    <a:pt x="17" y="30"/>
                  </a:lnTo>
                  <a:lnTo>
                    <a:pt x="11" y="46"/>
                  </a:lnTo>
                  <a:lnTo>
                    <a:pt x="2" y="61"/>
                  </a:lnTo>
                  <a:lnTo>
                    <a:pt x="2" y="61"/>
                  </a:lnTo>
                  <a:lnTo>
                    <a:pt x="0" y="62"/>
                  </a:lnTo>
                  <a:lnTo>
                    <a:pt x="0" y="64"/>
                  </a:lnTo>
                  <a:lnTo>
                    <a:pt x="2" y="66"/>
                  </a:lnTo>
                  <a:lnTo>
                    <a:pt x="3" y="67"/>
                  </a:lnTo>
                  <a:lnTo>
                    <a:pt x="7" y="68"/>
                  </a:lnTo>
                  <a:lnTo>
                    <a:pt x="10" y="67"/>
                  </a:lnTo>
                  <a:lnTo>
                    <a:pt x="11" y="66"/>
                  </a:lnTo>
                  <a:lnTo>
                    <a:pt x="11" y="66"/>
                  </a:lnTo>
                  <a:lnTo>
                    <a:pt x="20" y="53"/>
                  </a:lnTo>
                  <a:lnTo>
                    <a:pt x="27" y="37"/>
                  </a:lnTo>
                  <a:lnTo>
                    <a:pt x="34" y="23"/>
                  </a:lnTo>
                  <a:lnTo>
                    <a:pt x="40" y="16"/>
                  </a:lnTo>
                  <a:lnTo>
                    <a:pt x="45" y="10"/>
                  </a:lnTo>
                  <a:lnTo>
                    <a:pt x="45" y="10"/>
                  </a:lnTo>
                  <a:lnTo>
                    <a:pt x="46" y="8"/>
                  </a:lnTo>
                  <a:lnTo>
                    <a:pt x="46" y="6"/>
                  </a:lnTo>
                  <a:lnTo>
                    <a:pt x="44" y="2"/>
                  </a:lnTo>
                  <a:lnTo>
                    <a:pt x="41" y="0"/>
                  </a:lnTo>
                  <a:lnTo>
                    <a:pt x="38" y="0"/>
                  </a:lnTo>
                  <a:lnTo>
                    <a:pt x="36" y="2"/>
                  </a:lnTo>
                  <a:lnTo>
                    <a:pt x="36"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6" name="Freeform 911"/>
            <p:cNvSpPr/>
            <p:nvPr/>
          </p:nvSpPr>
          <p:spPr bwMode="auto">
            <a:xfrm>
              <a:off x="3506788" y="3503613"/>
              <a:ext cx="25400" cy="31750"/>
            </a:xfrm>
            <a:custGeom>
              <a:avLst/>
              <a:gdLst/>
              <a:ahLst/>
              <a:cxnLst>
                <a:cxn ang="0">
                  <a:pos x="52" y="2"/>
                </a:cxn>
                <a:cxn ang="0">
                  <a:pos x="52" y="2"/>
                </a:cxn>
                <a:cxn ang="0">
                  <a:pos x="43" y="8"/>
                </a:cxn>
                <a:cxn ang="0">
                  <a:pos x="34" y="15"/>
                </a:cxn>
                <a:cxn ang="0">
                  <a:pos x="26" y="24"/>
                </a:cxn>
                <a:cxn ang="0">
                  <a:pos x="20" y="32"/>
                </a:cxn>
                <a:cxn ang="0">
                  <a:pos x="13" y="42"/>
                </a:cxn>
                <a:cxn ang="0">
                  <a:pos x="9" y="51"/>
                </a:cxn>
                <a:cxn ang="0">
                  <a:pos x="4" y="62"/>
                </a:cxn>
                <a:cxn ang="0">
                  <a:pos x="0" y="74"/>
                </a:cxn>
                <a:cxn ang="0">
                  <a:pos x="0" y="74"/>
                </a:cxn>
                <a:cxn ang="0">
                  <a:pos x="0" y="75"/>
                </a:cxn>
                <a:cxn ang="0">
                  <a:pos x="1" y="78"/>
                </a:cxn>
                <a:cxn ang="0">
                  <a:pos x="4" y="80"/>
                </a:cxn>
                <a:cxn ang="0">
                  <a:pos x="9" y="80"/>
                </a:cxn>
                <a:cxn ang="0">
                  <a:pos x="11" y="79"/>
                </a:cxn>
                <a:cxn ang="0">
                  <a:pos x="12" y="76"/>
                </a:cxn>
                <a:cxn ang="0">
                  <a:pos x="12" y="76"/>
                </a:cxn>
                <a:cxn ang="0">
                  <a:pos x="18" y="57"/>
                </a:cxn>
                <a:cxn ang="0">
                  <a:pos x="24" y="48"/>
                </a:cxn>
                <a:cxn ang="0">
                  <a:pos x="29" y="40"/>
                </a:cxn>
                <a:cxn ang="0">
                  <a:pos x="35" y="31"/>
                </a:cxn>
                <a:cxn ang="0">
                  <a:pos x="42" y="24"/>
                </a:cxn>
                <a:cxn ang="0">
                  <a:pos x="50" y="17"/>
                </a:cxn>
                <a:cxn ang="0">
                  <a:pos x="59" y="11"/>
                </a:cxn>
                <a:cxn ang="0">
                  <a:pos x="59" y="11"/>
                </a:cxn>
                <a:cxn ang="0">
                  <a:pos x="60" y="10"/>
                </a:cxn>
                <a:cxn ang="0">
                  <a:pos x="62" y="7"/>
                </a:cxn>
                <a:cxn ang="0">
                  <a:pos x="60" y="3"/>
                </a:cxn>
                <a:cxn ang="0">
                  <a:pos x="58" y="0"/>
                </a:cxn>
                <a:cxn ang="0">
                  <a:pos x="55" y="0"/>
                </a:cxn>
                <a:cxn ang="0">
                  <a:pos x="52" y="2"/>
                </a:cxn>
                <a:cxn ang="0">
                  <a:pos x="52" y="2"/>
                </a:cxn>
              </a:cxnLst>
              <a:rect l="0" t="0" r="r" b="b"/>
              <a:pathLst>
                <a:path w="62" h="80">
                  <a:moveTo>
                    <a:pt x="52" y="2"/>
                  </a:moveTo>
                  <a:lnTo>
                    <a:pt x="52" y="2"/>
                  </a:lnTo>
                  <a:lnTo>
                    <a:pt x="43" y="8"/>
                  </a:lnTo>
                  <a:lnTo>
                    <a:pt x="34" y="15"/>
                  </a:lnTo>
                  <a:lnTo>
                    <a:pt x="26" y="24"/>
                  </a:lnTo>
                  <a:lnTo>
                    <a:pt x="20" y="32"/>
                  </a:lnTo>
                  <a:lnTo>
                    <a:pt x="13" y="42"/>
                  </a:lnTo>
                  <a:lnTo>
                    <a:pt x="9" y="51"/>
                  </a:lnTo>
                  <a:lnTo>
                    <a:pt x="4" y="62"/>
                  </a:lnTo>
                  <a:lnTo>
                    <a:pt x="0" y="74"/>
                  </a:lnTo>
                  <a:lnTo>
                    <a:pt x="0" y="74"/>
                  </a:lnTo>
                  <a:lnTo>
                    <a:pt x="0" y="75"/>
                  </a:lnTo>
                  <a:lnTo>
                    <a:pt x="1" y="78"/>
                  </a:lnTo>
                  <a:lnTo>
                    <a:pt x="4" y="80"/>
                  </a:lnTo>
                  <a:lnTo>
                    <a:pt x="9" y="80"/>
                  </a:lnTo>
                  <a:lnTo>
                    <a:pt x="11" y="79"/>
                  </a:lnTo>
                  <a:lnTo>
                    <a:pt x="12" y="76"/>
                  </a:lnTo>
                  <a:lnTo>
                    <a:pt x="12" y="76"/>
                  </a:lnTo>
                  <a:lnTo>
                    <a:pt x="18" y="57"/>
                  </a:lnTo>
                  <a:lnTo>
                    <a:pt x="24" y="48"/>
                  </a:lnTo>
                  <a:lnTo>
                    <a:pt x="29" y="40"/>
                  </a:lnTo>
                  <a:lnTo>
                    <a:pt x="35" y="31"/>
                  </a:lnTo>
                  <a:lnTo>
                    <a:pt x="42" y="24"/>
                  </a:lnTo>
                  <a:lnTo>
                    <a:pt x="50" y="17"/>
                  </a:lnTo>
                  <a:lnTo>
                    <a:pt x="59" y="11"/>
                  </a:lnTo>
                  <a:lnTo>
                    <a:pt x="59" y="11"/>
                  </a:lnTo>
                  <a:lnTo>
                    <a:pt x="60" y="10"/>
                  </a:lnTo>
                  <a:lnTo>
                    <a:pt x="62" y="7"/>
                  </a:lnTo>
                  <a:lnTo>
                    <a:pt x="60" y="3"/>
                  </a:lnTo>
                  <a:lnTo>
                    <a:pt x="58" y="0"/>
                  </a:lnTo>
                  <a:lnTo>
                    <a:pt x="55" y="0"/>
                  </a:lnTo>
                  <a:lnTo>
                    <a:pt x="52" y="2"/>
                  </a:lnTo>
                  <a:lnTo>
                    <a:pt x="52"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7" name="Freeform 912"/>
            <p:cNvSpPr/>
            <p:nvPr/>
          </p:nvSpPr>
          <p:spPr bwMode="auto">
            <a:xfrm>
              <a:off x="3549651" y="3498851"/>
              <a:ext cx="23813" cy="34925"/>
            </a:xfrm>
            <a:custGeom>
              <a:avLst/>
              <a:gdLst/>
              <a:ahLst/>
              <a:cxnLst>
                <a:cxn ang="0">
                  <a:pos x="49" y="6"/>
                </a:cxn>
                <a:cxn ang="0">
                  <a:pos x="49" y="6"/>
                </a:cxn>
                <a:cxn ang="0">
                  <a:pos x="46" y="14"/>
                </a:cxn>
                <a:cxn ang="0">
                  <a:pos x="41" y="23"/>
                </a:cxn>
                <a:cxn ang="0">
                  <a:pos x="34" y="32"/>
                </a:cxn>
                <a:cxn ang="0">
                  <a:pos x="29" y="39"/>
                </a:cxn>
                <a:cxn ang="0">
                  <a:pos x="29" y="39"/>
                </a:cxn>
                <a:cxn ang="0">
                  <a:pos x="20" y="48"/>
                </a:cxn>
                <a:cxn ang="0">
                  <a:pos x="13" y="59"/>
                </a:cxn>
                <a:cxn ang="0">
                  <a:pos x="7" y="69"/>
                </a:cxn>
                <a:cxn ang="0">
                  <a:pos x="0" y="79"/>
                </a:cxn>
                <a:cxn ang="0">
                  <a:pos x="0" y="79"/>
                </a:cxn>
                <a:cxn ang="0">
                  <a:pos x="0" y="81"/>
                </a:cxn>
                <a:cxn ang="0">
                  <a:pos x="0" y="83"/>
                </a:cxn>
                <a:cxn ang="0">
                  <a:pos x="3" y="87"/>
                </a:cxn>
                <a:cxn ang="0">
                  <a:pos x="7" y="87"/>
                </a:cxn>
                <a:cxn ang="0">
                  <a:pos x="10" y="87"/>
                </a:cxn>
                <a:cxn ang="0">
                  <a:pos x="11" y="85"/>
                </a:cxn>
                <a:cxn ang="0">
                  <a:pos x="11" y="85"/>
                </a:cxn>
                <a:cxn ang="0">
                  <a:pos x="17" y="73"/>
                </a:cxn>
                <a:cxn ang="0">
                  <a:pos x="24" y="62"/>
                </a:cxn>
                <a:cxn ang="0">
                  <a:pos x="24" y="62"/>
                </a:cxn>
                <a:cxn ang="0">
                  <a:pos x="33" y="52"/>
                </a:cxn>
                <a:cxn ang="0">
                  <a:pos x="38" y="47"/>
                </a:cxn>
                <a:cxn ang="0">
                  <a:pos x="42" y="40"/>
                </a:cxn>
                <a:cxn ang="0">
                  <a:pos x="42" y="40"/>
                </a:cxn>
                <a:cxn ang="0">
                  <a:pos x="54" y="25"/>
                </a:cxn>
                <a:cxn ang="0">
                  <a:pos x="58" y="15"/>
                </a:cxn>
                <a:cxn ang="0">
                  <a:pos x="59" y="11"/>
                </a:cxn>
                <a:cxn ang="0">
                  <a:pos x="61" y="6"/>
                </a:cxn>
                <a:cxn ang="0">
                  <a:pos x="61" y="6"/>
                </a:cxn>
                <a:cxn ang="0">
                  <a:pos x="61" y="4"/>
                </a:cxn>
                <a:cxn ang="0">
                  <a:pos x="59" y="2"/>
                </a:cxn>
                <a:cxn ang="0">
                  <a:pos x="58" y="1"/>
                </a:cxn>
                <a:cxn ang="0">
                  <a:pos x="55" y="0"/>
                </a:cxn>
                <a:cxn ang="0">
                  <a:pos x="51" y="2"/>
                </a:cxn>
                <a:cxn ang="0">
                  <a:pos x="50" y="4"/>
                </a:cxn>
                <a:cxn ang="0">
                  <a:pos x="49" y="6"/>
                </a:cxn>
                <a:cxn ang="0">
                  <a:pos x="49" y="6"/>
                </a:cxn>
              </a:cxnLst>
              <a:rect l="0" t="0" r="r" b="b"/>
              <a:pathLst>
                <a:path w="61" h="87">
                  <a:moveTo>
                    <a:pt x="49" y="6"/>
                  </a:moveTo>
                  <a:lnTo>
                    <a:pt x="49" y="6"/>
                  </a:lnTo>
                  <a:lnTo>
                    <a:pt x="46" y="14"/>
                  </a:lnTo>
                  <a:lnTo>
                    <a:pt x="41" y="23"/>
                  </a:lnTo>
                  <a:lnTo>
                    <a:pt x="34" y="32"/>
                  </a:lnTo>
                  <a:lnTo>
                    <a:pt x="29" y="39"/>
                  </a:lnTo>
                  <a:lnTo>
                    <a:pt x="29" y="39"/>
                  </a:lnTo>
                  <a:lnTo>
                    <a:pt x="20" y="48"/>
                  </a:lnTo>
                  <a:lnTo>
                    <a:pt x="13" y="59"/>
                  </a:lnTo>
                  <a:lnTo>
                    <a:pt x="7" y="69"/>
                  </a:lnTo>
                  <a:lnTo>
                    <a:pt x="0" y="79"/>
                  </a:lnTo>
                  <a:lnTo>
                    <a:pt x="0" y="79"/>
                  </a:lnTo>
                  <a:lnTo>
                    <a:pt x="0" y="81"/>
                  </a:lnTo>
                  <a:lnTo>
                    <a:pt x="0" y="83"/>
                  </a:lnTo>
                  <a:lnTo>
                    <a:pt x="3" y="87"/>
                  </a:lnTo>
                  <a:lnTo>
                    <a:pt x="7" y="87"/>
                  </a:lnTo>
                  <a:lnTo>
                    <a:pt x="10" y="87"/>
                  </a:lnTo>
                  <a:lnTo>
                    <a:pt x="11" y="85"/>
                  </a:lnTo>
                  <a:lnTo>
                    <a:pt x="11" y="85"/>
                  </a:lnTo>
                  <a:lnTo>
                    <a:pt x="17" y="73"/>
                  </a:lnTo>
                  <a:lnTo>
                    <a:pt x="24" y="62"/>
                  </a:lnTo>
                  <a:lnTo>
                    <a:pt x="24" y="62"/>
                  </a:lnTo>
                  <a:lnTo>
                    <a:pt x="33" y="52"/>
                  </a:lnTo>
                  <a:lnTo>
                    <a:pt x="38" y="47"/>
                  </a:lnTo>
                  <a:lnTo>
                    <a:pt x="42" y="40"/>
                  </a:lnTo>
                  <a:lnTo>
                    <a:pt x="42" y="40"/>
                  </a:lnTo>
                  <a:lnTo>
                    <a:pt x="54" y="25"/>
                  </a:lnTo>
                  <a:lnTo>
                    <a:pt x="58" y="15"/>
                  </a:lnTo>
                  <a:lnTo>
                    <a:pt x="59" y="11"/>
                  </a:lnTo>
                  <a:lnTo>
                    <a:pt x="61" y="6"/>
                  </a:lnTo>
                  <a:lnTo>
                    <a:pt x="61" y="6"/>
                  </a:lnTo>
                  <a:lnTo>
                    <a:pt x="61" y="4"/>
                  </a:lnTo>
                  <a:lnTo>
                    <a:pt x="59" y="2"/>
                  </a:lnTo>
                  <a:lnTo>
                    <a:pt x="58" y="1"/>
                  </a:lnTo>
                  <a:lnTo>
                    <a:pt x="55" y="0"/>
                  </a:lnTo>
                  <a:lnTo>
                    <a:pt x="51" y="2"/>
                  </a:lnTo>
                  <a:lnTo>
                    <a:pt x="50" y="4"/>
                  </a:lnTo>
                  <a:lnTo>
                    <a:pt x="49" y="6"/>
                  </a:lnTo>
                  <a:lnTo>
                    <a:pt x="49" y="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8" name="Freeform 913"/>
            <p:cNvSpPr/>
            <p:nvPr/>
          </p:nvSpPr>
          <p:spPr bwMode="auto">
            <a:xfrm>
              <a:off x="3594101" y="3487738"/>
              <a:ext cx="28575" cy="36513"/>
            </a:xfrm>
            <a:custGeom>
              <a:avLst/>
              <a:gdLst/>
              <a:ahLst/>
              <a:cxnLst>
                <a:cxn ang="0">
                  <a:pos x="63" y="1"/>
                </a:cxn>
                <a:cxn ang="0">
                  <a:pos x="63" y="1"/>
                </a:cxn>
                <a:cxn ang="0">
                  <a:pos x="45" y="19"/>
                </a:cxn>
                <a:cxn ang="0">
                  <a:pos x="29" y="39"/>
                </a:cxn>
                <a:cxn ang="0">
                  <a:pos x="15" y="60"/>
                </a:cxn>
                <a:cxn ang="0">
                  <a:pos x="2" y="82"/>
                </a:cxn>
                <a:cxn ang="0">
                  <a:pos x="2" y="82"/>
                </a:cxn>
                <a:cxn ang="0">
                  <a:pos x="0" y="85"/>
                </a:cxn>
                <a:cxn ang="0">
                  <a:pos x="0" y="87"/>
                </a:cxn>
                <a:cxn ang="0">
                  <a:pos x="3" y="90"/>
                </a:cxn>
                <a:cxn ang="0">
                  <a:pos x="8" y="91"/>
                </a:cxn>
                <a:cxn ang="0">
                  <a:pos x="9" y="90"/>
                </a:cxn>
                <a:cxn ang="0">
                  <a:pos x="11" y="88"/>
                </a:cxn>
                <a:cxn ang="0">
                  <a:pos x="11" y="88"/>
                </a:cxn>
                <a:cxn ang="0">
                  <a:pos x="24" y="66"/>
                </a:cxn>
                <a:cxn ang="0">
                  <a:pos x="38" y="47"/>
                </a:cxn>
                <a:cxn ang="0">
                  <a:pos x="54" y="27"/>
                </a:cxn>
                <a:cxn ang="0">
                  <a:pos x="71" y="9"/>
                </a:cxn>
                <a:cxn ang="0">
                  <a:pos x="71" y="9"/>
                </a:cxn>
                <a:cxn ang="0">
                  <a:pos x="72" y="7"/>
                </a:cxn>
                <a:cxn ang="0">
                  <a:pos x="72" y="5"/>
                </a:cxn>
                <a:cxn ang="0">
                  <a:pos x="71" y="1"/>
                </a:cxn>
                <a:cxn ang="0">
                  <a:pos x="67" y="0"/>
                </a:cxn>
                <a:cxn ang="0">
                  <a:pos x="64" y="0"/>
                </a:cxn>
                <a:cxn ang="0">
                  <a:pos x="63" y="1"/>
                </a:cxn>
                <a:cxn ang="0">
                  <a:pos x="63" y="1"/>
                </a:cxn>
              </a:cxnLst>
              <a:rect l="0" t="0" r="r" b="b"/>
              <a:pathLst>
                <a:path w="72" h="91">
                  <a:moveTo>
                    <a:pt x="63" y="1"/>
                  </a:moveTo>
                  <a:lnTo>
                    <a:pt x="63" y="1"/>
                  </a:lnTo>
                  <a:lnTo>
                    <a:pt x="45" y="19"/>
                  </a:lnTo>
                  <a:lnTo>
                    <a:pt x="29" y="39"/>
                  </a:lnTo>
                  <a:lnTo>
                    <a:pt x="15" y="60"/>
                  </a:lnTo>
                  <a:lnTo>
                    <a:pt x="2" y="82"/>
                  </a:lnTo>
                  <a:lnTo>
                    <a:pt x="2" y="82"/>
                  </a:lnTo>
                  <a:lnTo>
                    <a:pt x="0" y="85"/>
                  </a:lnTo>
                  <a:lnTo>
                    <a:pt x="0" y="87"/>
                  </a:lnTo>
                  <a:lnTo>
                    <a:pt x="3" y="90"/>
                  </a:lnTo>
                  <a:lnTo>
                    <a:pt x="8" y="91"/>
                  </a:lnTo>
                  <a:lnTo>
                    <a:pt x="9" y="90"/>
                  </a:lnTo>
                  <a:lnTo>
                    <a:pt x="11" y="88"/>
                  </a:lnTo>
                  <a:lnTo>
                    <a:pt x="11" y="88"/>
                  </a:lnTo>
                  <a:lnTo>
                    <a:pt x="24" y="66"/>
                  </a:lnTo>
                  <a:lnTo>
                    <a:pt x="38" y="47"/>
                  </a:lnTo>
                  <a:lnTo>
                    <a:pt x="54" y="27"/>
                  </a:lnTo>
                  <a:lnTo>
                    <a:pt x="71" y="9"/>
                  </a:lnTo>
                  <a:lnTo>
                    <a:pt x="71" y="9"/>
                  </a:lnTo>
                  <a:lnTo>
                    <a:pt x="72" y="7"/>
                  </a:lnTo>
                  <a:lnTo>
                    <a:pt x="72" y="5"/>
                  </a:lnTo>
                  <a:lnTo>
                    <a:pt x="71" y="1"/>
                  </a:lnTo>
                  <a:lnTo>
                    <a:pt x="67" y="0"/>
                  </a:lnTo>
                  <a:lnTo>
                    <a:pt x="64" y="0"/>
                  </a:lnTo>
                  <a:lnTo>
                    <a:pt x="63" y="1"/>
                  </a:lnTo>
                  <a:lnTo>
                    <a:pt x="63"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9" name="Freeform 914"/>
            <p:cNvSpPr/>
            <p:nvPr/>
          </p:nvSpPr>
          <p:spPr bwMode="auto">
            <a:xfrm>
              <a:off x="3641726" y="3463926"/>
              <a:ext cx="25400" cy="36513"/>
            </a:xfrm>
            <a:custGeom>
              <a:avLst/>
              <a:gdLst/>
              <a:ahLst/>
              <a:cxnLst>
                <a:cxn ang="0">
                  <a:pos x="55" y="3"/>
                </a:cxn>
                <a:cxn ang="0">
                  <a:pos x="55" y="3"/>
                </a:cxn>
                <a:cxn ang="0">
                  <a:pos x="50" y="11"/>
                </a:cxn>
                <a:cxn ang="0">
                  <a:pos x="44" y="18"/>
                </a:cxn>
                <a:cxn ang="0">
                  <a:pos x="34" y="35"/>
                </a:cxn>
                <a:cxn ang="0">
                  <a:pos x="34" y="35"/>
                </a:cxn>
                <a:cxn ang="0">
                  <a:pos x="27" y="48"/>
                </a:cxn>
                <a:cxn ang="0">
                  <a:pos x="20" y="60"/>
                </a:cxn>
                <a:cxn ang="0">
                  <a:pos x="1" y="82"/>
                </a:cxn>
                <a:cxn ang="0">
                  <a:pos x="1" y="82"/>
                </a:cxn>
                <a:cxn ang="0">
                  <a:pos x="1" y="84"/>
                </a:cxn>
                <a:cxn ang="0">
                  <a:pos x="0" y="86"/>
                </a:cxn>
                <a:cxn ang="0">
                  <a:pos x="3" y="90"/>
                </a:cxn>
                <a:cxn ang="0">
                  <a:pos x="4" y="92"/>
                </a:cxn>
                <a:cxn ang="0">
                  <a:pos x="6" y="92"/>
                </a:cxn>
                <a:cxn ang="0">
                  <a:pos x="8" y="92"/>
                </a:cxn>
                <a:cxn ang="0">
                  <a:pos x="10" y="90"/>
                </a:cxn>
                <a:cxn ang="0">
                  <a:pos x="10" y="90"/>
                </a:cxn>
                <a:cxn ang="0">
                  <a:pos x="25" y="71"/>
                </a:cxn>
                <a:cxn ang="0">
                  <a:pos x="39" y="51"/>
                </a:cxn>
                <a:cxn ang="0">
                  <a:pos x="39" y="51"/>
                </a:cxn>
                <a:cxn ang="0">
                  <a:pos x="44" y="41"/>
                </a:cxn>
                <a:cxn ang="0">
                  <a:pos x="51" y="30"/>
                </a:cxn>
                <a:cxn ang="0">
                  <a:pos x="56" y="20"/>
                </a:cxn>
                <a:cxn ang="0">
                  <a:pos x="63" y="11"/>
                </a:cxn>
                <a:cxn ang="0">
                  <a:pos x="63" y="11"/>
                </a:cxn>
                <a:cxn ang="0">
                  <a:pos x="64" y="8"/>
                </a:cxn>
                <a:cxn ang="0">
                  <a:pos x="64" y="5"/>
                </a:cxn>
                <a:cxn ang="0">
                  <a:pos x="63" y="3"/>
                </a:cxn>
                <a:cxn ang="0">
                  <a:pos x="61" y="1"/>
                </a:cxn>
                <a:cxn ang="0">
                  <a:pos x="59" y="0"/>
                </a:cxn>
                <a:cxn ang="0">
                  <a:pos x="57" y="1"/>
                </a:cxn>
                <a:cxn ang="0">
                  <a:pos x="55" y="3"/>
                </a:cxn>
                <a:cxn ang="0">
                  <a:pos x="55" y="3"/>
                </a:cxn>
              </a:cxnLst>
              <a:rect l="0" t="0" r="r" b="b"/>
              <a:pathLst>
                <a:path w="64" h="92">
                  <a:moveTo>
                    <a:pt x="55" y="3"/>
                  </a:moveTo>
                  <a:lnTo>
                    <a:pt x="55" y="3"/>
                  </a:lnTo>
                  <a:lnTo>
                    <a:pt x="50" y="11"/>
                  </a:lnTo>
                  <a:lnTo>
                    <a:pt x="44" y="18"/>
                  </a:lnTo>
                  <a:lnTo>
                    <a:pt x="34" y="35"/>
                  </a:lnTo>
                  <a:lnTo>
                    <a:pt x="34" y="35"/>
                  </a:lnTo>
                  <a:lnTo>
                    <a:pt x="27" y="48"/>
                  </a:lnTo>
                  <a:lnTo>
                    <a:pt x="20" y="60"/>
                  </a:lnTo>
                  <a:lnTo>
                    <a:pt x="1" y="82"/>
                  </a:lnTo>
                  <a:lnTo>
                    <a:pt x="1" y="82"/>
                  </a:lnTo>
                  <a:lnTo>
                    <a:pt x="1" y="84"/>
                  </a:lnTo>
                  <a:lnTo>
                    <a:pt x="0" y="86"/>
                  </a:lnTo>
                  <a:lnTo>
                    <a:pt x="3" y="90"/>
                  </a:lnTo>
                  <a:lnTo>
                    <a:pt x="4" y="92"/>
                  </a:lnTo>
                  <a:lnTo>
                    <a:pt x="6" y="92"/>
                  </a:lnTo>
                  <a:lnTo>
                    <a:pt x="8" y="92"/>
                  </a:lnTo>
                  <a:lnTo>
                    <a:pt x="10" y="90"/>
                  </a:lnTo>
                  <a:lnTo>
                    <a:pt x="10" y="90"/>
                  </a:lnTo>
                  <a:lnTo>
                    <a:pt x="25" y="71"/>
                  </a:lnTo>
                  <a:lnTo>
                    <a:pt x="39" y="51"/>
                  </a:lnTo>
                  <a:lnTo>
                    <a:pt x="39" y="51"/>
                  </a:lnTo>
                  <a:lnTo>
                    <a:pt x="44" y="41"/>
                  </a:lnTo>
                  <a:lnTo>
                    <a:pt x="51" y="30"/>
                  </a:lnTo>
                  <a:lnTo>
                    <a:pt x="56" y="20"/>
                  </a:lnTo>
                  <a:lnTo>
                    <a:pt x="63" y="11"/>
                  </a:lnTo>
                  <a:lnTo>
                    <a:pt x="63" y="11"/>
                  </a:lnTo>
                  <a:lnTo>
                    <a:pt x="64" y="8"/>
                  </a:lnTo>
                  <a:lnTo>
                    <a:pt x="64" y="5"/>
                  </a:lnTo>
                  <a:lnTo>
                    <a:pt x="63" y="3"/>
                  </a:lnTo>
                  <a:lnTo>
                    <a:pt x="61" y="1"/>
                  </a:lnTo>
                  <a:lnTo>
                    <a:pt x="59" y="0"/>
                  </a:lnTo>
                  <a:lnTo>
                    <a:pt x="57" y="1"/>
                  </a:lnTo>
                  <a:lnTo>
                    <a:pt x="55" y="3"/>
                  </a:lnTo>
                  <a:lnTo>
                    <a:pt x="55"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0" name="Freeform 915"/>
            <p:cNvSpPr/>
            <p:nvPr/>
          </p:nvSpPr>
          <p:spPr bwMode="auto">
            <a:xfrm>
              <a:off x="3375026" y="3309938"/>
              <a:ext cx="42863" cy="44450"/>
            </a:xfrm>
            <a:custGeom>
              <a:avLst/>
              <a:gdLst/>
              <a:ahLst/>
              <a:cxnLst>
                <a:cxn ang="0">
                  <a:pos x="55" y="0"/>
                </a:cxn>
                <a:cxn ang="0">
                  <a:pos x="55" y="0"/>
                </a:cxn>
                <a:cxn ang="0">
                  <a:pos x="42" y="2"/>
                </a:cxn>
                <a:cxn ang="0">
                  <a:pos x="32" y="6"/>
                </a:cxn>
                <a:cxn ang="0">
                  <a:pos x="22" y="11"/>
                </a:cxn>
                <a:cxn ang="0">
                  <a:pos x="15" y="19"/>
                </a:cxn>
                <a:cxn ang="0">
                  <a:pos x="8" y="26"/>
                </a:cxn>
                <a:cxn ang="0">
                  <a:pos x="4" y="37"/>
                </a:cxn>
                <a:cxn ang="0">
                  <a:pos x="2" y="47"/>
                </a:cxn>
                <a:cxn ang="0">
                  <a:pos x="0" y="58"/>
                </a:cxn>
                <a:cxn ang="0">
                  <a:pos x="2" y="68"/>
                </a:cxn>
                <a:cxn ang="0">
                  <a:pos x="4" y="79"/>
                </a:cxn>
                <a:cxn ang="0">
                  <a:pos x="8" y="88"/>
                </a:cxn>
                <a:cxn ang="0">
                  <a:pos x="15" y="97"/>
                </a:cxn>
                <a:cxn ang="0">
                  <a:pos x="22" y="104"/>
                </a:cxn>
                <a:cxn ang="0">
                  <a:pos x="32" y="110"/>
                </a:cxn>
                <a:cxn ang="0">
                  <a:pos x="42" y="113"/>
                </a:cxn>
                <a:cxn ang="0">
                  <a:pos x="55" y="114"/>
                </a:cxn>
                <a:cxn ang="0">
                  <a:pos x="55" y="114"/>
                </a:cxn>
                <a:cxn ang="0">
                  <a:pos x="68" y="113"/>
                </a:cxn>
                <a:cxn ang="0">
                  <a:pos x="80" y="110"/>
                </a:cxn>
                <a:cxn ang="0">
                  <a:pos x="89" y="104"/>
                </a:cxn>
                <a:cxn ang="0">
                  <a:pos x="97" y="97"/>
                </a:cxn>
                <a:cxn ang="0">
                  <a:pos x="104" y="88"/>
                </a:cxn>
                <a:cxn ang="0">
                  <a:pos x="108" y="79"/>
                </a:cxn>
                <a:cxn ang="0">
                  <a:pos x="110" y="68"/>
                </a:cxn>
                <a:cxn ang="0">
                  <a:pos x="111" y="58"/>
                </a:cxn>
                <a:cxn ang="0">
                  <a:pos x="110" y="47"/>
                </a:cxn>
                <a:cxn ang="0">
                  <a:pos x="108" y="37"/>
                </a:cxn>
                <a:cxn ang="0">
                  <a:pos x="104" y="26"/>
                </a:cxn>
                <a:cxn ang="0">
                  <a:pos x="97" y="19"/>
                </a:cxn>
                <a:cxn ang="0">
                  <a:pos x="89" y="11"/>
                </a:cxn>
                <a:cxn ang="0">
                  <a:pos x="80" y="6"/>
                </a:cxn>
                <a:cxn ang="0">
                  <a:pos x="68" y="2"/>
                </a:cxn>
                <a:cxn ang="0">
                  <a:pos x="55" y="0"/>
                </a:cxn>
                <a:cxn ang="0">
                  <a:pos x="55" y="0"/>
                </a:cxn>
              </a:cxnLst>
              <a:rect l="0" t="0" r="r" b="b"/>
              <a:pathLst>
                <a:path w="111" h="114">
                  <a:moveTo>
                    <a:pt x="55" y="0"/>
                  </a:moveTo>
                  <a:lnTo>
                    <a:pt x="55" y="0"/>
                  </a:lnTo>
                  <a:lnTo>
                    <a:pt x="42" y="2"/>
                  </a:lnTo>
                  <a:lnTo>
                    <a:pt x="32" y="6"/>
                  </a:lnTo>
                  <a:lnTo>
                    <a:pt x="22" y="11"/>
                  </a:lnTo>
                  <a:lnTo>
                    <a:pt x="15" y="19"/>
                  </a:lnTo>
                  <a:lnTo>
                    <a:pt x="8" y="26"/>
                  </a:lnTo>
                  <a:lnTo>
                    <a:pt x="4" y="37"/>
                  </a:lnTo>
                  <a:lnTo>
                    <a:pt x="2" y="47"/>
                  </a:lnTo>
                  <a:lnTo>
                    <a:pt x="0" y="58"/>
                  </a:lnTo>
                  <a:lnTo>
                    <a:pt x="2" y="68"/>
                  </a:lnTo>
                  <a:lnTo>
                    <a:pt x="4" y="79"/>
                  </a:lnTo>
                  <a:lnTo>
                    <a:pt x="8" y="88"/>
                  </a:lnTo>
                  <a:lnTo>
                    <a:pt x="15" y="97"/>
                  </a:lnTo>
                  <a:lnTo>
                    <a:pt x="22" y="104"/>
                  </a:lnTo>
                  <a:lnTo>
                    <a:pt x="32" y="110"/>
                  </a:lnTo>
                  <a:lnTo>
                    <a:pt x="42" y="113"/>
                  </a:lnTo>
                  <a:lnTo>
                    <a:pt x="55" y="114"/>
                  </a:lnTo>
                  <a:lnTo>
                    <a:pt x="55" y="114"/>
                  </a:lnTo>
                  <a:lnTo>
                    <a:pt x="68" y="113"/>
                  </a:lnTo>
                  <a:lnTo>
                    <a:pt x="80" y="110"/>
                  </a:lnTo>
                  <a:lnTo>
                    <a:pt x="89" y="104"/>
                  </a:lnTo>
                  <a:lnTo>
                    <a:pt x="97" y="97"/>
                  </a:lnTo>
                  <a:lnTo>
                    <a:pt x="104" y="88"/>
                  </a:lnTo>
                  <a:lnTo>
                    <a:pt x="108" y="79"/>
                  </a:lnTo>
                  <a:lnTo>
                    <a:pt x="110" y="68"/>
                  </a:lnTo>
                  <a:lnTo>
                    <a:pt x="111" y="58"/>
                  </a:lnTo>
                  <a:lnTo>
                    <a:pt x="110" y="47"/>
                  </a:lnTo>
                  <a:lnTo>
                    <a:pt x="108" y="37"/>
                  </a:lnTo>
                  <a:lnTo>
                    <a:pt x="104" y="26"/>
                  </a:lnTo>
                  <a:lnTo>
                    <a:pt x="97" y="19"/>
                  </a:lnTo>
                  <a:lnTo>
                    <a:pt x="89" y="11"/>
                  </a:lnTo>
                  <a:lnTo>
                    <a:pt x="80" y="6"/>
                  </a:lnTo>
                  <a:lnTo>
                    <a:pt x="68" y="2"/>
                  </a:lnTo>
                  <a:lnTo>
                    <a:pt x="55" y="0"/>
                  </a:lnTo>
                  <a:lnTo>
                    <a:pt x="55"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1" name="Freeform 916"/>
            <p:cNvSpPr/>
            <p:nvPr/>
          </p:nvSpPr>
          <p:spPr bwMode="auto">
            <a:xfrm>
              <a:off x="3533776" y="3309938"/>
              <a:ext cx="42863" cy="44450"/>
            </a:xfrm>
            <a:custGeom>
              <a:avLst/>
              <a:gdLst/>
              <a:ahLst/>
              <a:cxnLst>
                <a:cxn ang="0">
                  <a:pos x="54" y="0"/>
                </a:cxn>
                <a:cxn ang="0">
                  <a:pos x="54" y="0"/>
                </a:cxn>
                <a:cxn ang="0">
                  <a:pos x="41" y="2"/>
                </a:cxn>
                <a:cxn ang="0">
                  <a:pos x="30" y="6"/>
                </a:cxn>
                <a:cxn ang="0">
                  <a:pos x="20" y="11"/>
                </a:cxn>
                <a:cxn ang="0">
                  <a:pos x="13" y="19"/>
                </a:cxn>
                <a:cxn ang="0">
                  <a:pos x="7" y="26"/>
                </a:cxn>
                <a:cxn ang="0">
                  <a:pos x="2" y="37"/>
                </a:cxn>
                <a:cxn ang="0">
                  <a:pos x="0" y="47"/>
                </a:cxn>
                <a:cxn ang="0">
                  <a:pos x="0" y="58"/>
                </a:cxn>
                <a:cxn ang="0">
                  <a:pos x="0" y="68"/>
                </a:cxn>
                <a:cxn ang="0">
                  <a:pos x="2" y="79"/>
                </a:cxn>
                <a:cxn ang="0">
                  <a:pos x="7" y="88"/>
                </a:cxn>
                <a:cxn ang="0">
                  <a:pos x="13" y="97"/>
                </a:cxn>
                <a:cxn ang="0">
                  <a:pos x="20" y="104"/>
                </a:cxn>
                <a:cxn ang="0">
                  <a:pos x="30" y="110"/>
                </a:cxn>
                <a:cxn ang="0">
                  <a:pos x="41" y="113"/>
                </a:cxn>
                <a:cxn ang="0">
                  <a:pos x="54" y="114"/>
                </a:cxn>
                <a:cxn ang="0">
                  <a:pos x="54" y="114"/>
                </a:cxn>
                <a:cxn ang="0">
                  <a:pos x="68" y="113"/>
                </a:cxn>
                <a:cxn ang="0">
                  <a:pos x="78" y="110"/>
                </a:cxn>
                <a:cxn ang="0">
                  <a:pos x="88" y="104"/>
                </a:cxn>
                <a:cxn ang="0">
                  <a:pos x="95" y="97"/>
                </a:cxn>
                <a:cxn ang="0">
                  <a:pos x="102" y="88"/>
                </a:cxn>
                <a:cxn ang="0">
                  <a:pos x="105" y="79"/>
                </a:cxn>
                <a:cxn ang="0">
                  <a:pos x="108" y="68"/>
                </a:cxn>
                <a:cxn ang="0">
                  <a:pos x="109" y="58"/>
                </a:cxn>
                <a:cxn ang="0">
                  <a:pos x="108" y="47"/>
                </a:cxn>
                <a:cxn ang="0">
                  <a:pos x="105" y="37"/>
                </a:cxn>
                <a:cxn ang="0">
                  <a:pos x="102" y="26"/>
                </a:cxn>
                <a:cxn ang="0">
                  <a:pos x="95" y="19"/>
                </a:cxn>
                <a:cxn ang="0">
                  <a:pos x="88" y="11"/>
                </a:cxn>
                <a:cxn ang="0">
                  <a:pos x="78" y="6"/>
                </a:cxn>
                <a:cxn ang="0">
                  <a:pos x="68" y="2"/>
                </a:cxn>
                <a:cxn ang="0">
                  <a:pos x="54" y="0"/>
                </a:cxn>
                <a:cxn ang="0">
                  <a:pos x="54" y="0"/>
                </a:cxn>
              </a:cxnLst>
              <a:rect l="0" t="0" r="r" b="b"/>
              <a:pathLst>
                <a:path w="109" h="114">
                  <a:moveTo>
                    <a:pt x="54" y="0"/>
                  </a:moveTo>
                  <a:lnTo>
                    <a:pt x="54" y="0"/>
                  </a:lnTo>
                  <a:lnTo>
                    <a:pt x="41" y="2"/>
                  </a:lnTo>
                  <a:lnTo>
                    <a:pt x="30" y="6"/>
                  </a:lnTo>
                  <a:lnTo>
                    <a:pt x="20" y="11"/>
                  </a:lnTo>
                  <a:lnTo>
                    <a:pt x="13" y="19"/>
                  </a:lnTo>
                  <a:lnTo>
                    <a:pt x="7" y="26"/>
                  </a:lnTo>
                  <a:lnTo>
                    <a:pt x="2" y="37"/>
                  </a:lnTo>
                  <a:lnTo>
                    <a:pt x="0" y="47"/>
                  </a:lnTo>
                  <a:lnTo>
                    <a:pt x="0" y="58"/>
                  </a:lnTo>
                  <a:lnTo>
                    <a:pt x="0" y="68"/>
                  </a:lnTo>
                  <a:lnTo>
                    <a:pt x="2" y="79"/>
                  </a:lnTo>
                  <a:lnTo>
                    <a:pt x="7" y="88"/>
                  </a:lnTo>
                  <a:lnTo>
                    <a:pt x="13" y="97"/>
                  </a:lnTo>
                  <a:lnTo>
                    <a:pt x="20" y="104"/>
                  </a:lnTo>
                  <a:lnTo>
                    <a:pt x="30" y="110"/>
                  </a:lnTo>
                  <a:lnTo>
                    <a:pt x="41" y="113"/>
                  </a:lnTo>
                  <a:lnTo>
                    <a:pt x="54" y="114"/>
                  </a:lnTo>
                  <a:lnTo>
                    <a:pt x="54" y="114"/>
                  </a:lnTo>
                  <a:lnTo>
                    <a:pt x="68" y="113"/>
                  </a:lnTo>
                  <a:lnTo>
                    <a:pt x="78" y="110"/>
                  </a:lnTo>
                  <a:lnTo>
                    <a:pt x="88" y="104"/>
                  </a:lnTo>
                  <a:lnTo>
                    <a:pt x="95" y="97"/>
                  </a:lnTo>
                  <a:lnTo>
                    <a:pt x="102" y="88"/>
                  </a:lnTo>
                  <a:lnTo>
                    <a:pt x="105" y="79"/>
                  </a:lnTo>
                  <a:lnTo>
                    <a:pt x="108" y="68"/>
                  </a:lnTo>
                  <a:lnTo>
                    <a:pt x="109" y="58"/>
                  </a:lnTo>
                  <a:lnTo>
                    <a:pt x="108" y="47"/>
                  </a:lnTo>
                  <a:lnTo>
                    <a:pt x="105" y="37"/>
                  </a:lnTo>
                  <a:lnTo>
                    <a:pt x="102" y="26"/>
                  </a:lnTo>
                  <a:lnTo>
                    <a:pt x="95" y="19"/>
                  </a:lnTo>
                  <a:lnTo>
                    <a:pt x="88" y="11"/>
                  </a:lnTo>
                  <a:lnTo>
                    <a:pt x="78" y="6"/>
                  </a:lnTo>
                  <a:lnTo>
                    <a:pt x="68" y="2"/>
                  </a:lnTo>
                  <a:lnTo>
                    <a:pt x="54" y="0"/>
                  </a:lnTo>
                  <a:lnTo>
                    <a:pt x="54"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2" name="Freeform 917"/>
            <p:cNvSpPr>
              <a:spLocks noEditPoints="1"/>
            </p:cNvSpPr>
            <p:nvPr/>
          </p:nvSpPr>
          <p:spPr bwMode="auto">
            <a:xfrm>
              <a:off x="3213101" y="3067051"/>
              <a:ext cx="527050" cy="474663"/>
            </a:xfrm>
            <a:custGeom>
              <a:avLst/>
              <a:gdLst/>
              <a:ahLst/>
              <a:cxnLst>
                <a:cxn ang="0">
                  <a:pos x="509" y="1190"/>
                </a:cxn>
                <a:cxn ang="0">
                  <a:pos x="373" y="1160"/>
                </a:cxn>
                <a:cxn ang="0">
                  <a:pos x="292" y="1118"/>
                </a:cxn>
                <a:cxn ang="0">
                  <a:pos x="163" y="1012"/>
                </a:cxn>
                <a:cxn ang="0">
                  <a:pos x="97" y="938"/>
                </a:cxn>
                <a:cxn ang="0">
                  <a:pos x="45" y="821"/>
                </a:cxn>
                <a:cxn ang="0">
                  <a:pos x="16" y="706"/>
                </a:cxn>
                <a:cxn ang="0">
                  <a:pos x="2" y="565"/>
                </a:cxn>
                <a:cxn ang="0">
                  <a:pos x="8" y="433"/>
                </a:cxn>
                <a:cxn ang="0">
                  <a:pos x="33" y="331"/>
                </a:cxn>
                <a:cxn ang="0">
                  <a:pos x="87" y="218"/>
                </a:cxn>
                <a:cxn ang="0">
                  <a:pos x="164" y="131"/>
                </a:cxn>
                <a:cxn ang="0">
                  <a:pos x="242" y="78"/>
                </a:cxn>
                <a:cxn ang="0">
                  <a:pos x="363" y="33"/>
                </a:cxn>
                <a:cxn ang="0">
                  <a:pos x="541" y="9"/>
                </a:cxn>
                <a:cxn ang="0">
                  <a:pos x="671" y="6"/>
                </a:cxn>
                <a:cxn ang="0">
                  <a:pos x="709" y="0"/>
                </a:cxn>
                <a:cxn ang="0">
                  <a:pos x="902" y="27"/>
                </a:cxn>
                <a:cxn ang="0">
                  <a:pos x="1042" y="78"/>
                </a:cxn>
                <a:cxn ang="0">
                  <a:pos x="1140" y="137"/>
                </a:cxn>
                <a:cxn ang="0">
                  <a:pos x="1222" y="213"/>
                </a:cxn>
                <a:cxn ang="0">
                  <a:pos x="1293" y="309"/>
                </a:cxn>
                <a:cxn ang="0">
                  <a:pos x="1318" y="379"/>
                </a:cxn>
                <a:cxn ang="0">
                  <a:pos x="1329" y="493"/>
                </a:cxn>
                <a:cxn ang="0">
                  <a:pos x="1323" y="731"/>
                </a:cxn>
                <a:cxn ang="0">
                  <a:pos x="1310" y="850"/>
                </a:cxn>
                <a:cxn ang="0">
                  <a:pos x="1286" y="926"/>
                </a:cxn>
                <a:cxn ang="0">
                  <a:pos x="1217" y="1033"/>
                </a:cxn>
                <a:cxn ang="0">
                  <a:pos x="1148" y="1095"/>
                </a:cxn>
                <a:cxn ang="0">
                  <a:pos x="1046" y="1148"/>
                </a:cxn>
                <a:cxn ang="0">
                  <a:pos x="923" y="1182"/>
                </a:cxn>
                <a:cxn ang="0">
                  <a:pos x="780" y="1195"/>
                </a:cxn>
                <a:cxn ang="0">
                  <a:pos x="648" y="1197"/>
                </a:cxn>
                <a:cxn ang="0">
                  <a:pos x="465" y="60"/>
                </a:cxn>
                <a:cxn ang="0">
                  <a:pos x="331" y="89"/>
                </a:cxn>
                <a:cxn ang="0">
                  <a:pos x="210" y="153"/>
                </a:cxn>
                <a:cxn ang="0">
                  <a:pos x="155" y="203"/>
                </a:cxn>
                <a:cxn ang="0">
                  <a:pos x="97" y="290"/>
                </a:cxn>
                <a:cxn ang="0">
                  <a:pos x="53" y="447"/>
                </a:cxn>
                <a:cxn ang="0">
                  <a:pos x="49" y="590"/>
                </a:cxn>
                <a:cxn ang="0">
                  <a:pos x="67" y="718"/>
                </a:cxn>
                <a:cxn ang="0">
                  <a:pos x="118" y="888"/>
                </a:cxn>
                <a:cxn ang="0">
                  <a:pos x="215" y="1003"/>
                </a:cxn>
                <a:cxn ang="0">
                  <a:pos x="300" y="1068"/>
                </a:cxn>
                <a:cxn ang="0">
                  <a:pos x="363" y="1105"/>
                </a:cxn>
                <a:cxn ang="0">
                  <a:pos x="463" y="1134"/>
                </a:cxn>
                <a:cxn ang="0">
                  <a:pos x="641" y="1149"/>
                </a:cxn>
                <a:cxn ang="0">
                  <a:pos x="817" y="1147"/>
                </a:cxn>
                <a:cxn ang="0">
                  <a:pos x="983" y="1121"/>
                </a:cxn>
                <a:cxn ang="0">
                  <a:pos x="1110" y="1066"/>
                </a:cxn>
                <a:cxn ang="0">
                  <a:pos x="1184" y="999"/>
                </a:cxn>
                <a:cxn ang="0">
                  <a:pos x="1256" y="866"/>
                </a:cxn>
                <a:cxn ang="0">
                  <a:pos x="1277" y="707"/>
                </a:cxn>
                <a:cxn ang="0">
                  <a:pos x="1284" y="507"/>
                </a:cxn>
                <a:cxn ang="0">
                  <a:pos x="1263" y="362"/>
                </a:cxn>
                <a:cxn ang="0">
                  <a:pos x="1237" y="305"/>
                </a:cxn>
                <a:cxn ang="0">
                  <a:pos x="1144" y="193"/>
                </a:cxn>
                <a:cxn ang="0">
                  <a:pos x="1033" y="124"/>
                </a:cxn>
                <a:cxn ang="0">
                  <a:pos x="814" y="55"/>
                </a:cxn>
                <a:cxn ang="0">
                  <a:pos x="725" y="48"/>
                </a:cxn>
                <a:cxn ang="0">
                  <a:pos x="709" y="54"/>
                </a:cxn>
              </a:cxnLst>
              <a:rect l="0" t="0" r="r" b="b"/>
              <a:pathLst>
                <a:path w="1329" h="1197">
                  <a:moveTo>
                    <a:pt x="648" y="1197"/>
                  </a:moveTo>
                  <a:lnTo>
                    <a:pt x="648" y="1197"/>
                  </a:lnTo>
                  <a:lnTo>
                    <a:pt x="602" y="1197"/>
                  </a:lnTo>
                  <a:lnTo>
                    <a:pt x="556" y="1195"/>
                  </a:lnTo>
                  <a:lnTo>
                    <a:pt x="509" y="1190"/>
                  </a:lnTo>
                  <a:lnTo>
                    <a:pt x="462" y="1183"/>
                  </a:lnTo>
                  <a:lnTo>
                    <a:pt x="440" y="1180"/>
                  </a:lnTo>
                  <a:lnTo>
                    <a:pt x="418" y="1174"/>
                  </a:lnTo>
                  <a:lnTo>
                    <a:pt x="395" y="1168"/>
                  </a:lnTo>
                  <a:lnTo>
                    <a:pt x="373" y="1160"/>
                  </a:lnTo>
                  <a:lnTo>
                    <a:pt x="352" y="1151"/>
                  </a:lnTo>
                  <a:lnTo>
                    <a:pt x="331" y="1142"/>
                  </a:lnTo>
                  <a:lnTo>
                    <a:pt x="312" y="1130"/>
                  </a:lnTo>
                  <a:lnTo>
                    <a:pt x="292" y="1118"/>
                  </a:lnTo>
                  <a:lnTo>
                    <a:pt x="292" y="1118"/>
                  </a:lnTo>
                  <a:lnTo>
                    <a:pt x="246" y="1084"/>
                  </a:lnTo>
                  <a:lnTo>
                    <a:pt x="224" y="1067"/>
                  </a:lnTo>
                  <a:lnTo>
                    <a:pt x="203" y="1049"/>
                  </a:lnTo>
                  <a:lnTo>
                    <a:pt x="182" y="1030"/>
                  </a:lnTo>
                  <a:lnTo>
                    <a:pt x="163" y="1012"/>
                  </a:lnTo>
                  <a:lnTo>
                    <a:pt x="143" y="993"/>
                  </a:lnTo>
                  <a:lnTo>
                    <a:pt x="125" y="972"/>
                  </a:lnTo>
                  <a:lnTo>
                    <a:pt x="125" y="972"/>
                  </a:lnTo>
                  <a:lnTo>
                    <a:pt x="110" y="955"/>
                  </a:lnTo>
                  <a:lnTo>
                    <a:pt x="97" y="938"/>
                  </a:lnTo>
                  <a:lnTo>
                    <a:pt x="87" y="921"/>
                  </a:lnTo>
                  <a:lnTo>
                    <a:pt x="76" y="904"/>
                  </a:lnTo>
                  <a:lnTo>
                    <a:pt x="68" y="885"/>
                  </a:lnTo>
                  <a:lnTo>
                    <a:pt x="61" y="866"/>
                  </a:lnTo>
                  <a:lnTo>
                    <a:pt x="45" y="821"/>
                  </a:lnTo>
                  <a:lnTo>
                    <a:pt x="45" y="821"/>
                  </a:lnTo>
                  <a:lnTo>
                    <a:pt x="37" y="792"/>
                  </a:lnTo>
                  <a:lnTo>
                    <a:pt x="29" y="764"/>
                  </a:lnTo>
                  <a:lnTo>
                    <a:pt x="23" y="735"/>
                  </a:lnTo>
                  <a:lnTo>
                    <a:pt x="16" y="706"/>
                  </a:lnTo>
                  <a:lnTo>
                    <a:pt x="12" y="677"/>
                  </a:lnTo>
                  <a:lnTo>
                    <a:pt x="8" y="649"/>
                  </a:lnTo>
                  <a:lnTo>
                    <a:pt x="4" y="621"/>
                  </a:lnTo>
                  <a:lnTo>
                    <a:pt x="3" y="594"/>
                  </a:lnTo>
                  <a:lnTo>
                    <a:pt x="2" y="565"/>
                  </a:lnTo>
                  <a:lnTo>
                    <a:pt x="0" y="537"/>
                  </a:lnTo>
                  <a:lnTo>
                    <a:pt x="2" y="511"/>
                  </a:lnTo>
                  <a:lnTo>
                    <a:pt x="3" y="484"/>
                  </a:lnTo>
                  <a:lnTo>
                    <a:pt x="6" y="458"/>
                  </a:lnTo>
                  <a:lnTo>
                    <a:pt x="8" y="433"/>
                  </a:lnTo>
                  <a:lnTo>
                    <a:pt x="14" y="407"/>
                  </a:lnTo>
                  <a:lnTo>
                    <a:pt x="19" y="383"/>
                  </a:lnTo>
                  <a:lnTo>
                    <a:pt x="19" y="383"/>
                  </a:lnTo>
                  <a:lnTo>
                    <a:pt x="25" y="356"/>
                  </a:lnTo>
                  <a:lnTo>
                    <a:pt x="33" y="331"/>
                  </a:lnTo>
                  <a:lnTo>
                    <a:pt x="42" y="307"/>
                  </a:lnTo>
                  <a:lnTo>
                    <a:pt x="51" y="284"/>
                  </a:lnTo>
                  <a:lnTo>
                    <a:pt x="62" y="260"/>
                  </a:lnTo>
                  <a:lnTo>
                    <a:pt x="74" y="239"/>
                  </a:lnTo>
                  <a:lnTo>
                    <a:pt x="87" y="218"/>
                  </a:lnTo>
                  <a:lnTo>
                    <a:pt x="100" y="199"/>
                  </a:lnTo>
                  <a:lnTo>
                    <a:pt x="114" y="180"/>
                  </a:lnTo>
                  <a:lnTo>
                    <a:pt x="130" y="163"/>
                  </a:lnTo>
                  <a:lnTo>
                    <a:pt x="146" y="146"/>
                  </a:lnTo>
                  <a:lnTo>
                    <a:pt x="164" y="131"/>
                  </a:lnTo>
                  <a:lnTo>
                    <a:pt x="182" y="116"/>
                  </a:lnTo>
                  <a:lnTo>
                    <a:pt x="201" y="102"/>
                  </a:lnTo>
                  <a:lnTo>
                    <a:pt x="221" y="90"/>
                  </a:lnTo>
                  <a:lnTo>
                    <a:pt x="242" y="78"/>
                  </a:lnTo>
                  <a:lnTo>
                    <a:pt x="242" y="78"/>
                  </a:lnTo>
                  <a:lnTo>
                    <a:pt x="266" y="67"/>
                  </a:lnTo>
                  <a:lnTo>
                    <a:pt x="290" y="56"/>
                  </a:lnTo>
                  <a:lnTo>
                    <a:pt x="313" y="47"/>
                  </a:lnTo>
                  <a:lnTo>
                    <a:pt x="338" y="39"/>
                  </a:lnTo>
                  <a:lnTo>
                    <a:pt x="363" y="33"/>
                  </a:lnTo>
                  <a:lnTo>
                    <a:pt x="388" y="27"/>
                  </a:lnTo>
                  <a:lnTo>
                    <a:pt x="412" y="22"/>
                  </a:lnTo>
                  <a:lnTo>
                    <a:pt x="437" y="18"/>
                  </a:lnTo>
                  <a:lnTo>
                    <a:pt x="488" y="13"/>
                  </a:lnTo>
                  <a:lnTo>
                    <a:pt x="541" y="9"/>
                  </a:lnTo>
                  <a:lnTo>
                    <a:pt x="594" y="8"/>
                  </a:lnTo>
                  <a:lnTo>
                    <a:pt x="649" y="8"/>
                  </a:lnTo>
                  <a:lnTo>
                    <a:pt x="670" y="8"/>
                  </a:lnTo>
                  <a:lnTo>
                    <a:pt x="671" y="6"/>
                  </a:lnTo>
                  <a:lnTo>
                    <a:pt x="671" y="6"/>
                  </a:lnTo>
                  <a:lnTo>
                    <a:pt x="678" y="3"/>
                  </a:lnTo>
                  <a:lnTo>
                    <a:pt x="687" y="0"/>
                  </a:lnTo>
                  <a:lnTo>
                    <a:pt x="687" y="0"/>
                  </a:lnTo>
                  <a:lnTo>
                    <a:pt x="709" y="0"/>
                  </a:lnTo>
                  <a:lnTo>
                    <a:pt x="709" y="0"/>
                  </a:lnTo>
                  <a:lnTo>
                    <a:pt x="747" y="1"/>
                  </a:lnTo>
                  <a:lnTo>
                    <a:pt x="785" y="4"/>
                  </a:lnTo>
                  <a:lnTo>
                    <a:pt x="825" y="9"/>
                  </a:lnTo>
                  <a:lnTo>
                    <a:pt x="862" y="17"/>
                  </a:lnTo>
                  <a:lnTo>
                    <a:pt x="902" y="27"/>
                  </a:lnTo>
                  <a:lnTo>
                    <a:pt x="941" y="39"/>
                  </a:lnTo>
                  <a:lnTo>
                    <a:pt x="980" y="52"/>
                  </a:lnTo>
                  <a:lnTo>
                    <a:pt x="1019" y="69"/>
                  </a:lnTo>
                  <a:lnTo>
                    <a:pt x="1019" y="69"/>
                  </a:lnTo>
                  <a:lnTo>
                    <a:pt x="1042" y="78"/>
                  </a:lnTo>
                  <a:lnTo>
                    <a:pt x="1063" y="89"/>
                  </a:lnTo>
                  <a:lnTo>
                    <a:pt x="1084" y="101"/>
                  </a:lnTo>
                  <a:lnTo>
                    <a:pt x="1102" y="111"/>
                  </a:lnTo>
                  <a:lnTo>
                    <a:pt x="1121" y="124"/>
                  </a:lnTo>
                  <a:lnTo>
                    <a:pt x="1140" y="137"/>
                  </a:lnTo>
                  <a:lnTo>
                    <a:pt x="1157" y="150"/>
                  </a:lnTo>
                  <a:lnTo>
                    <a:pt x="1174" y="165"/>
                  </a:lnTo>
                  <a:lnTo>
                    <a:pt x="1191" y="180"/>
                  </a:lnTo>
                  <a:lnTo>
                    <a:pt x="1206" y="196"/>
                  </a:lnTo>
                  <a:lnTo>
                    <a:pt x="1222" y="213"/>
                  </a:lnTo>
                  <a:lnTo>
                    <a:pt x="1237" y="230"/>
                  </a:lnTo>
                  <a:lnTo>
                    <a:pt x="1251" y="248"/>
                  </a:lnTo>
                  <a:lnTo>
                    <a:pt x="1265" y="268"/>
                  </a:lnTo>
                  <a:lnTo>
                    <a:pt x="1280" y="288"/>
                  </a:lnTo>
                  <a:lnTo>
                    <a:pt x="1293" y="309"/>
                  </a:lnTo>
                  <a:lnTo>
                    <a:pt x="1293" y="309"/>
                  </a:lnTo>
                  <a:lnTo>
                    <a:pt x="1298" y="319"/>
                  </a:lnTo>
                  <a:lnTo>
                    <a:pt x="1303" y="329"/>
                  </a:lnTo>
                  <a:lnTo>
                    <a:pt x="1312" y="354"/>
                  </a:lnTo>
                  <a:lnTo>
                    <a:pt x="1318" y="379"/>
                  </a:lnTo>
                  <a:lnTo>
                    <a:pt x="1323" y="405"/>
                  </a:lnTo>
                  <a:lnTo>
                    <a:pt x="1326" y="431"/>
                  </a:lnTo>
                  <a:lnTo>
                    <a:pt x="1328" y="455"/>
                  </a:lnTo>
                  <a:lnTo>
                    <a:pt x="1329" y="493"/>
                  </a:lnTo>
                  <a:lnTo>
                    <a:pt x="1329" y="493"/>
                  </a:lnTo>
                  <a:lnTo>
                    <a:pt x="1329" y="552"/>
                  </a:lnTo>
                  <a:lnTo>
                    <a:pt x="1329" y="612"/>
                  </a:lnTo>
                  <a:lnTo>
                    <a:pt x="1327" y="671"/>
                  </a:lnTo>
                  <a:lnTo>
                    <a:pt x="1326" y="701"/>
                  </a:lnTo>
                  <a:lnTo>
                    <a:pt x="1323" y="731"/>
                  </a:lnTo>
                  <a:lnTo>
                    <a:pt x="1323" y="731"/>
                  </a:lnTo>
                  <a:lnTo>
                    <a:pt x="1319" y="772"/>
                  </a:lnTo>
                  <a:lnTo>
                    <a:pt x="1319" y="772"/>
                  </a:lnTo>
                  <a:lnTo>
                    <a:pt x="1315" y="811"/>
                  </a:lnTo>
                  <a:lnTo>
                    <a:pt x="1310" y="850"/>
                  </a:lnTo>
                  <a:lnTo>
                    <a:pt x="1306" y="868"/>
                  </a:lnTo>
                  <a:lnTo>
                    <a:pt x="1301" y="888"/>
                  </a:lnTo>
                  <a:lnTo>
                    <a:pt x="1294" y="906"/>
                  </a:lnTo>
                  <a:lnTo>
                    <a:pt x="1286" y="926"/>
                  </a:lnTo>
                  <a:lnTo>
                    <a:pt x="1286" y="926"/>
                  </a:lnTo>
                  <a:lnTo>
                    <a:pt x="1273" y="949"/>
                  </a:lnTo>
                  <a:lnTo>
                    <a:pt x="1260" y="972"/>
                  </a:lnTo>
                  <a:lnTo>
                    <a:pt x="1247" y="994"/>
                  </a:lnTo>
                  <a:lnTo>
                    <a:pt x="1231" y="1013"/>
                  </a:lnTo>
                  <a:lnTo>
                    <a:pt x="1217" y="1033"/>
                  </a:lnTo>
                  <a:lnTo>
                    <a:pt x="1200" y="1050"/>
                  </a:lnTo>
                  <a:lnTo>
                    <a:pt x="1183" y="1067"/>
                  </a:lnTo>
                  <a:lnTo>
                    <a:pt x="1166" y="1081"/>
                  </a:lnTo>
                  <a:lnTo>
                    <a:pt x="1166" y="1081"/>
                  </a:lnTo>
                  <a:lnTo>
                    <a:pt x="1148" y="1095"/>
                  </a:lnTo>
                  <a:lnTo>
                    <a:pt x="1129" y="1106"/>
                  </a:lnTo>
                  <a:lnTo>
                    <a:pt x="1110" y="1118"/>
                  </a:lnTo>
                  <a:lnTo>
                    <a:pt x="1089" y="1129"/>
                  </a:lnTo>
                  <a:lnTo>
                    <a:pt x="1068" y="1139"/>
                  </a:lnTo>
                  <a:lnTo>
                    <a:pt x="1046" y="1148"/>
                  </a:lnTo>
                  <a:lnTo>
                    <a:pt x="1023" y="1156"/>
                  </a:lnTo>
                  <a:lnTo>
                    <a:pt x="1000" y="1164"/>
                  </a:lnTo>
                  <a:lnTo>
                    <a:pt x="975" y="1170"/>
                  </a:lnTo>
                  <a:lnTo>
                    <a:pt x="949" y="1177"/>
                  </a:lnTo>
                  <a:lnTo>
                    <a:pt x="923" y="1182"/>
                  </a:lnTo>
                  <a:lnTo>
                    <a:pt x="896" y="1186"/>
                  </a:lnTo>
                  <a:lnTo>
                    <a:pt x="868" y="1189"/>
                  </a:lnTo>
                  <a:lnTo>
                    <a:pt x="840" y="1193"/>
                  </a:lnTo>
                  <a:lnTo>
                    <a:pt x="810" y="1194"/>
                  </a:lnTo>
                  <a:lnTo>
                    <a:pt x="780" y="1195"/>
                  </a:lnTo>
                  <a:lnTo>
                    <a:pt x="780" y="1195"/>
                  </a:lnTo>
                  <a:lnTo>
                    <a:pt x="743" y="1195"/>
                  </a:lnTo>
                  <a:lnTo>
                    <a:pt x="743" y="1195"/>
                  </a:lnTo>
                  <a:lnTo>
                    <a:pt x="648" y="1197"/>
                  </a:lnTo>
                  <a:lnTo>
                    <a:pt x="648" y="1197"/>
                  </a:lnTo>
                  <a:close/>
                  <a:moveTo>
                    <a:pt x="630" y="54"/>
                  </a:moveTo>
                  <a:lnTo>
                    <a:pt x="630" y="54"/>
                  </a:lnTo>
                  <a:lnTo>
                    <a:pt x="575" y="54"/>
                  </a:lnTo>
                  <a:lnTo>
                    <a:pt x="520" y="56"/>
                  </a:lnTo>
                  <a:lnTo>
                    <a:pt x="465" y="60"/>
                  </a:lnTo>
                  <a:lnTo>
                    <a:pt x="437" y="64"/>
                  </a:lnTo>
                  <a:lnTo>
                    <a:pt x="410" y="69"/>
                  </a:lnTo>
                  <a:lnTo>
                    <a:pt x="384" y="74"/>
                  </a:lnTo>
                  <a:lnTo>
                    <a:pt x="358" y="81"/>
                  </a:lnTo>
                  <a:lnTo>
                    <a:pt x="331" y="89"/>
                  </a:lnTo>
                  <a:lnTo>
                    <a:pt x="305" y="98"/>
                  </a:lnTo>
                  <a:lnTo>
                    <a:pt x="280" y="110"/>
                  </a:lnTo>
                  <a:lnTo>
                    <a:pt x="257" y="122"/>
                  </a:lnTo>
                  <a:lnTo>
                    <a:pt x="232" y="136"/>
                  </a:lnTo>
                  <a:lnTo>
                    <a:pt x="210" y="153"/>
                  </a:lnTo>
                  <a:lnTo>
                    <a:pt x="210" y="153"/>
                  </a:lnTo>
                  <a:lnTo>
                    <a:pt x="194" y="165"/>
                  </a:lnTo>
                  <a:lnTo>
                    <a:pt x="181" y="176"/>
                  </a:lnTo>
                  <a:lnTo>
                    <a:pt x="168" y="190"/>
                  </a:lnTo>
                  <a:lnTo>
                    <a:pt x="155" y="203"/>
                  </a:lnTo>
                  <a:lnTo>
                    <a:pt x="143" y="217"/>
                  </a:lnTo>
                  <a:lnTo>
                    <a:pt x="133" y="230"/>
                  </a:lnTo>
                  <a:lnTo>
                    <a:pt x="123" y="244"/>
                  </a:lnTo>
                  <a:lnTo>
                    <a:pt x="114" y="260"/>
                  </a:lnTo>
                  <a:lnTo>
                    <a:pt x="97" y="290"/>
                  </a:lnTo>
                  <a:lnTo>
                    <a:pt x="84" y="322"/>
                  </a:lnTo>
                  <a:lnTo>
                    <a:pt x="74" y="353"/>
                  </a:lnTo>
                  <a:lnTo>
                    <a:pt x="65" y="384"/>
                  </a:lnTo>
                  <a:lnTo>
                    <a:pt x="58" y="416"/>
                  </a:lnTo>
                  <a:lnTo>
                    <a:pt x="53" y="447"/>
                  </a:lnTo>
                  <a:lnTo>
                    <a:pt x="49" y="479"/>
                  </a:lnTo>
                  <a:lnTo>
                    <a:pt x="48" y="507"/>
                  </a:lnTo>
                  <a:lnTo>
                    <a:pt x="48" y="536"/>
                  </a:lnTo>
                  <a:lnTo>
                    <a:pt x="48" y="564"/>
                  </a:lnTo>
                  <a:lnTo>
                    <a:pt x="49" y="590"/>
                  </a:lnTo>
                  <a:lnTo>
                    <a:pt x="50" y="613"/>
                  </a:lnTo>
                  <a:lnTo>
                    <a:pt x="50" y="613"/>
                  </a:lnTo>
                  <a:lnTo>
                    <a:pt x="53" y="638"/>
                  </a:lnTo>
                  <a:lnTo>
                    <a:pt x="57" y="663"/>
                  </a:lnTo>
                  <a:lnTo>
                    <a:pt x="67" y="718"/>
                  </a:lnTo>
                  <a:lnTo>
                    <a:pt x="80" y="777"/>
                  </a:lnTo>
                  <a:lnTo>
                    <a:pt x="99" y="841"/>
                  </a:lnTo>
                  <a:lnTo>
                    <a:pt x="99" y="841"/>
                  </a:lnTo>
                  <a:lnTo>
                    <a:pt x="106" y="864"/>
                  </a:lnTo>
                  <a:lnTo>
                    <a:pt x="118" y="888"/>
                  </a:lnTo>
                  <a:lnTo>
                    <a:pt x="133" y="913"/>
                  </a:lnTo>
                  <a:lnTo>
                    <a:pt x="150" y="936"/>
                  </a:lnTo>
                  <a:lnTo>
                    <a:pt x="169" y="960"/>
                  </a:lnTo>
                  <a:lnTo>
                    <a:pt x="191" y="982"/>
                  </a:lnTo>
                  <a:lnTo>
                    <a:pt x="215" y="1003"/>
                  </a:lnTo>
                  <a:lnTo>
                    <a:pt x="241" y="1023"/>
                  </a:lnTo>
                  <a:lnTo>
                    <a:pt x="241" y="1023"/>
                  </a:lnTo>
                  <a:lnTo>
                    <a:pt x="271" y="1046"/>
                  </a:lnTo>
                  <a:lnTo>
                    <a:pt x="271" y="1046"/>
                  </a:lnTo>
                  <a:lnTo>
                    <a:pt x="300" y="1068"/>
                  </a:lnTo>
                  <a:lnTo>
                    <a:pt x="314" y="1079"/>
                  </a:lnTo>
                  <a:lnTo>
                    <a:pt x="330" y="1088"/>
                  </a:lnTo>
                  <a:lnTo>
                    <a:pt x="330" y="1088"/>
                  </a:lnTo>
                  <a:lnTo>
                    <a:pt x="346" y="1097"/>
                  </a:lnTo>
                  <a:lnTo>
                    <a:pt x="363" y="1105"/>
                  </a:lnTo>
                  <a:lnTo>
                    <a:pt x="380" y="1112"/>
                  </a:lnTo>
                  <a:lnTo>
                    <a:pt x="397" y="1117"/>
                  </a:lnTo>
                  <a:lnTo>
                    <a:pt x="431" y="1126"/>
                  </a:lnTo>
                  <a:lnTo>
                    <a:pt x="463" y="1134"/>
                  </a:lnTo>
                  <a:lnTo>
                    <a:pt x="463" y="1134"/>
                  </a:lnTo>
                  <a:lnTo>
                    <a:pt x="494" y="1138"/>
                  </a:lnTo>
                  <a:lnTo>
                    <a:pt x="522" y="1142"/>
                  </a:lnTo>
                  <a:lnTo>
                    <a:pt x="552" y="1146"/>
                  </a:lnTo>
                  <a:lnTo>
                    <a:pt x="581" y="1147"/>
                  </a:lnTo>
                  <a:lnTo>
                    <a:pt x="641" y="1149"/>
                  </a:lnTo>
                  <a:lnTo>
                    <a:pt x="704" y="1149"/>
                  </a:lnTo>
                  <a:lnTo>
                    <a:pt x="739" y="1149"/>
                  </a:lnTo>
                  <a:lnTo>
                    <a:pt x="739" y="1149"/>
                  </a:lnTo>
                  <a:lnTo>
                    <a:pt x="779" y="1149"/>
                  </a:lnTo>
                  <a:lnTo>
                    <a:pt x="817" y="1147"/>
                  </a:lnTo>
                  <a:lnTo>
                    <a:pt x="853" y="1144"/>
                  </a:lnTo>
                  <a:lnTo>
                    <a:pt x="889" y="1140"/>
                  </a:lnTo>
                  <a:lnTo>
                    <a:pt x="921" y="1135"/>
                  </a:lnTo>
                  <a:lnTo>
                    <a:pt x="953" y="1129"/>
                  </a:lnTo>
                  <a:lnTo>
                    <a:pt x="983" y="1121"/>
                  </a:lnTo>
                  <a:lnTo>
                    <a:pt x="1012" y="1113"/>
                  </a:lnTo>
                  <a:lnTo>
                    <a:pt x="1038" y="1102"/>
                  </a:lnTo>
                  <a:lnTo>
                    <a:pt x="1064" y="1091"/>
                  </a:lnTo>
                  <a:lnTo>
                    <a:pt x="1087" y="1079"/>
                  </a:lnTo>
                  <a:lnTo>
                    <a:pt x="1110" y="1066"/>
                  </a:lnTo>
                  <a:lnTo>
                    <a:pt x="1131" y="1050"/>
                  </a:lnTo>
                  <a:lnTo>
                    <a:pt x="1150" y="1034"/>
                  </a:lnTo>
                  <a:lnTo>
                    <a:pt x="1169" y="1017"/>
                  </a:lnTo>
                  <a:lnTo>
                    <a:pt x="1184" y="999"/>
                  </a:lnTo>
                  <a:lnTo>
                    <a:pt x="1184" y="999"/>
                  </a:lnTo>
                  <a:lnTo>
                    <a:pt x="1204" y="974"/>
                  </a:lnTo>
                  <a:lnTo>
                    <a:pt x="1221" y="948"/>
                  </a:lnTo>
                  <a:lnTo>
                    <a:pt x="1235" y="922"/>
                  </a:lnTo>
                  <a:lnTo>
                    <a:pt x="1247" y="894"/>
                  </a:lnTo>
                  <a:lnTo>
                    <a:pt x="1256" y="866"/>
                  </a:lnTo>
                  <a:lnTo>
                    <a:pt x="1264" y="836"/>
                  </a:lnTo>
                  <a:lnTo>
                    <a:pt x="1269" y="802"/>
                  </a:lnTo>
                  <a:lnTo>
                    <a:pt x="1273" y="766"/>
                  </a:lnTo>
                  <a:lnTo>
                    <a:pt x="1273" y="766"/>
                  </a:lnTo>
                  <a:lnTo>
                    <a:pt x="1277" y="707"/>
                  </a:lnTo>
                  <a:lnTo>
                    <a:pt x="1281" y="649"/>
                  </a:lnTo>
                  <a:lnTo>
                    <a:pt x="1282" y="590"/>
                  </a:lnTo>
                  <a:lnTo>
                    <a:pt x="1284" y="532"/>
                  </a:lnTo>
                  <a:lnTo>
                    <a:pt x="1284" y="532"/>
                  </a:lnTo>
                  <a:lnTo>
                    <a:pt x="1284" y="507"/>
                  </a:lnTo>
                  <a:lnTo>
                    <a:pt x="1282" y="481"/>
                  </a:lnTo>
                  <a:lnTo>
                    <a:pt x="1280" y="452"/>
                  </a:lnTo>
                  <a:lnTo>
                    <a:pt x="1277" y="422"/>
                  </a:lnTo>
                  <a:lnTo>
                    <a:pt x="1271" y="392"/>
                  </a:lnTo>
                  <a:lnTo>
                    <a:pt x="1263" y="362"/>
                  </a:lnTo>
                  <a:lnTo>
                    <a:pt x="1257" y="346"/>
                  </a:lnTo>
                  <a:lnTo>
                    <a:pt x="1251" y="332"/>
                  </a:lnTo>
                  <a:lnTo>
                    <a:pt x="1244" y="318"/>
                  </a:lnTo>
                  <a:lnTo>
                    <a:pt x="1237" y="305"/>
                  </a:lnTo>
                  <a:lnTo>
                    <a:pt x="1237" y="305"/>
                  </a:lnTo>
                  <a:lnTo>
                    <a:pt x="1222" y="280"/>
                  </a:lnTo>
                  <a:lnTo>
                    <a:pt x="1204" y="256"/>
                  </a:lnTo>
                  <a:lnTo>
                    <a:pt x="1186" y="234"/>
                  </a:lnTo>
                  <a:lnTo>
                    <a:pt x="1165" y="213"/>
                  </a:lnTo>
                  <a:lnTo>
                    <a:pt x="1144" y="193"/>
                  </a:lnTo>
                  <a:lnTo>
                    <a:pt x="1121" y="175"/>
                  </a:lnTo>
                  <a:lnTo>
                    <a:pt x="1099" y="159"/>
                  </a:lnTo>
                  <a:lnTo>
                    <a:pt x="1076" y="146"/>
                  </a:lnTo>
                  <a:lnTo>
                    <a:pt x="1076" y="146"/>
                  </a:lnTo>
                  <a:lnTo>
                    <a:pt x="1033" y="124"/>
                  </a:lnTo>
                  <a:lnTo>
                    <a:pt x="989" y="105"/>
                  </a:lnTo>
                  <a:lnTo>
                    <a:pt x="946" y="89"/>
                  </a:lnTo>
                  <a:lnTo>
                    <a:pt x="902" y="74"/>
                  </a:lnTo>
                  <a:lnTo>
                    <a:pt x="859" y="64"/>
                  </a:lnTo>
                  <a:lnTo>
                    <a:pt x="814" y="55"/>
                  </a:lnTo>
                  <a:lnTo>
                    <a:pt x="771" y="50"/>
                  </a:lnTo>
                  <a:lnTo>
                    <a:pt x="729" y="46"/>
                  </a:lnTo>
                  <a:lnTo>
                    <a:pt x="726" y="46"/>
                  </a:lnTo>
                  <a:lnTo>
                    <a:pt x="725" y="48"/>
                  </a:lnTo>
                  <a:lnTo>
                    <a:pt x="725" y="48"/>
                  </a:lnTo>
                  <a:lnTo>
                    <a:pt x="721" y="51"/>
                  </a:lnTo>
                  <a:lnTo>
                    <a:pt x="717" y="52"/>
                  </a:lnTo>
                  <a:lnTo>
                    <a:pt x="713" y="54"/>
                  </a:lnTo>
                  <a:lnTo>
                    <a:pt x="709" y="54"/>
                  </a:lnTo>
                  <a:lnTo>
                    <a:pt x="709" y="54"/>
                  </a:lnTo>
                  <a:lnTo>
                    <a:pt x="670" y="54"/>
                  </a:lnTo>
                  <a:lnTo>
                    <a:pt x="670" y="54"/>
                  </a:lnTo>
                  <a:lnTo>
                    <a:pt x="630" y="54"/>
                  </a:lnTo>
                  <a:lnTo>
                    <a:pt x="630" y="5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3" name="Freeform 918"/>
            <p:cNvSpPr/>
            <p:nvPr/>
          </p:nvSpPr>
          <p:spPr bwMode="auto">
            <a:xfrm>
              <a:off x="3213101" y="3149601"/>
              <a:ext cx="519113" cy="127000"/>
            </a:xfrm>
            <a:custGeom>
              <a:avLst/>
              <a:gdLst/>
              <a:ahLst/>
              <a:cxnLst>
                <a:cxn ang="0">
                  <a:pos x="103" y="321"/>
                </a:cxn>
                <a:cxn ang="0">
                  <a:pos x="15" y="309"/>
                </a:cxn>
                <a:cxn ang="0">
                  <a:pos x="6" y="306"/>
                </a:cxn>
                <a:cxn ang="0">
                  <a:pos x="0" y="292"/>
                </a:cxn>
                <a:cxn ang="0">
                  <a:pos x="2" y="281"/>
                </a:cxn>
                <a:cxn ang="0">
                  <a:pos x="14" y="268"/>
                </a:cxn>
                <a:cxn ang="0">
                  <a:pos x="23" y="265"/>
                </a:cxn>
                <a:cxn ang="0">
                  <a:pos x="55" y="270"/>
                </a:cxn>
                <a:cxn ang="0">
                  <a:pos x="137" y="277"/>
                </a:cxn>
                <a:cxn ang="0">
                  <a:pos x="202" y="273"/>
                </a:cxn>
                <a:cxn ang="0">
                  <a:pos x="308" y="256"/>
                </a:cxn>
                <a:cxn ang="0">
                  <a:pos x="430" y="224"/>
                </a:cxn>
                <a:cxn ang="0">
                  <a:pos x="481" y="206"/>
                </a:cxn>
                <a:cxn ang="0">
                  <a:pos x="548" y="173"/>
                </a:cxn>
                <a:cxn ang="0">
                  <a:pos x="608" y="128"/>
                </a:cxn>
                <a:cxn ang="0">
                  <a:pos x="625" y="113"/>
                </a:cxn>
                <a:cxn ang="0">
                  <a:pos x="660" y="92"/>
                </a:cxn>
                <a:cxn ang="0">
                  <a:pos x="718" y="48"/>
                </a:cxn>
                <a:cxn ang="0">
                  <a:pos x="765" y="10"/>
                </a:cxn>
                <a:cxn ang="0">
                  <a:pos x="766" y="9"/>
                </a:cxn>
                <a:cxn ang="0">
                  <a:pos x="781" y="0"/>
                </a:cxn>
                <a:cxn ang="0">
                  <a:pos x="791" y="0"/>
                </a:cxn>
                <a:cxn ang="0">
                  <a:pos x="802" y="6"/>
                </a:cxn>
                <a:cxn ang="0">
                  <a:pos x="806" y="15"/>
                </a:cxn>
                <a:cxn ang="0">
                  <a:pos x="821" y="48"/>
                </a:cxn>
                <a:cxn ang="0">
                  <a:pos x="846" y="74"/>
                </a:cxn>
                <a:cxn ang="0">
                  <a:pos x="883" y="100"/>
                </a:cxn>
                <a:cxn ang="0">
                  <a:pos x="942" y="142"/>
                </a:cxn>
                <a:cxn ang="0">
                  <a:pos x="1020" y="190"/>
                </a:cxn>
                <a:cxn ang="0">
                  <a:pos x="1066" y="218"/>
                </a:cxn>
                <a:cxn ang="0">
                  <a:pos x="1114" y="238"/>
                </a:cxn>
                <a:cxn ang="0">
                  <a:pos x="1148" y="243"/>
                </a:cxn>
                <a:cxn ang="0">
                  <a:pos x="1218" y="247"/>
                </a:cxn>
                <a:cxn ang="0">
                  <a:pos x="1286" y="249"/>
                </a:cxn>
                <a:cxn ang="0">
                  <a:pos x="1300" y="255"/>
                </a:cxn>
                <a:cxn ang="0">
                  <a:pos x="1307" y="265"/>
                </a:cxn>
                <a:cxn ang="0">
                  <a:pos x="1307" y="282"/>
                </a:cxn>
                <a:cxn ang="0">
                  <a:pos x="1296" y="294"/>
                </a:cxn>
                <a:cxn ang="0">
                  <a:pos x="1287" y="295"/>
                </a:cxn>
                <a:cxn ang="0">
                  <a:pos x="1250" y="295"/>
                </a:cxn>
                <a:cxn ang="0">
                  <a:pos x="1142" y="290"/>
                </a:cxn>
                <a:cxn ang="0">
                  <a:pos x="1109" y="283"/>
                </a:cxn>
                <a:cxn ang="0">
                  <a:pos x="1055" y="261"/>
                </a:cxn>
                <a:cxn ang="0">
                  <a:pos x="1004" y="232"/>
                </a:cxn>
                <a:cxn ang="0">
                  <a:pos x="940" y="196"/>
                </a:cxn>
                <a:cxn ang="0">
                  <a:pos x="876" y="151"/>
                </a:cxn>
                <a:cxn ang="0">
                  <a:pos x="817" y="109"/>
                </a:cxn>
                <a:cxn ang="0">
                  <a:pos x="785" y="79"/>
                </a:cxn>
                <a:cxn ang="0">
                  <a:pos x="768" y="65"/>
                </a:cxn>
                <a:cxn ang="0">
                  <a:pos x="673" y="139"/>
                </a:cxn>
                <a:cxn ang="0">
                  <a:pos x="605" y="192"/>
                </a:cxn>
                <a:cxn ang="0">
                  <a:pos x="547" y="230"/>
                </a:cxn>
                <a:cxn ang="0">
                  <a:pos x="484" y="255"/>
                </a:cxn>
                <a:cxn ang="0">
                  <a:pos x="371" y="287"/>
                </a:cxn>
                <a:cxn ang="0">
                  <a:pos x="256" y="312"/>
                </a:cxn>
                <a:cxn ang="0">
                  <a:pos x="134" y="321"/>
                </a:cxn>
              </a:cxnLst>
              <a:rect l="0" t="0" r="r" b="b"/>
              <a:pathLst>
                <a:path w="1308" h="321">
                  <a:moveTo>
                    <a:pt x="134" y="321"/>
                  </a:moveTo>
                  <a:lnTo>
                    <a:pt x="134" y="321"/>
                  </a:lnTo>
                  <a:lnTo>
                    <a:pt x="103" y="321"/>
                  </a:lnTo>
                  <a:lnTo>
                    <a:pt x="73" y="319"/>
                  </a:lnTo>
                  <a:lnTo>
                    <a:pt x="44" y="315"/>
                  </a:lnTo>
                  <a:lnTo>
                    <a:pt x="15" y="309"/>
                  </a:lnTo>
                  <a:lnTo>
                    <a:pt x="15" y="309"/>
                  </a:lnTo>
                  <a:lnTo>
                    <a:pt x="10" y="308"/>
                  </a:lnTo>
                  <a:lnTo>
                    <a:pt x="6" y="306"/>
                  </a:lnTo>
                  <a:lnTo>
                    <a:pt x="4" y="303"/>
                  </a:lnTo>
                  <a:lnTo>
                    <a:pt x="1" y="299"/>
                  </a:lnTo>
                  <a:lnTo>
                    <a:pt x="0" y="292"/>
                  </a:lnTo>
                  <a:lnTo>
                    <a:pt x="0" y="289"/>
                  </a:lnTo>
                  <a:lnTo>
                    <a:pt x="0" y="289"/>
                  </a:lnTo>
                  <a:lnTo>
                    <a:pt x="2" y="281"/>
                  </a:lnTo>
                  <a:lnTo>
                    <a:pt x="8" y="273"/>
                  </a:lnTo>
                  <a:lnTo>
                    <a:pt x="10" y="270"/>
                  </a:lnTo>
                  <a:lnTo>
                    <a:pt x="14" y="268"/>
                  </a:lnTo>
                  <a:lnTo>
                    <a:pt x="18" y="266"/>
                  </a:lnTo>
                  <a:lnTo>
                    <a:pt x="23" y="265"/>
                  </a:lnTo>
                  <a:lnTo>
                    <a:pt x="23" y="265"/>
                  </a:lnTo>
                  <a:lnTo>
                    <a:pt x="29" y="266"/>
                  </a:lnTo>
                  <a:lnTo>
                    <a:pt x="29" y="266"/>
                  </a:lnTo>
                  <a:lnTo>
                    <a:pt x="55" y="270"/>
                  </a:lnTo>
                  <a:lnTo>
                    <a:pt x="81" y="274"/>
                  </a:lnTo>
                  <a:lnTo>
                    <a:pt x="108" y="275"/>
                  </a:lnTo>
                  <a:lnTo>
                    <a:pt x="137" y="277"/>
                  </a:lnTo>
                  <a:lnTo>
                    <a:pt x="137" y="277"/>
                  </a:lnTo>
                  <a:lnTo>
                    <a:pt x="168" y="275"/>
                  </a:lnTo>
                  <a:lnTo>
                    <a:pt x="202" y="273"/>
                  </a:lnTo>
                  <a:lnTo>
                    <a:pt x="236" y="269"/>
                  </a:lnTo>
                  <a:lnTo>
                    <a:pt x="272" y="264"/>
                  </a:lnTo>
                  <a:lnTo>
                    <a:pt x="308" y="256"/>
                  </a:lnTo>
                  <a:lnTo>
                    <a:pt x="348" y="247"/>
                  </a:lnTo>
                  <a:lnTo>
                    <a:pt x="387" y="236"/>
                  </a:lnTo>
                  <a:lnTo>
                    <a:pt x="430" y="224"/>
                  </a:lnTo>
                  <a:lnTo>
                    <a:pt x="430" y="224"/>
                  </a:lnTo>
                  <a:lnTo>
                    <a:pt x="456" y="215"/>
                  </a:lnTo>
                  <a:lnTo>
                    <a:pt x="481" y="206"/>
                  </a:lnTo>
                  <a:lnTo>
                    <a:pt x="505" y="197"/>
                  </a:lnTo>
                  <a:lnTo>
                    <a:pt x="527" y="187"/>
                  </a:lnTo>
                  <a:lnTo>
                    <a:pt x="548" y="173"/>
                  </a:lnTo>
                  <a:lnTo>
                    <a:pt x="569" y="160"/>
                  </a:lnTo>
                  <a:lnTo>
                    <a:pt x="588" y="145"/>
                  </a:lnTo>
                  <a:lnTo>
                    <a:pt x="608" y="128"/>
                  </a:lnTo>
                  <a:lnTo>
                    <a:pt x="608" y="128"/>
                  </a:lnTo>
                  <a:lnTo>
                    <a:pt x="616" y="120"/>
                  </a:lnTo>
                  <a:lnTo>
                    <a:pt x="625" y="113"/>
                  </a:lnTo>
                  <a:lnTo>
                    <a:pt x="646" y="100"/>
                  </a:lnTo>
                  <a:lnTo>
                    <a:pt x="646" y="100"/>
                  </a:lnTo>
                  <a:lnTo>
                    <a:pt x="660" y="92"/>
                  </a:lnTo>
                  <a:lnTo>
                    <a:pt x="673" y="83"/>
                  </a:lnTo>
                  <a:lnTo>
                    <a:pt x="673" y="83"/>
                  </a:lnTo>
                  <a:lnTo>
                    <a:pt x="718" y="48"/>
                  </a:lnTo>
                  <a:lnTo>
                    <a:pt x="760" y="14"/>
                  </a:lnTo>
                  <a:lnTo>
                    <a:pt x="760" y="14"/>
                  </a:lnTo>
                  <a:lnTo>
                    <a:pt x="765" y="10"/>
                  </a:lnTo>
                  <a:lnTo>
                    <a:pt x="765" y="10"/>
                  </a:lnTo>
                  <a:lnTo>
                    <a:pt x="766" y="9"/>
                  </a:lnTo>
                  <a:lnTo>
                    <a:pt x="766" y="9"/>
                  </a:lnTo>
                  <a:lnTo>
                    <a:pt x="770" y="5"/>
                  </a:lnTo>
                  <a:lnTo>
                    <a:pt x="775" y="2"/>
                  </a:lnTo>
                  <a:lnTo>
                    <a:pt x="781" y="0"/>
                  </a:lnTo>
                  <a:lnTo>
                    <a:pt x="787" y="0"/>
                  </a:lnTo>
                  <a:lnTo>
                    <a:pt x="787" y="0"/>
                  </a:lnTo>
                  <a:lnTo>
                    <a:pt x="791" y="0"/>
                  </a:lnTo>
                  <a:lnTo>
                    <a:pt x="796" y="2"/>
                  </a:lnTo>
                  <a:lnTo>
                    <a:pt x="799" y="3"/>
                  </a:lnTo>
                  <a:lnTo>
                    <a:pt x="802" y="6"/>
                  </a:lnTo>
                  <a:lnTo>
                    <a:pt x="804" y="10"/>
                  </a:lnTo>
                  <a:lnTo>
                    <a:pt x="806" y="15"/>
                  </a:lnTo>
                  <a:lnTo>
                    <a:pt x="806" y="15"/>
                  </a:lnTo>
                  <a:lnTo>
                    <a:pt x="809" y="27"/>
                  </a:lnTo>
                  <a:lnTo>
                    <a:pt x="815" y="39"/>
                  </a:lnTo>
                  <a:lnTo>
                    <a:pt x="821" y="48"/>
                  </a:lnTo>
                  <a:lnTo>
                    <a:pt x="829" y="57"/>
                  </a:lnTo>
                  <a:lnTo>
                    <a:pt x="837" y="66"/>
                  </a:lnTo>
                  <a:lnTo>
                    <a:pt x="846" y="74"/>
                  </a:lnTo>
                  <a:lnTo>
                    <a:pt x="866" y="88"/>
                  </a:lnTo>
                  <a:lnTo>
                    <a:pt x="866" y="88"/>
                  </a:lnTo>
                  <a:lnTo>
                    <a:pt x="883" y="100"/>
                  </a:lnTo>
                  <a:lnTo>
                    <a:pt x="883" y="100"/>
                  </a:lnTo>
                  <a:lnTo>
                    <a:pt x="913" y="122"/>
                  </a:lnTo>
                  <a:lnTo>
                    <a:pt x="942" y="142"/>
                  </a:lnTo>
                  <a:lnTo>
                    <a:pt x="1002" y="179"/>
                  </a:lnTo>
                  <a:lnTo>
                    <a:pt x="1002" y="179"/>
                  </a:lnTo>
                  <a:lnTo>
                    <a:pt x="1020" y="190"/>
                  </a:lnTo>
                  <a:lnTo>
                    <a:pt x="1020" y="190"/>
                  </a:lnTo>
                  <a:lnTo>
                    <a:pt x="1050" y="209"/>
                  </a:lnTo>
                  <a:lnTo>
                    <a:pt x="1066" y="218"/>
                  </a:lnTo>
                  <a:lnTo>
                    <a:pt x="1082" y="226"/>
                  </a:lnTo>
                  <a:lnTo>
                    <a:pt x="1097" y="232"/>
                  </a:lnTo>
                  <a:lnTo>
                    <a:pt x="1114" y="238"/>
                  </a:lnTo>
                  <a:lnTo>
                    <a:pt x="1131" y="240"/>
                  </a:lnTo>
                  <a:lnTo>
                    <a:pt x="1148" y="243"/>
                  </a:lnTo>
                  <a:lnTo>
                    <a:pt x="1148" y="243"/>
                  </a:lnTo>
                  <a:lnTo>
                    <a:pt x="1184" y="244"/>
                  </a:lnTo>
                  <a:lnTo>
                    <a:pt x="1218" y="247"/>
                  </a:lnTo>
                  <a:lnTo>
                    <a:pt x="1218" y="247"/>
                  </a:lnTo>
                  <a:lnTo>
                    <a:pt x="1252" y="248"/>
                  </a:lnTo>
                  <a:lnTo>
                    <a:pt x="1286" y="249"/>
                  </a:lnTo>
                  <a:lnTo>
                    <a:pt x="1286" y="249"/>
                  </a:lnTo>
                  <a:lnTo>
                    <a:pt x="1291" y="251"/>
                  </a:lnTo>
                  <a:lnTo>
                    <a:pt x="1296" y="252"/>
                  </a:lnTo>
                  <a:lnTo>
                    <a:pt x="1300" y="255"/>
                  </a:lnTo>
                  <a:lnTo>
                    <a:pt x="1303" y="257"/>
                  </a:lnTo>
                  <a:lnTo>
                    <a:pt x="1305" y="261"/>
                  </a:lnTo>
                  <a:lnTo>
                    <a:pt x="1307" y="265"/>
                  </a:lnTo>
                  <a:lnTo>
                    <a:pt x="1308" y="274"/>
                  </a:lnTo>
                  <a:lnTo>
                    <a:pt x="1308" y="274"/>
                  </a:lnTo>
                  <a:lnTo>
                    <a:pt x="1307" y="282"/>
                  </a:lnTo>
                  <a:lnTo>
                    <a:pt x="1303" y="289"/>
                  </a:lnTo>
                  <a:lnTo>
                    <a:pt x="1300" y="291"/>
                  </a:lnTo>
                  <a:lnTo>
                    <a:pt x="1296" y="294"/>
                  </a:lnTo>
                  <a:lnTo>
                    <a:pt x="1292" y="295"/>
                  </a:lnTo>
                  <a:lnTo>
                    <a:pt x="1287" y="295"/>
                  </a:lnTo>
                  <a:lnTo>
                    <a:pt x="1287" y="295"/>
                  </a:lnTo>
                  <a:lnTo>
                    <a:pt x="1287" y="295"/>
                  </a:lnTo>
                  <a:lnTo>
                    <a:pt x="1250" y="295"/>
                  </a:lnTo>
                  <a:lnTo>
                    <a:pt x="1250" y="295"/>
                  </a:lnTo>
                  <a:lnTo>
                    <a:pt x="1214" y="295"/>
                  </a:lnTo>
                  <a:lnTo>
                    <a:pt x="1177" y="294"/>
                  </a:lnTo>
                  <a:lnTo>
                    <a:pt x="1142" y="290"/>
                  </a:lnTo>
                  <a:lnTo>
                    <a:pt x="1125" y="287"/>
                  </a:lnTo>
                  <a:lnTo>
                    <a:pt x="1109" y="283"/>
                  </a:lnTo>
                  <a:lnTo>
                    <a:pt x="1109" y="283"/>
                  </a:lnTo>
                  <a:lnTo>
                    <a:pt x="1095" y="279"/>
                  </a:lnTo>
                  <a:lnTo>
                    <a:pt x="1082" y="274"/>
                  </a:lnTo>
                  <a:lnTo>
                    <a:pt x="1055" y="261"/>
                  </a:lnTo>
                  <a:lnTo>
                    <a:pt x="1029" y="248"/>
                  </a:lnTo>
                  <a:lnTo>
                    <a:pt x="1004" y="232"/>
                  </a:lnTo>
                  <a:lnTo>
                    <a:pt x="1004" y="232"/>
                  </a:lnTo>
                  <a:lnTo>
                    <a:pt x="962" y="209"/>
                  </a:lnTo>
                  <a:lnTo>
                    <a:pt x="962" y="209"/>
                  </a:lnTo>
                  <a:lnTo>
                    <a:pt x="940" y="196"/>
                  </a:lnTo>
                  <a:lnTo>
                    <a:pt x="918" y="181"/>
                  </a:lnTo>
                  <a:lnTo>
                    <a:pt x="876" y="151"/>
                  </a:lnTo>
                  <a:lnTo>
                    <a:pt x="876" y="151"/>
                  </a:lnTo>
                  <a:lnTo>
                    <a:pt x="847" y="130"/>
                  </a:lnTo>
                  <a:lnTo>
                    <a:pt x="817" y="109"/>
                  </a:lnTo>
                  <a:lnTo>
                    <a:pt x="817" y="109"/>
                  </a:lnTo>
                  <a:lnTo>
                    <a:pt x="806" y="100"/>
                  </a:lnTo>
                  <a:lnTo>
                    <a:pt x="794" y="91"/>
                  </a:lnTo>
                  <a:lnTo>
                    <a:pt x="785" y="79"/>
                  </a:lnTo>
                  <a:lnTo>
                    <a:pt x="777" y="68"/>
                  </a:lnTo>
                  <a:lnTo>
                    <a:pt x="773" y="61"/>
                  </a:lnTo>
                  <a:lnTo>
                    <a:pt x="768" y="65"/>
                  </a:lnTo>
                  <a:lnTo>
                    <a:pt x="768" y="65"/>
                  </a:lnTo>
                  <a:lnTo>
                    <a:pt x="720" y="103"/>
                  </a:lnTo>
                  <a:lnTo>
                    <a:pt x="673" y="139"/>
                  </a:lnTo>
                  <a:lnTo>
                    <a:pt x="673" y="139"/>
                  </a:lnTo>
                  <a:lnTo>
                    <a:pt x="605" y="192"/>
                  </a:lnTo>
                  <a:lnTo>
                    <a:pt x="605" y="192"/>
                  </a:lnTo>
                  <a:lnTo>
                    <a:pt x="586" y="206"/>
                  </a:lnTo>
                  <a:lnTo>
                    <a:pt x="566" y="218"/>
                  </a:lnTo>
                  <a:lnTo>
                    <a:pt x="547" y="230"/>
                  </a:lnTo>
                  <a:lnTo>
                    <a:pt x="526" y="239"/>
                  </a:lnTo>
                  <a:lnTo>
                    <a:pt x="505" y="247"/>
                  </a:lnTo>
                  <a:lnTo>
                    <a:pt x="484" y="255"/>
                  </a:lnTo>
                  <a:lnTo>
                    <a:pt x="442" y="268"/>
                  </a:lnTo>
                  <a:lnTo>
                    <a:pt x="442" y="268"/>
                  </a:lnTo>
                  <a:lnTo>
                    <a:pt x="371" y="287"/>
                  </a:lnTo>
                  <a:lnTo>
                    <a:pt x="333" y="296"/>
                  </a:lnTo>
                  <a:lnTo>
                    <a:pt x="295" y="304"/>
                  </a:lnTo>
                  <a:lnTo>
                    <a:pt x="256" y="312"/>
                  </a:lnTo>
                  <a:lnTo>
                    <a:pt x="216" y="317"/>
                  </a:lnTo>
                  <a:lnTo>
                    <a:pt x="175" y="320"/>
                  </a:lnTo>
                  <a:lnTo>
                    <a:pt x="134" y="321"/>
                  </a:lnTo>
                  <a:lnTo>
                    <a:pt x="134" y="32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4" name="Freeform 919"/>
            <p:cNvSpPr/>
            <p:nvPr/>
          </p:nvSpPr>
          <p:spPr bwMode="auto">
            <a:xfrm>
              <a:off x="3368676" y="3514726"/>
              <a:ext cx="252413" cy="92075"/>
            </a:xfrm>
            <a:custGeom>
              <a:avLst/>
              <a:gdLst/>
              <a:ahLst/>
              <a:cxnLst>
                <a:cxn ang="0">
                  <a:pos x="112" y="229"/>
                </a:cxn>
                <a:cxn ang="0">
                  <a:pos x="92" y="223"/>
                </a:cxn>
                <a:cxn ang="0">
                  <a:pos x="69" y="206"/>
                </a:cxn>
                <a:cxn ang="0">
                  <a:pos x="51" y="181"/>
                </a:cxn>
                <a:cxn ang="0">
                  <a:pos x="19" y="100"/>
                </a:cxn>
                <a:cxn ang="0">
                  <a:pos x="1" y="50"/>
                </a:cxn>
                <a:cxn ang="0">
                  <a:pos x="0" y="36"/>
                </a:cxn>
                <a:cxn ang="0">
                  <a:pos x="3" y="26"/>
                </a:cxn>
                <a:cxn ang="0">
                  <a:pos x="18" y="15"/>
                </a:cxn>
                <a:cxn ang="0">
                  <a:pos x="30" y="15"/>
                </a:cxn>
                <a:cxn ang="0">
                  <a:pos x="40" y="25"/>
                </a:cxn>
                <a:cxn ang="0">
                  <a:pos x="54" y="68"/>
                </a:cxn>
                <a:cxn ang="0">
                  <a:pos x="65" y="101"/>
                </a:cxn>
                <a:cxn ang="0">
                  <a:pos x="92" y="158"/>
                </a:cxn>
                <a:cxn ang="0">
                  <a:pos x="105" y="175"/>
                </a:cxn>
                <a:cxn ang="0">
                  <a:pos x="119" y="182"/>
                </a:cxn>
                <a:cxn ang="0">
                  <a:pos x="132" y="182"/>
                </a:cxn>
                <a:cxn ang="0">
                  <a:pos x="153" y="170"/>
                </a:cxn>
                <a:cxn ang="0">
                  <a:pos x="177" y="149"/>
                </a:cxn>
                <a:cxn ang="0">
                  <a:pos x="198" y="127"/>
                </a:cxn>
                <a:cxn ang="0">
                  <a:pos x="228" y="92"/>
                </a:cxn>
                <a:cxn ang="0">
                  <a:pos x="260" y="63"/>
                </a:cxn>
                <a:cxn ang="0">
                  <a:pos x="279" y="54"/>
                </a:cxn>
                <a:cxn ang="0">
                  <a:pos x="285" y="46"/>
                </a:cxn>
                <a:cxn ang="0">
                  <a:pos x="302" y="38"/>
                </a:cxn>
                <a:cxn ang="0">
                  <a:pos x="315" y="42"/>
                </a:cxn>
                <a:cxn ang="0">
                  <a:pos x="324" y="54"/>
                </a:cxn>
                <a:cxn ang="0">
                  <a:pos x="327" y="58"/>
                </a:cxn>
                <a:cxn ang="0">
                  <a:pos x="379" y="107"/>
                </a:cxn>
                <a:cxn ang="0">
                  <a:pos x="413" y="141"/>
                </a:cxn>
                <a:cxn ang="0">
                  <a:pos x="451" y="172"/>
                </a:cxn>
                <a:cxn ang="0">
                  <a:pos x="465" y="175"/>
                </a:cxn>
                <a:cxn ang="0">
                  <a:pos x="494" y="165"/>
                </a:cxn>
                <a:cxn ang="0">
                  <a:pos x="525" y="136"/>
                </a:cxn>
                <a:cxn ang="0">
                  <a:pos x="578" y="62"/>
                </a:cxn>
                <a:cxn ang="0">
                  <a:pos x="591" y="30"/>
                </a:cxn>
                <a:cxn ang="0">
                  <a:pos x="592" y="17"/>
                </a:cxn>
                <a:cxn ang="0">
                  <a:pos x="600" y="5"/>
                </a:cxn>
                <a:cxn ang="0">
                  <a:pos x="616" y="0"/>
                </a:cxn>
                <a:cxn ang="0">
                  <a:pos x="625" y="3"/>
                </a:cxn>
                <a:cxn ang="0">
                  <a:pos x="631" y="7"/>
                </a:cxn>
                <a:cxn ang="0">
                  <a:pos x="637" y="17"/>
                </a:cxn>
                <a:cxn ang="0">
                  <a:pos x="637" y="33"/>
                </a:cxn>
                <a:cxn ang="0">
                  <a:pos x="629" y="63"/>
                </a:cxn>
                <a:cxn ang="0">
                  <a:pos x="595" y="121"/>
                </a:cxn>
                <a:cxn ang="0">
                  <a:pos x="554" y="168"/>
                </a:cxn>
                <a:cxn ang="0">
                  <a:pos x="545" y="178"/>
                </a:cxn>
                <a:cxn ang="0">
                  <a:pos x="502" y="219"/>
                </a:cxn>
                <a:cxn ang="0">
                  <a:pos x="473" y="229"/>
                </a:cxn>
                <a:cxn ang="0">
                  <a:pos x="464" y="228"/>
                </a:cxn>
                <a:cxn ang="0">
                  <a:pos x="435" y="216"/>
                </a:cxn>
                <a:cxn ang="0">
                  <a:pos x="388" y="182"/>
                </a:cxn>
                <a:cxn ang="0">
                  <a:pos x="349" y="145"/>
                </a:cxn>
                <a:cxn ang="0">
                  <a:pos x="329" y="128"/>
                </a:cxn>
                <a:cxn ang="0">
                  <a:pos x="298" y="98"/>
                </a:cxn>
                <a:cxn ang="0">
                  <a:pos x="289" y="100"/>
                </a:cxn>
                <a:cxn ang="0">
                  <a:pos x="273" y="110"/>
                </a:cxn>
                <a:cxn ang="0">
                  <a:pos x="256" y="134"/>
                </a:cxn>
                <a:cxn ang="0">
                  <a:pos x="240" y="155"/>
                </a:cxn>
                <a:cxn ang="0">
                  <a:pos x="215" y="177"/>
                </a:cxn>
                <a:cxn ang="0">
                  <a:pos x="185" y="202"/>
                </a:cxn>
                <a:cxn ang="0">
                  <a:pos x="146" y="226"/>
                </a:cxn>
                <a:cxn ang="0">
                  <a:pos x="124" y="230"/>
                </a:cxn>
              </a:cxnLst>
              <a:rect l="0" t="0" r="r" b="b"/>
              <a:pathLst>
                <a:path w="637" h="230">
                  <a:moveTo>
                    <a:pt x="124" y="230"/>
                  </a:moveTo>
                  <a:lnTo>
                    <a:pt x="124" y="230"/>
                  </a:lnTo>
                  <a:lnTo>
                    <a:pt x="112" y="229"/>
                  </a:lnTo>
                  <a:lnTo>
                    <a:pt x="112" y="229"/>
                  </a:lnTo>
                  <a:lnTo>
                    <a:pt x="103" y="226"/>
                  </a:lnTo>
                  <a:lnTo>
                    <a:pt x="92" y="223"/>
                  </a:lnTo>
                  <a:lnTo>
                    <a:pt x="85" y="217"/>
                  </a:lnTo>
                  <a:lnTo>
                    <a:pt x="77" y="212"/>
                  </a:lnTo>
                  <a:lnTo>
                    <a:pt x="69" y="206"/>
                  </a:lnTo>
                  <a:lnTo>
                    <a:pt x="62" y="198"/>
                  </a:lnTo>
                  <a:lnTo>
                    <a:pt x="57" y="190"/>
                  </a:lnTo>
                  <a:lnTo>
                    <a:pt x="51" y="181"/>
                  </a:lnTo>
                  <a:lnTo>
                    <a:pt x="41" y="161"/>
                  </a:lnTo>
                  <a:lnTo>
                    <a:pt x="32" y="141"/>
                  </a:lnTo>
                  <a:lnTo>
                    <a:pt x="19" y="100"/>
                  </a:lnTo>
                  <a:lnTo>
                    <a:pt x="19" y="100"/>
                  </a:lnTo>
                  <a:lnTo>
                    <a:pt x="10" y="73"/>
                  </a:lnTo>
                  <a:lnTo>
                    <a:pt x="1" y="50"/>
                  </a:lnTo>
                  <a:lnTo>
                    <a:pt x="1" y="50"/>
                  </a:lnTo>
                  <a:lnTo>
                    <a:pt x="0" y="42"/>
                  </a:lnTo>
                  <a:lnTo>
                    <a:pt x="0" y="36"/>
                  </a:lnTo>
                  <a:lnTo>
                    <a:pt x="1" y="30"/>
                  </a:lnTo>
                  <a:lnTo>
                    <a:pt x="3" y="26"/>
                  </a:lnTo>
                  <a:lnTo>
                    <a:pt x="3" y="26"/>
                  </a:lnTo>
                  <a:lnTo>
                    <a:pt x="7" y="21"/>
                  </a:lnTo>
                  <a:lnTo>
                    <a:pt x="13" y="17"/>
                  </a:lnTo>
                  <a:lnTo>
                    <a:pt x="18" y="15"/>
                  </a:lnTo>
                  <a:lnTo>
                    <a:pt x="24" y="15"/>
                  </a:lnTo>
                  <a:lnTo>
                    <a:pt x="24" y="15"/>
                  </a:lnTo>
                  <a:lnTo>
                    <a:pt x="30" y="15"/>
                  </a:lnTo>
                  <a:lnTo>
                    <a:pt x="34" y="17"/>
                  </a:lnTo>
                  <a:lnTo>
                    <a:pt x="37" y="21"/>
                  </a:lnTo>
                  <a:lnTo>
                    <a:pt x="40" y="25"/>
                  </a:lnTo>
                  <a:lnTo>
                    <a:pt x="40" y="25"/>
                  </a:lnTo>
                  <a:lnTo>
                    <a:pt x="48" y="47"/>
                  </a:lnTo>
                  <a:lnTo>
                    <a:pt x="54" y="68"/>
                  </a:lnTo>
                  <a:lnTo>
                    <a:pt x="54" y="68"/>
                  </a:lnTo>
                  <a:lnTo>
                    <a:pt x="65" y="101"/>
                  </a:lnTo>
                  <a:lnTo>
                    <a:pt x="65" y="101"/>
                  </a:lnTo>
                  <a:lnTo>
                    <a:pt x="73" y="119"/>
                  </a:lnTo>
                  <a:lnTo>
                    <a:pt x="82" y="139"/>
                  </a:lnTo>
                  <a:lnTo>
                    <a:pt x="92" y="158"/>
                  </a:lnTo>
                  <a:lnTo>
                    <a:pt x="99" y="168"/>
                  </a:lnTo>
                  <a:lnTo>
                    <a:pt x="105" y="175"/>
                  </a:lnTo>
                  <a:lnTo>
                    <a:pt x="105" y="175"/>
                  </a:lnTo>
                  <a:lnTo>
                    <a:pt x="109" y="178"/>
                  </a:lnTo>
                  <a:lnTo>
                    <a:pt x="115" y="181"/>
                  </a:lnTo>
                  <a:lnTo>
                    <a:pt x="119" y="182"/>
                  </a:lnTo>
                  <a:lnTo>
                    <a:pt x="124" y="182"/>
                  </a:lnTo>
                  <a:lnTo>
                    <a:pt x="124" y="182"/>
                  </a:lnTo>
                  <a:lnTo>
                    <a:pt x="132" y="182"/>
                  </a:lnTo>
                  <a:lnTo>
                    <a:pt x="138" y="179"/>
                  </a:lnTo>
                  <a:lnTo>
                    <a:pt x="146" y="175"/>
                  </a:lnTo>
                  <a:lnTo>
                    <a:pt x="153" y="170"/>
                  </a:lnTo>
                  <a:lnTo>
                    <a:pt x="166" y="160"/>
                  </a:lnTo>
                  <a:lnTo>
                    <a:pt x="177" y="149"/>
                  </a:lnTo>
                  <a:lnTo>
                    <a:pt x="177" y="149"/>
                  </a:lnTo>
                  <a:lnTo>
                    <a:pt x="184" y="143"/>
                  </a:lnTo>
                  <a:lnTo>
                    <a:pt x="184" y="143"/>
                  </a:lnTo>
                  <a:lnTo>
                    <a:pt x="198" y="127"/>
                  </a:lnTo>
                  <a:lnTo>
                    <a:pt x="214" y="109"/>
                  </a:lnTo>
                  <a:lnTo>
                    <a:pt x="214" y="109"/>
                  </a:lnTo>
                  <a:lnTo>
                    <a:pt x="228" y="92"/>
                  </a:lnTo>
                  <a:lnTo>
                    <a:pt x="243" y="76"/>
                  </a:lnTo>
                  <a:lnTo>
                    <a:pt x="251" y="68"/>
                  </a:lnTo>
                  <a:lnTo>
                    <a:pt x="260" y="63"/>
                  </a:lnTo>
                  <a:lnTo>
                    <a:pt x="268" y="58"/>
                  </a:lnTo>
                  <a:lnTo>
                    <a:pt x="277" y="55"/>
                  </a:lnTo>
                  <a:lnTo>
                    <a:pt x="279" y="54"/>
                  </a:lnTo>
                  <a:lnTo>
                    <a:pt x="281" y="51"/>
                  </a:lnTo>
                  <a:lnTo>
                    <a:pt x="281" y="51"/>
                  </a:lnTo>
                  <a:lnTo>
                    <a:pt x="285" y="46"/>
                  </a:lnTo>
                  <a:lnTo>
                    <a:pt x="290" y="42"/>
                  </a:lnTo>
                  <a:lnTo>
                    <a:pt x="296" y="39"/>
                  </a:lnTo>
                  <a:lnTo>
                    <a:pt x="302" y="38"/>
                  </a:lnTo>
                  <a:lnTo>
                    <a:pt x="302" y="38"/>
                  </a:lnTo>
                  <a:lnTo>
                    <a:pt x="308" y="39"/>
                  </a:lnTo>
                  <a:lnTo>
                    <a:pt x="315" y="42"/>
                  </a:lnTo>
                  <a:lnTo>
                    <a:pt x="321" y="47"/>
                  </a:lnTo>
                  <a:lnTo>
                    <a:pt x="323" y="50"/>
                  </a:lnTo>
                  <a:lnTo>
                    <a:pt x="324" y="54"/>
                  </a:lnTo>
                  <a:lnTo>
                    <a:pt x="325" y="56"/>
                  </a:lnTo>
                  <a:lnTo>
                    <a:pt x="327" y="58"/>
                  </a:lnTo>
                  <a:lnTo>
                    <a:pt x="327" y="58"/>
                  </a:lnTo>
                  <a:lnTo>
                    <a:pt x="340" y="68"/>
                  </a:lnTo>
                  <a:lnTo>
                    <a:pt x="353" y="81"/>
                  </a:lnTo>
                  <a:lnTo>
                    <a:pt x="379" y="107"/>
                  </a:lnTo>
                  <a:lnTo>
                    <a:pt x="379" y="107"/>
                  </a:lnTo>
                  <a:lnTo>
                    <a:pt x="396" y="124"/>
                  </a:lnTo>
                  <a:lnTo>
                    <a:pt x="413" y="141"/>
                  </a:lnTo>
                  <a:lnTo>
                    <a:pt x="431" y="158"/>
                  </a:lnTo>
                  <a:lnTo>
                    <a:pt x="451" y="172"/>
                  </a:lnTo>
                  <a:lnTo>
                    <a:pt x="451" y="172"/>
                  </a:lnTo>
                  <a:lnTo>
                    <a:pt x="457" y="174"/>
                  </a:lnTo>
                  <a:lnTo>
                    <a:pt x="465" y="175"/>
                  </a:lnTo>
                  <a:lnTo>
                    <a:pt x="465" y="175"/>
                  </a:lnTo>
                  <a:lnTo>
                    <a:pt x="474" y="174"/>
                  </a:lnTo>
                  <a:lnTo>
                    <a:pt x="484" y="170"/>
                  </a:lnTo>
                  <a:lnTo>
                    <a:pt x="494" y="165"/>
                  </a:lnTo>
                  <a:lnTo>
                    <a:pt x="504" y="157"/>
                  </a:lnTo>
                  <a:lnTo>
                    <a:pt x="515" y="148"/>
                  </a:lnTo>
                  <a:lnTo>
                    <a:pt x="525" y="136"/>
                  </a:lnTo>
                  <a:lnTo>
                    <a:pt x="545" y="113"/>
                  </a:lnTo>
                  <a:lnTo>
                    <a:pt x="563" y="87"/>
                  </a:lnTo>
                  <a:lnTo>
                    <a:pt x="578" y="62"/>
                  </a:lnTo>
                  <a:lnTo>
                    <a:pt x="583" y="50"/>
                  </a:lnTo>
                  <a:lnTo>
                    <a:pt x="588" y="39"/>
                  </a:lnTo>
                  <a:lnTo>
                    <a:pt x="591" y="30"/>
                  </a:lnTo>
                  <a:lnTo>
                    <a:pt x="592" y="22"/>
                  </a:lnTo>
                  <a:lnTo>
                    <a:pt x="592" y="22"/>
                  </a:lnTo>
                  <a:lnTo>
                    <a:pt x="592" y="17"/>
                  </a:lnTo>
                  <a:lnTo>
                    <a:pt x="593" y="13"/>
                  </a:lnTo>
                  <a:lnTo>
                    <a:pt x="596" y="9"/>
                  </a:lnTo>
                  <a:lnTo>
                    <a:pt x="600" y="5"/>
                  </a:lnTo>
                  <a:lnTo>
                    <a:pt x="603" y="4"/>
                  </a:lnTo>
                  <a:lnTo>
                    <a:pt x="606" y="2"/>
                  </a:lnTo>
                  <a:lnTo>
                    <a:pt x="616" y="0"/>
                  </a:lnTo>
                  <a:lnTo>
                    <a:pt x="616" y="0"/>
                  </a:lnTo>
                  <a:lnTo>
                    <a:pt x="620" y="2"/>
                  </a:lnTo>
                  <a:lnTo>
                    <a:pt x="625" y="3"/>
                  </a:lnTo>
                  <a:lnTo>
                    <a:pt x="629" y="4"/>
                  </a:lnTo>
                  <a:lnTo>
                    <a:pt x="631" y="7"/>
                  </a:lnTo>
                  <a:lnTo>
                    <a:pt x="631" y="7"/>
                  </a:lnTo>
                  <a:lnTo>
                    <a:pt x="634" y="11"/>
                  </a:lnTo>
                  <a:lnTo>
                    <a:pt x="637" y="13"/>
                  </a:lnTo>
                  <a:lnTo>
                    <a:pt x="637" y="17"/>
                  </a:lnTo>
                  <a:lnTo>
                    <a:pt x="637" y="22"/>
                  </a:lnTo>
                  <a:lnTo>
                    <a:pt x="637" y="22"/>
                  </a:lnTo>
                  <a:lnTo>
                    <a:pt x="637" y="33"/>
                  </a:lnTo>
                  <a:lnTo>
                    <a:pt x="634" y="43"/>
                  </a:lnTo>
                  <a:lnTo>
                    <a:pt x="631" y="53"/>
                  </a:lnTo>
                  <a:lnTo>
                    <a:pt x="629" y="63"/>
                  </a:lnTo>
                  <a:lnTo>
                    <a:pt x="620" y="83"/>
                  </a:lnTo>
                  <a:lnTo>
                    <a:pt x="608" y="102"/>
                  </a:lnTo>
                  <a:lnTo>
                    <a:pt x="595" y="121"/>
                  </a:lnTo>
                  <a:lnTo>
                    <a:pt x="582" y="138"/>
                  </a:lnTo>
                  <a:lnTo>
                    <a:pt x="567" y="153"/>
                  </a:lnTo>
                  <a:lnTo>
                    <a:pt x="554" y="168"/>
                  </a:lnTo>
                  <a:lnTo>
                    <a:pt x="554" y="168"/>
                  </a:lnTo>
                  <a:lnTo>
                    <a:pt x="545" y="178"/>
                  </a:lnTo>
                  <a:lnTo>
                    <a:pt x="545" y="178"/>
                  </a:lnTo>
                  <a:lnTo>
                    <a:pt x="529" y="195"/>
                  </a:lnTo>
                  <a:lnTo>
                    <a:pt x="511" y="211"/>
                  </a:lnTo>
                  <a:lnTo>
                    <a:pt x="502" y="219"/>
                  </a:lnTo>
                  <a:lnTo>
                    <a:pt x="493" y="224"/>
                  </a:lnTo>
                  <a:lnTo>
                    <a:pt x="482" y="228"/>
                  </a:lnTo>
                  <a:lnTo>
                    <a:pt x="473" y="229"/>
                  </a:lnTo>
                  <a:lnTo>
                    <a:pt x="473" y="229"/>
                  </a:lnTo>
                  <a:lnTo>
                    <a:pt x="473" y="229"/>
                  </a:lnTo>
                  <a:lnTo>
                    <a:pt x="464" y="228"/>
                  </a:lnTo>
                  <a:lnTo>
                    <a:pt x="464" y="228"/>
                  </a:lnTo>
                  <a:lnTo>
                    <a:pt x="450" y="223"/>
                  </a:lnTo>
                  <a:lnTo>
                    <a:pt x="435" y="216"/>
                  </a:lnTo>
                  <a:lnTo>
                    <a:pt x="423" y="209"/>
                  </a:lnTo>
                  <a:lnTo>
                    <a:pt x="412" y="200"/>
                  </a:lnTo>
                  <a:lnTo>
                    <a:pt x="388" y="182"/>
                  </a:lnTo>
                  <a:lnTo>
                    <a:pt x="366" y="161"/>
                  </a:lnTo>
                  <a:lnTo>
                    <a:pt x="366" y="161"/>
                  </a:lnTo>
                  <a:lnTo>
                    <a:pt x="349" y="145"/>
                  </a:lnTo>
                  <a:lnTo>
                    <a:pt x="332" y="130"/>
                  </a:lnTo>
                  <a:lnTo>
                    <a:pt x="329" y="128"/>
                  </a:lnTo>
                  <a:lnTo>
                    <a:pt x="329" y="128"/>
                  </a:lnTo>
                  <a:lnTo>
                    <a:pt x="313" y="115"/>
                  </a:lnTo>
                  <a:lnTo>
                    <a:pt x="299" y="101"/>
                  </a:lnTo>
                  <a:lnTo>
                    <a:pt x="298" y="98"/>
                  </a:lnTo>
                  <a:lnTo>
                    <a:pt x="295" y="98"/>
                  </a:lnTo>
                  <a:lnTo>
                    <a:pt x="295" y="98"/>
                  </a:lnTo>
                  <a:lnTo>
                    <a:pt x="289" y="100"/>
                  </a:lnTo>
                  <a:lnTo>
                    <a:pt x="283" y="102"/>
                  </a:lnTo>
                  <a:lnTo>
                    <a:pt x="277" y="106"/>
                  </a:lnTo>
                  <a:lnTo>
                    <a:pt x="273" y="110"/>
                  </a:lnTo>
                  <a:lnTo>
                    <a:pt x="264" y="122"/>
                  </a:lnTo>
                  <a:lnTo>
                    <a:pt x="256" y="134"/>
                  </a:lnTo>
                  <a:lnTo>
                    <a:pt x="256" y="134"/>
                  </a:lnTo>
                  <a:lnTo>
                    <a:pt x="247" y="147"/>
                  </a:lnTo>
                  <a:lnTo>
                    <a:pt x="247" y="147"/>
                  </a:lnTo>
                  <a:lnTo>
                    <a:pt x="240" y="155"/>
                  </a:lnTo>
                  <a:lnTo>
                    <a:pt x="232" y="162"/>
                  </a:lnTo>
                  <a:lnTo>
                    <a:pt x="215" y="177"/>
                  </a:lnTo>
                  <a:lnTo>
                    <a:pt x="215" y="177"/>
                  </a:lnTo>
                  <a:lnTo>
                    <a:pt x="204" y="187"/>
                  </a:lnTo>
                  <a:lnTo>
                    <a:pt x="204" y="187"/>
                  </a:lnTo>
                  <a:lnTo>
                    <a:pt x="185" y="202"/>
                  </a:lnTo>
                  <a:lnTo>
                    <a:pt x="167" y="216"/>
                  </a:lnTo>
                  <a:lnTo>
                    <a:pt x="157" y="221"/>
                  </a:lnTo>
                  <a:lnTo>
                    <a:pt x="146" y="226"/>
                  </a:lnTo>
                  <a:lnTo>
                    <a:pt x="134" y="229"/>
                  </a:lnTo>
                  <a:lnTo>
                    <a:pt x="124" y="230"/>
                  </a:lnTo>
                  <a:lnTo>
                    <a:pt x="124" y="23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5" name="Freeform 920"/>
            <p:cNvSpPr/>
            <p:nvPr/>
          </p:nvSpPr>
          <p:spPr bwMode="auto">
            <a:xfrm>
              <a:off x="3444876" y="3551238"/>
              <a:ext cx="80963" cy="52388"/>
            </a:xfrm>
            <a:custGeom>
              <a:avLst/>
              <a:gdLst/>
              <a:ahLst/>
              <a:cxnLst>
                <a:cxn ang="0">
                  <a:pos x="204" y="100"/>
                </a:cxn>
                <a:cxn ang="0">
                  <a:pos x="197" y="63"/>
                </a:cxn>
                <a:cxn ang="0">
                  <a:pos x="188" y="26"/>
                </a:cxn>
                <a:cxn ang="0">
                  <a:pos x="187" y="21"/>
                </a:cxn>
                <a:cxn ang="0">
                  <a:pos x="182" y="14"/>
                </a:cxn>
                <a:cxn ang="0">
                  <a:pos x="174" y="10"/>
                </a:cxn>
                <a:cxn ang="0">
                  <a:pos x="162" y="10"/>
                </a:cxn>
                <a:cxn ang="0">
                  <a:pos x="150" y="17"/>
                </a:cxn>
                <a:cxn ang="0">
                  <a:pos x="145" y="23"/>
                </a:cxn>
                <a:cxn ang="0">
                  <a:pos x="144" y="32"/>
                </a:cxn>
                <a:cxn ang="0">
                  <a:pos x="144" y="38"/>
                </a:cxn>
                <a:cxn ang="0">
                  <a:pos x="157" y="86"/>
                </a:cxn>
                <a:cxn ang="0">
                  <a:pos x="142" y="87"/>
                </a:cxn>
                <a:cxn ang="0">
                  <a:pos x="101" y="85"/>
                </a:cxn>
                <a:cxn ang="0">
                  <a:pos x="77" y="85"/>
                </a:cxn>
                <a:cxn ang="0">
                  <a:pos x="53" y="85"/>
                </a:cxn>
                <a:cxn ang="0">
                  <a:pos x="48" y="83"/>
                </a:cxn>
                <a:cxn ang="0">
                  <a:pos x="50" y="74"/>
                </a:cxn>
                <a:cxn ang="0">
                  <a:pos x="57" y="52"/>
                </a:cxn>
                <a:cxn ang="0">
                  <a:pos x="64" y="29"/>
                </a:cxn>
                <a:cxn ang="0">
                  <a:pos x="64" y="23"/>
                </a:cxn>
                <a:cxn ang="0">
                  <a:pos x="63" y="14"/>
                </a:cxn>
                <a:cxn ang="0">
                  <a:pos x="53" y="4"/>
                </a:cxn>
                <a:cxn ang="0">
                  <a:pos x="38" y="0"/>
                </a:cxn>
                <a:cxn ang="0">
                  <a:pos x="30" y="2"/>
                </a:cxn>
                <a:cxn ang="0">
                  <a:pos x="23" y="8"/>
                </a:cxn>
                <a:cxn ang="0">
                  <a:pos x="21" y="17"/>
                </a:cxn>
                <a:cxn ang="0">
                  <a:pos x="17" y="32"/>
                </a:cxn>
                <a:cxn ang="0">
                  <a:pos x="5" y="70"/>
                </a:cxn>
                <a:cxn ang="0">
                  <a:pos x="0" y="98"/>
                </a:cxn>
                <a:cxn ang="0">
                  <a:pos x="2" y="112"/>
                </a:cxn>
                <a:cxn ang="0">
                  <a:pos x="12" y="123"/>
                </a:cxn>
                <a:cxn ang="0">
                  <a:pos x="30" y="129"/>
                </a:cxn>
                <a:cxn ang="0">
                  <a:pos x="42" y="129"/>
                </a:cxn>
                <a:cxn ang="0">
                  <a:pos x="102" y="129"/>
                </a:cxn>
                <a:cxn ang="0">
                  <a:pos x="161" y="131"/>
                </a:cxn>
                <a:cxn ang="0">
                  <a:pos x="174" y="129"/>
                </a:cxn>
                <a:cxn ang="0">
                  <a:pos x="187" y="125"/>
                </a:cxn>
                <a:cxn ang="0">
                  <a:pos x="195" y="121"/>
                </a:cxn>
                <a:cxn ang="0">
                  <a:pos x="191" y="121"/>
                </a:cxn>
                <a:cxn ang="0">
                  <a:pos x="193" y="120"/>
                </a:cxn>
                <a:cxn ang="0">
                  <a:pos x="196" y="117"/>
                </a:cxn>
                <a:cxn ang="0">
                  <a:pos x="203" y="110"/>
                </a:cxn>
                <a:cxn ang="0">
                  <a:pos x="204" y="100"/>
                </a:cxn>
              </a:cxnLst>
              <a:rect l="0" t="0" r="r" b="b"/>
              <a:pathLst>
                <a:path w="204" h="131">
                  <a:moveTo>
                    <a:pt x="204" y="100"/>
                  </a:moveTo>
                  <a:lnTo>
                    <a:pt x="204" y="100"/>
                  </a:lnTo>
                  <a:lnTo>
                    <a:pt x="201" y="82"/>
                  </a:lnTo>
                  <a:lnTo>
                    <a:pt x="197" y="63"/>
                  </a:lnTo>
                  <a:lnTo>
                    <a:pt x="192" y="44"/>
                  </a:lnTo>
                  <a:lnTo>
                    <a:pt x="188" y="26"/>
                  </a:lnTo>
                  <a:lnTo>
                    <a:pt x="188" y="26"/>
                  </a:lnTo>
                  <a:lnTo>
                    <a:pt x="187" y="21"/>
                  </a:lnTo>
                  <a:lnTo>
                    <a:pt x="184" y="17"/>
                  </a:lnTo>
                  <a:lnTo>
                    <a:pt x="182" y="14"/>
                  </a:lnTo>
                  <a:lnTo>
                    <a:pt x="178" y="12"/>
                  </a:lnTo>
                  <a:lnTo>
                    <a:pt x="174" y="10"/>
                  </a:lnTo>
                  <a:lnTo>
                    <a:pt x="170" y="9"/>
                  </a:lnTo>
                  <a:lnTo>
                    <a:pt x="162" y="10"/>
                  </a:lnTo>
                  <a:lnTo>
                    <a:pt x="154" y="14"/>
                  </a:lnTo>
                  <a:lnTo>
                    <a:pt x="150" y="17"/>
                  </a:lnTo>
                  <a:lnTo>
                    <a:pt x="148" y="19"/>
                  </a:lnTo>
                  <a:lnTo>
                    <a:pt x="145" y="23"/>
                  </a:lnTo>
                  <a:lnTo>
                    <a:pt x="144" y="27"/>
                  </a:lnTo>
                  <a:lnTo>
                    <a:pt x="144" y="32"/>
                  </a:lnTo>
                  <a:lnTo>
                    <a:pt x="144" y="38"/>
                  </a:lnTo>
                  <a:lnTo>
                    <a:pt x="144" y="38"/>
                  </a:lnTo>
                  <a:lnTo>
                    <a:pt x="150" y="61"/>
                  </a:lnTo>
                  <a:lnTo>
                    <a:pt x="157" y="86"/>
                  </a:lnTo>
                  <a:lnTo>
                    <a:pt x="157" y="86"/>
                  </a:lnTo>
                  <a:lnTo>
                    <a:pt x="142" y="87"/>
                  </a:lnTo>
                  <a:lnTo>
                    <a:pt x="128" y="86"/>
                  </a:lnTo>
                  <a:lnTo>
                    <a:pt x="101" y="85"/>
                  </a:lnTo>
                  <a:lnTo>
                    <a:pt x="101" y="85"/>
                  </a:lnTo>
                  <a:lnTo>
                    <a:pt x="77" y="85"/>
                  </a:lnTo>
                  <a:lnTo>
                    <a:pt x="53" y="85"/>
                  </a:lnTo>
                  <a:lnTo>
                    <a:pt x="53" y="85"/>
                  </a:lnTo>
                  <a:lnTo>
                    <a:pt x="48" y="83"/>
                  </a:lnTo>
                  <a:lnTo>
                    <a:pt x="48" y="83"/>
                  </a:lnTo>
                  <a:lnTo>
                    <a:pt x="50" y="74"/>
                  </a:lnTo>
                  <a:lnTo>
                    <a:pt x="50" y="74"/>
                  </a:lnTo>
                  <a:lnTo>
                    <a:pt x="53" y="63"/>
                  </a:lnTo>
                  <a:lnTo>
                    <a:pt x="57" y="52"/>
                  </a:lnTo>
                  <a:lnTo>
                    <a:pt x="61" y="40"/>
                  </a:lnTo>
                  <a:lnTo>
                    <a:pt x="64" y="29"/>
                  </a:lnTo>
                  <a:lnTo>
                    <a:pt x="64" y="29"/>
                  </a:lnTo>
                  <a:lnTo>
                    <a:pt x="64" y="23"/>
                  </a:lnTo>
                  <a:lnTo>
                    <a:pt x="64" y="18"/>
                  </a:lnTo>
                  <a:lnTo>
                    <a:pt x="63" y="14"/>
                  </a:lnTo>
                  <a:lnTo>
                    <a:pt x="60" y="10"/>
                  </a:lnTo>
                  <a:lnTo>
                    <a:pt x="53" y="4"/>
                  </a:lnTo>
                  <a:lnTo>
                    <a:pt x="46" y="1"/>
                  </a:lnTo>
                  <a:lnTo>
                    <a:pt x="38" y="0"/>
                  </a:lnTo>
                  <a:lnTo>
                    <a:pt x="34" y="0"/>
                  </a:lnTo>
                  <a:lnTo>
                    <a:pt x="30" y="2"/>
                  </a:lnTo>
                  <a:lnTo>
                    <a:pt x="26" y="4"/>
                  </a:lnTo>
                  <a:lnTo>
                    <a:pt x="23" y="8"/>
                  </a:lnTo>
                  <a:lnTo>
                    <a:pt x="22" y="12"/>
                  </a:lnTo>
                  <a:lnTo>
                    <a:pt x="21" y="17"/>
                  </a:lnTo>
                  <a:lnTo>
                    <a:pt x="21" y="17"/>
                  </a:lnTo>
                  <a:lnTo>
                    <a:pt x="17" y="32"/>
                  </a:lnTo>
                  <a:lnTo>
                    <a:pt x="10" y="51"/>
                  </a:lnTo>
                  <a:lnTo>
                    <a:pt x="5" y="70"/>
                  </a:lnTo>
                  <a:lnTo>
                    <a:pt x="1" y="89"/>
                  </a:lnTo>
                  <a:lnTo>
                    <a:pt x="0" y="98"/>
                  </a:lnTo>
                  <a:lnTo>
                    <a:pt x="1" y="106"/>
                  </a:lnTo>
                  <a:lnTo>
                    <a:pt x="2" y="112"/>
                  </a:lnTo>
                  <a:lnTo>
                    <a:pt x="6" y="119"/>
                  </a:lnTo>
                  <a:lnTo>
                    <a:pt x="12" y="123"/>
                  </a:lnTo>
                  <a:lnTo>
                    <a:pt x="19" y="127"/>
                  </a:lnTo>
                  <a:lnTo>
                    <a:pt x="30" y="129"/>
                  </a:lnTo>
                  <a:lnTo>
                    <a:pt x="42" y="129"/>
                  </a:lnTo>
                  <a:lnTo>
                    <a:pt x="42" y="129"/>
                  </a:lnTo>
                  <a:lnTo>
                    <a:pt x="72" y="128"/>
                  </a:lnTo>
                  <a:lnTo>
                    <a:pt x="102" y="129"/>
                  </a:lnTo>
                  <a:lnTo>
                    <a:pt x="132" y="131"/>
                  </a:lnTo>
                  <a:lnTo>
                    <a:pt x="161" y="131"/>
                  </a:lnTo>
                  <a:lnTo>
                    <a:pt x="161" y="131"/>
                  </a:lnTo>
                  <a:lnTo>
                    <a:pt x="174" y="129"/>
                  </a:lnTo>
                  <a:lnTo>
                    <a:pt x="180" y="128"/>
                  </a:lnTo>
                  <a:lnTo>
                    <a:pt x="187" y="125"/>
                  </a:lnTo>
                  <a:lnTo>
                    <a:pt x="187" y="125"/>
                  </a:lnTo>
                  <a:lnTo>
                    <a:pt x="195" y="121"/>
                  </a:lnTo>
                  <a:lnTo>
                    <a:pt x="196" y="120"/>
                  </a:lnTo>
                  <a:lnTo>
                    <a:pt x="191" y="121"/>
                  </a:lnTo>
                  <a:lnTo>
                    <a:pt x="191" y="121"/>
                  </a:lnTo>
                  <a:lnTo>
                    <a:pt x="193" y="120"/>
                  </a:lnTo>
                  <a:lnTo>
                    <a:pt x="196" y="117"/>
                  </a:lnTo>
                  <a:lnTo>
                    <a:pt x="196" y="117"/>
                  </a:lnTo>
                  <a:lnTo>
                    <a:pt x="200" y="114"/>
                  </a:lnTo>
                  <a:lnTo>
                    <a:pt x="203" y="110"/>
                  </a:lnTo>
                  <a:lnTo>
                    <a:pt x="204" y="104"/>
                  </a:lnTo>
                  <a:lnTo>
                    <a:pt x="204" y="100"/>
                  </a:lnTo>
                  <a:lnTo>
                    <a:pt x="204" y="10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6" name="Freeform 921"/>
            <p:cNvSpPr/>
            <p:nvPr/>
          </p:nvSpPr>
          <p:spPr bwMode="auto">
            <a:xfrm>
              <a:off x="3436938" y="3586163"/>
              <a:ext cx="96838" cy="152400"/>
            </a:xfrm>
            <a:custGeom>
              <a:avLst/>
              <a:gdLst/>
              <a:ahLst/>
              <a:cxnLst>
                <a:cxn ang="0">
                  <a:pos x="228" y="124"/>
                </a:cxn>
                <a:cxn ang="0">
                  <a:pos x="218" y="80"/>
                </a:cxn>
                <a:cxn ang="0">
                  <a:pos x="206" y="41"/>
                </a:cxn>
                <a:cxn ang="0">
                  <a:pos x="206" y="30"/>
                </a:cxn>
                <a:cxn ang="0">
                  <a:pos x="205" y="16"/>
                </a:cxn>
                <a:cxn ang="0">
                  <a:pos x="188" y="1"/>
                </a:cxn>
                <a:cxn ang="0">
                  <a:pos x="172" y="3"/>
                </a:cxn>
                <a:cxn ang="0">
                  <a:pos x="163" y="13"/>
                </a:cxn>
                <a:cxn ang="0">
                  <a:pos x="160" y="26"/>
                </a:cxn>
                <a:cxn ang="0">
                  <a:pos x="167" y="61"/>
                </a:cxn>
                <a:cxn ang="0">
                  <a:pos x="177" y="105"/>
                </a:cxn>
                <a:cxn ang="0">
                  <a:pos x="188" y="190"/>
                </a:cxn>
                <a:cxn ang="0">
                  <a:pos x="193" y="234"/>
                </a:cxn>
                <a:cxn ang="0">
                  <a:pos x="192" y="268"/>
                </a:cxn>
                <a:cxn ang="0">
                  <a:pos x="189" y="276"/>
                </a:cxn>
                <a:cxn ang="0">
                  <a:pos x="137" y="327"/>
                </a:cxn>
                <a:cxn ang="0">
                  <a:pos x="120" y="335"/>
                </a:cxn>
                <a:cxn ang="0">
                  <a:pos x="82" y="298"/>
                </a:cxn>
                <a:cxn ang="0">
                  <a:pos x="60" y="275"/>
                </a:cxn>
                <a:cxn ang="0">
                  <a:pos x="47" y="267"/>
                </a:cxn>
                <a:cxn ang="0">
                  <a:pos x="57" y="225"/>
                </a:cxn>
                <a:cxn ang="0">
                  <a:pos x="62" y="199"/>
                </a:cxn>
                <a:cxn ang="0">
                  <a:pos x="73" y="118"/>
                </a:cxn>
                <a:cxn ang="0">
                  <a:pos x="87" y="46"/>
                </a:cxn>
                <a:cxn ang="0">
                  <a:pos x="91" y="17"/>
                </a:cxn>
                <a:cxn ang="0">
                  <a:pos x="86" y="5"/>
                </a:cxn>
                <a:cxn ang="0">
                  <a:pos x="70" y="0"/>
                </a:cxn>
                <a:cxn ang="0">
                  <a:pos x="51" y="8"/>
                </a:cxn>
                <a:cxn ang="0">
                  <a:pos x="45" y="22"/>
                </a:cxn>
                <a:cxn ang="0">
                  <a:pos x="34" y="84"/>
                </a:cxn>
                <a:cxn ang="0">
                  <a:pos x="20" y="145"/>
                </a:cxn>
                <a:cxn ang="0">
                  <a:pos x="2" y="247"/>
                </a:cxn>
                <a:cxn ang="0">
                  <a:pos x="0" y="265"/>
                </a:cxn>
                <a:cxn ang="0">
                  <a:pos x="10" y="292"/>
                </a:cxn>
                <a:cxn ang="0">
                  <a:pos x="45" y="331"/>
                </a:cxn>
                <a:cxn ang="0">
                  <a:pos x="90" y="369"/>
                </a:cxn>
                <a:cxn ang="0">
                  <a:pos x="103" y="375"/>
                </a:cxn>
                <a:cxn ang="0">
                  <a:pos x="109" y="382"/>
                </a:cxn>
                <a:cxn ang="0">
                  <a:pos x="121" y="383"/>
                </a:cxn>
                <a:cxn ang="0">
                  <a:pos x="149" y="374"/>
                </a:cxn>
                <a:cxn ang="0">
                  <a:pos x="197" y="341"/>
                </a:cxn>
                <a:cxn ang="0">
                  <a:pos x="228" y="305"/>
                </a:cxn>
                <a:cxn ang="0">
                  <a:pos x="240" y="279"/>
                </a:cxn>
                <a:cxn ang="0">
                  <a:pos x="240" y="238"/>
                </a:cxn>
                <a:cxn ang="0">
                  <a:pos x="230" y="140"/>
                </a:cxn>
              </a:cxnLst>
              <a:rect l="0" t="0" r="r" b="b"/>
              <a:pathLst>
                <a:path w="242" h="383">
                  <a:moveTo>
                    <a:pt x="230" y="140"/>
                  </a:moveTo>
                  <a:lnTo>
                    <a:pt x="230" y="140"/>
                  </a:lnTo>
                  <a:lnTo>
                    <a:pt x="228" y="124"/>
                  </a:lnTo>
                  <a:lnTo>
                    <a:pt x="226" y="110"/>
                  </a:lnTo>
                  <a:lnTo>
                    <a:pt x="218" y="80"/>
                  </a:lnTo>
                  <a:lnTo>
                    <a:pt x="218" y="80"/>
                  </a:lnTo>
                  <a:lnTo>
                    <a:pt x="215" y="68"/>
                  </a:lnTo>
                  <a:lnTo>
                    <a:pt x="210" y="54"/>
                  </a:lnTo>
                  <a:lnTo>
                    <a:pt x="206" y="41"/>
                  </a:lnTo>
                  <a:lnTo>
                    <a:pt x="206" y="34"/>
                  </a:lnTo>
                  <a:lnTo>
                    <a:pt x="206" y="30"/>
                  </a:lnTo>
                  <a:lnTo>
                    <a:pt x="206" y="30"/>
                  </a:lnTo>
                  <a:lnTo>
                    <a:pt x="206" y="25"/>
                  </a:lnTo>
                  <a:lnTo>
                    <a:pt x="206" y="20"/>
                  </a:lnTo>
                  <a:lnTo>
                    <a:pt x="205" y="16"/>
                  </a:lnTo>
                  <a:lnTo>
                    <a:pt x="202" y="12"/>
                  </a:lnTo>
                  <a:lnTo>
                    <a:pt x="196" y="5"/>
                  </a:lnTo>
                  <a:lnTo>
                    <a:pt x="188" y="1"/>
                  </a:lnTo>
                  <a:lnTo>
                    <a:pt x="180" y="1"/>
                  </a:lnTo>
                  <a:lnTo>
                    <a:pt x="175" y="1"/>
                  </a:lnTo>
                  <a:lnTo>
                    <a:pt x="172" y="3"/>
                  </a:lnTo>
                  <a:lnTo>
                    <a:pt x="168" y="5"/>
                  </a:lnTo>
                  <a:lnTo>
                    <a:pt x="166" y="8"/>
                  </a:lnTo>
                  <a:lnTo>
                    <a:pt x="163" y="13"/>
                  </a:lnTo>
                  <a:lnTo>
                    <a:pt x="162" y="17"/>
                  </a:lnTo>
                  <a:lnTo>
                    <a:pt x="162" y="17"/>
                  </a:lnTo>
                  <a:lnTo>
                    <a:pt x="160" y="26"/>
                  </a:lnTo>
                  <a:lnTo>
                    <a:pt x="162" y="33"/>
                  </a:lnTo>
                  <a:lnTo>
                    <a:pt x="163" y="47"/>
                  </a:lnTo>
                  <a:lnTo>
                    <a:pt x="167" y="61"/>
                  </a:lnTo>
                  <a:lnTo>
                    <a:pt x="171" y="77"/>
                  </a:lnTo>
                  <a:lnTo>
                    <a:pt x="171" y="77"/>
                  </a:lnTo>
                  <a:lnTo>
                    <a:pt x="177" y="105"/>
                  </a:lnTo>
                  <a:lnTo>
                    <a:pt x="181" y="133"/>
                  </a:lnTo>
                  <a:lnTo>
                    <a:pt x="185" y="161"/>
                  </a:lnTo>
                  <a:lnTo>
                    <a:pt x="188" y="190"/>
                  </a:lnTo>
                  <a:lnTo>
                    <a:pt x="188" y="190"/>
                  </a:lnTo>
                  <a:lnTo>
                    <a:pt x="189" y="208"/>
                  </a:lnTo>
                  <a:lnTo>
                    <a:pt x="193" y="234"/>
                  </a:lnTo>
                  <a:lnTo>
                    <a:pt x="194" y="247"/>
                  </a:lnTo>
                  <a:lnTo>
                    <a:pt x="194" y="259"/>
                  </a:lnTo>
                  <a:lnTo>
                    <a:pt x="192" y="268"/>
                  </a:lnTo>
                  <a:lnTo>
                    <a:pt x="191" y="272"/>
                  </a:lnTo>
                  <a:lnTo>
                    <a:pt x="189" y="276"/>
                  </a:lnTo>
                  <a:lnTo>
                    <a:pt x="189" y="276"/>
                  </a:lnTo>
                  <a:lnTo>
                    <a:pt x="164" y="303"/>
                  </a:lnTo>
                  <a:lnTo>
                    <a:pt x="151" y="316"/>
                  </a:lnTo>
                  <a:lnTo>
                    <a:pt x="137" y="327"/>
                  </a:lnTo>
                  <a:lnTo>
                    <a:pt x="137" y="327"/>
                  </a:lnTo>
                  <a:lnTo>
                    <a:pt x="129" y="331"/>
                  </a:lnTo>
                  <a:lnTo>
                    <a:pt x="120" y="335"/>
                  </a:lnTo>
                  <a:lnTo>
                    <a:pt x="120" y="335"/>
                  </a:lnTo>
                  <a:lnTo>
                    <a:pt x="94" y="311"/>
                  </a:lnTo>
                  <a:lnTo>
                    <a:pt x="82" y="298"/>
                  </a:lnTo>
                  <a:lnTo>
                    <a:pt x="70" y="285"/>
                  </a:lnTo>
                  <a:lnTo>
                    <a:pt x="70" y="285"/>
                  </a:lnTo>
                  <a:lnTo>
                    <a:pt x="60" y="275"/>
                  </a:lnTo>
                  <a:lnTo>
                    <a:pt x="51" y="267"/>
                  </a:lnTo>
                  <a:lnTo>
                    <a:pt x="48" y="265"/>
                  </a:lnTo>
                  <a:lnTo>
                    <a:pt x="47" y="267"/>
                  </a:lnTo>
                  <a:lnTo>
                    <a:pt x="47" y="267"/>
                  </a:lnTo>
                  <a:lnTo>
                    <a:pt x="47" y="267"/>
                  </a:lnTo>
                  <a:lnTo>
                    <a:pt x="57" y="225"/>
                  </a:lnTo>
                  <a:lnTo>
                    <a:pt x="57" y="225"/>
                  </a:lnTo>
                  <a:lnTo>
                    <a:pt x="60" y="212"/>
                  </a:lnTo>
                  <a:lnTo>
                    <a:pt x="62" y="199"/>
                  </a:lnTo>
                  <a:lnTo>
                    <a:pt x="65" y="171"/>
                  </a:lnTo>
                  <a:lnTo>
                    <a:pt x="68" y="144"/>
                  </a:lnTo>
                  <a:lnTo>
                    <a:pt x="73" y="118"/>
                  </a:lnTo>
                  <a:lnTo>
                    <a:pt x="73" y="118"/>
                  </a:lnTo>
                  <a:lnTo>
                    <a:pt x="83" y="69"/>
                  </a:lnTo>
                  <a:lnTo>
                    <a:pt x="87" y="46"/>
                  </a:lnTo>
                  <a:lnTo>
                    <a:pt x="91" y="22"/>
                  </a:lnTo>
                  <a:lnTo>
                    <a:pt x="91" y="22"/>
                  </a:lnTo>
                  <a:lnTo>
                    <a:pt x="91" y="17"/>
                  </a:lnTo>
                  <a:lnTo>
                    <a:pt x="90" y="12"/>
                  </a:lnTo>
                  <a:lnTo>
                    <a:pt x="88" y="8"/>
                  </a:lnTo>
                  <a:lnTo>
                    <a:pt x="86" y="5"/>
                  </a:lnTo>
                  <a:lnTo>
                    <a:pt x="82" y="3"/>
                  </a:lnTo>
                  <a:lnTo>
                    <a:pt x="78" y="1"/>
                  </a:lnTo>
                  <a:lnTo>
                    <a:pt x="70" y="0"/>
                  </a:lnTo>
                  <a:lnTo>
                    <a:pt x="62" y="1"/>
                  </a:lnTo>
                  <a:lnTo>
                    <a:pt x="54" y="5"/>
                  </a:lnTo>
                  <a:lnTo>
                    <a:pt x="51" y="8"/>
                  </a:lnTo>
                  <a:lnTo>
                    <a:pt x="48" y="12"/>
                  </a:lnTo>
                  <a:lnTo>
                    <a:pt x="47" y="17"/>
                  </a:lnTo>
                  <a:lnTo>
                    <a:pt x="45" y="22"/>
                  </a:lnTo>
                  <a:lnTo>
                    <a:pt x="45" y="22"/>
                  </a:lnTo>
                  <a:lnTo>
                    <a:pt x="40" y="52"/>
                  </a:lnTo>
                  <a:lnTo>
                    <a:pt x="34" y="84"/>
                  </a:lnTo>
                  <a:lnTo>
                    <a:pt x="27" y="114"/>
                  </a:lnTo>
                  <a:lnTo>
                    <a:pt x="20" y="145"/>
                  </a:lnTo>
                  <a:lnTo>
                    <a:pt x="20" y="145"/>
                  </a:lnTo>
                  <a:lnTo>
                    <a:pt x="14" y="196"/>
                  </a:lnTo>
                  <a:lnTo>
                    <a:pt x="9" y="222"/>
                  </a:lnTo>
                  <a:lnTo>
                    <a:pt x="2" y="247"/>
                  </a:lnTo>
                  <a:lnTo>
                    <a:pt x="2" y="247"/>
                  </a:lnTo>
                  <a:lnTo>
                    <a:pt x="0" y="256"/>
                  </a:lnTo>
                  <a:lnTo>
                    <a:pt x="0" y="265"/>
                  </a:lnTo>
                  <a:lnTo>
                    <a:pt x="2" y="275"/>
                  </a:lnTo>
                  <a:lnTo>
                    <a:pt x="5" y="284"/>
                  </a:lnTo>
                  <a:lnTo>
                    <a:pt x="10" y="292"/>
                  </a:lnTo>
                  <a:lnTo>
                    <a:pt x="15" y="299"/>
                  </a:lnTo>
                  <a:lnTo>
                    <a:pt x="30" y="316"/>
                  </a:lnTo>
                  <a:lnTo>
                    <a:pt x="45" y="331"/>
                  </a:lnTo>
                  <a:lnTo>
                    <a:pt x="61" y="345"/>
                  </a:lnTo>
                  <a:lnTo>
                    <a:pt x="77" y="357"/>
                  </a:lnTo>
                  <a:lnTo>
                    <a:pt x="90" y="369"/>
                  </a:lnTo>
                  <a:lnTo>
                    <a:pt x="90" y="369"/>
                  </a:lnTo>
                  <a:lnTo>
                    <a:pt x="96" y="374"/>
                  </a:lnTo>
                  <a:lnTo>
                    <a:pt x="103" y="375"/>
                  </a:lnTo>
                  <a:lnTo>
                    <a:pt x="103" y="375"/>
                  </a:lnTo>
                  <a:lnTo>
                    <a:pt x="105" y="379"/>
                  </a:lnTo>
                  <a:lnTo>
                    <a:pt x="109" y="382"/>
                  </a:lnTo>
                  <a:lnTo>
                    <a:pt x="115" y="383"/>
                  </a:lnTo>
                  <a:lnTo>
                    <a:pt x="121" y="383"/>
                  </a:lnTo>
                  <a:lnTo>
                    <a:pt x="121" y="383"/>
                  </a:lnTo>
                  <a:lnTo>
                    <a:pt x="129" y="382"/>
                  </a:lnTo>
                  <a:lnTo>
                    <a:pt x="138" y="378"/>
                  </a:lnTo>
                  <a:lnTo>
                    <a:pt x="149" y="374"/>
                  </a:lnTo>
                  <a:lnTo>
                    <a:pt x="158" y="369"/>
                  </a:lnTo>
                  <a:lnTo>
                    <a:pt x="177" y="357"/>
                  </a:lnTo>
                  <a:lnTo>
                    <a:pt x="197" y="341"/>
                  </a:lnTo>
                  <a:lnTo>
                    <a:pt x="214" y="323"/>
                  </a:lnTo>
                  <a:lnTo>
                    <a:pt x="222" y="314"/>
                  </a:lnTo>
                  <a:lnTo>
                    <a:pt x="228" y="305"/>
                  </a:lnTo>
                  <a:lnTo>
                    <a:pt x="234" y="296"/>
                  </a:lnTo>
                  <a:lnTo>
                    <a:pt x="238" y="286"/>
                  </a:lnTo>
                  <a:lnTo>
                    <a:pt x="240" y="279"/>
                  </a:lnTo>
                  <a:lnTo>
                    <a:pt x="242" y="269"/>
                  </a:lnTo>
                  <a:lnTo>
                    <a:pt x="242" y="269"/>
                  </a:lnTo>
                  <a:lnTo>
                    <a:pt x="240" y="238"/>
                  </a:lnTo>
                  <a:lnTo>
                    <a:pt x="238" y="205"/>
                  </a:lnTo>
                  <a:lnTo>
                    <a:pt x="230" y="140"/>
                  </a:lnTo>
                  <a:lnTo>
                    <a:pt x="230" y="14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7" name="Freeform 922"/>
            <p:cNvSpPr/>
            <p:nvPr/>
          </p:nvSpPr>
          <p:spPr bwMode="auto">
            <a:xfrm>
              <a:off x="3230563" y="3502026"/>
              <a:ext cx="523875" cy="285750"/>
            </a:xfrm>
            <a:custGeom>
              <a:avLst/>
              <a:gdLst/>
              <a:ahLst/>
              <a:cxnLst>
                <a:cxn ang="0">
                  <a:pos x="1287" y="425"/>
                </a:cxn>
                <a:cxn ang="0">
                  <a:pos x="1255" y="322"/>
                </a:cxn>
                <a:cxn ang="0">
                  <a:pos x="1205" y="201"/>
                </a:cxn>
                <a:cxn ang="0">
                  <a:pos x="1140" y="98"/>
                </a:cxn>
                <a:cxn ang="0">
                  <a:pos x="1061" y="17"/>
                </a:cxn>
                <a:cxn ang="0">
                  <a:pos x="1028" y="0"/>
                </a:cxn>
                <a:cxn ang="0">
                  <a:pos x="1009" y="19"/>
                </a:cxn>
                <a:cxn ang="0">
                  <a:pos x="1015" y="40"/>
                </a:cxn>
                <a:cxn ang="0">
                  <a:pos x="1074" y="90"/>
                </a:cxn>
                <a:cxn ang="0">
                  <a:pos x="1143" y="189"/>
                </a:cxn>
                <a:cxn ang="0">
                  <a:pos x="1201" y="305"/>
                </a:cxn>
                <a:cxn ang="0">
                  <a:pos x="1223" y="384"/>
                </a:cxn>
                <a:cxn ang="0">
                  <a:pos x="1255" y="503"/>
                </a:cxn>
                <a:cxn ang="0">
                  <a:pos x="1269" y="594"/>
                </a:cxn>
                <a:cxn ang="0">
                  <a:pos x="1234" y="650"/>
                </a:cxn>
                <a:cxn ang="0">
                  <a:pos x="1126" y="660"/>
                </a:cxn>
                <a:cxn ang="0">
                  <a:pos x="935" y="667"/>
                </a:cxn>
                <a:cxn ang="0">
                  <a:pos x="665" y="675"/>
                </a:cxn>
                <a:cxn ang="0">
                  <a:pos x="659" y="675"/>
                </a:cxn>
                <a:cxn ang="0">
                  <a:pos x="585" y="675"/>
                </a:cxn>
                <a:cxn ang="0">
                  <a:pos x="382" y="667"/>
                </a:cxn>
                <a:cxn ang="0">
                  <a:pos x="191" y="660"/>
                </a:cxn>
                <a:cxn ang="0">
                  <a:pos x="47" y="647"/>
                </a:cxn>
                <a:cxn ang="0">
                  <a:pos x="51" y="575"/>
                </a:cxn>
                <a:cxn ang="0">
                  <a:pos x="64" y="482"/>
                </a:cxn>
                <a:cxn ang="0">
                  <a:pos x="100" y="365"/>
                </a:cxn>
                <a:cxn ang="0">
                  <a:pos x="126" y="285"/>
                </a:cxn>
                <a:cxn ang="0">
                  <a:pos x="186" y="169"/>
                </a:cxn>
                <a:cxn ang="0">
                  <a:pos x="261" y="73"/>
                </a:cxn>
                <a:cxn ang="0">
                  <a:pos x="306" y="36"/>
                </a:cxn>
                <a:cxn ang="0">
                  <a:pos x="305" y="12"/>
                </a:cxn>
                <a:cxn ang="0">
                  <a:pos x="284" y="0"/>
                </a:cxn>
                <a:cxn ang="0">
                  <a:pos x="240" y="31"/>
                </a:cxn>
                <a:cxn ang="0">
                  <a:pos x="165" y="116"/>
                </a:cxn>
                <a:cxn ang="0">
                  <a:pos x="100" y="225"/>
                </a:cxn>
                <a:cxn ang="0">
                  <a:pos x="63" y="322"/>
                </a:cxn>
                <a:cxn ang="0">
                  <a:pos x="25" y="446"/>
                </a:cxn>
                <a:cxn ang="0">
                  <a:pos x="12" y="533"/>
                </a:cxn>
                <a:cxn ang="0">
                  <a:pos x="2" y="651"/>
                </a:cxn>
                <a:cxn ang="0">
                  <a:pos x="12" y="681"/>
                </a:cxn>
                <a:cxn ang="0">
                  <a:pos x="26" y="692"/>
                </a:cxn>
                <a:cxn ang="0">
                  <a:pos x="105" y="697"/>
                </a:cxn>
                <a:cxn ang="0">
                  <a:pos x="268" y="706"/>
                </a:cxn>
                <a:cxn ang="0">
                  <a:pos x="402" y="714"/>
                </a:cxn>
                <a:cxn ang="0">
                  <a:pos x="659" y="720"/>
                </a:cxn>
                <a:cxn ang="0">
                  <a:pos x="879" y="716"/>
                </a:cxn>
                <a:cxn ang="0">
                  <a:pos x="1001" y="707"/>
                </a:cxn>
                <a:cxn ang="0">
                  <a:pos x="1179" y="701"/>
                </a:cxn>
                <a:cxn ang="0">
                  <a:pos x="1286" y="693"/>
                </a:cxn>
                <a:cxn ang="0">
                  <a:pos x="1302" y="685"/>
                </a:cxn>
                <a:cxn ang="0">
                  <a:pos x="1315" y="662"/>
                </a:cxn>
                <a:cxn ang="0">
                  <a:pos x="1314" y="580"/>
                </a:cxn>
              </a:cxnLst>
              <a:rect l="0" t="0" r="r" b="b"/>
              <a:pathLst>
                <a:path w="1317" h="720">
                  <a:moveTo>
                    <a:pt x="1300" y="489"/>
                  </a:moveTo>
                  <a:lnTo>
                    <a:pt x="1300" y="489"/>
                  </a:lnTo>
                  <a:lnTo>
                    <a:pt x="1298" y="467"/>
                  </a:lnTo>
                  <a:lnTo>
                    <a:pt x="1293" y="446"/>
                  </a:lnTo>
                  <a:lnTo>
                    <a:pt x="1287" y="425"/>
                  </a:lnTo>
                  <a:lnTo>
                    <a:pt x="1280" y="405"/>
                  </a:lnTo>
                  <a:lnTo>
                    <a:pt x="1265" y="363"/>
                  </a:lnTo>
                  <a:lnTo>
                    <a:pt x="1260" y="342"/>
                  </a:lnTo>
                  <a:lnTo>
                    <a:pt x="1255" y="322"/>
                  </a:lnTo>
                  <a:lnTo>
                    <a:pt x="1255" y="322"/>
                  </a:lnTo>
                  <a:lnTo>
                    <a:pt x="1248" y="299"/>
                  </a:lnTo>
                  <a:lnTo>
                    <a:pt x="1240" y="274"/>
                  </a:lnTo>
                  <a:lnTo>
                    <a:pt x="1230" y="250"/>
                  </a:lnTo>
                  <a:lnTo>
                    <a:pt x="1218" y="225"/>
                  </a:lnTo>
                  <a:lnTo>
                    <a:pt x="1205" y="201"/>
                  </a:lnTo>
                  <a:lnTo>
                    <a:pt x="1192" y="178"/>
                  </a:lnTo>
                  <a:lnTo>
                    <a:pt x="1166" y="136"/>
                  </a:lnTo>
                  <a:lnTo>
                    <a:pt x="1166" y="136"/>
                  </a:lnTo>
                  <a:lnTo>
                    <a:pt x="1153" y="116"/>
                  </a:lnTo>
                  <a:lnTo>
                    <a:pt x="1140" y="98"/>
                  </a:lnTo>
                  <a:lnTo>
                    <a:pt x="1125" y="81"/>
                  </a:lnTo>
                  <a:lnTo>
                    <a:pt x="1111" y="64"/>
                  </a:lnTo>
                  <a:lnTo>
                    <a:pt x="1095" y="47"/>
                  </a:lnTo>
                  <a:lnTo>
                    <a:pt x="1078" y="31"/>
                  </a:lnTo>
                  <a:lnTo>
                    <a:pt x="1061" y="17"/>
                  </a:lnTo>
                  <a:lnTo>
                    <a:pt x="1041" y="4"/>
                  </a:lnTo>
                  <a:lnTo>
                    <a:pt x="1041" y="4"/>
                  </a:lnTo>
                  <a:lnTo>
                    <a:pt x="1038" y="1"/>
                  </a:lnTo>
                  <a:lnTo>
                    <a:pt x="1034" y="0"/>
                  </a:lnTo>
                  <a:lnTo>
                    <a:pt x="1028" y="0"/>
                  </a:lnTo>
                  <a:lnTo>
                    <a:pt x="1024" y="1"/>
                  </a:lnTo>
                  <a:lnTo>
                    <a:pt x="1021" y="2"/>
                  </a:lnTo>
                  <a:lnTo>
                    <a:pt x="1018" y="5"/>
                  </a:lnTo>
                  <a:lnTo>
                    <a:pt x="1013" y="12"/>
                  </a:lnTo>
                  <a:lnTo>
                    <a:pt x="1009" y="19"/>
                  </a:lnTo>
                  <a:lnTo>
                    <a:pt x="1009" y="23"/>
                  </a:lnTo>
                  <a:lnTo>
                    <a:pt x="1009" y="27"/>
                  </a:lnTo>
                  <a:lnTo>
                    <a:pt x="1010" y="33"/>
                  </a:lnTo>
                  <a:lnTo>
                    <a:pt x="1011" y="36"/>
                  </a:lnTo>
                  <a:lnTo>
                    <a:pt x="1015" y="40"/>
                  </a:lnTo>
                  <a:lnTo>
                    <a:pt x="1019" y="43"/>
                  </a:lnTo>
                  <a:lnTo>
                    <a:pt x="1019" y="43"/>
                  </a:lnTo>
                  <a:lnTo>
                    <a:pt x="1039" y="57"/>
                  </a:lnTo>
                  <a:lnTo>
                    <a:pt x="1057" y="73"/>
                  </a:lnTo>
                  <a:lnTo>
                    <a:pt x="1074" y="90"/>
                  </a:lnTo>
                  <a:lnTo>
                    <a:pt x="1091" y="108"/>
                  </a:lnTo>
                  <a:lnTo>
                    <a:pt x="1106" y="128"/>
                  </a:lnTo>
                  <a:lnTo>
                    <a:pt x="1120" y="148"/>
                  </a:lnTo>
                  <a:lnTo>
                    <a:pt x="1132" y="169"/>
                  </a:lnTo>
                  <a:lnTo>
                    <a:pt x="1143" y="189"/>
                  </a:lnTo>
                  <a:lnTo>
                    <a:pt x="1143" y="189"/>
                  </a:lnTo>
                  <a:lnTo>
                    <a:pt x="1163" y="227"/>
                  </a:lnTo>
                  <a:lnTo>
                    <a:pt x="1183" y="265"/>
                  </a:lnTo>
                  <a:lnTo>
                    <a:pt x="1192" y="285"/>
                  </a:lnTo>
                  <a:lnTo>
                    <a:pt x="1201" y="305"/>
                  </a:lnTo>
                  <a:lnTo>
                    <a:pt x="1208" y="325"/>
                  </a:lnTo>
                  <a:lnTo>
                    <a:pt x="1213" y="345"/>
                  </a:lnTo>
                  <a:lnTo>
                    <a:pt x="1213" y="345"/>
                  </a:lnTo>
                  <a:lnTo>
                    <a:pt x="1218" y="365"/>
                  </a:lnTo>
                  <a:lnTo>
                    <a:pt x="1223" y="384"/>
                  </a:lnTo>
                  <a:lnTo>
                    <a:pt x="1238" y="424"/>
                  </a:lnTo>
                  <a:lnTo>
                    <a:pt x="1243" y="443"/>
                  </a:lnTo>
                  <a:lnTo>
                    <a:pt x="1249" y="463"/>
                  </a:lnTo>
                  <a:lnTo>
                    <a:pt x="1253" y="482"/>
                  </a:lnTo>
                  <a:lnTo>
                    <a:pt x="1255" y="503"/>
                  </a:lnTo>
                  <a:lnTo>
                    <a:pt x="1255" y="503"/>
                  </a:lnTo>
                  <a:lnTo>
                    <a:pt x="1256" y="520"/>
                  </a:lnTo>
                  <a:lnTo>
                    <a:pt x="1260" y="537"/>
                  </a:lnTo>
                  <a:lnTo>
                    <a:pt x="1266" y="575"/>
                  </a:lnTo>
                  <a:lnTo>
                    <a:pt x="1269" y="594"/>
                  </a:lnTo>
                  <a:lnTo>
                    <a:pt x="1272" y="612"/>
                  </a:lnTo>
                  <a:lnTo>
                    <a:pt x="1272" y="630"/>
                  </a:lnTo>
                  <a:lnTo>
                    <a:pt x="1270" y="647"/>
                  </a:lnTo>
                  <a:lnTo>
                    <a:pt x="1270" y="647"/>
                  </a:lnTo>
                  <a:lnTo>
                    <a:pt x="1234" y="650"/>
                  </a:lnTo>
                  <a:lnTo>
                    <a:pt x="1198" y="654"/>
                  </a:lnTo>
                  <a:lnTo>
                    <a:pt x="1162" y="658"/>
                  </a:lnTo>
                  <a:lnTo>
                    <a:pt x="1143" y="659"/>
                  </a:lnTo>
                  <a:lnTo>
                    <a:pt x="1126" y="660"/>
                  </a:lnTo>
                  <a:lnTo>
                    <a:pt x="1126" y="660"/>
                  </a:lnTo>
                  <a:lnTo>
                    <a:pt x="1078" y="660"/>
                  </a:lnTo>
                  <a:lnTo>
                    <a:pt x="1031" y="662"/>
                  </a:lnTo>
                  <a:lnTo>
                    <a:pt x="984" y="663"/>
                  </a:lnTo>
                  <a:lnTo>
                    <a:pt x="935" y="667"/>
                  </a:lnTo>
                  <a:lnTo>
                    <a:pt x="935" y="667"/>
                  </a:lnTo>
                  <a:lnTo>
                    <a:pt x="901" y="669"/>
                  </a:lnTo>
                  <a:lnTo>
                    <a:pt x="867" y="672"/>
                  </a:lnTo>
                  <a:lnTo>
                    <a:pt x="801" y="673"/>
                  </a:lnTo>
                  <a:lnTo>
                    <a:pt x="733" y="675"/>
                  </a:lnTo>
                  <a:lnTo>
                    <a:pt x="665" y="675"/>
                  </a:lnTo>
                  <a:lnTo>
                    <a:pt x="665" y="675"/>
                  </a:lnTo>
                  <a:lnTo>
                    <a:pt x="663" y="675"/>
                  </a:lnTo>
                  <a:lnTo>
                    <a:pt x="663" y="675"/>
                  </a:lnTo>
                  <a:lnTo>
                    <a:pt x="659" y="675"/>
                  </a:lnTo>
                  <a:lnTo>
                    <a:pt x="659" y="675"/>
                  </a:lnTo>
                  <a:lnTo>
                    <a:pt x="654" y="675"/>
                  </a:lnTo>
                  <a:lnTo>
                    <a:pt x="654" y="675"/>
                  </a:lnTo>
                  <a:lnTo>
                    <a:pt x="653" y="675"/>
                  </a:lnTo>
                  <a:lnTo>
                    <a:pt x="653" y="675"/>
                  </a:lnTo>
                  <a:lnTo>
                    <a:pt x="585" y="675"/>
                  </a:lnTo>
                  <a:lnTo>
                    <a:pt x="517" y="673"/>
                  </a:lnTo>
                  <a:lnTo>
                    <a:pt x="450" y="672"/>
                  </a:lnTo>
                  <a:lnTo>
                    <a:pt x="416" y="669"/>
                  </a:lnTo>
                  <a:lnTo>
                    <a:pt x="382" y="667"/>
                  </a:lnTo>
                  <a:lnTo>
                    <a:pt x="382" y="667"/>
                  </a:lnTo>
                  <a:lnTo>
                    <a:pt x="334" y="663"/>
                  </a:lnTo>
                  <a:lnTo>
                    <a:pt x="287" y="662"/>
                  </a:lnTo>
                  <a:lnTo>
                    <a:pt x="240" y="660"/>
                  </a:lnTo>
                  <a:lnTo>
                    <a:pt x="191" y="660"/>
                  </a:lnTo>
                  <a:lnTo>
                    <a:pt x="191" y="660"/>
                  </a:lnTo>
                  <a:lnTo>
                    <a:pt x="174" y="659"/>
                  </a:lnTo>
                  <a:lnTo>
                    <a:pt x="156" y="658"/>
                  </a:lnTo>
                  <a:lnTo>
                    <a:pt x="119" y="654"/>
                  </a:lnTo>
                  <a:lnTo>
                    <a:pt x="84" y="650"/>
                  </a:lnTo>
                  <a:lnTo>
                    <a:pt x="47" y="647"/>
                  </a:lnTo>
                  <a:lnTo>
                    <a:pt x="47" y="647"/>
                  </a:lnTo>
                  <a:lnTo>
                    <a:pt x="46" y="630"/>
                  </a:lnTo>
                  <a:lnTo>
                    <a:pt x="46" y="612"/>
                  </a:lnTo>
                  <a:lnTo>
                    <a:pt x="49" y="594"/>
                  </a:lnTo>
                  <a:lnTo>
                    <a:pt x="51" y="575"/>
                  </a:lnTo>
                  <a:lnTo>
                    <a:pt x="58" y="537"/>
                  </a:lnTo>
                  <a:lnTo>
                    <a:pt x="62" y="520"/>
                  </a:lnTo>
                  <a:lnTo>
                    <a:pt x="63" y="503"/>
                  </a:lnTo>
                  <a:lnTo>
                    <a:pt x="63" y="503"/>
                  </a:lnTo>
                  <a:lnTo>
                    <a:pt x="64" y="482"/>
                  </a:lnTo>
                  <a:lnTo>
                    <a:pt x="68" y="463"/>
                  </a:lnTo>
                  <a:lnTo>
                    <a:pt x="75" y="443"/>
                  </a:lnTo>
                  <a:lnTo>
                    <a:pt x="80" y="424"/>
                  </a:lnTo>
                  <a:lnTo>
                    <a:pt x="94" y="384"/>
                  </a:lnTo>
                  <a:lnTo>
                    <a:pt x="100" y="365"/>
                  </a:lnTo>
                  <a:lnTo>
                    <a:pt x="105" y="345"/>
                  </a:lnTo>
                  <a:lnTo>
                    <a:pt x="105" y="345"/>
                  </a:lnTo>
                  <a:lnTo>
                    <a:pt x="110" y="325"/>
                  </a:lnTo>
                  <a:lnTo>
                    <a:pt x="118" y="305"/>
                  </a:lnTo>
                  <a:lnTo>
                    <a:pt x="126" y="285"/>
                  </a:lnTo>
                  <a:lnTo>
                    <a:pt x="135" y="265"/>
                  </a:lnTo>
                  <a:lnTo>
                    <a:pt x="155" y="227"/>
                  </a:lnTo>
                  <a:lnTo>
                    <a:pt x="174" y="189"/>
                  </a:lnTo>
                  <a:lnTo>
                    <a:pt x="174" y="189"/>
                  </a:lnTo>
                  <a:lnTo>
                    <a:pt x="186" y="169"/>
                  </a:lnTo>
                  <a:lnTo>
                    <a:pt x="198" y="148"/>
                  </a:lnTo>
                  <a:lnTo>
                    <a:pt x="212" y="128"/>
                  </a:lnTo>
                  <a:lnTo>
                    <a:pt x="227" y="108"/>
                  </a:lnTo>
                  <a:lnTo>
                    <a:pt x="244" y="90"/>
                  </a:lnTo>
                  <a:lnTo>
                    <a:pt x="261" y="73"/>
                  </a:lnTo>
                  <a:lnTo>
                    <a:pt x="279" y="57"/>
                  </a:lnTo>
                  <a:lnTo>
                    <a:pt x="298" y="43"/>
                  </a:lnTo>
                  <a:lnTo>
                    <a:pt x="298" y="43"/>
                  </a:lnTo>
                  <a:lnTo>
                    <a:pt x="302" y="40"/>
                  </a:lnTo>
                  <a:lnTo>
                    <a:pt x="306" y="36"/>
                  </a:lnTo>
                  <a:lnTo>
                    <a:pt x="308" y="33"/>
                  </a:lnTo>
                  <a:lnTo>
                    <a:pt x="309" y="27"/>
                  </a:lnTo>
                  <a:lnTo>
                    <a:pt x="309" y="23"/>
                  </a:lnTo>
                  <a:lnTo>
                    <a:pt x="309" y="19"/>
                  </a:lnTo>
                  <a:lnTo>
                    <a:pt x="305" y="12"/>
                  </a:lnTo>
                  <a:lnTo>
                    <a:pt x="300" y="5"/>
                  </a:lnTo>
                  <a:lnTo>
                    <a:pt x="297" y="2"/>
                  </a:lnTo>
                  <a:lnTo>
                    <a:pt x="293" y="1"/>
                  </a:lnTo>
                  <a:lnTo>
                    <a:pt x="289" y="0"/>
                  </a:lnTo>
                  <a:lnTo>
                    <a:pt x="284" y="0"/>
                  </a:lnTo>
                  <a:lnTo>
                    <a:pt x="280" y="1"/>
                  </a:lnTo>
                  <a:lnTo>
                    <a:pt x="276" y="4"/>
                  </a:lnTo>
                  <a:lnTo>
                    <a:pt x="276" y="4"/>
                  </a:lnTo>
                  <a:lnTo>
                    <a:pt x="257" y="17"/>
                  </a:lnTo>
                  <a:lnTo>
                    <a:pt x="240" y="31"/>
                  </a:lnTo>
                  <a:lnTo>
                    <a:pt x="223" y="47"/>
                  </a:lnTo>
                  <a:lnTo>
                    <a:pt x="207" y="64"/>
                  </a:lnTo>
                  <a:lnTo>
                    <a:pt x="192" y="81"/>
                  </a:lnTo>
                  <a:lnTo>
                    <a:pt x="178" y="98"/>
                  </a:lnTo>
                  <a:lnTo>
                    <a:pt x="165" y="116"/>
                  </a:lnTo>
                  <a:lnTo>
                    <a:pt x="152" y="136"/>
                  </a:lnTo>
                  <a:lnTo>
                    <a:pt x="152" y="136"/>
                  </a:lnTo>
                  <a:lnTo>
                    <a:pt x="126" y="178"/>
                  </a:lnTo>
                  <a:lnTo>
                    <a:pt x="113" y="201"/>
                  </a:lnTo>
                  <a:lnTo>
                    <a:pt x="100" y="225"/>
                  </a:lnTo>
                  <a:lnTo>
                    <a:pt x="88" y="250"/>
                  </a:lnTo>
                  <a:lnTo>
                    <a:pt x="77" y="274"/>
                  </a:lnTo>
                  <a:lnTo>
                    <a:pt x="70" y="299"/>
                  </a:lnTo>
                  <a:lnTo>
                    <a:pt x="63" y="322"/>
                  </a:lnTo>
                  <a:lnTo>
                    <a:pt x="63" y="322"/>
                  </a:lnTo>
                  <a:lnTo>
                    <a:pt x="58" y="342"/>
                  </a:lnTo>
                  <a:lnTo>
                    <a:pt x="53" y="363"/>
                  </a:lnTo>
                  <a:lnTo>
                    <a:pt x="38" y="405"/>
                  </a:lnTo>
                  <a:lnTo>
                    <a:pt x="30" y="425"/>
                  </a:lnTo>
                  <a:lnTo>
                    <a:pt x="25" y="446"/>
                  </a:lnTo>
                  <a:lnTo>
                    <a:pt x="20" y="467"/>
                  </a:lnTo>
                  <a:lnTo>
                    <a:pt x="17" y="489"/>
                  </a:lnTo>
                  <a:lnTo>
                    <a:pt x="17" y="489"/>
                  </a:lnTo>
                  <a:lnTo>
                    <a:pt x="16" y="510"/>
                  </a:lnTo>
                  <a:lnTo>
                    <a:pt x="12" y="533"/>
                  </a:lnTo>
                  <a:lnTo>
                    <a:pt x="4" y="580"/>
                  </a:lnTo>
                  <a:lnTo>
                    <a:pt x="0" y="605"/>
                  </a:lnTo>
                  <a:lnTo>
                    <a:pt x="0" y="629"/>
                  </a:lnTo>
                  <a:lnTo>
                    <a:pt x="0" y="641"/>
                  </a:lnTo>
                  <a:lnTo>
                    <a:pt x="2" y="651"/>
                  </a:lnTo>
                  <a:lnTo>
                    <a:pt x="3" y="662"/>
                  </a:lnTo>
                  <a:lnTo>
                    <a:pt x="7" y="672"/>
                  </a:lnTo>
                  <a:lnTo>
                    <a:pt x="7" y="672"/>
                  </a:lnTo>
                  <a:lnTo>
                    <a:pt x="9" y="677"/>
                  </a:lnTo>
                  <a:lnTo>
                    <a:pt x="12" y="681"/>
                  </a:lnTo>
                  <a:lnTo>
                    <a:pt x="16" y="685"/>
                  </a:lnTo>
                  <a:lnTo>
                    <a:pt x="20" y="686"/>
                  </a:lnTo>
                  <a:lnTo>
                    <a:pt x="20" y="686"/>
                  </a:lnTo>
                  <a:lnTo>
                    <a:pt x="24" y="689"/>
                  </a:lnTo>
                  <a:lnTo>
                    <a:pt x="26" y="692"/>
                  </a:lnTo>
                  <a:lnTo>
                    <a:pt x="32" y="693"/>
                  </a:lnTo>
                  <a:lnTo>
                    <a:pt x="36" y="693"/>
                  </a:lnTo>
                  <a:lnTo>
                    <a:pt x="36" y="693"/>
                  </a:lnTo>
                  <a:lnTo>
                    <a:pt x="70" y="694"/>
                  </a:lnTo>
                  <a:lnTo>
                    <a:pt x="105" y="697"/>
                  </a:lnTo>
                  <a:lnTo>
                    <a:pt x="139" y="701"/>
                  </a:lnTo>
                  <a:lnTo>
                    <a:pt x="173" y="705"/>
                  </a:lnTo>
                  <a:lnTo>
                    <a:pt x="173" y="705"/>
                  </a:lnTo>
                  <a:lnTo>
                    <a:pt x="221" y="706"/>
                  </a:lnTo>
                  <a:lnTo>
                    <a:pt x="268" y="706"/>
                  </a:lnTo>
                  <a:lnTo>
                    <a:pt x="317" y="707"/>
                  </a:lnTo>
                  <a:lnTo>
                    <a:pt x="340" y="709"/>
                  </a:lnTo>
                  <a:lnTo>
                    <a:pt x="364" y="711"/>
                  </a:lnTo>
                  <a:lnTo>
                    <a:pt x="364" y="711"/>
                  </a:lnTo>
                  <a:lnTo>
                    <a:pt x="402" y="714"/>
                  </a:lnTo>
                  <a:lnTo>
                    <a:pt x="438" y="716"/>
                  </a:lnTo>
                  <a:lnTo>
                    <a:pt x="475" y="719"/>
                  </a:lnTo>
                  <a:lnTo>
                    <a:pt x="512" y="719"/>
                  </a:lnTo>
                  <a:lnTo>
                    <a:pt x="585" y="720"/>
                  </a:lnTo>
                  <a:lnTo>
                    <a:pt x="659" y="720"/>
                  </a:lnTo>
                  <a:lnTo>
                    <a:pt x="659" y="720"/>
                  </a:lnTo>
                  <a:lnTo>
                    <a:pt x="733" y="720"/>
                  </a:lnTo>
                  <a:lnTo>
                    <a:pt x="806" y="719"/>
                  </a:lnTo>
                  <a:lnTo>
                    <a:pt x="843" y="719"/>
                  </a:lnTo>
                  <a:lnTo>
                    <a:pt x="879" y="716"/>
                  </a:lnTo>
                  <a:lnTo>
                    <a:pt x="916" y="714"/>
                  </a:lnTo>
                  <a:lnTo>
                    <a:pt x="954" y="711"/>
                  </a:lnTo>
                  <a:lnTo>
                    <a:pt x="954" y="711"/>
                  </a:lnTo>
                  <a:lnTo>
                    <a:pt x="977" y="709"/>
                  </a:lnTo>
                  <a:lnTo>
                    <a:pt x="1001" y="707"/>
                  </a:lnTo>
                  <a:lnTo>
                    <a:pt x="1049" y="706"/>
                  </a:lnTo>
                  <a:lnTo>
                    <a:pt x="1098" y="706"/>
                  </a:lnTo>
                  <a:lnTo>
                    <a:pt x="1145" y="705"/>
                  </a:lnTo>
                  <a:lnTo>
                    <a:pt x="1145" y="705"/>
                  </a:lnTo>
                  <a:lnTo>
                    <a:pt x="1179" y="701"/>
                  </a:lnTo>
                  <a:lnTo>
                    <a:pt x="1213" y="697"/>
                  </a:lnTo>
                  <a:lnTo>
                    <a:pt x="1248" y="694"/>
                  </a:lnTo>
                  <a:lnTo>
                    <a:pt x="1282" y="693"/>
                  </a:lnTo>
                  <a:lnTo>
                    <a:pt x="1282" y="693"/>
                  </a:lnTo>
                  <a:lnTo>
                    <a:pt x="1286" y="693"/>
                  </a:lnTo>
                  <a:lnTo>
                    <a:pt x="1291" y="692"/>
                  </a:lnTo>
                  <a:lnTo>
                    <a:pt x="1294" y="689"/>
                  </a:lnTo>
                  <a:lnTo>
                    <a:pt x="1298" y="686"/>
                  </a:lnTo>
                  <a:lnTo>
                    <a:pt x="1298" y="686"/>
                  </a:lnTo>
                  <a:lnTo>
                    <a:pt x="1302" y="685"/>
                  </a:lnTo>
                  <a:lnTo>
                    <a:pt x="1306" y="681"/>
                  </a:lnTo>
                  <a:lnTo>
                    <a:pt x="1308" y="677"/>
                  </a:lnTo>
                  <a:lnTo>
                    <a:pt x="1311" y="672"/>
                  </a:lnTo>
                  <a:lnTo>
                    <a:pt x="1311" y="672"/>
                  </a:lnTo>
                  <a:lnTo>
                    <a:pt x="1315" y="662"/>
                  </a:lnTo>
                  <a:lnTo>
                    <a:pt x="1316" y="651"/>
                  </a:lnTo>
                  <a:lnTo>
                    <a:pt x="1317" y="641"/>
                  </a:lnTo>
                  <a:lnTo>
                    <a:pt x="1317" y="629"/>
                  </a:lnTo>
                  <a:lnTo>
                    <a:pt x="1317" y="605"/>
                  </a:lnTo>
                  <a:lnTo>
                    <a:pt x="1314" y="580"/>
                  </a:lnTo>
                  <a:lnTo>
                    <a:pt x="1306" y="533"/>
                  </a:lnTo>
                  <a:lnTo>
                    <a:pt x="1302" y="510"/>
                  </a:lnTo>
                  <a:lnTo>
                    <a:pt x="1300" y="489"/>
                  </a:lnTo>
                  <a:lnTo>
                    <a:pt x="1300" y="489"/>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8" name="Freeform 923"/>
            <p:cNvSpPr>
              <a:spLocks noEditPoints="1"/>
            </p:cNvSpPr>
            <p:nvPr/>
          </p:nvSpPr>
          <p:spPr bwMode="auto">
            <a:xfrm>
              <a:off x="3565526" y="3633788"/>
              <a:ext cx="120650" cy="47625"/>
            </a:xfrm>
            <a:custGeom>
              <a:avLst/>
              <a:gdLst/>
              <a:ahLst/>
              <a:cxnLst>
                <a:cxn ang="0">
                  <a:pos x="300" y="30"/>
                </a:cxn>
                <a:cxn ang="0">
                  <a:pos x="298" y="21"/>
                </a:cxn>
                <a:cxn ang="0">
                  <a:pos x="294" y="14"/>
                </a:cxn>
                <a:cxn ang="0">
                  <a:pos x="280" y="8"/>
                </a:cxn>
                <a:cxn ang="0">
                  <a:pos x="274" y="8"/>
                </a:cxn>
                <a:cxn ang="0">
                  <a:pos x="214" y="3"/>
                </a:cxn>
                <a:cxn ang="0">
                  <a:pos x="94" y="0"/>
                </a:cxn>
                <a:cxn ang="0">
                  <a:pos x="34" y="0"/>
                </a:cxn>
                <a:cxn ang="0">
                  <a:pos x="27" y="1"/>
                </a:cxn>
                <a:cxn ang="0">
                  <a:pos x="18" y="1"/>
                </a:cxn>
                <a:cxn ang="0">
                  <a:pos x="9" y="5"/>
                </a:cxn>
                <a:cxn ang="0">
                  <a:pos x="2" y="12"/>
                </a:cxn>
                <a:cxn ang="0">
                  <a:pos x="0" y="22"/>
                </a:cxn>
                <a:cxn ang="0">
                  <a:pos x="1" y="41"/>
                </a:cxn>
                <a:cxn ang="0">
                  <a:pos x="7" y="76"/>
                </a:cxn>
                <a:cxn ang="0">
                  <a:pos x="14" y="92"/>
                </a:cxn>
                <a:cxn ang="0">
                  <a:pos x="18" y="95"/>
                </a:cxn>
                <a:cxn ang="0">
                  <a:pos x="28" y="103"/>
                </a:cxn>
                <a:cxn ang="0">
                  <a:pos x="48" y="109"/>
                </a:cxn>
                <a:cxn ang="0">
                  <a:pos x="95" y="112"/>
                </a:cxn>
                <a:cxn ang="0">
                  <a:pos x="121" y="114"/>
                </a:cxn>
                <a:cxn ang="0">
                  <a:pos x="201" y="119"/>
                </a:cxn>
                <a:cxn ang="0">
                  <a:pos x="242" y="116"/>
                </a:cxn>
                <a:cxn ang="0">
                  <a:pos x="280" y="109"/>
                </a:cxn>
                <a:cxn ang="0">
                  <a:pos x="285" y="107"/>
                </a:cxn>
                <a:cxn ang="0">
                  <a:pos x="294" y="101"/>
                </a:cxn>
                <a:cxn ang="0">
                  <a:pos x="300" y="86"/>
                </a:cxn>
                <a:cxn ang="0">
                  <a:pos x="303" y="63"/>
                </a:cxn>
                <a:cxn ang="0">
                  <a:pos x="300" y="30"/>
                </a:cxn>
                <a:cxn ang="0">
                  <a:pos x="121" y="68"/>
                </a:cxn>
                <a:cxn ang="0">
                  <a:pos x="87" y="64"/>
                </a:cxn>
                <a:cxn ang="0">
                  <a:pos x="53" y="60"/>
                </a:cxn>
                <a:cxn ang="0">
                  <a:pos x="49" y="56"/>
                </a:cxn>
                <a:cxn ang="0">
                  <a:pos x="47" y="46"/>
                </a:cxn>
                <a:cxn ang="0">
                  <a:pos x="205" y="48"/>
                </a:cxn>
                <a:cxn ang="0">
                  <a:pos x="257" y="52"/>
                </a:cxn>
                <a:cxn ang="0">
                  <a:pos x="257" y="67"/>
                </a:cxn>
                <a:cxn ang="0">
                  <a:pos x="223" y="69"/>
                </a:cxn>
                <a:cxn ang="0">
                  <a:pos x="155" y="71"/>
                </a:cxn>
                <a:cxn ang="0">
                  <a:pos x="121" y="68"/>
                </a:cxn>
              </a:cxnLst>
              <a:rect l="0" t="0" r="r" b="b"/>
              <a:pathLst>
                <a:path w="303" h="119">
                  <a:moveTo>
                    <a:pt x="300" y="30"/>
                  </a:moveTo>
                  <a:lnTo>
                    <a:pt x="300" y="30"/>
                  </a:lnTo>
                  <a:lnTo>
                    <a:pt x="300" y="25"/>
                  </a:lnTo>
                  <a:lnTo>
                    <a:pt x="298" y="21"/>
                  </a:lnTo>
                  <a:lnTo>
                    <a:pt x="297" y="18"/>
                  </a:lnTo>
                  <a:lnTo>
                    <a:pt x="294" y="14"/>
                  </a:lnTo>
                  <a:lnTo>
                    <a:pt x="287" y="10"/>
                  </a:lnTo>
                  <a:lnTo>
                    <a:pt x="280" y="8"/>
                  </a:lnTo>
                  <a:lnTo>
                    <a:pt x="280" y="8"/>
                  </a:lnTo>
                  <a:lnTo>
                    <a:pt x="274" y="8"/>
                  </a:lnTo>
                  <a:lnTo>
                    <a:pt x="274" y="8"/>
                  </a:lnTo>
                  <a:lnTo>
                    <a:pt x="214" y="3"/>
                  </a:lnTo>
                  <a:lnTo>
                    <a:pt x="154" y="1"/>
                  </a:lnTo>
                  <a:lnTo>
                    <a:pt x="94" y="0"/>
                  </a:lnTo>
                  <a:lnTo>
                    <a:pt x="34" y="0"/>
                  </a:lnTo>
                  <a:lnTo>
                    <a:pt x="34" y="0"/>
                  </a:lnTo>
                  <a:lnTo>
                    <a:pt x="27" y="1"/>
                  </a:lnTo>
                  <a:lnTo>
                    <a:pt x="27" y="1"/>
                  </a:lnTo>
                  <a:lnTo>
                    <a:pt x="22" y="0"/>
                  </a:lnTo>
                  <a:lnTo>
                    <a:pt x="18" y="1"/>
                  </a:lnTo>
                  <a:lnTo>
                    <a:pt x="13" y="3"/>
                  </a:lnTo>
                  <a:lnTo>
                    <a:pt x="9" y="5"/>
                  </a:lnTo>
                  <a:lnTo>
                    <a:pt x="5" y="8"/>
                  </a:lnTo>
                  <a:lnTo>
                    <a:pt x="2" y="12"/>
                  </a:lnTo>
                  <a:lnTo>
                    <a:pt x="1" y="17"/>
                  </a:lnTo>
                  <a:lnTo>
                    <a:pt x="0" y="22"/>
                  </a:lnTo>
                  <a:lnTo>
                    <a:pt x="0" y="22"/>
                  </a:lnTo>
                  <a:lnTo>
                    <a:pt x="1" y="41"/>
                  </a:lnTo>
                  <a:lnTo>
                    <a:pt x="2" y="58"/>
                  </a:lnTo>
                  <a:lnTo>
                    <a:pt x="7" y="76"/>
                  </a:lnTo>
                  <a:lnTo>
                    <a:pt x="10" y="84"/>
                  </a:lnTo>
                  <a:lnTo>
                    <a:pt x="14" y="92"/>
                  </a:lnTo>
                  <a:lnTo>
                    <a:pt x="14" y="92"/>
                  </a:lnTo>
                  <a:lnTo>
                    <a:pt x="18" y="95"/>
                  </a:lnTo>
                  <a:lnTo>
                    <a:pt x="23" y="99"/>
                  </a:lnTo>
                  <a:lnTo>
                    <a:pt x="28" y="103"/>
                  </a:lnTo>
                  <a:lnTo>
                    <a:pt x="34" y="106"/>
                  </a:lnTo>
                  <a:lnTo>
                    <a:pt x="48" y="109"/>
                  </a:lnTo>
                  <a:lnTo>
                    <a:pt x="64" y="111"/>
                  </a:lnTo>
                  <a:lnTo>
                    <a:pt x="95" y="112"/>
                  </a:lnTo>
                  <a:lnTo>
                    <a:pt x="121" y="114"/>
                  </a:lnTo>
                  <a:lnTo>
                    <a:pt x="121" y="114"/>
                  </a:lnTo>
                  <a:lnTo>
                    <a:pt x="161" y="116"/>
                  </a:lnTo>
                  <a:lnTo>
                    <a:pt x="201" y="119"/>
                  </a:lnTo>
                  <a:lnTo>
                    <a:pt x="221" y="118"/>
                  </a:lnTo>
                  <a:lnTo>
                    <a:pt x="242" y="116"/>
                  </a:lnTo>
                  <a:lnTo>
                    <a:pt x="261" y="114"/>
                  </a:lnTo>
                  <a:lnTo>
                    <a:pt x="280" y="109"/>
                  </a:lnTo>
                  <a:lnTo>
                    <a:pt x="280" y="109"/>
                  </a:lnTo>
                  <a:lnTo>
                    <a:pt x="285" y="107"/>
                  </a:lnTo>
                  <a:lnTo>
                    <a:pt x="290" y="105"/>
                  </a:lnTo>
                  <a:lnTo>
                    <a:pt x="294" y="101"/>
                  </a:lnTo>
                  <a:lnTo>
                    <a:pt x="297" y="97"/>
                  </a:lnTo>
                  <a:lnTo>
                    <a:pt x="300" y="86"/>
                  </a:lnTo>
                  <a:lnTo>
                    <a:pt x="302" y="75"/>
                  </a:lnTo>
                  <a:lnTo>
                    <a:pt x="303" y="63"/>
                  </a:lnTo>
                  <a:lnTo>
                    <a:pt x="302" y="51"/>
                  </a:lnTo>
                  <a:lnTo>
                    <a:pt x="300" y="30"/>
                  </a:lnTo>
                  <a:lnTo>
                    <a:pt x="300" y="30"/>
                  </a:lnTo>
                  <a:close/>
                  <a:moveTo>
                    <a:pt x="121" y="68"/>
                  </a:moveTo>
                  <a:lnTo>
                    <a:pt x="121" y="68"/>
                  </a:lnTo>
                  <a:lnTo>
                    <a:pt x="87" y="64"/>
                  </a:lnTo>
                  <a:lnTo>
                    <a:pt x="53" y="60"/>
                  </a:lnTo>
                  <a:lnTo>
                    <a:pt x="53" y="60"/>
                  </a:lnTo>
                  <a:lnTo>
                    <a:pt x="51" y="59"/>
                  </a:lnTo>
                  <a:lnTo>
                    <a:pt x="49" y="56"/>
                  </a:lnTo>
                  <a:lnTo>
                    <a:pt x="47" y="46"/>
                  </a:lnTo>
                  <a:lnTo>
                    <a:pt x="47" y="46"/>
                  </a:lnTo>
                  <a:lnTo>
                    <a:pt x="153" y="47"/>
                  </a:lnTo>
                  <a:lnTo>
                    <a:pt x="205" y="48"/>
                  </a:lnTo>
                  <a:lnTo>
                    <a:pt x="257" y="52"/>
                  </a:lnTo>
                  <a:lnTo>
                    <a:pt x="257" y="52"/>
                  </a:lnTo>
                  <a:lnTo>
                    <a:pt x="257" y="59"/>
                  </a:lnTo>
                  <a:lnTo>
                    <a:pt x="257" y="67"/>
                  </a:lnTo>
                  <a:lnTo>
                    <a:pt x="257" y="67"/>
                  </a:lnTo>
                  <a:lnTo>
                    <a:pt x="223" y="69"/>
                  </a:lnTo>
                  <a:lnTo>
                    <a:pt x="189" y="71"/>
                  </a:lnTo>
                  <a:lnTo>
                    <a:pt x="155" y="71"/>
                  </a:lnTo>
                  <a:lnTo>
                    <a:pt x="121" y="68"/>
                  </a:lnTo>
                  <a:lnTo>
                    <a:pt x="121" y="68"/>
                  </a:lnTo>
                  <a:close/>
                </a:path>
              </a:pathLst>
            </a:custGeom>
            <a:grpFill/>
            <a:ln w="9525">
              <a:noFill/>
              <a:round/>
            </a:ln>
          </p:spPr>
          <p:txBody>
            <a:bodyPr vert="horz" wrap="square" lIns="121920" tIns="60960" rIns="121920" bIns="60960" numCol="1" anchor="t" anchorCtr="0" compatLnSpc="1"/>
            <a:lstStyle/>
            <a:p>
              <a:endParaRPr lang="zh-CN" altLang="en-US" sz="2400"/>
            </a:p>
          </p:txBody>
        </p:sp>
      </p:grpSp>
      <p:grpSp>
        <p:nvGrpSpPr>
          <p:cNvPr id="61" name="组合 60"/>
          <p:cNvGrpSpPr/>
          <p:nvPr/>
        </p:nvGrpSpPr>
        <p:grpSpPr>
          <a:xfrm>
            <a:off x="1317258" y="2109943"/>
            <a:ext cx="3327636" cy="1225333"/>
            <a:chOff x="1279158" y="2671843"/>
            <a:chExt cx="3327636" cy="1225333"/>
          </a:xfrm>
        </p:grpSpPr>
        <p:sp>
          <p:nvSpPr>
            <p:cNvPr id="59" name="矩形 58"/>
            <p:cNvSpPr/>
            <p:nvPr/>
          </p:nvSpPr>
          <p:spPr>
            <a:xfrm>
              <a:off x="1279158" y="3140046"/>
              <a:ext cx="3327636" cy="757130"/>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60" name="矩形 59"/>
            <p:cNvSpPr/>
            <p:nvPr/>
          </p:nvSpPr>
          <p:spPr>
            <a:xfrm>
              <a:off x="1279158" y="2671843"/>
              <a:ext cx="2241974" cy="516103"/>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grpSp>
        <p:nvGrpSpPr>
          <p:cNvPr id="62" name="组合 61"/>
          <p:cNvGrpSpPr/>
          <p:nvPr/>
        </p:nvGrpSpPr>
        <p:grpSpPr>
          <a:xfrm>
            <a:off x="1317258" y="4089856"/>
            <a:ext cx="3327636" cy="1225333"/>
            <a:chOff x="1279158" y="2671843"/>
            <a:chExt cx="3327636" cy="1225333"/>
          </a:xfrm>
        </p:grpSpPr>
        <p:sp>
          <p:nvSpPr>
            <p:cNvPr id="63" name="矩形 62"/>
            <p:cNvSpPr/>
            <p:nvPr/>
          </p:nvSpPr>
          <p:spPr>
            <a:xfrm>
              <a:off x="1279158" y="3140046"/>
              <a:ext cx="3327636" cy="757130"/>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64" name="矩形 63"/>
            <p:cNvSpPr/>
            <p:nvPr/>
          </p:nvSpPr>
          <p:spPr>
            <a:xfrm>
              <a:off x="1279158" y="2671843"/>
              <a:ext cx="2241974" cy="516103"/>
            </a:xfrm>
            <a:prstGeom prst="rect">
              <a:avLst/>
            </a:prstGeom>
          </p:spPr>
          <p:txBody>
            <a:bodyPr wrap="square">
              <a:spAutoFit/>
              <a:scene3d>
                <a:camera prst="orthographicFront"/>
                <a:lightRig rig="threePt" dir="t"/>
              </a:scene3d>
              <a:sp3d contourW="12700"/>
            </a:bodyPr>
            <a:lstStyle/>
            <a:p>
              <a:pPr algn="just">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grpSp>
        <p:nvGrpSpPr>
          <p:cNvPr id="65" name="组合 64"/>
          <p:cNvGrpSpPr/>
          <p:nvPr/>
        </p:nvGrpSpPr>
        <p:grpSpPr>
          <a:xfrm>
            <a:off x="7473608" y="2109943"/>
            <a:ext cx="3327636" cy="1225333"/>
            <a:chOff x="1279158" y="2671843"/>
            <a:chExt cx="3327636" cy="1225333"/>
          </a:xfrm>
        </p:grpSpPr>
        <p:sp>
          <p:nvSpPr>
            <p:cNvPr id="66" name="矩形 65"/>
            <p:cNvSpPr/>
            <p:nvPr/>
          </p:nvSpPr>
          <p:spPr>
            <a:xfrm>
              <a:off x="1279158" y="3140046"/>
              <a:ext cx="3327636" cy="757130"/>
            </a:xfrm>
            <a:prstGeom prst="rect">
              <a:avLst/>
            </a:prstGeom>
          </p:spPr>
          <p:txBody>
            <a:bodyPr wrap="square">
              <a:spAutoFit/>
              <a:scene3d>
                <a:camera prst="orthographicFront"/>
                <a:lightRig rig="threePt" dir="t"/>
              </a:scene3d>
              <a:sp3d contourW="12700"/>
            </a:bodyPr>
            <a:lstStyle/>
            <a:p>
              <a:pPr algn="r">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67" name="矩形 66"/>
            <p:cNvSpPr/>
            <p:nvPr/>
          </p:nvSpPr>
          <p:spPr>
            <a:xfrm>
              <a:off x="2364820" y="2671843"/>
              <a:ext cx="2241974" cy="53553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grpSp>
        <p:nvGrpSpPr>
          <p:cNvPr id="68" name="组合 67"/>
          <p:cNvGrpSpPr/>
          <p:nvPr/>
        </p:nvGrpSpPr>
        <p:grpSpPr>
          <a:xfrm>
            <a:off x="7473608" y="4089856"/>
            <a:ext cx="3327636" cy="1225333"/>
            <a:chOff x="1279158" y="2671843"/>
            <a:chExt cx="3327636" cy="1225333"/>
          </a:xfrm>
        </p:grpSpPr>
        <p:sp>
          <p:nvSpPr>
            <p:cNvPr id="69" name="矩形 68"/>
            <p:cNvSpPr/>
            <p:nvPr/>
          </p:nvSpPr>
          <p:spPr>
            <a:xfrm>
              <a:off x="1279158" y="3140046"/>
              <a:ext cx="3327636" cy="757130"/>
            </a:xfrm>
            <a:prstGeom prst="rect">
              <a:avLst/>
            </a:prstGeom>
          </p:spPr>
          <p:txBody>
            <a:bodyPr wrap="square">
              <a:spAutoFit/>
              <a:scene3d>
                <a:camera prst="orthographicFront"/>
                <a:lightRig rig="threePt" dir="t"/>
              </a:scene3d>
              <a:sp3d contourW="12700"/>
            </a:bodyPr>
            <a:lstStyle/>
            <a:p>
              <a:pPr algn="r">
                <a:lnSpc>
                  <a:spcPct val="120000"/>
                </a:lnSpc>
              </a:pPr>
              <a:r>
                <a:rPr lang="zh-CN" altLang="en-US" dirty="0">
                  <a:solidFill>
                    <a:schemeClr val="bg1"/>
                  </a:solidFill>
                  <a:latin typeface="汉仪喵魂体W" panose="00020600040101010101" pitchFamily="18" charset="-122"/>
                  <a:ea typeface="汉仪喵魂体W" panose="00020600040101010101" pitchFamily="18" charset="-122"/>
                </a:rPr>
                <a:t>用户可以在投影仪或者计算机上进行演示也可以将演示文稿打印出来</a:t>
              </a:r>
            </a:p>
          </p:txBody>
        </p:sp>
        <p:sp>
          <p:nvSpPr>
            <p:cNvPr id="70" name="矩形 69"/>
            <p:cNvSpPr/>
            <p:nvPr/>
          </p:nvSpPr>
          <p:spPr>
            <a:xfrm>
              <a:off x="2364820" y="2671843"/>
              <a:ext cx="2241974" cy="53553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b="1" dirty="0">
                  <a:solidFill>
                    <a:schemeClr val="bg1"/>
                  </a:solidFill>
                  <a:latin typeface="汉仪喵魂体W" panose="00020600040101010101" pitchFamily="18" charset="-122"/>
                  <a:ea typeface="汉仪喵魂体W" panose="00020600040101010101" pitchFamily="18" charset="-122"/>
                </a:rPr>
                <a:t>标题文字添加</a:t>
              </a:r>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par>
                          <p:cTn id="9" fill="hold">
                            <p:stCondLst>
                              <p:cond delay="500"/>
                            </p:stCondLst>
                            <p:childTnLst>
                              <p:par>
                                <p:cTn id="10" presetID="31"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par>
                          <p:cTn id="16" fill="hold">
                            <p:stCondLst>
                              <p:cond delay="1500"/>
                            </p:stCondLst>
                            <p:childTnLst>
                              <p:par>
                                <p:cTn id="17" presetID="12" presetClass="entr" presetSubtype="8" fill="hold" nodeType="after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p:tgtEl>
                                          <p:spTgt spid="61"/>
                                        </p:tgtEl>
                                        <p:attrNameLst>
                                          <p:attrName>ppt_x</p:attrName>
                                        </p:attrNameLst>
                                      </p:cBhvr>
                                      <p:tavLst>
                                        <p:tav tm="0">
                                          <p:val>
                                            <p:strVal val="#ppt_x-#ppt_w*1.125000"/>
                                          </p:val>
                                        </p:tav>
                                        <p:tav tm="100000">
                                          <p:val>
                                            <p:strVal val="#ppt_x"/>
                                          </p:val>
                                        </p:tav>
                                      </p:tavLst>
                                    </p:anim>
                                    <p:animEffect transition="in" filter="wipe(right)">
                                      <p:cBhvr>
                                        <p:cTn id="20" dur="500"/>
                                        <p:tgtEl>
                                          <p:spTgt spid="61"/>
                                        </p:tgtEl>
                                      </p:cBhvr>
                                    </p:animEffect>
                                  </p:childTnLst>
                                </p:cTn>
                              </p:par>
                            </p:childTnLst>
                          </p:cTn>
                        </p:par>
                        <p:par>
                          <p:cTn id="21" fill="hold">
                            <p:stCondLst>
                              <p:cond delay="2000"/>
                            </p:stCondLst>
                            <p:childTnLst>
                              <p:par>
                                <p:cTn id="22" presetID="12" presetClass="entr" presetSubtype="8" fill="hold" nodeType="after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additive="base">
                                        <p:cTn id="24" dur="500"/>
                                        <p:tgtEl>
                                          <p:spTgt spid="62"/>
                                        </p:tgtEl>
                                        <p:attrNameLst>
                                          <p:attrName>ppt_x</p:attrName>
                                        </p:attrNameLst>
                                      </p:cBhvr>
                                      <p:tavLst>
                                        <p:tav tm="0">
                                          <p:val>
                                            <p:strVal val="#ppt_x-#ppt_w*1.125000"/>
                                          </p:val>
                                        </p:tav>
                                        <p:tav tm="100000">
                                          <p:val>
                                            <p:strVal val="#ppt_x"/>
                                          </p:val>
                                        </p:tav>
                                      </p:tavLst>
                                    </p:anim>
                                    <p:animEffect transition="in" filter="wipe(right)">
                                      <p:cBhvr>
                                        <p:cTn id="25" dur="500"/>
                                        <p:tgtEl>
                                          <p:spTgt spid="62"/>
                                        </p:tgtEl>
                                      </p:cBhvr>
                                    </p:animEffect>
                                  </p:childTnLst>
                                </p:cTn>
                              </p:par>
                            </p:childTnLst>
                          </p:cTn>
                        </p:par>
                        <p:par>
                          <p:cTn id="26" fill="hold">
                            <p:stCondLst>
                              <p:cond delay="2500"/>
                            </p:stCondLst>
                            <p:childTnLst>
                              <p:par>
                                <p:cTn id="27" presetID="12" presetClass="entr" presetSubtype="2" fill="hold" nodeType="after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p:tgtEl>
                                          <p:spTgt spid="65"/>
                                        </p:tgtEl>
                                        <p:attrNameLst>
                                          <p:attrName>ppt_x</p:attrName>
                                        </p:attrNameLst>
                                      </p:cBhvr>
                                      <p:tavLst>
                                        <p:tav tm="0">
                                          <p:val>
                                            <p:strVal val="#ppt_x+#ppt_w*1.125000"/>
                                          </p:val>
                                        </p:tav>
                                        <p:tav tm="100000">
                                          <p:val>
                                            <p:strVal val="#ppt_x"/>
                                          </p:val>
                                        </p:tav>
                                      </p:tavLst>
                                    </p:anim>
                                    <p:animEffect transition="in" filter="wipe(left)">
                                      <p:cBhvr>
                                        <p:cTn id="30" dur="500"/>
                                        <p:tgtEl>
                                          <p:spTgt spid="65"/>
                                        </p:tgtEl>
                                      </p:cBhvr>
                                    </p:animEffect>
                                  </p:childTnLst>
                                </p:cTn>
                              </p:par>
                            </p:childTnLst>
                          </p:cTn>
                        </p:par>
                        <p:par>
                          <p:cTn id="31" fill="hold">
                            <p:stCondLst>
                              <p:cond delay="3000"/>
                            </p:stCondLst>
                            <p:childTnLst>
                              <p:par>
                                <p:cTn id="32" presetID="12" presetClass="entr" presetSubtype="2" fill="hold" nodeType="afterEffect">
                                  <p:stCondLst>
                                    <p:cond delay="0"/>
                                  </p:stCondLst>
                                  <p:childTnLst>
                                    <p:set>
                                      <p:cBhvr>
                                        <p:cTn id="33" dur="1" fill="hold">
                                          <p:stCondLst>
                                            <p:cond delay="0"/>
                                          </p:stCondLst>
                                        </p:cTn>
                                        <p:tgtEl>
                                          <p:spTgt spid="68"/>
                                        </p:tgtEl>
                                        <p:attrNameLst>
                                          <p:attrName>style.visibility</p:attrName>
                                        </p:attrNameLst>
                                      </p:cBhvr>
                                      <p:to>
                                        <p:strVal val="visible"/>
                                      </p:to>
                                    </p:set>
                                    <p:anim calcmode="lin" valueType="num">
                                      <p:cBhvr additive="base">
                                        <p:cTn id="34" dur="500"/>
                                        <p:tgtEl>
                                          <p:spTgt spid="68"/>
                                        </p:tgtEl>
                                        <p:attrNameLst>
                                          <p:attrName>ppt_x</p:attrName>
                                        </p:attrNameLst>
                                      </p:cBhvr>
                                      <p:tavLst>
                                        <p:tav tm="0">
                                          <p:val>
                                            <p:strVal val="#ppt_x+#ppt_w*1.125000"/>
                                          </p:val>
                                        </p:tav>
                                        <p:tav tm="100000">
                                          <p:val>
                                            <p:strVal val="#ppt_x"/>
                                          </p:val>
                                        </p:tav>
                                      </p:tavLst>
                                    </p:anim>
                                    <p:animEffect transition="in" filter="wipe(left)">
                                      <p:cBhvr>
                                        <p:cTn id="3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124379" y="1268413"/>
            <a:ext cx="882495" cy="1583183"/>
          </a:xfrm>
          <a:prstGeom prst="rect">
            <a:avLst/>
          </a:prstGeom>
        </p:spPr>
      </p:pic>
      <p:pic>
        <p:nvPicPr>
          <p:cNvPr id="3" name="图片 2"/>
          <p:cNvPicPr>
            <a:picLocks noChangeAspect="1"/>
          </p:cNvPicPr>
          <p:nvPr/>
        </p:nvPicPr>
        <p:blipFill>
          <a:blip r:embed="rId4"/>
          <a:stretch>
            <a:fillRect/>
          </a:stretch>
        </p:blipFill>
        <p:spPr>
          <a:xfrm>
            <a:off x="1219113" y="3866880"/>
            <a:ext cx="1045864" cy="1354137"/>
          </a:xfrm>
          <a:prstGeom prst="rect">
            <a:avLst/>
          </a:prstGeom>
        </p:spPr>
      </p:pic>
      <p:pic>
        <p:nvPicPr>
          <p:cNvPr id="4" name="图片 3"/>
          <p:cNvPicPr>
            <a:picLocks noChangeAspect="1"/>
          </p:cNvPicPr>
          <p:nvPr/>
        </p:nvPicPr>
        <p:blipFill>
          <a:blip r:embed="rId5"/>
          <a:stretch>
            <a:fillRect/>
          </a:stretch>
        </p:blipFill>
        <p:spPr>
          <a:xfrm>
            <a:off x="2533338" y="1441619"/>
            <a:ext cx="1389944" cy="1185694"/>
          </a:xfrm>
          <a:prstGeom prst="rect">
            <a:avLst/>
          </a:prstGeom>
        </p:spPr>
      </p:pic>
      <p:pic>
        <p:nvPicPr>
          <p:cNvPr id="5" name="图片 4"/>
          <p:cNvPicPr>
            <a:picLocks noChangeAspect="1"/>
          </p:cNvPicPr>
          <p:nvPr/>
        </p:nvPicPr>
        <p:blipFill>
          <a:blip r:embed="rId6"/>
          <a:stretch>
            <a:fillRect/>
          </a:stretch>
        </p:blipFill>
        <p:spPr>
          <a:xfrm>
            <a:off x="2740452" y="4249736"/>
            <a:ext cx="1302179" cy="1449387"/>
          </a:xfrm>
          <a:prstGeom prst="rect">
            <a:avLst/>
          </a:prstGeom>
        </p:spPr>
      </p:pic>
      <p:pic>
        <p:nvPicPr>
          <p:cNvPr id="6" name="图片 5"/>
          <p:cNvPicPr>
            <a:picLocks noChangeAspect="1"/>
          </p:cNvPicPr>
          <p:nvPr/>
        </p:nvPicPr>
        <p:blipFill>
          <a:blip r:embed="rId7"/>
          <a:stretch>
            <a:fillRect/>
          </a:stretch>
        </p:blipFill>
        <p:spPr>
          <a:xfrm>
            <a:off x="2740452" y="3206983"/>
            <a:ext cx="436104" cy="450394"/>
          </a:xfrm>
          <a:prstGeom prst="rect">
            <a:avLst/>
          </a:prstGeom>
        </p:spPr>
      </p:pic>
      <p:pic>
        <p:nvPicPr>
          <p:cNvPr id="7" name="图片 6"/>
          <p:cNvPicPr>
            <a:picLocks noChangeAspect="1"/>
          </p:cNvPicPr>
          <p:nvPr/>
        </p:nvPicPr>
        <p:blipFill>
          <a:blip r:embed="rId8"/>
          <a:stretch>
            <a:fillRect/>
          </a:stretch>
        </p:blipFill>
        <p:spPr>
          <a:xfrm>
            <a:off x="4449746" y="1685216"/>
            <a:ext cx="710850" cy="698500"/>
          </a:xfrm>
          <a:prstGeom prst="rect">
            <a:avLst/>
          </a:prstGeom>
        </p:spPr>
      </p:pic>
      <p:pic>
        <p:nvPicPr>
          <p:cNvPr id="8" name="图片 7"/>
          <p:cNvPicPr>
            <a:picLocks noChangeAspect="1"/>
          </p:cNvPicPr>
          <p:nvPr/>
        </p:nvPicPr>
        <p:blipFill>
          <a:blip r:embed="rId9"/>
          <a:stretch>
            <a:fillRect/>
          </a:stretch>
        </p:blipFill>
        <p:spPr>
          <a:xfrm>
            <a:off x="7499892" y="1596316"/>
            <a:ext cx="825094" cy="876300"/>
          </a:xfrm>
          <a:prstGeom prst="rect">
            <a:avLst/>
          </a:prstGeom>
        </p:spPr>
      </p:pic>
      <p:pic>
        <p:nvPicPr>
          <p:cNvPr id="9" name="图片 8"/>
          <p:cNvPicPr>
            <a:picLocks noChangeAspect="1"/>
          </p:cNvPicPr>
          <p:nvPr/>
        </p:nvPicPr>
        <p:blipFill>
          <a:blip r:embed="rId10"/>
          <a:stretch>
            <a:fillRect/>
          </a:stretch>
        </p:blipFill>
        <p:spPr>
          <a:xfrm>
            <a:off x="8902143" y="2603500"/>
            <a:ext cx="418894" cy="381000"/>
          </a:xfrm>
          <a:prstGeom prst="rect">
            <a:avLst/>
          </a:prstGeom>
        </p:spPr>
      </p:pic>
      <p:pic>
        <p:nvPicPr>
          <p:cNvPr id="11" name="图片 10"/>
          <p:cNvPicPr>
            <a:picLocks noChangeAspect="1"/>
          </p:cNvPicPr>
          <p:nvPr/>
        </p:nvPicPr>
        <p:blipFill>
          <a:blip r:embed="rId11"/>
          <a:stretch>
            <a:fillRect/>
          </a:stretch>
        </p:blipFill>
        <p:spPr>
          <a:xfrm>
            <a:off x="8451834" y="3480478"/>
            <a:ext cx="896134" cy="2218645"/>
          </a:xfrm>
          <a:prstGeom prst="rect">
            <a:avLst/>
          </a:prstGeom>
        </p:spPr>
      </p:pic>
      <p:pic>
        <p:nvPicPr>
          <p:cNvPr id="13" name="图片 12"/>
          <p:cNvPicPr>
            <a:picLocks noChangeAspect="1"/>
          </p:cNvPicPr>
          <p:nvPr/>
        </p:nvPicPr>
        <p:blipFill>
          <a:blip r:embed="rId12"/>
          <a:stretch>
            <a:fillRect/>
          </a:stretch>
        </p:blipFill>
        <p:spPr>
          <a:xfrm>
            <a:off x="9972746" y="3206983"/>
            <a:ext cx="496492" cy="582380"/>
          </a:xfrm>
          <a:prstGeom prst="rect">
            <a:avLst/>
          </a:prstGeom>
        </p:spPr>
      </p:pic>
      <p:sp>
        <p:nvSpPr>
          <p:cNvPr id="14" name="文本框 13"/>
          <p:cNvSpPr txBox="1"/>
          <p:nvPr/>
        </p:nvSpPr>
        <p:spPr>
          <a:xfrm>
            <a:off x="3541454" y="2611096"/>
            <a:ext cx="5109092" cy="1323439"/>
          </a:xfrm>
          <a:prstGeom prst="rect">
            <a:avLst/>
          </a:prstGeom>
          <a:noFill/>
        </p:spPr>
        <p:txBody>
          <a:bodyPr wrap="none" rtlCol="0">
            <a:spAutoFit/>
          </a:bodyPr>
          <a:lstStyle/>
          <a:p>
            <a:pPr algn="ctr"/>
            <a:r>
              <a:rPr lang="zh-CN" altLang="en-US" sz="8000" dirty="0">
                <a:solidFill>
                  <a:schemeClr val="bg1"/>
                </a:solidFill>
                <a:latin typeface="汉仪喵魂体W" panose="00020600040101010101" pitchFamily="18" charset="-122"/>
                <a:ea typeface="汉仪喵魂体W" panose="00020600040101010101" pitchFamily="18" charset="-122"/>
              </a:rPr>
              <a:t>感谢您的观看</a:t>
            </a:r>
          </a:p>
        </p:txBody>
      </p:sp>
      <p:sp>
        <p:nvSpPr>
          <p:cNvPr id="15" name="文本框 14"/>
          <p:cNvSpPr txBox="1"/>
          <p:nvPr/>
        </p:nvSpPr>
        <p:spPr>
          <a:xfrm>
            <a:off x="3601668" y="3946156"/>
            <a:ext cx="4988664" cy="478336"/>
          </a:xfrm>
          <a:prstGeom prst="rect">
            <a:avLst/>
          </a:prstGeom>
          <a:noFill/>
        </p:spPr>
        <p:txBody>
          <a:bodyPr wrap="square" rtlCol="0">
            <a:spAutoFit/>
            <a:scene3d>
              <a:camera prst="orthographicFront"/>
              <a:lightRig rig="threePt" dir="t"/>
            </a:scene3d>
            <a:sp3d contourW="12700"/>
          </a:bodyPr>
          <a:lstStyle/>
          <a:p>
            <a:pPr algn="ctr">
              <a:lnSpc>
                <a:spcPct val="114000"/>
              </a:lnSpc>
            </a:pPr>
            <a:r>
              <a:rPr lang="en-US" altLang="zh-CN" sz="1100" dirty="0">
                <a:solidFill>
                  <a:schemeClr val="bg1"/>
                </a:solidFill>
                <a:latin typeface="+mj-ea"/>
                <a:ea typeface="+mj-ea"/>
              </a:rPr>
              <a:t>The user can demonstrate on a projector or computer, or print the presentation and make it into a film to be used in a wider field</a:t>
            </a:r>
          </a:p>
        </p:txBody>
      </p:sp>
      <p:grpSp>
        <p:nvGrpSpPr>
          <p:cNvPr id="16" name="Group 4"/>
          <p:cNvGrpSpPr>
            <a:grpSpLocks noChangeAspect="1"/>
          </p:cNvGrpSpPr>
          <p:nvPr/>
        </p:nvGrpSpPr>
        <p:grpSpPr bwMode="auto">
          <a:xfrm>
            <a:off x="9828213" y="1293813"/>
            <a:ext cx="1157287" cy="1309687"/>
            <a:chOff x="6191" y="815"/>
            <a:chExt cx="729" cy="825"/>
          </a:xfrm>
        </p:grpSpPr>
        <p:sp>
          <p:nvSpPr>
            <p:cNvPr id="17" name="AutoShape 3"/>
            <p:cNvSpPr>
              <a:spLocks noChangeAspect="1" noChangeArrowheads="1" noTextEdit="1"/>
            </p:cNvSpPr>
            <p:nvPr/>
          </p:nvSpPr>
          <p:spPr bwMode="auto">
            <a:xfrm>
              <a:off x="6191" y="815"/>
              <a:ext cx="729"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8" name="Freeform 5"/>
            <p:cNvSpPr/>
            <p:nvPr/>
          </p:nvSpPr>
          <p:spPr bwMode="auto">
            <a:xfrm>
              <a:off x="6178" y="776"/>
              <a:ext cx="742" cy="731"/>
            </a:xfrm>
            <a:custGeom>
              <a:avLst/>
              <a:gdLst>
                <a:gd name="T0" fmla="*/ 159 w 229"/>
                <a:gd name="T1" fmla="*/ 23 h 226"/>
                <a:gd name="T2" fmla="*/ 26 w 229"/>
                <a:gd name="T3" fmla="*/ 61 h 226"/>
                <a:gd name="T4" fmla="*/ 56 w 229"/>
                <a:gd name="T5" fmla="*/ 197 h 226"/>
                <a:gd name="T6" fmla="*/ 195 w 229"/>
                <a:gd name="T7" fmla="*/ 172 h 226"/>
                <a:gd name="T8" fmla="*/ 159 w 229"/>
                <a:gd name="T9" fmla="*/ 23 h 226"/>
                <a:gd name="T10" fmla="*/ 153 w 229"/>
                <a:gd name="T11" fmla="*/ 33 h 226"/>
                <a:gd name="T12" fmla="*/ 188 w 229"/>
                <a:gd name="T13" fmla="*/ 161 h 226"/>
                <a:gd name="T14" fmla="*/ 62 w 229"/>
                <a:gd name="T15" fmla="*/ 187 h 226"/>
                <a:gd name="T16" fmla="*/ 34 w 229"/>
                <a:gd name="T17" fmla="*/ 72 h 226"/>
                <a:gd name="T18" fmla="*/ 153 w 229"/>
                <a:gd name="T19" fmla="*/ 33 h 226"/>
                <a:gd name="T20" fmla="*/ 159 w 229"/>
                <a:gd name="T21" fmla="*/ 23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9" h="226">
                  <a:moveTo>
                    <a:pt x="159" y="23"/>
                  </a:moveTo>
                  <a:cubicBezTo>
                    <a:pt x="107" y="0"/>
                    <a:pt x="56" y="8"/>
                    <a:pt x="26" y="61"/>
                  </a:cubicBezTo>
                  <a:cubicBezTo>
                    <a:pt x="0" y="107"/>
                    <a:pt x="11" y="168"/>
                    <a:pt x="56" y="197"/>
                  </a:cubicBezTo>
                  <a:cubicBezTo>
                    <a:pt x="100" y="226"/>
                    <a:pt x="164" y="213"/>
                    <a:pt x="195" y="172"/>
                  </a:cubicBezTo>
                  <a:cubicBezTo>
                    <a:pt x="229" y="128"/>
                    <a:pt x="212" y="46"/>
                    <a:pt x="159" y="23"/>
                  </a:cubicBezTo>
                  <a:cubicBezTo>
                    <a:pt x="152" y="20"/>
                    <a:pt x="146" y="30"/>
                    <a:pt x="153" y="33"/>
                  </a:cubicBezTo>
                  <a:cubicBezTo>
                    <a:pt x="200" y="54"/>
                    <a:pt x="211" y="120"/>
                    <a:pt x="188" y="161"/>
                  </a:cubicBezTo>
                  <a:cubicBezTo>
                    <a:pt x="163" y="204"/>
                    <a:pt x="102" y="209"/>
                    <a:pt x="62" y="187"/>
                  </a:cubicBezTo>
                  <a:cubicBezTo>
                    <a:pt x="22" y="164"/>
                    <a:pt x="17" y="110"/>
                    <a:pt x="34" y="72"/>
                  </a:cubicBezTo>
                  <a:cubicBezTo>
                    <a:pt x="57" y="21"/>
                    <a:pt x="106" y="13"/>
                    <a:pt x="153" y="33"/>
                  </a:cubicBezTo>
                  <a:cubicBezTo>
                    <a:pt x="160" y="37"/>
                    <a:pt x="166" y="26"/>
                    <a:pt x="159" y="23"/>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6"/>
            <p:cNvSpPr/>
            <p:nvPr/>
          </p:nvSpPr>
          <p:spPr bwMode="auto">
            <a:xfrm>
              <a:off x="6233" y="802"/>
              <a:ext cx="684" cy="725"/>
            </a:xfrm>
            <a:custGeom>
              <a:avLst/>
              <a:gdLst>
                <a:gd name="T0" fmla="*/ 160 w 211"/>
                <a:gd name="T1" fmla="*/ 14 h 224"/>
                <a:gd name="T2" fmla="*/ 199 w 211"/>
                <a:gd name="T3" fmla="*/ 98 h 224"/>
                <a:gd name="T4" fmla="*/ 169 w 211"/>
                <a:gd name="T5" fmla="*/ 180 h 224"/>
                <a:gd name="T6" fmla="*/ 94 w 211"/>
                <a:gd name="T7" fmla="*/ 210 h 224"/>
                <a:gd name="T8" fmla="*/ 13 w 211"/>
                <a:gd name="T9" fmla="*/ 169 h 224"/>
                <a:gd name="T10" fmla="*/ 5 w 211"/>
                <a:gd name="T11" fmla="*/ 178 h 224"/>
                <a:gd name="T12" fmla="*/ 94 w 211"/>
                <a:gd name="T13" fmla="*/ 222 h 224"/>
                <a:gd name="T14" fmla="*/ 178 w 211"/>
                <a:gd name="T15" fmla="*/ 189 h 224"/>
                <a:gd name="T16" fmla="*/ 211 w 211"/>
                <a:gd name="T17" fmla="*/ 98 h 224"/>
                <a:gd name="T18" fmla="*/ 168 w 211"/>
                <a:gd name="T19" fmla="*/ 6 h 224"/>
                <a:gd name="T20" fmla="*/ 160 w 211"/>
                <a:gd name="T21" fmla="*/ 1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 h="224">
                  <a:moveTo>
                    <a:pt x="160" y="14"/>
                  </a:moveTo>
                  <a:cubicBezTo>
                    <a:pt x="181" y="39"/>
                    <a:pt x="197" y="65"/>
                    <a:pt x="199" y="98"/>
                  </a:cubicBezTo>
                  <a:cubicBezTo>
                    <a:pt x="200" y="127"/>
                    <a:pt x="189" y="159"/>
                    <a:pt x="169" y="180"/>
                  </a:cubicBezTo>
                  <a:cubicBezTo>
                    <a:pt x="150" y="202"/>
                    <a:pt x="122" y="210"/>
                    <a:pt x="94" y="210"/>
                  </a:cubicBezTo>
                  <a:cubicBezTo>
                    <a:pt x="60" y="210"/>
                    <a:pt x="35" y="193"/>
                    <a:pt x="13" y="169"/>
                  </a:cubicBezTo>
                  <a:cubicBezTo>
                    <a:pt x="8" y="164"/>
                    <a:pt x="0" y="172"/>
                    <a:pt x="5" y="178"/>
                  </a:cubicBezTo>
                  <a:cubicBezTo>
                    <a:pt x="30" y="205"/>
                    <a:pt x="56" y="220"/>
                    <a:pt x="94" y="222"/>
                  </a:cubicBezTo>
                  <a:cubicBezTo>
                    <a:pt x="125" y="224"/>
                    <a:pt x="156" y="211"/>
                    <a:pt x="178" y="189"/>
                  </a:cubicBezTo>
                  <a:cubicBezTo>
                    <a:pt x="201" y="166"/>
                    <a:pt x="211" y="130"/>
                    <a:pt x="211" y="98"/>
                  </a:cubicBezTo>
                  <a:cubicBezTo>
                    <a:pt x="211" y="63"/>
                    <a:pt x="190" y="32"/>
                    <a:pt x="168" y="6"/>
                  </a:cubicBezTo>
                  <a:cubicBezTo>
                    <a:pt x="163" y="0"/>
                    <a:pt x="155" y="9"/>
                    <a:pt x="160" y="14"/>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7"/>
            <p:cNvSpPr/>
            <p:nvPr/>
          </p:nvSpPr>
          <p:spPr bwMode="auto">
            <a:xfrm>
              <a:off x="6314" y="1430"/>
              <a:ext cx="110" cy="113"/>
            </a:xfrm>
            <a:custGeom>
              <a:avLst/>
              <a:gdLst>
                <a:gd name="T0" fmla="*/ 8 w 34"/>
                <a:gd name="T1" fmla="*/ 3 h 35"/>
                <a:gd name="T2" fmla="*/ 1 w 34"/>
                <a:gd name="T3" fmla="*/ 20 h 35"/>
                <a:gd name="T4" fmla="*/ 8 w 34"/>
                <a:gd name="T5" fmla="*/ 33 h 35"/>
                <a:gd name="T6" fmla="*/ 23 w 34"/>
                <a:gd name="T7" fmla="*/ 32 h 35"/>
                <a:gd name="T8" fmla="*/ 33 w 34"/>
                <a:gd name="T9" fmla="*/ 16 h 35"/>
                <a:gd name="T10" fmla="*/ 21 w 34"/>
                <a:gd name="T11" fmla="*/ 13 h 35"/>
                <a:gd name="T12" fmla="*/ 20 w 34"/>
                <a:gd name="T13" fmla="*/ 18 h 35"/>
                <a:gd name="T14" fmla="*/ 19 w 34"/>
                <a:gd name="T15" fmla="*/ 20 h 35"/>
                <a:gd name="T16" fmla="*/ 17 w 34"/>
                <a:gd name="T17" fmla="*/ 22 h 35"/>
                <a:gd name="T18" fmla="*/ 16 w 34"/>
                <a:gd name="T19" fmla="*/ 22 h 35"/>
                <a:gd name="T20" fmla="*/ 15 w 34"/>
                <a:gd name="T21" fmla="*/ 23 h 35"/>
                <a:gd name="T22" fmla="*/ 14 w 34"/>
                <a:gd name="T23" fmla="*/ 22 h 35"/>
                <a:gd name="T24" fmla="*/ 13 w 34"/>
                <a:gd name="T25" fmla="*/ 22 h 35"/>
                <a:gd name="T26" fmla="*/ 14 w 34"/>
                <a:gd name="T27" fmla="*/ 22 h 35"/>
                <a:gd name="T28" fmla="*/ 13 w 34"/>
                <a:gd name="T29" fmla="*/ 22 h 35"/>
                <a:gd name="T30" fmla="*/ 13 w 34"/>
                <a:gd name="T31" fmla="*/ 21 h 35"/>
                <a:gd name="T32" fmla="*/ 13 w 34"/>
                <a:gd name="T33" fmla="*/ 21 h 35"/>
                <a:gd name="T34" fmla="*/ 13 w 34"/>
                <a:gd name="T35" fmla="*/ 20 h 35"/>
                <a:gd name="T36" fmla="*/ 13 w 34"/>
                <a:gd name="T37" fmla="*/ 20 h 35"/>
                <a:gd name="T38" fmla="*/ 13 w 34"/>
                <a:gd name="T39" fmla="*/ 19 h 35"/>
                <a:gd name="T40" fmla="*/ 13 w 34"/>
                <a:gd name="T41" fmla="*/ 19 h 35"/>
                <a:gd name="T42" fmla="*/ 13 w 34"/>
                <a:gd name="T43" fmla="*/ 16 h 35"/>
                <a:gd name="T44" fmla="*/ 14 w 34"/>
                <a:gd name="T45" fmla="*/ 16 h 35"/>
                <a:gd name="T46" fmla="*/ 15 w 34"/>
                <a:gd name="T47" fmla="*/ 14 h 35"/>
                <a:gd name="T48" fmla="*/ 16 w 34"/>
                <a:gd name="T49" fmla="*/ 11 h 35"/>
                <a:gd name="T50" fmla="*/ 16 w 34"/>
                <a:gd name="T51" fmla="*/ 3 h 35"/>
                <a:gd name="T52" fmla="*/ 8 w 34"/>
                <a:gd name="T53" fmla="*/ 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5">
                  <a:moveTo>
                    <a:pt x="8" y="3"/>
                  </a:moveTo>
                  <a:cubicBezTo>
                    <a:pt x="4" y="8"/>
                    <a:pt x="0" y="14"/>
                    <a:pt x="1" y="20"/>
                  </a:cubicBezTo>
                  <a:cubicBezTo>
                    <a:pt x="1" y="25"/>
                    <a:pt x="3" y="30"/>
                    <a:pt x="8" y="33"/>
                  </a:cubicBezTo>
                  <a:cubicBezTo>
                    <a:pt x="13" y="35"/>
                    <a:pt x="18" y="35"/>
                    <a:pt x="23" y="32"/>
                  </a:cubicBezTo>
                  <a:cubicBezTo>
                    <a:pt x="28" y="29"/>
                    <a:pt x="31" y="23"/>
                    <a:pt x="33" y="16"/>
                  </a:cubicBezTo>
                  <a:cubicBezTo>
                    <a:pt x="34" y="9"/>
                    <a:pt x="23" y="6"/>
                    <a:pt x="21" y="13"/>
                  </a:cubicBezTo>
                  <a:cubicBezTo>
                    <a:pt x="21" y="15"/>
                    <a:pt x="20" y="17"/>
                    <a:pt x="20" y="18"/>
                  </a:cubicBezTo>
                  <a:cubicBezTo>
                    <a:pt x="19" y="19"/>
                    <a:pt x="18" y="21"/>
                    <a:pt x="19" y="20"/>
                  </a:cubicBezTo>
                  <a:cubicBezTo>
                    <a:pt x="18" y="21"/>
                    <a:pt x="17" y="21"/>
                    <a:pt x="17" y="22"/>
                  </a:cubicBezTo>
                  <a:cubicBezTo>
                    <a:pt x="18" y="21"/>
                    <a:pt x="16" y="22"/>
                    <a:pt x="16" y="22"/>
                  </a:cubicBezTo>
                  <a:cubicBezTo>
                    <a:pt x="17" y="22"/>
                    <a:pt x="15" y="22"/>
                    <a:pt x="15" y="23"/>
                  </a:cubicBezTo>
                  <a:cubicBezTo>
                    <a:pt x="17" y="22"/>
                    <a:pt x="15" y="22"/>
                    <a:pt x="14" y="22"/>
                  </a:cubicBezTo>
                  <a:cubicBezTo>
                    <a:pt x="16" y="23"/>
                    <a:pt x="14" y="22"/>
                    <a:pt x="13" y="22"/>
                  </a:cubicBezTo>
                  <a:cubicBezTo>
                    <a:pt x="16" y="23"/>
                    <a:pt x="12" y="21"/>
                    <a:pt x="14" y="22"/>
                  </a:cubicBezTo>
                  <a:cubicBezTo>
                    <a:pt x="13" y="22"/>
                    <a:pt x="12" y="21"/>
                    <a:pt x="13" y="22"/>
                  </a:cubicBezTo>
                  <a:cubicBezTo>
                    <a:pt x="13" y="22"/>
                    <a:pt x="13" y="22"/>
                    <a:pt x="13" y="21"/>
                  </a:cubicBezTo>
                  <a:cubicBezTo>
                    <a:pt x="12" y="20"/>
                    <a:pt x="13" y="23"/>
                    <a:pt x="13" y="21"/>
                  </a:cubicBezTo>
                  <a:cubicBezTo>
                    <a:pt x="13" y="21"/>
                    <a:pt x="13" y="21"/>
                    <a:pt x="13" y="20"/>
                  </a:cubicBezTo>
                  <a:cubicBezTo>
                    <a:pt x="12" y="19"/>
                    <a:pt x="13" y="22"/>
                    <a:pt x="13" y="20"/>
                  </a:cubicBezTo>
                  <a:cubicBezTo>
                    <a:pt x="12" y="20"/>
                    <a:pt x="12" y="20"/>
                    <a:pt x="13" y="19"/>
                  </a:cubicBezTo>
                  <a:cubicBezTo>
                    <a:pt x="13" y="18"/>
                    <a:pt x="12" y="21"/>
                    <a:pt x="13" y="19"/>
                  </a:cubicBezTo>
                  <a:cubicBezTo>
                    <a:pt x="13" y="18"/>
                    <a:pt x="13" y="17"/>
                    <a:pt x="13" y="16"/>
                  </a:cubicBezTo>
                  <a:cubicBezTo>
                    <a:pt x="13" y="17"/>
                    <a:pt x="13" y="17"/>
                    <a:pt x="14" y="16"/>
                  </a:cubicBezTo>
                  <a:cubicBezTo>
                    <a:pt x="14" y="15"/>
                    <a:pt x="14" y="15"/>
                    <a:pt x="15" y="14"/>
                  </a:cubicBezTo>
                  <a:cubicBezTo>
                    <a:pt x="15" y="13"/>
                    <a:pt x="16" y="12"/>
                    <a:pt x="16" y="11"/>
                  </a:cubicBezTo>
                  <a:cubicBezTo>
                    <a:pt x="19" y="9"/>
                    <a:pt x="19" y="5"/>
                    <a:pt x="16" y="3"/>
                  </a:cubicBezTo>
                  <a:cubicBezTo>
                    <a:pt x="14" y="1"/>
                    <a:pt x="10" y="0"/>
                    <a:pt x="8" y="3"/>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8"/>
            <p:cNvSpPr/>
            <p:nvPr/>
          </p:nvSpPr>
          <p:spPr bwMode="auto">
            <a:xfrm>
              <a:off x="6165" y="1443"/>
              <a:ext cx="344" cy="216"/>
            </a:xfrm>
            <a:custGeom>
              <a:avLst/>
              <a:gdLst>
                <a:gd name="T0" fmla="*/ 52 w 106"/>
                <a:gd name="T1" fmla="*/ 7 h 67"/>
                <a:gd name="T2" fmla="*/ 8 w 106"/>
                <a:gd name="T3" fmla="*/ 15 h 67"/>
                <a:gd name="T4" fmla="*/ 38 w 106"/>
                <a:gd name="T5" fmla="*/ 51 h 67"/>
                <a:gd name="T6" fmla="*/ 89 w 106"/>
                <a:gd name="T7" fmla="*/ 59 h 67"/>
                <a:gd name="T8" fmla="*/ 76 w 106"/>
                <a:gd name="T9" fmla="*/ 19 h 67"/>
                <a:gd name="T10" fmla="*/ 67 w 106"/>
                <a:gd name="T11" fmla="*/ 28 h 67"/>
                <a:gd name="T12" fmla="*/ 78 w 106"/>
                <a:gd name="T13" fmla="*/ 50 h 67"/>
                <a:gd name="T14" fmla="*/ 44 w 106"/>
                <a:gd name="T15" fmla="*/ 41 h 67"/>
                <a:gd name="T16" fmla="*/ 19 w 106"/>
                <a:gd name="T17" fmla="*/ 22 h 67"/>
                <a:gd name="T18" fmla="*/ 49 w 106"/>
                <a:gd name="T19" fmla="*/ 19 h 67"/>
                <a:gd name="T20" fmla="*/ 52 w 106"/>
                <a:gd name="T21"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 h="67">
                  <a:moveTo>
                    <a:pt x="52" y="7"/>
                  </a:moveTo>
                  <a:cubicBezTo>
                    <a:pt x="40" y="4"/>
                    <a:pt x="15" y="0"/>
                    <a:pt x="8" y="15"/>
                  </a:cubicBezTo>
                  <a:cubicBezTo>
                    <a:pt x="0" y="33"/>
                    <a:pt x="26" y="46"/>
                    <a:pt x="38" y="51"/>
                  </a:cubicBezTo>
                  <a:cubicBezTo>
                    <a:pt x="52" y="58"/>
                    <a:pt x="74" y="67"/>
                    <a:pt x="89" y="59"/>
                  </a:cubicBezTo>
                  <a:cubicBezTo>
                    <a:pt x="106" y="49"/>
                    <a:pt x="84" y="26"/>
                    <a:pt x="76" y="19"/>
                  </a:cubicBezTo>
                  <a:cubicBezTo>
                    <a:pt x="70" y="14"/>
                    <a:pt x="61" y="23"/>
                    <a:pt x="67" y="28"/>
                  </a:cubicBezTo>
                  <a:cubicBezTo>
                    <a:pt x="71" y="30"/>
                    <a:pt x="91" y="48"/>
                    <a:pt x="78" y="50"/>
                  </a:cubicBezTo>
                  <a:cubicBezTo>
                    <a:pt x="67" y="51"/>
                    <a:pt x="54" y="45"/>
                    <a:pt x="44" y="41"/>
                  </a:cubicBezTo>
                  <a:cubicBezTo>
                    <a:pt x="37" y="38"/>
                    <a:pt x="20" y="31"/>
                    <a:pt x="19" y="22"/>
                  </a:cubicBezTo>
                  <a:cubicBezTo>
                    <a:pt x="18" y="13"/>
                    <a:pt x="45" y="18"/>
                    <a:pt x="49" y="19"/>
                  </a:cubicBezTo>
                  <a:cubicBezTo>
                    <a:pt x="57" y="20"/>
                    <a:pt x="60" y="9"/>
                    <a:pt x="52"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9"/>
            <p:cNvSpPr/>
            <p:nvPr/>
          </p:nvSpPr>
          <p:spPr bwMode="auto">
            <a:xfrm>
              <a:off x="6567" y="857"/>
              <a:ext cx="282" cy="282"/>
            </a:xfrm>
            <a:custGeom>
              <a:avLst/>
              <a:gdLst>
                <a:gd name="T0" fmla="*/ 38 w 87"/>
                <a:gd name="T1" fmla="*/ 7 h 87"/>
                <a:gd name="T2" fmla="*/ 13 w 87"/>
                <a:gd name="T3" fmla="*/ 35 h 87"/>
                <a:gd name="T4" fmla="*/ 2 w 87"/>
                <a:gd name="T5" fmla="*/ 56 h 87"/>
                <a:gd name="T6" fmla="*/ 27 w 87"/>
                <a:gd name="T7" fmla="*/ 79 h 87"/>
                <a:gd name="T8" fmla="*/ 80 w 87"/>
                <a:gd name="T9" fmla="*/ 86 h 87"/>
                <a:gd name="T10" fmla="*/ 80 w 87"/>
                <a:gd name="T11" fmla="*/ 74 h 87"/>
                <a:gd name="T12" fmla="*/ 38 w 87"/>
                <a:gd name="T13" fmla="*/ 70 h 87"/>
                <a:gd name="T14" fmla="*/ 16 w 87"/>
                <a:gd name="T15" fmla="*/ 48 h 87"/>
                <a:gd name="T16" fmla="*/ 48 w 87"/>
                <a:gd name="T17" fmla="*/ 13 h 87"/>
                <a:gd name="T18" fmla="*/ 38 w 87"/>
                <a:gd name="T19" fmla="*/ 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87">
                  <a:moveTo>
                    <a:pt x="38" y="7"/>
                  </a:moveTo>
                  <a:cubicBezTo>
                    <a:pt x="33" y="19"/>
                    <a:pt x="22" y="26"/>
                    <a:pt x="13" y="35"/>
                  </a:cubicBezTo>
                  <a:cubicBezTo>
                    <a:pt x="7" y="40"/>
                    <a:pt x="0" y="47"/>
                    <a:pt x="2" y="56"/>
                  </a:cubicBezTo>
                  <a:cubicBezTo>
                    <a:pt x="5" y="67"/>
                    <a:pt x="17" y="75"/>
                    <a:pt x="27" y="79"/>
                  </a:cubicBezTo>
                  <a:cubicBezTo>
                    <a:pt x="44" y="86"/>
                    <a:pt x="62" y="84"/>
                    <a:pt x="80" y="86"/>
                  </a:cubicBezTo>
                  <a:cubicBezTo>
                    <a:pt x="87" y="87"/>
                    <a:pt x="87" y="75"/>
                    <a:pt x="80" y="74"/>
                  </a:cubicBezTo>
                  <a:cubicBezTo>
                    <a:pt x="66" y="72"/>
                    <a:pt x="52" y="73"/>
                    <a:pt x="38" y="70"/>
                  </a:cubicBezTo>
                  <a:cubicBezTo>
                    <a:pt x="31" y="68"/>
                    <a:pt x="8" y="59"/>
                    <a:pt x="16" y="48"/>
                  </a:cubicBezTo>
                  <a:cubicBezTo>
                    <a:pt x="26" y="35"/>
                    <a:pt x="42" y="29"/>
                    <a:pt x="48" y="13"/>
                  </a:cubicBezTo>
                  <a:cubicBezTo>
                    <a:pt x="51" y="6"/>
                    <a:pt x="41" y="0"/>
                    <a:pt x="38"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0"/>
            <p:cNvSpPr/>
            <p:nvPr/>
          </p:nvSpPr>
          <p:spPr bwMode="auto">
            <a:xfrm>
              <a:off x="6466" y="1093"/>
              <a:ext cx="379" cy="379"/>
            </a:xfrm>
            <a:custGeom>
              <a:avLst/>
              <a:gdLst>
                <a:gd name="T0" fmla="*/ 109 w 117"/>
                <a:gd name="T1" fmla="*/ 40 h 117"/>
                <a:gd name="T2" fmla="*/ 42 w 117"/>
                <a:gd name="T3" fmla="*/ 7 h 117"/>
                <a:gd name="T4" fmla="*/ 12 w 117"/>
                <a:gd name="T5" fmla="*/ 16 h 117"/>
                <a:gd name="T6" fmla="*/ 16 w 117"/>
                <a:gd name="T7" fmla="*/ 33 h 117"/>
                <a:gd name="T8" fmla="*/ 23 w 117"/>
                <a:gd name="T9" fmla="*/ 43 h 117"/>
                <a:gd name="T10" fmla="*/ 30 w 117"/>
                <a:gd name="T11" fmla="*/ 63 h 117"/>
                <a:gd name="T12" fmla="*/ 15 w 117"/>
                <a:gd name="T13" fmla="*/ 110 h 117"/>
                <a:gd name="T14" fmla="*/ 23 w 117"/>
                <a:gd name="T15" fmla="*/ 102 h 117"/>
                <a:gd name="T16" fmla="*/ 48 w 117"/>
                <a:gd name="T17" fmla="*/ 58 h 117"/>
                <a:gd name="T18" fmla="*/ 28 w 117"/>
                <a:gd name="T19" fmla="*/ 30 h 117"/>
                <a:gd name="T20" fmla="*/ 34 w 117"/>
                <a:gd name="T21" fmla="*/ 17 h 117"/>
                <a:gd name="T22" fmla="*/ 61 w 117"/>
                <a:gd name="T23" fmla="*/ 31 h 117"/>
                <a:gd name="T24" fmla="*/ 106 w 117"/>
                <a:gd name="T25" fmla="*/ 52 h 117"/>
                <a:gd name="T26" fmla="*/ 109 w 117"/>
                <a:gd name="T27" fmla="*/ 4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7" h="117">
                  <a:moveTo>
                    <a:pt x="109" y="40"/>
                  </a:moveTo>
                  <a:cubicBezTo>
                    <a:pt x="84" y="34"/>
                    <a:pt x="66" y="16"/>
                    <a:pt x="42" y="7"/>
                  </a:cubicBezTo>
                  <a:cubicBezTo>
                    <a:pt x="33" y="4"/>
                    <a:pt x="13" y="0"/>
                    <a:pt x="12" y="16"/>
                  </a:cubicBezTo>
                  <a:cubicBezTo>
                    <a:pt x="11" y="22"/>
                    <a:pt x="13" y="28"/>
                    <a:pt x="16" y="33"/>
                  </a:cubicBezTo>
                  <a:cubicBezTo>
                    <a:pt x="18" y="37"/>
                    <a:pt x="20" y="40"/>
                    <a:pt x="23" y="43"/>
                  </a:cubicBezTo>
                  <a:cubicBezTo>
                    <a:pt x="29" y="51"/>
                    <a:pt x="39" y="53"/>
                    <a:pt x="30" y="63"/>
                  </a:cubicBezTo>
                  <a:cubicBezTo>
                    <a:pt x="16" y="78"/>
                    <a:pt x="0" y="91"/>
                    <a:pt x="15" y="110"/>
                  </a:cubicBezTo>
                  <a:cubicBezTo>
                    <a:pt x="20" y="117"/>
                    <a:pt x="28" y="108"/>
                    <a:pt x="23" y="102"/>
                  </a:cubicBezTo>
                  <a:cubicBezTo>
                    <a:pt x="11" y="86"/>
                    <a:pt x="47" y="72"/>
                    <a:pt x="48" y="58"/>
                  </a:cubicBezTo>
                  <a:cubicBezTo>
                    <a:pt x="48" y="45"/>
                    <a:pt x="35" y="39"/>
                    <a:pt x="28" y="30"/>
                  </a:cubicBezTo>
                  <a:cubicBezTo>
                    <a:pt x="22" y="22"/>
                    <a:pt x="21" y="14"/>
                    <a:pt x="34" y="17"/>
                  </a:cubicBezTo>
                  <a:cubicBezTo>
                    <a:pt x="44" y="19"/>
                    <a:pt x="53" y="26"/>
                    <a:pt x="61" y="31"/>
                  </a:cubicBezTo>
                  <a:cubicBezTo>
                    <a:pt x="75" y="40"/>
                    <a:pt x="89" y="48"/>
                    <a:pt x="106" y="52"/>
                  </a:cubicBezTo>
                  <a:cubicBezTo>
                    <a:pt x="113" y="53"/>
                    <a:pt x="117" y="42"/>
                    <a:pt x="109" y="40"/>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1"/>
            <p:cNvSpPr/>
            <p:nvPr/>
          </p:nvSpPr>
          <p:spPr bwMode="auto">
            <a:xfrm>
              <a:off x="6308" y="825"/>
              <a:ext cx="285" cy="178"/>
            </a:xfrm>
            <a:custGeom>
              <a:avLst/>
              <a:gdLst>
                <a:gd name="T0" fmla="*/ 75 w 88"/>
                <a:gd name="T1" fmla="*/ 7 h 55"/>
                <a:gd name="T2" fmla="*/ 63 w 88"/>
                <a:gd name="T3" fmla="*/ 25 h 55"/>
                <a:gd name="T4" fmla="*/ 47 w 88"/>
                <a:gd name="T5" fmla="*/ 19 h 55"/>
                <a:gd name="T6" fmla="*/ 36 w 88"/>
                <a:gd name="T7" fmla="*/ 28 h 55"/>
                <a:gd name="T8" fmla="*/ 33 w 88"/>
                <a:gd name="T9" fmla="*/ 38 h 55"/>
                <a:gd name="T10" fmla="*/ 14 w 88"/>
                <a:gd name="T11" fmla="*/ 28 h 55"/>
                <a:gd name="T12" fmla="*/ 4 w 88"/>
                <a:gd name="T13" fmla="*/ 35 h 55"/>
                <a:gd name="T14" fmla="*/ 29 w 88"/>
                <a:gd name="T15" fmla="*/ 53 h 55"/>
                <a:gd name="T16" fmla="*/ 41 w 88"/>
                <a:gd name="T17" fmla="*/ 47 h 55"/>
                <a:gd name="T18" fmla="*/ 52 w 88"/>
                <a:gd name="T19" fmla="*/ 32 h 55"/>
                <a:gd name="T20" fmla="*/ 76 w 88"/>
                <a:gd name="T21" fmla="*/ 38 h 55"/>
                <a:gd name="T22" fmla="*/ 87 w 88"/>
                <a:gd name="T23" fmla="*/ 7 h 55"/>
                <a:gd name="T24" fmla="*/ 75 w 88"/>
                <a:gd name="T25" fmla="*/ 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55">
                  <a:moveTo>
                    <a:pt x="75" y="7"/>
                  </a:moveTo>
                  <a:cubicBezTo>
                    <a:pt x="75" y="14"/>
                    <a:pt x="73" y="35"/>
                    <a:pt x="63" y="25"/>
                  </a:cubicBezTo>
                  <a:cubicBezTo>
                    <a:pt x="58" y="21"/>
                    <a:pt x="54" y="18"/>
                    <a:pt x="47" y="19"/>
                  </a:cubicBezTo>
                  <a:cubicBezTo>
                    <a:pt x="42" y="19"/>
                    <a:pt x="38" y="23"/>
                    <a:pt x="36" y="28"/>
                  </a:cubicBezTo>
                  <a:cubicBezTo>
                    <a:pt x="34" y="31"/>
                    <a:pt x="34" y="34"/>
                    <a:pt x="33" y="38"/>
                  </a:cubicBezTo>
                  <a:cubicBezTo>
                    <a:pt x="29" y="50"/>
                    <a:pt x="15" y="31"/>
                    <a:pt x="14" y="28"/>
                  </a:cubicBezTo>
                  <a:cubicBezTo>
                    <a:pt x="10" y="22"/>
                    <a:pt x="0" y="28"/>
                    <a:pt x="4" y="35"/>
                  </a:cubicBezTo>
                  <a:cubicBezTo>
                    <a:pt x="8" y="44"/>
                    <a:pt x="18" y="55"/>
                    <a:pt x="29" y="53"/>
                  </a:cubicBezTo>
                  <a:cubicBezTo>
                    <a:pt x="34" y="52"/>
                    <a:pt x="39" y="51"/>
                    <a:pt x="41" y="47"/>
                  </a:cubicBezTo>
                  <a:cubicBezTo>
                    <a:pt x="43" y="44"/>
                    <a:pt x="47" y="27"/>
                    <a:pt x="52" y="32"/>
                  </a:cubicBezTo>
                  <a:cubicBezTo>
                    <a:pt x="60" y="38"/>
                    <a:pt x="66" y="43"/>
                    <a:pt x="76" y="38"/>
                  </a:cubicBezTo>
                  <a:cubicBezTo>
                    <a:pt x="85" y="33"/>
                    <a:pt x="88" y="17"/>
                    <a:pt x="87" y="7"/>
                  </a:cubicBezTo>
                  <a:cubicBezTo>
                    <a:pt x="86" y="0"/>
                    <a:pt x="74" y="0"/>
                    <a:pt x="75" y="7"/>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2"/>
            <p:cNvSpPr/>
            <p:nvPr/>
          </p:nvSpPr>
          <p:spPr bwMode="auto">
            <a:xfrm>
              <a:off x="6256" y="977"/>
              <a:ext cx="210" cy="430"/>
            </a:xfrm>
            <a:custGeom>
              <a:avLst/>
              <a:gdLst>
                <a:gd name="T0" fmla="*/ 2 w 65"/>
                <a:gd name="T1" fmla="*/ 11 h 133"/>
                <a:gd name="T2" fmla="*/ 17 w 65"/>
                <a:gd name="T3" fmla="*/ 29 h 133"/>
                <a:gd name="T4" fmla="*/ 43 w 65"/>
                <a:gd name="T5" fmla="*/ 54 h 133"/>
                <a:gd name="T6" fmla="*/ 26 w 65"/>
                <a:gd name="T7" fmla="*/ 79 h 133"/>
                <a:gd name="T8" fmla="*/ 30 w 65"/>
                <a:gd name="T9" fmla="*/ 88 h 133"/>
                <a:gd name="T10" fmla="*/ 23 w 65"/>
                <a:gd name="T11" fmla="*/ 119 h 133"/>
                <a:gd name="T12" fmla="*/ 32 w 65"/>
                <a:gd name="T13" fmla="*/ 128 h 133"/>
                <a:gd name="T14" fmla="*/ 49 w 65"/>
                <a:gd name="T15" fmla="*/ 92 h 133"/>
                <a:gd name="T16" fmla="*/ 40 w 65"/>
                <a:gd name="T17" fmla="*/ 81 h 133"/>
                <a:gd name="T18" fmla="*/ 57 w 65"/>
                <a:gd name="T19" fmla="*/ 56 h 133"/>
                <a:gd name="T20" fmla="*/ 54 w 65"/>
                <a:gd name="T21" fmla="*/ 29 h 133"/>
                <a:gd name="T22" fmla="*/ 13 w 65"/>
                <a:gd name="T23" fmla="*/ 8 h 133"/>
                <a:gd name="T24" fmla="*/ 2 w 65"/>
                <a:gd name="T25" fmla="*/ 1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133">
                  <a:moveTo>
                    <a:pt x="2" y="11"/>
                  </a:moveTo>
                  <a:cubicBezTo>
                    <a:pt x="4" y="19"/>
                    <a:pt x="8" y="26"/>
                    <a:pt x="17" y="29"/>
                  </a:cubicBezTo>
                  <a:cubicBezTo>
                    <a:pt x="26" y="33"/>
                    <a:pt x="61" y="35"/>
                    <a:pt x="43" y="54"/>
                  </a:cubicBezTo>
                  <a:cubicBezTo>
                    <a:pt x="36" y="61"/>
                    <a:pt x="26" y="69"/>
                    <a:pt x="26" y="79"/>
                  </a:cubicBezTo>
                  <a:cubicBezTo>
                    <a:pt x="26" y="82"/>
                    <a:pt x="27" y="86"/>
                    <a:pt x="30" y="88"/>
                  </a:cubicBezTo>
                  <a:cubicBezTo>
                    <a:pt x="40" y="99"/>
                    <a:pt x="34" y="111"/>
                    <a:pt x="23" y="119"/>
                  </a:cubicBezTo>
                  <a:cubicBezTo>
                    <a:pt x="17" y="124"/>
                    <a:pt x="26" y="133"/>
                    <a:pt x="32" y="128"/>
                  </a:cubicBezTo>
                  <a:cubicBezTo>
                    <a:pt x="43" y="119"/>
                    <a:pt x="55" y="108"/>
                    <a:pt x="49" y="92"/>
                  </a:cubicBezTo>
                  <a:cubicBezTo>
                    <a:pt x="47" y="88"/>
                    <a:pt x="43" y="85"/>
                    <a:pt x="40" y="81"/>
                  </a:cubicBezTo>
                  <a:cubicBezTo>
                    <a:pt x="34" y="75"/>
                    <a:pt x="54" y="60"/>
                    <a:pt x="57" y="56"/>
                  </a:cubicBezTo>
                  <a:cubicBezTo>
                    <a:pt x="65" y="46"/>
                    <a:pt x="62" y="37"/>
                    <a:pt x="54" y="29"/>
                  </a:cubicBezTo>
                  <a:cubicBezTo>
                    <a:pt x="42" y="18"/>
                    <a:pt x="17" y="26"/>
                    <a:pt x="13" y="8"/>
                  </a:cubicBezTo>
                  <a:cubicBezTo>
                    <a:pt x="12" y="0"/>
                    <a:pt x="0" y="3"/>
                    <a:pt x="2" y="11"/>
                  </a:cubicBezTo>
                  <a:close/>
                </a:path>
              </a:pathLst>
            </a:custGeom>
            <a:solidFill>
              <a:srgbClr val="81D4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26" name="Group 15"/>
          <p:cNvGrpSpPr>
            <a:grpSpLocks noChangeAspect="1"/>
          </p:cNvGrpSpPr>
          <p:nvPr/>
        </p:nvGrpSpPr>
        <p:grpSpPr bwMode="auto">
          <a:xfrm>
            <a:off x="9688513" y="4402138"/>
            <a:ext cx="1065212" cy="1203325"/>
            <a:chOff x="6103" y="2773"/>
            <a:chExt cx="671" cy="758"/>
          </a:xfrm>
        </p:grpSpPr>
        <p:sp>
          <p:nvSpPr>
            <p:cNvPr id="27" name="AutoShape 14"/>
            <p:cNvSpPr>
              <a:spLocks noChangeAspect="1" noChangeArrowheads="1" noTextEdit="1"/>
            </p:cNvSpPr>
            <p:nvPr/>
          </p:nvSpPr>
          <p:spPr bwMode="auto">
            <a:xfrm>
              <a:off x="6103" y="2773"/>
              <a:ext cx="671"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8" name="Freeform 16"/>
            <p:cNvSpPr/>
            <p:nvPr/>
          </p:nvSpPr>
          <p:spPr bwMode="auto">
            <a:xfrm>
              <a:off x="6092" y="2822"/>
              <a:ext cx="420" cy="378"/>
            </a:xfrm>
            <a:custGeom>
              <a:avLst/>
              <a:gdLst>
                <a:gd name="T0" fmla="*/ 4 w 188"/>
                <a:gd name="T1" fmla="*/ 89 h 169"/>
                <a:gd name="T2" fmla="*/ 137 w 188"/>
                <a:gd name="T3" fmla="*/ 141 h 169"/>
                <a:gd name="T4" fmla="*/ 159 w 188"/>
                <a:gd name="T5" fmla="*/ 3 h 169"/>
                <a:gd name="T6" fmla="*/ 154 w 188"/>
                <a:gd name="T7" fmla="*/ 0 h 169"/>
                <a:gd name="T8" fmla="*/ 6 w 188"/>
                <a:gd name="T9" fmla="*/ 80 h 169"/>
                <a:gd name="T10" fmla="*/ 15 w 188"/>
                <a:gd name="T11" fmla="*/ 89 h 169"/>
                <a:gd name="T12" fmla="*/ 95 w 188"/>
                <a:gd name="T13" fmla="*/ 28 h 169"/>
                <a:gd name="T14" fmla="*/ 140 w 188"/>
                <a:gd name="T15" fmla="*/ 13 h 169"/>
                <a:gd name="T16" fmla="*/ 156 w 188"/>
                <a:gd name="T17" fmla="*/ 25 h 169"/>
                <a:gd name="T18" fmla="*/ 164 w 188"/>
                <a:gd name="T19" fmla="*/ 57 h 169"/>
                <a:gd name="T20" fmla="*/ 112 w 188"/>
                <a:gd name="T21" fmla="*/ 138 h 169"/>
                <a:gd name="T22" fmla="*/ 15 w 188"/>
                <a:gd name="T23" fmla="*/ 83 h 169"/>
                <a:gd name="T24" fmla="*/ 4 w 188"/>
                <a:gd name="T25" fmla="*/ 8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8" h="169">
                  <a:moveTo>
                    <a:pt x="4" y="89"/>
                  </a:moveTo>
                  <a:cubicBezTo>
                    <a:pt x="33" y="136"/>
                    <a:pt x="83" y="169"/>
                    <a:pt x="137" y="141"/>
                  </a:cubicBezTo>
                  <a:cubicBezTo>
                    <a:pt x="188" y="113"/>
                    <a:pt x="180" y="46"/>
                    <a:pt x="159" y="3"/>
                  </a:cubicBezTo>
                  <a:cubicBezTo>
                    <a:pt x="158" y="1"/>
                    <a:pt x="155" y="0"/>
                    <a:pt x="154" y="0"/>
                  </a:cubicBezTo>
                  <a:cubicBezTo>
                    <a:pt x="99" y="2"/>
                    <a:pt x="40" y="39"/>
                    <a:pt x="6" y="80"/>
                  </a:cubicBezTo>
                  <a:cubicBezTo>
                    <a:pt x="2" y="86"/>
                    <a:pt x="10" y="95"/>
                    <a:pt x="15" y="89"/>
                  </a:cubicBezTo>
                  <a:cubicBezTo>
                    <a:pt x="37" y="62"/>
                    <a:pt x="65" y="43"/>
                    <a:pt x="95" y="28"/>
                  </a:cubicBezTo>
                  <a:cubicBezTo>
                    <a:pt x="110" y="21"/>
                    <a:pt x="125" y="16"/>
                    <a:pt x="140" y="13"/>
                  </a:cubicBezTo>
                  <a:cubicBezTo>
                    <a:pt x="152" y="11"/>
                    <a:pt x="151" y="13"/>
                    <a:pt x="156" y="25"/>
                  </a:cubicBezTo>
                  <a:cubicBezTo>
                    <a:pt x="160" y="35"/>
                    <a:pt x="162" y="46"/>
                    <a:pt x="164" y="57"/>
                  </a:cubicBezTo>
                  <a:cubicBezTo>
                    <a:pt x="168" y="94"/>
                    <a:pt x="148" y="128"/>
                    <a:pt x="112" y="138"/>
                  </a:cubicBezTo>
                  <a:cubicBezTo>
                    <a:pt x="70" y="149"/>
                    <a:pt x="35" y="116"/>
                    <a:pt x="15" y="83"/>
                  </a:cubicBezTo>
                  <a:cubicBezTo>
                    <a:pt x="11" y="77"/>
                    <a:pt x="0" y="83"/>
                    <a:pt x="4" y="89"/>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17"/>
            <p:cNvSpPr/>
            <p:nvPr/>
          </p:nvSpPr>
          <p:spPr bwMode="auto">
            <a:xfrm>
              <a:off x="6148" y="2891"/>
              <a:ext cx="648" cy="671"/>
            </a:xfrm>
            <a:custGeom>
              <a:avLst/>
              <a:gdLst>
                <a:gd name="T0" fmla="*/ 1 w 290"/>
                <a:gd name="T1" fmla="*/ 89 h 300"/>
                <a:gd name="T2" fmla="*/ 17 w 290"/>
                <a:gd name="T3" fmla="*/ 199 h 300"/>
                <a:gd name="T4" fmla="*/ 55 w 290"/>
                <a:gd name="T5" fmla="*/ 271 h 300"/>
                <a:gd name="T6" fmla="*/ 198 w 290"/>
                <a:gd name="T7" fmla="*/ 259 h 300"/>
                <a:gd name="T8" fmla="*/ 277 w 290"/>
                <a:gd name="T9" fmla="*/ 142 h 300"/>
                <a:gd name="T10" fmla="*/ 231 w 290"/>
                <a:gd name="T11" fmla="*/ 74 h 300"/>
                <a:gd name="T12" fmla="*/ 146 w 290"/>
                <a:gd name="T13" fmla="*/ 4 h 300"/>
                <a:gd name="T14" fmla="*/ 137 w 290"/>
                <a:gd name="T15" fmla="*/ 13 h 300"/>
                <a:gd name="T16" fmla="*/ 258 w 290"/>
                <a:gd name="T17" fmla="*/ 126 h 300"/>
                <a:gd name="T18" fmla="*/ 192 w 290"/>
                <a:gd name="T19" fmla="*/ 249 h 300"/>
                <a:gd name="T20" fmla="*/ 55 w 290"/>
                <a:gd name="T21" fmla="*/ 256 h 300"/>
                <a:gd name="T22" fmla="*/ 25 w 290"/>
                <a:gd name="T23" fmla="*/ 175 h 300"/>
                <a:gd name="T24" fmla="*/ 13 w 290"/>
                <a:gd name="T25" fmla="*/ 86 h 300"/>
                <a:gd name="T26" fmla="*/ 1 w 290"/>
                <a:gd name="T27" fmla="*/ 89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0" h="300">
                  <a:moveTo>
                    <a:pt x="1" y="89"/>
                  </a:moveTo>
                  <a:cubicBezTo>
                    <a:pt x="8" y="126"/>
                    <a:pt x="10" y="163"/>
                    <a:pt x="17" y="199"/>
                  </a:cubicBezTo>
                  <a:cubicBezTo>
                    <a:pt x="23" y="227"/>
                    <a:pt x="31" y="254"/>
                    <a:pt x="55" y="271"/>
                  </a:cubicBezTo>
                  <a:cubicBezTo>
                    <a:pt x="96" y="300"/>
                    <a:pt x="158" y="278"/>
                    <a:pt x="198" y="259"/>
                  </a:cubicBezTo>
                  <a:cubicBezTo>
                    <a:pt x="243" y="238"/>
                    <a:pt x="289" y="198"/>
                    <a:pt x="277" y="142"/>
                  </a:cubicBezTo>
                  <a:cubicBezTo>
                    <a:pt x="271" y="115"/>
                    <a:pt x="250" y="92"/>
                    <a:pt x="231" y="74"/>
                  </a:cubicBezTo>
                  <a:cubicBezTo>
                    <a:pt x="204" y="49"/>
                    <a:pt x="174" y="27"/>
                    <a:pt x="146" y="4"/>
                  </a:cubicBezTo>
                  <a:cubicBezTo>
                    <a:pt x="140" y="0"/>
                    <a:pt x="131" y="8"/>
                    <a:pt x="137" y="13"/>
                  </a:cubicBezTo>
                  <a:cubicBezTo>
                    <a:pt x="180" y="46"/>
                    <a:pt x="231" y="78"/>
                    <a:pt x="258" y="126"/>
                  </a:cubicBezTo>
                  <a:cubicBezTo>
                    <a:pt x="290" y="182"/>
                    <a:pt x="237" y="227"/>
                    <a:pt x="192" y="249"/>
                  </a:cubicBezTo>
                  <a:cubicBezTo>
                    <a:pt x="153" y="268"/>
                    <a:pt x="92" y="287"/>
                    <a:pt x="55" y="256"/>
                  </a:cubicBezTo>
                  <a:cubicBezTo>
                    <a:pt x="33" y="238"/>
                    <a:pt x="29" y="202"/>
                    <a:pt x="25" y="175"/>
                  </a:cubicBezTo>
                  <a:cubicBezTo>
                    <a:pt x="20" y="146"/>
                    <a:pt x="18" y="116"/>
                    <a:pt x="13" y="86"/>
                  </a:cubicBezTo>
                  <a:cubicBezTo>
                    <a:pt x="11" y="78"/>
                    <a:pt x="0" y="82"/>
                    <a:pt x="1" y="89"/>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18"/>
            <p:cNvSpPr/>
            <p:nvPr/>
          </p:nvSpPr>
          <p:spPr bwMode="auto">
            <a:xfrm>
              <a:off x="6300" y="3146"/>
              <a:ext cx="356" cy="345"/>
            </a:xfrm>
            <a:custGeom>
              <a:avLst/>
              <a:gdLst>
                <a:gd name="T0" fmla="*/ 2 w 159"/>
                <a:gd name="T1" fmla="*/ 75 h 154"/>
                <a:gd name="T2" fmla="*/ 113 w 159"/>
                <a:gd name="T3" fmla="*/ 134 h 154"/>
                <a:gd name="T4" fmla="*/ 152 w 159"/>
                <a:gd name="T5" fmla="*/ 86 h 154"/>
                <a:gd name="T6" fmla="*/ 126 w 159"/>
                <a:gd name="T7" fmla="*/ 7 h 154"/>
                <a:gd name="T8" fmla="*/ 115 w 159"/>
                <a:gd name="T9" fmla="*/ 13 h 154"/>
                <a:gd name="T10" fmla="*/ 114 w 159"/>
                <a:gd name="T11" fmla="*/ 121 h 154"/>
                <a:gd name="T12" fmla="*/ 13 w 159"/>
                <a:gd name="T13" fmla="*/ 72 h 154"/>
                <a:gd name="T14" fmla="*/ 2 w 159"/>
                <a:gd name="T15" fmla="*/ 75 h 1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154">
                  <a:moveTo>
                    <a:pt x="2" y="75"/>
                  </a:moveTo>
                  <a:cubicBezTo>
                    <a:pt x="15" y="126"/>
                    <a:pt x="63" y="154"/>
                    <a:pt x="113" y="134"/>
                  </a:cubicBezTo>
                  <a:cubicBezTo>
                    <a:pt x="134" y="126"/>
                    <a:pt x="148" y="108"/>
                    <a:pt x="152" y="86"/>
                  </a:cubicBezTo>
                  <a:cubicBezTo>
                    <a:pt x="157" y="57"/>
                    <a:pt x="140" y="30"/>
                    <a:pt x="126" y="7"/>
                  </a:cubicBezTo>
                  <a:cubicBezTo>
                    <a:pt x="122" y="0"/>
                    <a:pt x="111" y="6"/>
                    <a:pt x="115" y="13"/>
                  </a:cubicBezTo>
                  <a:cubicBezTo>
                    <a:pt x="137" y="47"/>
                    <a:pt x="159" y="95"/>
                    <a:pt x="114" y="121"/>
                  </a:cubicBezTo>
                  <a:cubicBezTo>
                    <a:pt x="70" y="146"/>
                    <a:pt x="25" y="115"/>
                    <a:pt x="13" y="72"/>
                  </a:cubicBezTo>
                  <a:cubicBezTo>
                    <a:pt x="11" y="64"/>
                    <a:pt x="0" y="68"/>
                    <a:pt x="2" y="75"/>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19"/>
            <p:cNvSpPr/>
            <p:nvPr/>
          </p:nvSpPr>
          <p:spPr bwMode="auto">
            <a:xfrm>
              <a:off x="6300" y="3149"/>
              <a:ext cx="293" cy="221"/>
            </a:xfrm>
            <a:custGeom>
              <a:avLst/>
              <a:gdLst>
                <a:gd name="T0" fmla="*/ 5 w 131"/>
                <a:gd name="T1" fmla="*/ 75 h 99"/>
                <a:gd name="T2" fmla="*/ 88 w 131"/>
                <a:gd name="T3" fmla="*/ 90 h 99"/>
                <a:gd name="T4" fmla="*/ 125 w 131"/>
                <a:gd name="T5" fmla="*/ 7 h 99"/>
                <a:gd name="T6" fmla="*/ 114 w 131"/>
                <a:gd name="T7" fmla="*/ 10 h 99"/>
                <a:gd name="T8" fmla="*/ 76 w 131"/>
                <a:gd name="T9" fmla="*/ 81 h 99"/>
                <a:gd name="T10" fmla="*/ 14 w 131"/>
                <a:gd name="T11" fmla="*/ 67 h 99"/>
                <a:gd name="T12" fmla="*/ 5 w 131"/>
                <a:gd name="T13" fmla="*/ 75 h 99"/>
              </a:gdLst>
              <a:ahLst/>
              <a:cxnLst>
                <a:cxn ang="0">
                  <a:pos x="T0" y="T1"/>
                </a:cxn>
                <a:cxn ang="0">
                  <a:pos x="T2" y="T3"/>
                </a:cxn>
                <a:cxn ang="0">
                  <a:pos x="T4" y="T5"/>
                </a:cxn>
                <a:cxn ang="0">
                  <a:pos x="T6" y="T7"/>
                </a:cxn>
                <a:cxn ang="0">
                  <a:pos x="T8" y="T9"/>
                </a:cxn>
                <a:cxn ang="0">
                  <a:pos x="T10" y="T11"/>
                </a:cxn>
                <a:cxn ang="0">
                  <a:pos x="T12" y="T13"/>
                </a:cxn>
              </a:cxnLst>
              <a:rect l="0" t="0" r="r" b="b"/>
              <a:pathLst>
                <a:path w="131" h="99">
                  <a:moveTo>
                    <a:pt x="5" y="75"/>
                  </a:moveTo>
                  <a:cubicBezTo>
                    <a:pt x="28" y="95"/>
                    <a:pt x="60" y="99"/>
                    <a:pt x="88" y="90"/>
                  </a:cubicBezTo>
                  <a:cubicBezTo>
                    <a:pt x="123" y="78"/>
                    <a:pt x="131" y="41"/>
                    <a:pt x="125" y="7"/>
                  </a:cubicBezTo>
                  <a:cubicBezTo>
                    <a:pt x="124" y="0"/>
                    <a:pt x="112" y="3"/>
                    <a:pt x="114" y="10"/>
                  </a:cubicBezTo>
                  <a:cubicBezTo>
                    <a:pt x="119" y="43"/>
                    <a:pt x="110" y="72"/>
                    <a:pt x="76" y="81"/>
                  </a:cubicBezTo>
                  <a:cubicBezTo>
                    <a:pt x="56" y="86"/>
                    <a:pt x="30" y="81"/>
                    <a:pt x="14" y="67"/>
                  </a:cubicBezTo>
                  <a:cubicBezTo>
                    <a:pt x="8" y="62"/>
                    <a:pt x="0" y="70"/>
                    <a:pt x="5" y="75"/>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0"/>
            <p:cNvSpPr/>
            <p:nvPr/>
          </p:nvSpPr>
          <p:spPr bwMode="auto">
            <a:xfrm>
              <a:off x="6300" y="3146"/>
              <a:ext cx="288" cy="181"/>
            </a:xfrm>
            <a:custGeom>
              <a:avLst/>
              <a:gdLst>
                <a:gd name="T0" fmla="*/ 14 w 129"/>
                <a:gd name="T1" fmla="*/ 76 h 81"/>
                <a:gd name="T2" fmla="*/ 121 w 129"/>
                <a:gd name="T3" fmla="*/ 14 h 81"/>
                <a:gd name="T4" fmla="*/ 118 w 129"/>
                <a:gd name="T5" fmla="*/ 3 h 81"/>
                <a:gd name="T6" fmla="*/ 5 w 129"/>
                <a:gd name="T7" fmla="*/ 68 h 81"/>
                <a:gd name="T8" fmla="*/ 14 w 129"/>
                <a:gd name="T9" fmla="*/ 76 h 81"/>
              </a:gdLst>
              <a:ahLst/>
              <a:cxnLst>
                <a:cxn ang="0">
                  <a:pos x="T0" y="T1"/>
                </a:cxn>
                <a:cxn ang="0">
                  <a:pos x="T2" y="T3"/>
                </a:cxn>
                <a:cxn ang="0">
                  <a:pos x="T4" y="T5"/>
                </a:cxn>
                <a:cxn ang="0">
                  <a:pos x="T6" y="T7"/>
                </a:cxn>
                <a:cxn ang="0">
                  <a:pos x="T8" y="T9"/>
                </a:cxn>
              </a:cxnLst>
              <a:rect l="0" t="0" r="r" b="b"/>
              <a:pathLst>
                <a:path w="129" h="81">
                  <a:moveTo>
                    <a:pt x="14" y="76"/>
                  </a:moveTo>
                  <a:cubicBezTo>
                    <a:pt x="45" y="48"/>
                    <a:pt x="82" y="28"/>
                    <a:pt x="121" y="14"/>
                  </a:cubicBezTo>
                  <a:cubicBezTo>
                    <a:pt x="129" y="12"/>
                    <a:pt x="126" y="0"/>
                    <a:pt x="118" y="3"/>
                  </a:cubicBezTo>
                  <a:cubicBezTo>
                    <a:pt x="76" y="17"/>
                    <a:pt x="38" y="38"/>
                    <a:pt x="5" y="68"/>
                  </a:cubicBezTo>
                  <a:cubicBezTo>
                    <a:pt x="0" y="73"/>
                    <a:pt x="8" y="81"/>
                    <a:pt x="14" y="76"/>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1"/>
            <p:cNvSpPr/>
            <p:nvPr/>
          </p:nvSpPr>
          <p:spPr bwMode="auto">
            <a:xfrm>
              <a:off x="6354" y="3066"/>
              <a:ext cx="73" cy="127"/>
            </a:xfrm>
            <a:custGeom>
              <a:avLst/>
              <a:gdLst>
                <a:gd name="T0" fmla="*/ 1 w 33"/>
                <a:gd name="T1" fmla="*/ 10 h 57"/>
                <a:gd name="T2" fmla="*/ 18 w 33"/>
                <a:gd name="T3" fmla="*/ 51 h 57"/>
                <a:gd name="T4" fmla="*/ 29 w 33"/>
                <a:gd name="T5" fmla="*/ 45 h 57"/>
                <a:gd name="T6" fmla="*/ 13 w 33"/>
                <a:gd name="T7" fmla="*/ 7 h 57"/>
                <a:gd name="T8" fmla="*/ 1 w 33"/>
                <a:gd name="T9" fmla="*/ 10 h 57"/>
              </a:gdLst>
              <a:ahLst/>
              <a:cxnLst>
                <a:cxn ang="0">
                  <a:pos x="T0" y="T1"/>
                </a:cxn>
                <a:cxn ang="0">
                  <a:pos x="T2" y="T3"/>
                </a:cxn>
                <a:cxn ang="0">
                  <a:pos x="T4" y="T5"/>
                </a:cxn>
                <a:cxn ang="0">
                  <a:pos x="T6" y="T7"/>
                </a:cxn>
                <a:cxn ang="0">
                  <a:pos x="T8" y="T9"/>
                </a:cxn>
              </a:cxnLst>
              <a:rect l="0" t="0" r="r" b="b"/>
              <a:pathLst>
                <a:path w="33" h="57">
                  <a:moveTo>
                    <a:pt x="1" y="10"/>
                  </a:moveTo>
                  <a:cubicBezTo>
                    <a:pt x="4" y="25"/>
                    <a:pt x="9" y="39"/>
                    <a:pt x="18" y="51"/>
                  </a:cubicBezTo>
                  <a:cubicBezTo>
                    <a:pt x="23" y="57"/>
                    <a:pt x="33" y="51"/>
                    <a:pt x="29" y="45"/>
                  </a:cubicBezTo>
                  <a:cubicBezTo>
                    <a:pt x="20" y="33"/>
                    <a:pt x="15" y="21"/>
                    <a:pt x="13" y="7"/>
                  </a:cubicBezTo>
                  <a:cubicBezTo>
                    <a:pt x="12" y="0"/>
                    <a:pt x="0" y="3"/>
                    <a:pt x="1" y="10"/>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2"/>
            <p:cNvSpPr/>
            <p:nvPr/>
          </p:nvSpPr>
          <p:spPr bwMode="auto">
            <a:xfrm>
              <a:off x="6454" y="3285"/>
              <a:ext cx="81" cy="110"/>
            </a:xfrm>
            <a:custGeom>
              <a:avLst/>
              <a:gdLst>
                <a:gd name="T0" fmla="*/ 5 w 36"/>
                <a:gd name="T1" fmla="*/ 12 h 49"/>
                <a:gd name="T2" fmla="*/ 22 w 36"/>
                <a:gd name="T3" fmla="*/ 42 h 49"/>
                <a:gd name="T4" fmla="*/ 33 w 36"/>
                <a:gd name="T5" fmla="*/ 39 h 49"/>
                <a:gd name="T6" fmla="*/ 15 w 36"/>
                <a:gd name="T7" fmla="*/ 6 h 49"/>
                <a:gd name="T8" fmla="*/ 5 w 36"/>
                <a:gd name="T9" fmla="*/ 12 h 49"/>
              </a:gdLst>
              <a:ahLst/>
              <a:cxnLst>
                <a:cxn ang="0">
                  <a:pos x="T0" y="T1"/>
                </a:cxn>
                <a:cxn ang="0">
                  <a:pos x="T2" y="T3"/>
                </a:cxn>
                <a:cxn ang="0">
                  <a:pos x="T4" y="T5"/>
                </a:cxn>
                <a:cxn ang="0">
                  <a:pos x="T6" y="T7"/>
                </a:cxn>
                <a:cxn ang="0">
                  <a:pos x="T8" y="T9"/>
                </a:cxn>
              </a:cxnLst>
              <a:rect l="0" t="0" r="r" b="b"/>
              <a:pathLst>
                <a:path w="36" h="49">
                  <a:moveTo>
                    <a:pt x="5" y="12"/>
                  </a:moveTo>
                  <a:cubicBezTo>
                    <a:pt x="11" y="22"/>
                    <a:pt x="17" y="31"/>
                    <a:pt x="22" y="42"/>
                  </a:cubicBezTo>
                  <a:cubicBezTo>
                    <a:pt x="25" y="49"/>
                    <a:pt x="36" y="46"/>
                    <a:pt x="33" y="39"/>
                  </a:cubicBezTo>
                  <a:cubicBezTo>
                    <a:pt x="29" y="27"/>
                    <a:pt x="22" y="17"/>
                    <a:pt x="15" y="6"/>
                  </a:cubicBezTo>
                  <a:cubicBezTo>
                    <a:pt x="11" y="0"/>
                    <a:pt x="0" y="6"/>
                    <a:pt x="5" y="12"/>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3"/>
            <p:cNvSpPr/>
            <p:nvPr/>
          </p:nvSpPr>
          <p:spPr bwMode="auto">
            <a:xfrm>
              <a:off x="6094" y="2755"/>
              <a:ext cx="289" cy="226"/>
            </a:xfrm>
            <a:custGeom>
              <a:avLst/>
              <a:gdLst>
                <a:gd name="T0" fmla="*/ 34 w 129"/>
                <a:gd name="T1" fmla="*/ 88 h 101"/>
                <a:gd name="T2" fmla="*/ 48 w 129"/>
                <a:gd name="T3" fmla="*/ 24 h 101"/>
                <a:gd name="T4" fmla="*/ 115 w 129"/>
                <a:gd name="T5" fmla="*/ 42 h 101"/>
                <a:gd name="T6" fmla="*/ 126 w 129"/>
                <a:gd name="T7" fmla="*/ 36 h 101"/>
                <a:gd name="T8" fmla="*/ 38 w 129"/>
                <a:gd name="T9" fmla="*/ 15 h 101"/>
                <a:gd name="T10" fmla="*/ 25 w 129"/>
                <a:gd name="T11" fmla="*/ 96 h 101"/>
                <a:gd name="T12" fmla="*/ 34 w 129"/>
                <a:gd name="T13" fmla="*/ 88 h 101"/>
              </a:gdLst>
              <a:ahLst/>
              <a:cxnLst>
                <a:cxn ang="0">
                  <a:pos x="T0" y="T1"/>
                </a:cxn>
                <a:cxn ang="0">
                  <a:pos x="T2" y="T3"/>
                </a:cxn>
                <a:cxn ang="0">
                  <a:pos x="T4" y="T5"/>
                </a:cxn>
                <a:cxn ang="0">
                  <a:pos x="T6" y="T7"/>
                </a:cxn>
                <a:cxn ang="0">
                  <a:pos x="T8" y="T9"/>
                </a:cxn>
                <a:cxn ang="0">
                  <a:pos x="T10" y="T11"/>
                </a:cxn>
                <a:cxn ang="0">
                  <a:pos x="T12" y="T13"/>
                </a:cxn>
              </a:cxnLst>
              <a:rect l="0" t="0" r="r" b="b"/>
              <a:pathLst>
                <a:path w="129" h="101">
                  <a:moveTo>
                    <a:pt x="34" y="88"/>
                  </a:moveTo>
                  <a:cubicBezTo>
                    <a:pt x="11" y="66"/>
                    <a:pt x="23" y="37"/>
                    <a:pt x="48" y="24"/>
                  </a:cubicBezTo>
                  <a:cubicBezTo>
                    <a:pt x="69" y="11"/>
                    <a:pt x="105" y="19"/>
                    <a:pt x="115" y="42"/>
                  </a:cubicBezTo>
                  <a:cubicBezTo>
                    <a:pt x="119" y="49"/>
                    <a:pt x="129" y="43"/>
                    <a:pt x="126" y="36"/>
                  </a:cubicBezTo>
                  <a:cubicBezTo>
                    <a:pt x="111" y="4"/>
                    <a:pt x="66" y="0"/>
                    <a:pt x="38" y="15"/>
                  </a:cubicBezTo>
                  <a:cubicBezTo>
                    <a:pt x="8" y="33"/>
                    <a:pt x="0" y="72"/>
                    <a:pt x="25" y="96"/>
                  </a:cubicBezTo>
                  <a:cubicBezTo>
                    <a:pt x="31" y="101"/>
                    <a:pt x="40" y="93"/>
                    <a:pt x="34" y="88"/>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4"/>
            <p:cNvSpPr/>
            <p:nvPr/>
          </p:nvSpPr>
          <p:spPr bwMode="auto">
            <a:xfrm>
              <a:off x="6139" y="2782"/>
              <a:ext cx="197" cy="179"/>
            </a:xfrm>
            <a:custGeom>
              <a:avLst/>
              <a:gdLst>
                <a:gd name="T0" fmla="*/ 27 w 88"/>
                <a:gd name="T1" fmla="*/ 70 h 80"/>
                <a:gd name="T2" fmla="*/ 74 w 88"/>
                <a:gd name="T3" fmla="*/ 37 h 80"/>
                <a:gd name="T4" fmla="*/ 82 w 88"/>
                <a:gd name="T5" fmla="*/ 28 h 80"/>
                <a:gd name="T6" fmla="*/ 15 w 88"/>
                <a:gd name="T7" fmla="*/ 73 h 80"/>
                <a:gd name="T8" fmla="*/ 27 w 88"/>
                <a:gd name="T9" fmla="*/ 70 h 80"/>
              </a:gdLst>
              <a:ahLst/>
              <a:cxnLst>
                <a:cxn ang="0">
                  <a:pos x="T0" y="T1"/>
                </a:cxn>
                <a:cxn ang="0">
                  <a:pos x="T2" y="T3"/>
                </a:cxn>
                <a:cxn ang="0">
                  <a:pos x="T4" y="T5"/>
                </a:cxn>
                <a:cxn ang="0">
                  <a:pos x="T6" y="T7"/>
                </a:cxn>
                <a:cxn ang="0">
                  <a:pos x="T8" y="T9"/>
                </a:cxn>
              </a:cxnLst>
              <a:rect l="0" t="0" r="r" b="b"/>
              <a:pathLst>
                <a:path w="88" h="80">
                  <a:moveTo>
                    <a:pt x="27" y="70"/>
                  </a:moveTo>
                  <a:cubicBezTo>
                    <a:pt x="16" y="43"/>
                    <a:pt x="51" y="16"/>
                    <a:pt x="74" y="37"/>
                  </a:cubicBezTo>
                  <a:cubicBezTo>
                    <a:pt x="79" y="42"/>
                    <a:pt x="88" y="34"/>
                    <a:pt x="82" y="28"/>
                  </a:cubicBezTo>
                  <a:cubicBezTo>
                    <a:pt x="52" y="0"/>
                    <a:pt x="0" y="34"/>
                    <a:pt x="15" y="73"/>
                  </a:cubicBezTo>
                  <a:cubicBezTo>
                    <a:pt x="18" y="80"/>
                    <a:pt x="30" y="77"/>
                    <a:pt x="27" y="70"/>
                  </a:cubicBezTo>
                  <a:close/>
                </a:path>
              </a:pathLst>
            </a:custGeom>
            <a:solidFill>
              <a:srgbClr val="FFE8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312968" y="574287"/>
            <a:ext cx="5488132" cy="884238"/>
          </a:xfrm>
        </p:spPr>
        <p:txBody>
          <a:bodyPr>
            <a:noAutofit/>
          </a:bodyPr>
          <a:lstStyle/>
          <a:p>
            <a:pPr eaLnBrk="1" hangingPunct="1"/>
            <a:r>
              <a:rPr lang="en-US" b="1" dirty="0" smtClean="0">
                <a:solidFill>
                  <a:srgbClr val="FF0000"/>
                </a:solidFill>
                <a:latin typeface="Times New Roman" pitchFamily="18" charset="0"/>
                <a:cs typeface="Times New Roman" pitchFamily="18" charset="0"/>
              </a:rPr>
              <a:t>YÊU CẦU BỘ MÔN:</a:t>
            </a:r>
            <a:endParaRPr lang="en-US" b="1" dirty="0">
              <a:solidFill>
                <a:srgbClr val="FF0000"/>
              </a:solidFill>
              <a:latin typeface="Times New Roman" pitchFamily="18" charset="0"/>
              <a:cs typeface="Times New Roman" pitchFamily="18" charset="0"/>
            </a:endParaRPr>
          </a:p>
        </p:txBody>
      </p:sp>
      <p:sp>
        <p:nvSpPr>
          <p:cNvPr id="2" name="Content Placeholder 1"/>
          <p:cNvSpPr>
            <a:spLocks noGrp="1"/>
          </p:cNvSpPr>
          <p:nvPr>
            <p:ph idx="1"/>
          </p:nvPr>
        </p:nvSpPr>
        <p:spPr>
          <a:xfrm>
            <a:off x="570634" y="1318473"/>
            <a:ext cx="10972800" cy="4525963"/>
          </a:xfrm>
        </p:spPr>
        <p:txBody>
          <a:bodyPr/>
          <a:lstStyle/>
          <a:p>
            <a:r>
              <a:rPr lang="en-US" sz="3600" dirty="0" smtClean="0">
                <a:solidFill>
                  <a:schemeClr val="bg1"/>
                </a:solidFill>
                <a:latin typeface="Tiger Expert" panose="02070300020205020404" pitchFamily="18" charset="0"/>
              </a:rPr>
              <a:t>SGK, SBT </a:t>
            </a:r>
            <a:r>
              <a:rPr lang="en-US" sz="3600" dirty="0" err="1" smtClean="0">
                <a:solidFill>
                  <a:schemeClr val="bg1"/>
                </a:solidFill>
                <a:latin typeface="Tiger Expert" panose="02070300020205020404" pitchFamily="18" charset="0"/>
              </a:rPr>
              <a:t>Môn</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oán</a:t>
            </a:r>
            <a:endParaRPr lang="en-US" sz="3600" dirty="0" smtClean="0">
              <a:solidFill>
                <a:schemeClr val="bg1"/>
              </a:solidFill>
              <a:latin typeface="Tiger Expert" panose="02070300020205020404" pitchFamily="18" charset="0"/>
            </a:endParaRPr>
          </a:p>
          <a:p>
            <a:r>
              <a:rPr lang="en-US" sz="3600" dirty="0" err="1" smtClean="0">
                <a:solidFill>
                  <a:schemeClr val="bg1"/>
                </a:solidFill>
                <a:latin typeface="Tiger Expert" panose="02070300020205020404" pitchFamily="18" charset="0"/>
              </a:rPr>
              <a:t>Vở</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ghi</a:t>
            </a:r>
            <a:r>
              <a:rPr lang="en-US" sz="3600" dirty="0" smtClean="0">
                <a:solidFill>
                  <a:schemeClr val="bg1"/>
                </a:solidFill>
                <a:latin typeface="Tiger Expert" panose="02070300020205020404" pitchFamily="18" charset="0"/>
              </a:rPr>
              <a:t> : 2 (1 </a:t>
            </a:r>
            <a:r>
              <a:rPr lang="en-US" sz="3600" dirty="0" err="1" smtClean="0">
                <a:solidFill>
                  <a:schemeClr val="bg1"/>
                </a:solidFill>
                <a:latin typeface="Tiger Expert" panose="02070300020205020404" pitchFamily="18" charset="0"/>
              </a:rPr>
              <a:t>đại</a:t>
            </a:r>
            <a:r>
              <a:rPr lang="en-US" sz="3600" dirty="0" smtClean="0">
                <a:solidFill>
                  <a:schemeClr val="bg1"/>
                </a:solidFill>
                <a:latin typeface="Tiger Expert" panose="02070300020205020404" pitchFamily="18" charset="0"/>
              </a:rPr>
              <a:t>, 1 </a:t>
            </a:r>
            <a:r>
              <a:rPr lang="en-US" sz="3600" dirty="0" err="1" smtClean="0">
                <a:solidFill>
                  <a:schemeClr val="bg1"/>
                </a:solidFill>
                <a:latin typeface="Tiger Expert" panose="02070300020205020404" pitchFamily="18" charset="0"/>
              </a:rPr>
              <a:t>hình</a:t>
            </a:r>
            <a:r>
              <a:rPr lang="en-US" sz="3600" dirty="0" smtClean="0">
                <a:solidFill>
                  <a:schemeClr val="bg1"/>
                </a:solidFill>
                <a:latin typeface="Tiger Expert" panose="02070300020205020404" pitchFamily="18" charset="0"/>
              </a:rPr>
              <a:t>)</a:t>
            </a:r>
          </a:p>
          <a:p>
            <a:r>
              <a:rPr lang="en-US" sz="3600" dirty="0" err="1" smtClean="0">
                <a:solidFill>
                  <a:schemeClr val="bg1"/>
                </a:solidFill>
                <a:latin typeface="Tiger Expert" panose="02070300020205020404" pitchFamily="18" charset="0"/>
              </a:rPr>
              <a:t>Vở</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àm</a:t>
            </a:r>
            <a:r>
              <a:rPr lang="en-US" sz="3600" dirty="0" smtClean="0">
                <a:solidFill>
                  <a:schemeClr val="bg1"/>
                </a:solidFill>
                <a:latin typeface="Tiger Expert" panose="02070300020205020404" pitchFamily="18" charset="0"/>
              </a:rPr>
              <a:t> BT </a:t>
            </a:r>
            <a:r>
              <a:rPr lang="en-US" sz="3600" dirty="0" err="1" smtClean="0">
                <a:solidFill>
                  <a:schemeClr val="bg1"/>
                </a:solidFill>
                <a:latin typeface="Tiger Expert" panose="02070300020205020404" pitchFamily="18" charset="0"/>
              </a:rPr>
              <a:t>sgk,sbt</a:t>
            </a:r>
            <a:r>
              <a:rPr lang="en-US" sz="3600" dirty="0" smtClean="0">
                <a:solidFill>
                  <a:schemeClr val="bg1"/>
                </a:solidFill>
                <a:latin typeface="Tiger Expert" panose="02070300020205020404" pitchFamily="18" charset="0"/>
              </a:rPr>
              <a:t>: 1 </a:t>
            </a:r>
            <a:r>
              <a:rPr lang="en-US" sz="3600" dirty="0" err="1" smtClean="0">
                <a:solidFill>
                  <a:schemeClr val="bg1"/>
                </a:solidFill>
                <a:latin typeface="Tiger Expert" panose="02070300020205020404" pitchFamily="18" charset="0"/>
              </a:rPr>
              <a:t>quyển</a:t>
            </a:r>
            <a:endParaRPr lang="en-US" sz="3600" dirty="0" smtClean="0">
              <a:solidFill>
                <a:schemeClr val="bg1"/>
              </a:solidFill>
              <a:latin typeface="Tiger Expert" panose="02070300020205020404" pitchFamily="18" charset="0"/>
            </a:endParaRPr>
          </a:p>
          <a:p>
            <a:r>
              <a:rPr lang="en-US" sz="3600" dirty="0" err="1" smtClean="0">
                <a:solidFill>
                  <a:schemeClr val="bg1"/>
                </a:solidFill>
                <a:latin typeface="Tiger Expert" panose="02070300020205020404" pitchFamily="18" charset="0"/>
              </a:rPr>
              <a:t>Vở</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àm</a:t>
            </a:r>
            <a:r>
              <a:rPr lang="en-US" sz="3600" dirty="0" smtClean="0">
                <a:solidFill>
                  <a:schemeClr val="bg1"/>
                </a:solidFill>
                <a:latin typeface="Tiger Expert" panose="02070300020205020404" pitchFamily="18" charset="0"/>
              </a:rPr>
              <a:t> BT </a:t>
            </a:r>
            <a:r>
              <a:rPr lang="en-US" sz="3600" dirty="0" err="1" smtClean="0">
                <a:solidFill>
                  <a:schemeClr val="bg1"/>
                </a:solidFill>
                <a:latin typeface="Tiger Expert" panose="02070300020205020404" pitchFamily="18" charset="0"/>
              </a:rPr>
              <a:t>tuần</a:t>
            </a:r>
            <a:r>
              <a:rPr lang="en-US" sz="3600" dirty="0" smtClean="0">
                <a:solidFill>
                  <a:schemeClr val="bg1"/>
                </a:solidFill>
                <a:latin typeface="Tiger Expert" panose="02070300020205020404" pitchFamily="18" charset="0"/>
              </a:rPr>
              <a:t>: 1 </a:t>
            </a:r>
            <a:r>
              <a:rPr lang="en-US" sz="3600" dirty="0" err="1" smtClean="0">
                <a:solidFill>
                  <a:schemeClr val="bg1"/>
                </a:solidFill>
                <a:latin typeface="Tiger Expert" panose="02070300020205020404" pitchFamily="18" charset="0"/>
              </a:rPr>
              <a:t>quyển</a:t>
            </a:r>
            <a:endParaRPr lang="en-US" sz="3600" dirty="0" smtClean="0">
              <a:solidFill>
                <a:schemeClr val="bg1"/>
              </a:solidFill>
              <a:latin typeface="Tiger Expert" panose="02070300020205020404" pitchFamily="18" charset="0"/>
            </a:endParaRPr>
          </a:p>
          <a:p>
            <a:r>
              <a:rPr lang="en-US" sz="3600" dirty="0" err="1" smtClean="0">
                <a:solidFill>
                  <a:schemeClr val="bg1"/>
                </a:solidFill>
                <a:latin typeface="Tiger Expert" panose="02070300020205020404" pitchFamily="18" charset="0"/>
              </a:rPr>
              <a:t>Thường</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xuyên</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ên</a:t>
            </a:r>
            <a:r>
              <a:rPr lang="en-US" sz="3600" dirty="0" smtClean="0">
                <a:solidFill>
                  <a:schemeClr val="bg1"/>
                </a:solidFill>
                <a:latin typeface="Tiger Expert" panose="02070300020205020404" pitchFamily="18" charset="0"/>
              </a:rPr>
              <a:t> SHUB </a:t>
            </a:r>
            <a:r>
              <a:rPr lang="en-US" sz="3600" dirty="0" err="1" smtClean="0">
                <a:solidFill>
                  <a:schemeClr val="bg1"/>
                </a:solidFill>
                <a:latin typeface="Tiger Expert" panose="02070300020205020404" pitchFamily="18" charset="0"/>
              </a:rPr>
              <a:t>để</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ấy</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bài</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ập</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uần</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và</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phiếu</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uyện</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âp</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về</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làm</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và</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nộp</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rên</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đó</a:t>
            </a:r>
            <a:r>
              <a:rPr lang="en-US" sz="3600" dirty="0" smtClean="0">
                <a:solidFill>
                  <a:schemeClr val="bg1"/>
                </a:solidFill>
                <a:latin typeface="Tiger Expert" panose="02070300020205020404" pitchFamily="18" charset="0"/>
              </a:rPr>
              <a:t>.</a:t>
            </a:r>
          </a:p>
          <a:p>
            <a:r>
              <a:rPr lang="en-US" sz="3600" dirty="0" err="1" smtClean="0">
                <a:solidFill>
                  <a:schemeClr val="bg1"/>
                </a:solidFill>
                <a:latin typeface="Tiger Expert" panose="02070300020205020404" pitchFamily="18" charset="0"/>
              </a:rPr>
              <a:t>Lấy</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điểm</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hường</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xuyên</a:t>
            </a:r>
            <a:r>
              <a:rPr lang="en-US" sz="3600" dirty="0" smtClean="0">
                <a:solidFill>
                  <a:schemeClr val="bg1"/>
                </a:solidFill>
                <a:latin typeface="Tiger Expert" panose="02070300020205020404" pitchFamily="18" charset="0"/>
              </a:rPr>
              <a:t> ở </a:t>
            </a:r>
            <a:r>
              <a:rPr lang="en-US" sz="3600" dirty="0" err="1" smtClean="0">
                <a:solidFill>
                  <a:schemeClr val="bg1"/>
                </a:solidFill>
                <a:latin typeface="Tiger Expert" panose="02070300020205020404" pitchFamily="18" charset="0"/>
              </a:rPr>
              <a:t>các</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bài</a:t>
            </a:r>
            <a:r>
              <a:rPr lang="en-US" sz="3600" dirty="0" smtClean="0">
                <a:solidFill>
                  <a:schemeClr val="bg1"/>
                </a:solidFill>
                <a:latin typeface="Tiger Expert" panose="02070300020205020404" pitchFamily="18" charset="0"/>
              </a:rPr>
              <a:t> </a:t>
            </a:r>
            <a:r>
              <a:rPr lang="en-US" sz="3600" dirty="0" err="1" smtClean="0">
                <a:solidFill>
                  <a:schemeClr val="bg1"/>
                </a:solidFill>
                <a:latin typeface="Tiger Expert" panose="02070300020205020404" pitchFamily="18" charset="0"/>
              </a:rPr>
              <a:t>trên</a:t>
            </a:r>
            <a:r>
              <a:rPr lang="en-US" sz="3600" dirty="0" smtClean="0">
                <a:solidFill>
                  <a:schemeClr val="bg1"/>
                </a:solidFill>
                <a:latin typeface="Tiger Expert" panose="02070300020205020404" pitchFamily="18" charset="0"/>
              </a:rPr>
              <a:t> SHUB</a:t>
            </a:r>
            <a:endParaRPr lang="en-US" sz="3600" dirty="0">
              <a:solidFill>
                <a:schemeClr val="bg1"/>
              </a:solidFill>
              <a:latin typeface="Tiger Expert" panose="02070300020205020404" pitchFamily="18" charset="0"/>
            </a:endParaRPr>
          </a:p>
        </p:txBody>
      </p:sp>
      <p:sp>
        <p:nvSpPr>
          <p:cNvPr id="4" name="Rectangle 3"/>
          <p:cNvSpPr/>
          <p:nvPr/>
        </p:nvSpPr>
        <p:spPr>
          <a:xfrm>
            <a:off x="3357995" y="5659770"/>
            <a:ext cx="6193940" cy="523220"/>
          </a:xfrm>
          <a:prstGeom prst="rect">
            <a:avLst/>
          </a:prstGeom>
        </p:spPr>
        <p:txBody>
          <a:bodyPr wrap="square">
            <a:spAutoFit/>
          </a:bodyPr>
          <a:lstStyle/>
          <a:p>
            <a:r>
              <a:rPr lang="en-US" sz="2800" dirty="0">
                <a:solidFill>
                  <a:srgbClr val="FFFF00"/>
                </a:solidFill>
              </a:rPr>
              <a:t>https://shub.edu.vn/find/CPRSW</a:t>
            </a:r>
          </a:p>
        </p:txBody>
      </p:sp>
    </p:spTree>
    <p:extLst>
      <p:ext uri="{BB962C8B-B14F-4D97-AF65-F5344CB8AC3E}">
        <p14:creationId xmlns:p14="http://schemas.microsoft.com/office/powerpoint/2010/main" val="1496256600"/>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607335" y="2128591"/>
            <a:ext cx="6120586" cy="637757"/>
            <a:chOff x="2854735" y="2338141"/>
            <a:chExt cx="6120586" cy="637757"/>
          </a:xfrm>
        </p:grpSpPr>
        <p:sp>
          <p:nvSpPr>
            <p:cNvPr id="23" name="Freeform 5"/>
            <p:cNvSpPr/>
            <p:nvPr/>
          </p:nvSpPr>
          <p:spPr bwMode="auto">
            <a:xfrm>
              <a:off x="3090641" y="2810531"/>
              <a:ext cx="5678146" cy="165367"/>
            </a:xfrm>
            <a:custGeom>
              <a:avLst/>
              <a:gdLst>
                <a:gd name="T0" fmla="*/ 1 w 2288"/>
                <a:gd name="T1" fmla="*/ 2 h 38"/>
                <a:gd name="T2" fmla="*/ 2 w 2288"/>
                <a:gd name="T3" fmla="*/ 6 h 38"/>
                <a:gd name="T4" fmla="*/ 152 w 2288"/>
                <a:gd name="T5" fmla="*/ 19 h 38"/>
                <a:gd name="T6" fmla="*/ 199 w 2288"/>
                <a:gd name="T7" fmla="*/ 17 h 38"/>
                <a:gd name="T8" fmla="*/ 566 w 2288"/>
                <a:gd name="T9" fmla="*/ 25 h 38"/>
                <a:gd name="T10" fmla="*/ 710 w 2288"/>
                <a:gd name="T11" fmla="*/ 29 h 38"/>
                <a:gd name="T12" fmla="*/ 1040 w 2288"/>
                <a:gd name="T13" fmla="*/ 31 h 38"/>
                <a:gd name="T14" fmla="*/ 1426 w 2288"/>
                <a:gd name="T15" fmla="*/ 34 h 38"/>
                <a:gd name="T16" fmla="*/ 1706 w 2288"/>
                <a:gd name="T17" fmla="*/ 35 h 38"/>
                <a:gd name="T18" fmla="*/ 1898 w 2288"/>
                <a:gd name="T19" fmla="*/ 34 h 38"/>
                <a:gd name="T20" fmla="*/ 2020 w 2288"/>
                <a:gd name="T21" fmla="*/ 31 h 38"/>
                <a:gd name="T22" fmla="*/ 2182 w 2288"/>
                <a:gd name="T23" fmla="*/ 29 h 38"/>
                <a:gd name="T24" fmla="*/ 2210 w 2288"/>
                <a:gd name="T25" fmla="*/ 31 h 38"/>
                <a:gd name="T26" fmla="*/ 2286 w 2288"/>
                <a:gd name="T27" fmla="*/ 28 h 38"/>
                <a:gd name="T28" fmla="*/ 2287 w 2288"/>
                <a:gd name="T29" fmla="*/ 24 h 38"/>
                <a:gd name="T30" fmla="*/ 2283 w 2288"/>
                <a:gd name="T31" fmla="*/ 23 h 38"/>
                <a:gd name="T32" fmla="*/ 2210 w 2288"/>
                <a:gd name="T33" fmla="*/ 25 h 38"/>
                <a:gd name="T34" fmla="*/ 2183 w 2288"/>
                <a:gd name="T35" fmla="*/ 23 h 38"/>
                <a:gd name="T36" fmla="*/ 2020 w 2288"/>
                <a:gd name="T37" fmla="*/ 25 h 38"/>
                <a:gd name="T38" fmla="*/ 1898 w 2288"/>
                <a:gd name="T39" fmla="*/ 28 h 38"/>
                <a:gd name="T40" fmla="*/ 1706 w 2288"/>
                <a:gd name="T41" fmla="*/ 29 h 38"/>
                <a:gd name="T42" fmla="*/ 1426 w 2288"/>
                <a:gd name="T43" fmla="*/ 28 h 38"/>
                <a:gd name="T44" fmla="*/ 1040 w 2288"/>
                <a:gd name="T45" fmla="*/ 25 h 38"/>
                <a:gd name="T46" fmla="*/ 710 w 2288"/>
                <a:gd name="T47" fmla="*/ 23 h 38"/>
                <a:gd name="T48" fmla="*/ 567 w 2288"/>
                <a:gd name="T49" fmla="*/ 19 h 38"/>
                <a:gd name="T50" fmla="*/ 199 w 2288"/>
                <a:gd name="T51" fmla="*/ 11 h 38"/>
                <a:gd name="T52" fmla="*/ 152 w 2288"/>
                <a:gd name="T53" fmla="*/ 13 h 38"/>
                <a:gd name="T54" fmla="*/ 5 w 2288"/>
                <a:gd name="T55" fmla="*/ 1 h 38"/>
                <a:gd name="T56" fmla="*/ 1 w 2288"/>
                <a:gd name="T57"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88" h="38">
                  <a:moveTo>
                    <a:pt x="1" y="2"/>
                  </a:moveTo>
                  <a:cubicBezTo>
                    <a:pt x="0" y="3"/>
                    <a:pt x="1" y="5"/>
                    <a:pt x="2" y="6"/>
                  </a:cubicBezTo>
                  <a:cubicBezTo>
                    <a:pt x="39" y="25"/>
                    <a:pt x="99" y="22"/>
                    <a:pt x="152" y="19"/>
                  </a:cubicBezTo>
                  <a:cubicBezTo>
                    <a:pt x="169" y="18"/>
                    <a:pt x="185" y="17"/>
                    <a:pt x="199" y="17"/>
                  </a:cubicBezTo>
                  <a:cubicBezTo>
                    <a:pt x="322" y="17"/>
                    <a:pt x="446" y="21"/>
                    <a:pt x="566" y="25"/>
                  </a:cubicBezTo>
                  <a:cubicBezTo>
                    <a:pt x="710" y="29"/>
                    <a:pt x="710" y="29"/>
                    <a:pt x="710" y="29"/>
                  </a:cubicBezTo>
                  <a:cubicBezTo>
                    <a:pt x="820" y="32"/>
                    <a:pt x="932" y="31"/>
                    <a:pt x="1040" y="31"/>
                  </a:cubicBezTo>
                  <a:cubicBezTo>
                    <a:pt x="1167" y="30"/>
                    <a:pt x="1297" y="29"/>
                    <a:pt x="1426" y="34"/>
                  </a:cubicBezTo>
                  <a:cubicBezTo>
                    <a:pt x="1519" y="37"/>
                    <a:pt x="1614" y="36"/>
                    <a:pt x="1706" y="35"/>
                  </a:cubicBezTo>
                  <a:cubicBezTo>
                    <a:pt x="1769" y="34"/>
                    <a:pt x="1834" y="34"/>
                    <a:pt x="1898" y="34"/>
                  </a:cubicBezTo>
                  <a:cubicBezTo>
                    <a:pt x="1939" y="35"/>
                    <a:pt x="1980" y="33"/>
                    <a:pt x="2020" y="31"/>
                  </a:cubicBezTo>
                  <a:cubicBezTo>
                    <a:pt x="2073" y="28"/>
                    <a:pt x="2128" y="26"/>
                    <a:pt x="2182" y="29"/>
                  </a:cubicBezTo>
                  <a:cubicBezTo>
                    <a:pt x="2191" y="29"/>
                    <a:pt x="2200" y="30"/>
                    <a:pt x="2210" y="31"/>
                  </a:cubicBezTo>
                  <a:cubicBezTo>
                    <a:pt x="2236" y="34"/>
                    <a:pt x="2266" y="38"/>
                    <a:pt x="2286" y="28"/>
                  </a:cubicBezTo>
                  <a:cubicBezTo>
                    <a:pt x="2287" y="28"/>
                    <a:pt x="2288" y="26"/>
                    <a:pt x="2287" y="24"/>
                  </a:cubicBezTo>
                  <a:cubicBezTo>
                    <a:pt x="2286" y="23"/>
                    <a:pt x="2285" y="22"/>
                    <a:pt x="2283" y="23"/>
                  </a:cubicBezTo>
                  <a:cubicBezTo>
                    <a:pt x="2265" y="32"/>
                    <a:pt x="2236" y="28"/>
                    <a:pt x="2210" y="25"/>
                  </a:cubicBezTo>
                  <a:cubicBezTo>
                    <a:pt x="2200" y="24"/>
                    <a:pt x="2191" y="23"/>
                    <a:pt x="2183" y="23"/>
                  </a:cubicBezTo>
                  <a:cubicBezTo>
                    <a:pt x="2128" y="20"/>
                    <a:pt x="2073" y="22"/>
                    <a:pt x="2020" y="25"/>
                  </a:cubicBezTo>
                  <a:cubicBezTo>
                    <a:pt x="1980" y="27"/>
                    <a:pt x="1938" y="29"/>
                    <a:pt x="1898" y="28"/>
                  </a:cubicBezTo>
                  <a:cubicBezTo>
                    <a:pt x="1834" y="28"/>
                    <a:pt x="1769" y="28"/>
                    <a:pt x="1706" y="29"/>
                  </a:cubicBezTo>
                  <a:cubicBezTo>
                    <a:pt x="1614" y="30"/>
                    <a:pt x="1519" y="32"/>
                    <a:pt x="1426" y="28"/>
                  </a:cubicBezTo>
                  <a:cubicBezTo>
                    <a:pt x="1297" y="23"/>
                    <a:pt x="1167" y="24"/>
                    <a:pt x="1040" y="25"/>
                  </a:cubicBezTo>
                  <a:cubicBezTo>
                    <a:pt x="932" y="25"/>
                    <a:pt x="820" y="26"/>
                    <a:pt x="710" y="23"/>
                  </a:cubicBezTo>
                  <a:cubicBezTo>
                    <a:pt x="567" y="19"/>
                    <a:pt x="567" y="19"/>
                    <a:pt x="567" y="19"/>
                  </a:cubicBezTo>
                  <a:cubicBezTo>
                    <a:pt x="446" y="15"/>
                    <a:pt x="322" y="11"/>
                    <a:pt x="199" y="11"/>
                  </a:cubicBezTo>
                  <a:cubicBezTo>
                    <a:pt x="185" y="11"/>
                    <a:pt x="169" y="12"/>
                    <a:pt x="152" y="13"/>
                  </a:cubicBezTo>
                  <a:cubicBezTo>
                    <a:pt x="100" y="16"/>
                    <a:pt x="40" y="19"/>
                    <a:pt x="5" y="1"/>
                  </a:cubicBezTo>
                  <a:cubicBezTo>
                    <a:pt x="4" y="0"/>
                    <a:pt x="2" y="0"/>
                    <a:pt x="1" y="2"/>
                  </a:cubicBezTo>
                  <a:close/>
                </a:path>
              </a:pathLst>
            </a:custGeom>
            <a:solidFill>
              <a:schemeClr val="bg1"/>
            </a:solidFill>
            <a:ln w="38100">
              <a:noFill/>
              <a:prstDash val="sysDash"/>
            </a:ln>
          </p:spPr>
          <p:txBody>
            <a:bodyPr vert="horz" wrap="square" lIns="91440" tIns="45720" rIns="91440" bIns="45720" numCol="1" anchor="t" anchorCtr="0" compatLnSpc="1"/>
            <a:lstStyle/>
            <a:p>
              <a:endParaRPr lang="zh-CN" altLang="en-US" sz="1600"/>
            </a:p>
          </p:txBody>
        </p:sp>
        <p:sp>
          <p:nvSpPr>
            <p:cNvPr id="25" name="文本框 24"/>
            <p:cNvSpPr txBox="1"/>
            <p:nvPr/>
          </p:nvSpPr>
          <p:spPr>
            <a:xfrm>
              <a:off x="2854735" y="2338141"/>
              <a:ext cx="6120586" cy="523220"/>
            </a:xfrm>
            <a:prstGeom prst="rect">
              <a:avLst/>
            </a:prstGeom>
            <a:noFill/>
          </p:spPr>
          <p:txBody>
            <a:bodyPr wrap="none" rtlCol="0">
              <a:spAutoFit/>
            </a:bodyPr>
            <a:lstStyle/>
            <a:p>
              <a:pPr algn="ctr"/>
              <a:r>
                <a:rPr lang="en-US" altLang="zh-CN" sz="2800" dirty="0" smtClean="0">
                  <a:solidFill>
                    <a:schemeClr val="bg1"/>
                  </a:solidFill>
                  <a:latin typeface="汉仪喵魂体W" panose="00020600040101010101" pitchFamily="18" charset="-122"/>
                  <a:ea typeface="汉仪喵魂体W" panose="00020600040101010101" pitchFamily="18" charset="-122"/>
                </a:rPr>
                <a:t>CHƯƠNG I: SỐ HỮU TỈ - SỐ THỰC</a:t>
              </a:r>
              <a:endParaRPr lang="zh-CN" altLang="en-US" sz="2800" dirty="0">
                <a:solidFill>
                  <a:schemeClr val="bg1"/>
                </a:solidFill>
                <a:latin typeface="汉仪喵魂体W" panose="00020600040101010101" pitchFamily="18" charset="-122"/>
                <a:ea typeface="汉仪喵魂体W" panose="00020600040101010101" pitchFamily="18" charset="-122"/>
              </a:endParaRPr>
            </a:p>
          </p:txBody>
        </p:sp>
      </p:grpSp>
      <p:grpSp>
        <p:nvGrpSpPr>
          <p:cNvPr id="30" name="组合 29"/>
          <p:cNvGrpSpPr/>
          <p:nvPr/>
        </p:nvGrpSpPr>
        <p:grpSpPr>
          <a:xfrm>
            <a:off x="4593350" y="3925641"/>
            <a:ext cx="4342857" cy="636835"/>
            <a:chOff x="3743600" y="2338141"/>
            <a:chExt cx="4342857" cy="636835"/>
          </a:xfrm>
        </p:grpSpPr>
        <p:sp>
          <p:nvSpPr>
            <p:cNvPr id="31" name="Freeform 5"/>
            <p:cNvSpPr/>
            <p:nvPr/>
          </p:nvSpPr>
          <p:spPr bwMode="auto">
            <a:xfrm>
              <a:off x="4047066" y="2810532"/>
              <a:ext cx="3853643" cy="164444"/>
            </a:xfrm>
            <a:custGeom>
              <a:avLst/>
              <a:gdLst>
                <a:gd name="T0" fmla="*/ 1 w 2288"/>
                <a:gd name="T1" fmla="*/ 2 h 38"/>
                <a:gd name="T2" fmla="*/ 2 w 2288"/>
                <a:gd name="T3" fmla="*/ 6 h 38"/>
                <a:gd name="T4" fmla="*/ 152 w 2288"/>
                <a:gd name="T5" fmla="*/ 19 h 38"/>
                <a:gd name="T6" fmla="*/ 199 w 2288"/>
                <a:gd name="T7" fmla="*/ 17 h 38"/>
                <a:gd name="T8" fmla="*/ 566 w 2288"/>
                <a:gd name="T9" fmla="*/ 25 h 38"/>
                <a:gd name="T10" fmla="*/ 710 w 2288"/>
                <a:gd name="T11" fmla="*/ 29 h 38"/>
                <a:gd name="T12" fmla="*/ 1040 w 2288"/>
                <a:gd name="T13" fmla="*/ 31 h 38"/>
                <a:gd name="T14" fmla="*/ 1426 w 2288"/>
                <a:gd name="T15" fmla="*/ 34 h 38"/>
                <a:gd name="T16" fmla="*/ 1706 w 2288"/>
                <a:gd name="T17" fmla="*/ 35 h 38"/>
                <a:gd name="T18" fmla="*/ 1898 w 2288"/>
                <a:gd name="T19" fmla="*/ 34 h 38"/>
                <a:gd name="T20" fmla="*/ 2020 w 2288"/>
                <a:gd name="T21" fmla="*/ 31 h 38"/>
                <a:gd name="T22" fmla="*/ 2182 w 2288"/>
                <a:gd name="T23" fmla="*/ 29 h 38"/>
                <a:gd name="T24" fmla="*/ 2210 w 2288"/>
                <a:gd name="T25" fmla="*/ 31 h 38"/>
                <a:gd name="T26" fmla="*/ 2286 w 2288"/>
                <a:gd name="T27" fmla="*/ 28 h 38"/>
                <a:gd name="T28" fmla="*/ 2287 w 2288"/>
                <a:gd name="T29" fmla="*/ 24 h 38"/>
                <a:gd name="T30" fmla="*/ 2283 w 2288"/>
                <a:gd name="T31" fmla="*/ 23 h 38"/>
                <a:gd name="T32" fmla="*/ 2210 w 2288"/>
                <a:gd name="T33" fmla="*/ 25 h 38"/>
                <a:gd name="T34" fmla="*/ 2183 w 2288"/>
                <a:gd name="T35" fmla="*/ 23 h 38"/>
                <a:gd name="T36" fmla="*/ 2020 w 2288"/>
                <a:gd name="T37" fmla="*/ 25 h 38"/>
                <a:gd name="T38" fmla="*/ 1898 w 2288"/>
                <a:gd name="T39" fmla="*/ 28 h 38"/>
                <a:gd name="T40" fmla="*/ 1706 w 2288"/>
                <a:gd name="T41" fmla="*/ 29 h 38"/>
                <a:gd name="T42" fmla="*/ 1426 w 2288"/>
                <a:gd name="T43" fmla="*/ 28 h 38"/>
                <a:gd name="T44" fmla="*/ 1040 w 2288"/>
                <a:gd name="T45" fmla="*/ 25 h 38"/>
                <a:gd name="T46" fmla="*/ 710 w 2288"/>
                <a:gd name="T47" fmla="*/ 23 h 38"/>
                <a:gd name="T48" fmla="*/ 567 w 2288"/>
                <a:gd name="T49" fmla="*/ 19 h 38"/>
                <a:gd name="T50" fmla="*/ 199 w 2288"/>
                <a:gd name="T51" fmla="*/ 11 h 38"/>
                <a:gd name="T52" fmla="*/ 152 w 2288"/>
                <a:gd name="T53" fmla="*/ 13 h 38"/>
                <a:gd name="T54" fmla="*/ 5 w 2288"/>
                <a:gd name="T55" fmla="*/ 1 h 38"/>
                <a:gd name="T56" fmla="*/ 1 w 2288"/>
                <a:gd name="T57"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88" h="38">
                  <a:moveTo>
                    <a:pt x="1" y="2"/>
                  </a:moveTo>
                  <a:cubicBezTo>
                    <a:pt x="0" y="3"/>
                    <a:pt x="1" y="5"/>
                    <a:pt x="2" y="6"/>
                  </a:cubicBezTo>
                  <a:cubicBezTo>
                    <a:pt x="39" y="25"/>
                    <a:pt x="99" y="22"/>
                    <a:pt x="152" y="19"/>
                  </a:cubicBezTo>
                  <a:cubicBezTo>
                    <a:pt x="169" y="18"/>
                    <a:pt x="185" y="17"/>
                    <a:pt x="199" y="17"/>
                  </a:cubicBezTo>
                  <a:cubicBezTo>
                    <a:pt x="322" y="17"/>
                    <a:pt x="446" y="21"/>
                    <a:pt x="566" y="25"/>
                  </a:cubicBezTo>
                  <a:cubicBezTo>
                    <a:pt x="710" y="29"/>
                    <a:pt x="710" y="29"/>
                    <a:pt x="710" y="29"/>
                  </a:cubicBezTo>
                  <a:cubicBezTo>
                    <a:pt x="820" y="32"/>
                    <a:pt x="932" y="31"/>
                    <a:pt x="1040" y="31"/>
                  </a:cubicBezTo>
                  <a:cubicBezTo>
                    <a:pt x="1167" y="30"/>
                    <a:pt x="1297" y="29"/>
                    <a:pt x="1426" y="34"/>
                  </a:cubicBezTo>
                  <a:cubicBezTo>
                    <a:pt x="1519" y="37"/>
                    <a:pt x="1614" y="36"/>
                    <a:pt x="1706" y="35"/>
                  </a:cubicBezTo>
                  <a:cubicBezTo>
                    <a:pt x="1769" y="34"/>
                    <a:pt x="1834" y="34"/>
                    <a:pt x="1898" y="34"/>
                  </a:cubicBezTo>
                  <a:cubicBezTo>
                    <a:pt x="1939" y="35"/>
                    <a:pt x="1980" y="33"/>
                    <a:pt x="2020" y="31"/>
                  </a:cubicBezTo>
                  <a:cubicBezTo>
                    <a:pt x="2073" y="28"/>
                    <a:pt x="2128" y="26"/>
                    <a:pt x="2182" y="29"/>
                  </a:cubicBezTo>
                  <a:cubicBezTo>
                    <a:pt x="2191" y="29"/>
                    <a:pt x="2200" y="30"/>
                    <a:pt x="2210" y="31"/>
                  </a:cubicBezTo>
                  <a:cubicBezTo>
                    <a:pt x="2236" y="34"/>
                    <a:pt x="2266" y="38"/>
                    <a:pt x="2286" y="28"/>
                  </a:cubicBezTo>
                  <a:cubicBezTo>
                    <a:pt x="2287" y="28"/>
                    <a:pt x="2288" y="26"/>
                    <a:pt x="2287" y="24"/>
                  </a:cubicBezTo>
                  <a:cubicBezTo>
                    <a:pt x="2286" y="23"/>
                    <a:pt x="2285" y="22"/>
                    <a:pt x="2283" y="23"/>
                  </a:cubicBezTo>
                  <a:cubicBezTo>
                    <a:pt x="2265" y="32"/>
                    <a:pt x="2236" y="28"/>
                    <a:pt x="2210" y="25"/>
                  </a:cubicBezTo>
                  <a:cubicBezTo>
                    <a:pt x="2200" y="24"/>
                    <a:pt x="2191" y="23"/>
                    <a:pt x="2183" y="23"/>
                  </a:cubicBezTo>
                  <a:cubicBezTo>
                    <a:pt x="2128" y="20"/>
                    <a:pt x="2073" y="22"/>
                    <a:pt x="2020" y="25"/>
                  </a:cubicBezTo>
                  <a:cubicBezTo>
                    <a:pt x="1980" y="27"/>
                    <a:pt x="1938" y="29"/>
                    <a:pt x="1898" y="28"/>
                  </a:cubicBezTo>
                  <a:cubicBezTo>
                    <a:pt x="1834" y="28"/>
                    <a:pt x="1769" y="28"/>
                    <a:pt x="1706" y="29"/>
                  </a:cubicBezTo>
                  <a:cubicBezTo>
                    <a:pt x="1614" y="30"/>
                    <a:pt x="1519" y="32"/>
                    <a:pt x="1426" y="28"/>
                  </a:cubicBezTo>
                  <a:cubicBezTo>
                    <a:pt x="1297" y="23"/>
                    <a:pt x="1167" y="24"/>
                    <a:pt x="1040" y="25"/>
                  </a:cubicBezTo>
                  <a:cubicBezTo>
                    <a:pt x="932" y="25"/>
                    <a:pt x="820" y="26"/>
                    <a:pt x="710" y="23"/>
                  </a:cubicBezTo>
                  <a:cubicBezTo>
                    <a:pt x="567" y="19"/>
                    <a:pt x="567" y="19"/>
                    <a:pt x="567" y="19"/>
                  </a:cubicBezTo>
                  <a:cubicBezTo>
                    <a:pt x="446" y="15"/>
                    <a:pt x="322" y="11"/>
                    <a:pt x="199" y="11"/>
                  </a:cubicBezTo>
                  <a:cubicBezTo>
                    <a:pt x="185" y="11"/>
                    <a:pt x="169" y="12"/>
                    <a:pt x="152" y="13"/>
                  </a:cubicBezTo>
                  <a:cubicBezTo>
                    <a:pt x="100" y="16"/>
                    <a:pt x="40" y="19"/>
                    <a:pt x="5" y="1"/>
                  </a:cubicBezTo>
                  <a:cubicBezTo>
                    <a:pt x="4" y="0"/>
                    <a:pt x="2" y="0"/>
                    <a:pt x="1" y="2"/>
                  </a:cubicBezTo>
                  <a:close/>
                </a:path>
              </a:pathLst>
            </a:custGeom>
            <a:solidFill>
              <a:schemeClr val="bg1"/>
            </a:solidFill>
            <a:ln w="38100">
              <a:noFill/>
              <a:prstDash val="sysDash"/>
            </a:ln>
          </p:spPr>
          <p:txBody>
            <a:bodyPr vert="horz" wrap="square" lIns="91440" tIns="45720" rIns="91440" bIns="45720" numCol="1" anchor="t" anchorCtr="0" compatLnSpc="1"/>
            <a:lstStyle/>
            <a:p>
              <a:endParaRPr lang="zh-CN" altLang="en-US" sz="1600"/>
            </a:p>
          </p:txBody>
        </p:sp>
        <p:sp>
          <p:nvSpPr>
            <p:cNvPr id="32" name="文本框 31"/>
            <p:cNvSpPr txBox="1"/>
            <p:nvPr/>
          </p:nvSpPr>
          <p:spPr>
            <a:xfrm>
              <a:off x="3743600" y="2338141"/>
              <a:ext cx="4342857" cy="523220"/>
            </a:xfrm>
            <a:prstGeom prst="rect">
              <a:avLst/>
            </a:prstGeom>
            <a:noFill/>
          </p:spPr>
          <p:txBody>
            <a:bodyPr wrap="none" rtlCol="0">
              <a:spAutoFit/>
            </a:bodyPr>
            <a:lstStyle/>
            <a:p>
              <a:pPr algn="ctr"/>
              <a:r>
                <a:rPr lang="en-US" altLang="zh-CN" sz="2800" dirty="0" smtClean="0">
                  <a:solidFill>
                    <a:schemeClr val="bg1"/>
                  </a:solidFill>
                  <a:latin typeface="汉仪喵魂体W" panose="00020600040101010101" pitchFamily="18" charset="-122"/>
                  <a:ea typeface="汉仪喵魂体W" panose="00020600040101010101" pitchFamily="18" charset="-122"/>
                </a:rPr>
                <a:t>CHƯƠNG III: THỐNG KÊ</a:t>
              </a:r>
              <a:endParaRPr lang="zh-CN" altLang="en-US" sz="2800" dirty="0">
                <a:solidFill>
                  <a:schemeClr val="bg1"/>
                </a:solidFill>
                <a:latin typeface="汉仪喵魂体W" panose="00020600040101010101" pitchFamily="18" charset="-122"/>
                <a:ea typeface="汉仪喵魂体W" panose="00020600040101010101" pitchFamily="18" charset="-122"/>
              </a:endParaRPr>
            </a:p>
          </p:txBody>
        </p:sp>
      </p:grpSp>
      <p:grpSp>
        <p:nvGrpSpPr>
          <p:cNvPr id="19" name="Group 15"/>
          <p:cNvGrpSpPr>
            <a:grpSpLocks noChangeAspect="1"/>
          </p:cNvGrpSpPr>
          <p:nvPr/>
        </p:nvGrpSpPr>
        <p:grpSpPr bwMode="auto">
          <a:xfrm>
            <a:off x="855475" y="2239963"/>
            <a:ext cx="2193925" cy="2959101"/>
            <a:chOff x="1618" y="1411"/>
            <a:chExt cx="1382" cy="1864"/>
          </a:xfrm>
          <a:solidFill>
            <a:srgbClr val="FFE88B"/>
          </a:solidFill>
        </p:grpSpPr>
        <p:sp>
          <p:nvSpPr>
            <p:cNvPr id="21" name="Freeform 16"/>
            <p:cNvSpPr/>
            <p:nvPr/>
          </p:nvSpPr>
          <p:spPr bwMode="auto">
            <a:xfrm>
              <a:off x="1618" y="2704"/>
              <a:ext cx="657" cy="571"/>
            </a:xfrm>
            <a:custGeom>
              <a:avLst/>
              <a:gdLst>
                <a:gd name="T0" fmla="*/ 33 w 108"/>
                <a:gd name="T1" fmla="*/ 7 h 94"/>
                <a:gd name="T2" fmla="*/ 2 w 108"/>
                <a:gd name="T3" fmla="*/ 58 h 94"/>
                <a:gd name="T4" fmla="*/ 6 w 108"/>
                <a:gd name="T5" fmla="*/ 67 h 94"/>
                <a:gd name="T6" fmla="*/ 72 w 108"/>
                <a:gd name="T7" fmla="*/ 90 h 94"/>
                <a:gd name="T8" fmla="*/ 107 w 108"/>
                <a:gd name="T9" fmla="*/ 34 h 94"/>
                <a:gd name="T10" fmla="*/ 103 w 108"/>
                <a:gd name="T11" fmla="*/ 25 h 94"/>
                <a:gd name="T12" fmla="*/ 43 w 108"/>
                <a:gd name="T13" fmla="*/ 5 h 94"/>
                <a:gd name="T14" fmla="*/ 40 w 108"/>
                <a:gd name="T15" fmla="*/ 16 h 94"/>
                <a:gd name="T16" fmla="*/ 100 w 108"/>
                <a:gd name="T17" fmla="*/ 36 h 94"/>
                <a:gd name="T18" fmla="*/ 96 w 108"/>
                <a:gd name="T19" fmla="*/ 28 h 94"/>
                <a:gd name="T20" fmla="*/ 62 w 108"/>
                <a:gd name="T21" fmla="*/ 77 h 94"/>
                <a:gd name="T22" fmla="*/ 9 w 108"/>
                <a:gd name="T23" fmla="*/ 55 h 94"/>
                <a:gd name="T24" fmla="*/ 12 w 108"/>
                <a:gd name="T25" fmla="*/ 64 h 94"/>
                <a:gd name="T26" fmla="*/ 43 w 108"/>
                <a:gd name="T27" fmla="*/ 13 h 94"/>
                <a:gd name="T28" fmla="*/ 33 w 108"/>
                <a:gd name="T29" fmla="*/ 7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 h="94">
                  <a:moveTo>
                    <a:pt x="33" y="7"/>
                  </a:moveTo>
                  <a:cubicBezTo>
                    <a:pt x="21" y="23"/>
                    <a:pt x="10" y="40"/>
                    <a:pt x="2" y="58"/>
                  </a:cubicBezTo>
                  <a:cubicBezTo>
                    <a:pt x="0" y="62"/>
                    <a:pt x="2" y="65"/>
                    <a:pt x="6" y="67"/>
                  </a:cubicBezTo>
                  <a:cubicBezTo>
                    <a:pt x="23" y="74"/>
                    <a:pt x="52" y="94"/>
                    <a:pt x="72" y="90"/>
                  </a:cubicBezTo>
                  <a:cubicBezTo>
                    <a:pt x="93" y="85"/>
                    <a:pt x="99" y="51"/>
                    <a:pt x="107" y="34"/>
                  </a:cubicBezTo>
                  <a:cubicBezTo>
                    <a:pt x="108" y="30"/>
                    <a:pt x="107" y="26"/>
                    <a:pt x="103" y="25"/>
                  </a:cubicBezTo>
                  <a:cubicBezTo>
                    <a:pt x="83" y="20"/>
                    <a:pt x="63" y="12"/>
                    <a:pt x="43" y="5"/>
                  </a:cubicBezTo>
                  <a:cubicBezTo>
                    <a:pt x="36" y="2"/>
                    <a:pt x="33" y="13"/>
                    <a:pt x="40" y="16"/>
                  </a:cubicBezTo>
                  <a:cubicBezTo>
                    <a:pt x="60" y="24"/>
                    <a:pt x="79" y="31"/>
                    <a:pt x="100" y="36"/>
                  </a:cubicBezTo>
                  <a:cubicBezTo>
                    <a:pt x="99" y="33"/>
                    <a:pt x="98" y="31"/>
                    <a:pt x="96" y="28"/>
                  </a:cubicBezTo>
                  <a:cubicBezTo>
                    <a:pt x="90" y="42"/>
                    <a:pt x="83" y="81"/>
                    <a:pt x="62" y="77"/>
                  </a:cubicBezTo>
                  <a:cubicBezTo>
                    <a:pt x="44" y="74"/>
                    <a:pt x="26" y="62"/>
                    <a:pt x="9" y="55"/>
                  </a:cubicBezTo>
                  <a:cubicBezTo>
                    <a:pt x="10" y="58"/>
                    <a:pt x="11" y="61"/>
                    <a:pt x="12" y="64"/>
                  </a:cubicBezTo>
                  <a:cubicBezTo>
                    <a:pt x="21" y="46"/>
                    <a:pt x="32" y="29"/>
                    <a:pt x="43" y="13"/>
                  </a:cubicBezTo>
                  <a:cubicBezTo>
                    <a:pt x="48" y="6"/>
                    <a:pt x="38" y="0"/>
                    <a:pt x="33"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1806" y="2765"/>
              <a:ext cx="409" cy="340"/>
            </a:xfrm>
            <a:custGeom>
              <a:avLst/>
              <a:gdLst>
                <a:gd name="T0" fmla="*/ 6 w 67"/>
                <a:gd name="T1" fmla="*/ 14 h 56"/>
                <a:gd name="T2" fmla="*/ 53 w 67"/>
                <a:gd name="T3" fmla="*/ 50 h 56"/>
                <a:gd name="T4" fmla="*/ 61 w 67"/>
                <a:gd name="T5" fmla="*/ 42 h 56"/>
                <a:gd name="T6" fmla="*/ 12 w 67"/>
                <a:gd name="T7" fmla="*/ 4 h 56"/>
                <a:gd name="T8" fmla="*/ 6 w 67"/>
                <a:gd name="T9" fmla="*/ 14 h 56"/>
              </a:gdLst>
              <a:ahLst/>
              <a:cxnLst>
                <a:cxn ang="0">
                  <a:pos x="T0" y="T1"/>
                </a:cxn>
                <a:cxn ang="0">
                  <a:pos x="T2" y="T3"/>
                </a:cxn>
                <a:cxn ang="0">
                  <a:pos x="T4" y="T5"/>
                </a:cxn>
                <a:cxn ang="0">
                  <a:pos x="T6" y="T7"/>
                </a:cxn>
                <a:cxn ang="0">
                  <a:pos x="T8" y="T9"/>
                </a:cxn>
              </a:cxnLst>
              <a:rect l="0" t="0" r="r" b="b"/>
              <a:pathLst>
                <a:path w="67" h="56">
                  <a:moveTo>
                    <a:pt x="6" y="14"/>
                  </a:moveTo>
                  <a:cubicBezTo>
                    <a:pt x="22" y="26"/>
                    <a:pt x="39" y="37"/>
                    <a:pt x="53" y="50"/>
                  </a:cubicBezTo>
                  <a:cubicBezTo>
                    <a:pt x="58" y="56"/>
                    <a:pt x="67" y="47"/>
                    <a:pt x="61" y="42"/>
                  </a:cubicBezTo>
                  <a:cubicBezTo>
                    <a:pt x="46" y="27"/>
                    <a:pt x="29" y="16"/>
                    <a:pt x="12" y="4"/>
                  </a:cubicBezTo>
                  <a:cubicBezTo>
                    <a:pt x="6" y="0"/>
                    <a:pt x="0" y="10"/>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8"/>
            <p:cNvSpPr/>
            <p:nvPr/>
          </p:nvSpPr>
          <p:spPr bwMode="auto">
            <a:xfrm>
              <a:off x="1727" y="2874"/>
              <a:ext cx="360" cy="353"/>
            </a:xfrm>
            <a:custGeom>
              <a:avLst/>
              <a:gdLst>
                <a:gd name="T0" fmla="*/ 6 w 59"/>
                <a:gd name="T1" fmla="*/ 14 h 58"/>
                <a:gd name="T2" fmla="*/ 47 w 59"/>
                <a:gd name="T3" fmla="*/ 53 h 58"/>
                <a:gd name="T4" fmla="*/ 53 w 59"/>
                <a:gd name="T5" fmla="*/ 43 h 58"/>
                <a:gd name="T6" fmla="*/ 14 w 59"/>
                <a:gd name="T7" fmla="*/ 6 h 58"/>
                <a:gd name="T8" fmla="*/ 6 w 59"/>
                <a:gd name="T9" fmla="*/ 14 h 58"/>
              </a:gdLst>
              <a:ahLst/>
              <a:cxnLst>
                <a:cxn ang="0">
                  <a:pos x="T0" y="T1"/>
                </a:cxn>
                <a:cxn ang="0">
                  <a:pos x="T2" y="T3"/>
                </a:cxn>
                <a:cxn ang="0">
                  <a:pos x="T4" y="T5"/>
                </a:cxn>
                <a:cxn ang="0">
                  <a:pos x="T6" y="T7"/>
                </a:cxn>
                <a:cxn ang="0">
                  <a:pos x="T8" y="T9"/>
                </a:cxn>
              </a:cxnLst>
              <a:rect l="0" t="0" r="r" b="b"/>
              <a:pathLst>
                <a:path w="59" h="58">
                  <a:moveTo>
                    <a:pt x="6" y="14"/>
                  </a:moveTo>
                  <a:cubicBezTo>
                    <a:pt x="19" y="28"/>
                    <a:pt x="32" y="42"/>
                    <a:pt x="47" y="53"/>
                  </a:cubicBezTo>
                  <a:cubicBezTo>
                    <a:pt x="53" y="58"/>
                    <a:pt x="59" y="48"/>
                    <a:pt x="53" y="43"/>
                  </a:cubicBezTo>
                  <a:cubicBezTo>
                    <a:pt x="39" y="32"/>
                    <a:pt x="27" y="19"/>
                    <a:pt x="14" y="6"/>
                  </a:cubicBezTo>
                  <a:cubicBezTo>
                    <a:pt x="9" y="0"/>
                    <a:pt x="0" y="9"/>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9"/>
            <p:cNvSpPr/>
            <p:nvPr/>
          </p:nvSpPr>
          <p:spPr bwMode="auto">
            <a:xfrm>
              <a:off x="1636" y="1411"/>
              <a:ext cx="1364" cy="1555"/>
            </a:xfrm>
            <a:custGeom>
              <a:avLst/>
              <a:gdLst>
                <a:gd name="T0" fmla="*/ 40 w 224"/>
                <a:gd name="T1" fmla="*/ 220 h 256"/>
                <a:gd name="T2" fmla="*/ 31 w 224"/>
                <a:gd name="T3" fmla="*/ 82 h 256"/>
                <a:gd name="T4" fmla="*/ 159 w 224"/>
                <a:gd name="T5" fmla="*/ 31 h 256"/>
                <a:gd name="T6" fmla="*/ 205 w 224"/>
                <a:gd name="T7" fmla="*/ 131 h 256"/>
                <a:gd name="T8" fmla="*/ 94 w 224"/>
                <a:gd name="T9" fmla="*/ 242 h 256"/>
                <a:gd name="T10" fmla="*/ 102 w 224"/>
                <a:gd name="T11" fmla="*/ 251 h 256"/>
                <a:gd name="T12" fmla="*/ 218 w 224"/>
                <a:gd name="T13" fmla="*/ 122 h 256"/>
                <a:gd name="T14" fmla="*/ 159 w 224"/>
                <a:gd name="T15" fmla="*/ 18 h 256"/>
                <a:gd name="T16" fmla="*/ 24 w 224"/>
                <a:gd name="T17" fmla="*/ 70 h 256"/>
                <a:gd name="T18" fmla="*/ 30 w 224"/>
                <a:gd name="T19" fmla="*/ 226 h 256"/>
                <a:gd name="T20" fmla="*/ 40 w 224"/>
                <a:gd name="T21" fmla="*/ 22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256">
                  <a:moveTo>
                    <a:pt x="40" y="220"/>
                  </a:moveTo>
                  <a:cubicBezTo>
                    <a:pt x="22" y="177"/>
                    <a:pt x="15" y="126"/>
                    <a:pt x="31" y="82"/>
                  </a:cubicBezTo>
                  <a:cubicBezTo>
                    <a:pt x="50" y="32"/>
                    <a:pt x="112" y="14"/>
                    <a:pt x="159" y="31"/>
                  </a:cubicBezTo>
                  <a:cubicBezTo>
                    <a:pt x="199" y="45"/>
                    <a:pt x="213" y="93"/>
                    <a:pt x="205" y="131"/>
                  </a:cubicBezTo>
                  <a:cubicBezTo>
                    <a:pt x="193" y="188"/>
                    <a:pt x="133" y="208"/>
                    <a:pt x="94" y="242"/>
                  </a:cubicBezTo>
                  <a:cubicBezTo>
                    <a:pt x="88" y="247"/>
                    <a:pt x="96" y="256"/>
                    <a:pt x="102" y="251"/>
                  </a:cubicBezTo>
                  <a:cubicBezTo>
                    <a:pt x="147" y="211"/>
                    <a:pt x="211" y="190"/>
                    <a:pt x="218" y="122"/>
                  </a:cubicBezTo>
                  <a:cubicBezTo>
                    <a:pt x="224" y="77"/>
                    <a:pt x="203" y="34"/>
                    <a:pt x="159" y="18"/>
                  </a:cubicBezTo>
                  <a:cubicBezTo>
                    <a:pt x="109" y="0"/>
                    <a:pt x="47" y="22"/>
                    <a:pt x="24" y="70"/>
                  </a:cubicBezTo>
                  <a:cubicBezTo>
                    <a:pt x="0" y="117"/>
                    <a:pt x="10" y="179"/>
                    <a:pt x="30" y="226"/>
                  </a:cubicBezTo>
                  <a:cubicBezTo>
                    <a:pt x="33" y="233"/>
                    <a:pt x="44" y="227"/>
                    <a:pt x="40" y="2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20"/>
            <p:cNvSpPr/>
            <p:nvPr/>
          </p:nvSpPr>
          <p:spPr bwMode="auto">
            <a:xfrm>
              <a:off x="1880" y="2049"/>
              <a:ext cx="261" cy="844"/>
            </a:xfrm>
            <a:custGeom>
              <a:avLst/>
              <a:gdLst>
                <a:gd name="T0" fmla="*/ 30 w 43"/>
                <a:gd name="T1" fmla="*/ 8 h 139"/>
                <a:gd name="T2" fmla="*/ 2 w 43"/>
                <a:gd name="T3" fmla="*/ 128 h 139"/>
                <a:gd name="T4" fmla="*/ 13 w 43"/>
                <a:gd name="T5" fmla="*/ 131 h 139"/>
                <a:gd name="T6" fmla="*/ 42 w 43"/>
                <a:gd name="T7" fmla="*/ 11 h 139"/>
                <a:gd name="T8" fmla="*/ 30 w 43"/>
                <a:gd name="T9" fmla="*/ 8 h 139"/>
              </a:gdLst>
              <a:ahLst/>
              <a:cxnLst>
                <a:cxn ang="0">
                  <a:pos x="T0" y="T1"/>
                </a:cxn>
                <a:cxn ang="0">
                  <a:pos x="T2" y="T3"/>
                </a:cxn>
                <a:cxn ang="0">
                  <a:pos x="T4" y="T5"/>
                </a:cxn>
                <a:cxn ang="0">
                  <a:pos x="T6" y="T7"/>
                </a:cxn>
                <a:cxn ang="0">
                  <a:pos x="T8" y="T9"/>
                </a:cxn>
              </a:cxnLst>
              <a:rect l="0" t="0" r="r" b="b"/>
              <a:pathLst>
                <a:path w="43" h="139">
                  <a:moveTo>
                    <a:pt x="30" y="8"/>
                  </a:moveTo>
                  <a:cubicBezTo>
                    <a:pt x="22" y="48"/>
                    <a:pt x="11" y="88"/>
                    <a:pt x="2" y="128"/>
                  </a:cubicBezTo>
                  <a:cubicBezTo>
                    <a:pt x="0" y="136"/>
                    <a:pt x="12" y="139"/>
                    <a:pt x="13" y="131"/>
                  </a:cubicBezTo>
                  <a:cubicBezTo>
                    <a:pt x="23" y="91"/>
                    <a:pt x="33" y="51"/>
                    <a:pt x="42" y="11"/>
                  </a:cubicBezTo>
                  <a:cubicBezTo>
                    <a:pt x="43" y="3"/>
                    <a:pt x="32" y="0"/>
                    <a:pt x="30"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21"/>
            <p:cNvSpPr/>
            <p:nvPr/>
          </p:nvSpPr>
          <p:spPr bwMode="auto">
            <a:xfrm>
              <a:off x="2026" y="2182"/>
              <a:ext cx="578" cy="729"/>
            </a:xfrm>
            <a:custGeom>
              <a:avLst/>
              <a:gdLst>
                <a:gd name="T0" fmla="*/ 80 w 95"/>
                <a:gd name="T1" fmla="*/ 7 h 120"/>
                <a:gd name="T2" fmla="*/ 4 w 95"/>
                <a:gd name="T3" fmla="*/ 108 h 120"/>
                <a:gd name="T4" fmla="*/ 15 w 95"/>
                <a:gd name="T5" fmla="*/ 114 h 120"/>
                <a:gd name="T6" fmla="*/ 90 w 95"/>
                <a:gd name="T7" fmla="*/ 13 h 120"/>
                <a:gd name="T8" fmla="*/ 80 w 95"/>
                <a:gd name="T9" fmla="*/ 7 h 120"/>
              </a:gdLst>
              <a:ahLst/>
              <a:cxnLst>
                <a:cxn ang="0">
                  <a:pos x="T0" y="T1"/>
                </a:cxn>
                <a:cxn ang="0">
                  <a:pos x="T2" y="T3"/>
                </a:cxn>
                <a:cxn ang="0">
                  <a:pos x="T4" y="T5"/>
                </a:cxn>
                <a:cxn ang="0">
                  <a:pos x="T6" y="T7"/>
                </a:cxn>
                <a:cxn ang="0">
                  <a:pos x="T8" y="T9"/>
                </a:cxn>
              </a:cxnLst>
              <a:rect l="0" t="0" r="r" b="b"/>
              <a:pathLst>
                <a:path w="95" h="120">
                  <a:moveTo>
                    <a:pt x="80" y="7"/>
                  </a:moveTo>
                  <a:cubicBezTo>
                    <a:pt x="56" y="41"/>
                    <a:pt x="25" y="71"/>
                    <a:pt x="4" y="108"/>
                  </a:cubicBezTo>
                  <a:cubicBezTo>
                    <a:pt x="0" y="114"/>
                    <a:pt x="11" y="120"/>
                    <a:pt x="15" y="114"/>
                  </a:cubicBezTo>
                  <a:cubicBezTo>
                    <a:pt x="36" y="77"/>
                    <a:pt x="66" y="47"/>
                    <a:pt x="90" y="13"/>
                  </a:cubicBezTo>
                  <a:cubicBezTo>
                    <a:pt x="95" y="6"/>
                    <a:pt x="84" y="0"/>
                    <a:pt x="80"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22"/>
            <p:cNvSpPr/>
            <p:nvPr/>
          </p:nvSpPr>
          <p:spPr bwMode="auto">
            <a:xfrm>
              <a:off x="2056" y="1964"/>
              <a:ext cx="530" cy="321"/>
            </a:xfrm>
            <a:custGeom>
              <a:avLst/>
              <a:gdLst>
                <a:gd name="T0" fmla="*/ 14 w 87"/>
                <a:gd name="T1" fmla="*/ 22 h 53"/>
                <a:gd name="T2" fmla="*/ 19 w 87"/>
                <a:gd name="T3" fmla="*/ 17 h 53"/>
                <a:gd name="T4" fmla="*/ 20 w 87"/>
                <a:gd name="T5" fmla="*/ 28 h 53"/>
                <a:gd name="T6" fmla="*/ 31 w 87"/>
                <a:gd name="T7" fmla="*/ 32 h 53"/>
                <a:gd name="T8" fmla="*/ 39 w 87"/>
                <a:gd name="T9" fmla="*/ 31 h 53"/>
                <a:gd name="T10" fmla="*/ 50 w 87"/>
                <a:gd name="T11" fmla="*/ 36 h 53"/>
                <a:gd name="T12" fmla="*/ 61 w 87"/>
                <a:gd name="T13" fmla="*/ 26 h 53"/>
                <a:gd name="T14" fmla="*/ 51 w 87"/>
                <a:gd name="T15" fmla="*/ 23 h 53"/>
                <a:gd name="T16" fmla="*/ 56 w 87"/>
                <a:gd name="T17" fmla="*/ 40 h 53"/>
                <a:gd name="T18" fmla="*/ 66 w 87"/>
                <a:gd name="T19" fmla="*/ 43 h 53"/>
                <a:gd name="T20" fmla="*/ 79 w 87"/>
                <a:gd name="T21" fmla="*/ 35 h 53"/>
                <a:gd name="T22" fmla="*/ 72 w 87"/>
                <a:gd name="T23" fmla="*/ 29 h 53"/>
                <a:gd name="T24" fmla="*/ 74 w 87"/>
                <a:gd name="T25" fmla="*/ 46 h 53"/>
                <a:gd name="T26" fmla="*/ 86 w 87"/>
                <a:gd name="T27" fmla="*/ 46 h 53"/>
                <a:gd name="T28" fmla="*/ 84 w 87"/>
                <a:gd name="T29" fmla="*/ 29 h 53"/>
                <a:gd name="T30" fmla="*/ 76 w 87"/>
                <a:gd name="T31" fmla="*/ 23 h 53"/>
                <a:gd name="T32" fmla="*/ 57 w 87"/>
                <a:gd name="T33" fmla="*/ 35 h 53"/>
                <a:gd name="T34" fmla="*/ 67 w 87"/>
                <a:gd name="T35" fmla="*/ 37 h 53"/>
                <a:gd name="T36" fmla="*/ 62 w 87"/>
                <a:gd name="T37" fmla="*/ 20 h 53"/>
                <a:gd name="T38" fmla="*/ 52 w 87"/>
                <a:gd name="T39" fmla="*/ 17 h 53"/>
                <a:gd name="T40" fmla="*/ 40 w 87"/>
                <a:gd name="T41" fmla="*/ 29 h 53"/>
                <a:gd name="T42" fmla="*/ 51 w 87"/>
                <a:gd name="T43" fmla="*/ 34 h 53"/>
                <a:gd name="T44" fmla="*/ 21 w 87"/>
                <a:gd name="T45" fmla="*/ 26 h 53"/>
                <a:gd name="T46" fmla="*/ 32 w 87"/>
                <a:gd name="T47" fmla="*/ 31 h 53"/>
                <a:gd name="T48" fmla="*/ 27 w 87"/>
                <a:gd name="T49" fmla="*/ 5 h 53"/>
                <a:gd name="T50" fmla="*/ 4 w 87"/>
                <a:gd name="T51" fmla="*/ 16 h 53"/>
                <a:gd name="T52" fmla="*/ 14 w 87"/>
                <a:gd name="T53" fmla="*/ 22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7" h="53">
                  <a:moveTo>
                    <a:pt x="14" y="22"/>
                  </a:moveTo>
                  <a:cubicBezTo>
                    <a:pt x="15" y="20"/>
                    <a:pt x="17" y="18"/>
                    <a:pt x="19" y="17"/>
                  </a:cubicBezTo>
                  <a:cubicBezTo>
                    <a:pt x="25" y="13"/>
                    <a:pt x="20" y="27"/>
                    <a:pt x="20" y="28"/>
                  </a:cubicBezTo>
                  <a:cubicBezTo>
                    <a:pt x="17" y="34"/>
                    <a:pt x="27" y="37"/>
                    <a:pt x="31" y="32"/>
                  </a:cubicBezTo>
                  <a:cubicBezTo>
                    <a:pt x="32" y="31"/>
                    <a:pt x="41" y="19"/>
                    <a:pt x="39" y="31"/>
                  </a:cubicBezTo>
                  <a:cubicBezTo>
                    <a:pt x="38" y="38"/>
                    <a:pt x="46" y="41"/>
                    <a:pt x="50" y="36"/>
                  </a:cubicBezTo>
                  <a:cubicBezTo>
                    <a:pt x="53" y="31"/>
                    <a:pt x="57" y="29"/>
                    <a:pt x="61" y="26"/>
                  </a:cubicBezTo>
                  <a:cubicBezTo>
                    <a:pt x="58" y="25"/>
                    <a:pt x="54" y="24"/>
                    <a:pt x="51" y="23"/>
                  </a:cubicBezTo>
                  <a:cubicBezTo>
                    <a:pt x="53" y="29"/>
                    <a:pt x="54" y="35"/>
                    <a:pt x="56" y="40"/>
                  </a:cubicBezTo>
                  <a:cubicBezTo>
                    <a:pt x="57" y="45"/>
                    <a:pt x="62" y="46"/>
                    <a:pt x="66" y="43"/>
                  </a:cubicBezTo>
                  <a:cubicBezTo>
                    <a:pt x="70" y="40"/>
                    <a:pt x="74" y="36"/>
                    <a:pt x="79" y="35"/>
                  </a:cubicBezTo>
                  <a:cubicBezTo>
                    <a:pt x="77" y="33"/>
                    <a:pt x="74" y="31"/>
                    <a:pt x="72" y="29"/>
                  </a:cubicBezTo>
                  <a:cubicBezTo>
                    <a:pt x="72" y="34"/>
                    <a:pt x="73" y="40"/>
                    <a:pt x="74" y="46"/>
                  </a:cubicBezTo>
                  <a:cubicBezTo>
                    <a:pt x="75" y="53"/>
                    <a:pt x="87" y="53"/>
                    <a:pt x="86" y="46"/>
                  </a:cubicBezTo>
                  <a:cubicBezTo>
                    <a:pt x="85" y="40"/>
                    <a:pt x="84" y="34"/>
                    <a:pt x="84" y="29"/>
                  </a:cubicBezTo>
                  <a:cubicBezTo>
                    <a:pt x="83" y="25"/>
                    <a:pt x="80" y="22"/>
                    <a:pt x="76" y="23"/>
                  </a:cubicBezTo>
                  <a:cubicBezTo>
                    <a:pt x="69" y="26"/>
                    <a:pt x="63" y="30"/>
                    <a:pt x="57" y="35"/>
                  </a:cubicBezTo>
                  <a:cubicBezTo>
                    <a:pt x="60" y="35"/>
                    <a:pt x="64" y="36"/>
                    <a:pt x="67" y="37"/>
                  </a:cubicBezTo>
                  <a:cubicBezTo>
                    <a:pt x="66" y="31"/>
                    <a:pt x="64" y="25"/>
                    <a:pt x="62" y="20"/>
                  </a:cubicBezTo>
                  <a:cubicBezTo>
                    <a:pt x="61" y="15"/>
                    <a:pt x="56" y="14"/>
                    <a:pt x="52" y="17"/>
                  </a:cubicBezTo>
                  <a:cubicBezTo>
                    <a:pt x="48" y="21"/>
                    <a:pt x="44" y="25"/>
                    <a:pt x="40" y="29"/>
                  </a:cubicBezTo>
                  <a:cubicBezTo>
                    <a:pt x="44" y="31"/>
                    <a:pt x="47" y="33"/>
                    <a:pt x="51" y="34"/>
                  </a:cubicBezTo>
                  <a:cubicBezTo>
                    <a:pt x="55" y="9"/>
                    <a:pt x="33" y="9"/>
                    <a:pt x="21" y="26"/>
                  </a:cubicBezTo>
                  <a:cubicBezTo>
                    <a:pt x="24" y="28"/>
                    <a:pt x="28" y="29"/>
                    <a:pt x="32" y="31"/>
                  </a:cubicBezTo>
                  <a:cubicBezTo>
                    <a:pt x="35" y="22"/>
                    <a:pt x="37" y="11"/>
                    <a:pt x="27" y="5"/>
                  </a:cubicBezTo>
                  <a:cubicBezTo>
                    <a:pt x="18" y="0"/>
                    <a:pt x="8" y="9"/>
                    <a:pt x="4" y="16"/>
                  </a:cubicBezTo>
                  <a:cubicBezTo>
                    <a:pt x="0" y="23"/>
                    <a:pt x="10" y="29"/>
                    <a:pt x="14"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6" name="文本框 45"/>
          <p:cNvSpPr txBox="1"/>
          <p:nvPr/>
        </p:nvSpPr>
        <p:spPr>
          <a:xfrm>
            <a:off x="480508" y="592171"/>
            <a:ext cx="8725467" cy="646331"/>
          </a:xfrm>
          <a:prstGeom prst="rect">
            <a:avLst/>
          </a:prstGeom>
          <a:noFill/>
        </p:spPr>
        <p:txBody>
          <a:bodyPr wrap="none" rtlCol="0">
            <a:spAutoFit/>
          </a:bodyPr>
          <a:lstStyle/>
          <a:p>
            <a:pPr algn="ctr"/>
            <a:r>
              <a:rPr lang="en-US" altLang="zh-CN" sz="3600" dirty="0" smtClean="0">
                <a:solidFill>
                  <a:srgbClr val="FFE88B"/>
                </a:solidFill>
                <a:latin typeface="汉仪喵魂体W" panose="00020600040101010101" pitchFamily="18" charset="-122"/>
                <a:ea typeface="汉仪喵魂体W" panose="00020600040101010101" pitchFamily="18" charset="-122"/>
              </a:rPr>
              <a:t>GIỚI THIỆU CHƯƠNG TRÌNH ĐẠI SỐ 7</a:t>
            </a:r>
            <a:endParaRPr lang="zh-CN" altLang="en-US" sz="3600" dirty="0">
              <a:solidFill>
                <a:srgbClr val="FFE88B"/>
              </a:solidFill>
              <a:latin typeface="汉仪喵魂体W" panose="00020600040101010101" pitchFamily="18" charset="-122"/>
              <a:ea typeface="汉仪喵魂体W" panose="00020600040101010101" pitchFamily="18" charset="-122"/>
            </a:endParaRPr>
          </a:p>
        </p:txBody>
      </p:sp>
      <p:grpSp>
        <p:nvGrpSpPr>
          <p:cNvPr id="3" name="Group 2"/>
          <p:cNvGrpSpPr/>
          <p:nvPr/>
        </p:nvGrpSpPr>
        <p:grpSpPr>
          <a:xfrm>
            <a:off x="4611552" y="4824166"/>
            <a:ext cx="5850615" cy="605903"/>
            <a:chOff x="4611552" y="4824166"/>
            <a:chExt cx="5850615" cy="605903"/>
          </a:xfrm>
        </p:grpSpPr>
        <p:sp>
          <p:nvSpPr>
            <p:cNvPr id="35" name="文本框 34"/>
            <p:cNvSpPr txBox="1"/>
            <p:nvPr/>
          </p:nvSpPr>
          <p:spPr>
            <a:xfrm>
              <a:off x="4611552" y="4824166"/>
              <a:ext cx="5811206" cy="523220"/>
            </a:xfrm>
            <a:prstGeom prst="rect">
              <a:avLst/>
            </a:prstGeom>
            <a:noFill/>
          </p:spPr>
          <p:txBody>
            <a:bodyPr wrap="none" rtlCol="0">
              <a:spAutoFit/>
            </a:bodyPr>
            <a:lstStyle/>
            <a:p>
              <a:pPr algn="ctr"/>
              <a:r>
                <a:rPr lang="en-US" altLang="zh-CN" sz="2800" dirty="0" smtClean="0">
                  <a:solidFill>
                    <a:schemeClr val="bg1"/>
                  </a:solidFill>
                  <a:latin typeface="汉仪喵魂体W" panose="00020600040101010101" pitchFamily="18" charset="-122"/>
                  <a:ea typeface="汉仪喵魂体W" panose="00020600040101010101" pitchFamily="18" charset="-122"/>
                </a:rPr>
                <a:t>CHƯƠNG IV: BIỂU THỨC ĐẠI SỐ</a:t>
              </a:r>
              <a:endParaRPr lang="zh-CN" altLang="en-US" sz="2800" dirty="0">
                <a:solidFill>
                  <a:schemeClr val="bg1"/>
                </a:solidFill>
                <a:latin typeface="汉仪喵魂体W" panose="00020600040101010101" pitchFamily="18" charset="-122"/>
                <a:ea typeface="汉仪喵魂体W" panose="00020600040101010101" pitchFamily="18" charset="-122"/>
              </a:endParaRPr>
            </a:p>
          </p:txBody>
        </p:sp>
        <p:sp>
          <p:nvSpPr>
            <p:cNvPr id="24" name="Freeform 5"/>
            <p:cNvSpPr/>
            <p:nvPr/>
          </p:nvSpPr>
          <p:spPr bwMode="auto">
            <a:xfrm>
              <a:off x="4784021" y="5264702"/>
              <a:ext cx="5678146" cy="165367"/>
            </a:xfrm>
            <a:custGeom>
              <a:avLst/>
              <a:gdLst>
                <a:gd name="T0" fmla="*/ 1 w 2288"/>
                <a:gd name="T1" fmla="*/ 2 h 38"/>
                <a:gd name="T2" fmla="*/ 2 w 2288"/>
                <a:gd name="T3" fmla="*/ 6 h 38"/>
                <a:gd name="T4" fmla="*/ 152 w 2288"/>
                <a:gd name="T5" fmla="*/ 19 h 38"/>
                <a:gd name="T6" fmla="*/ 199 w 2288"/>
                <a:gd name="T7" fmla="*/ 17 h 38"/>
                <a:gd name="T8" fmla="*/ 566 w 2288"/>
                <a:gd name="T9" fmla="*/ 25 h 38"/>
                <a:gd name="T10" fmla="*/ 710 w 2288"/>
                <a:gd name="T11" fmla="*/ 29 h 38"/>
                <a:gd name="T12" fmla="*/ 1040 w 2288"/>
                <a:gd name="T13" fmla="*/ 31 h 38"/>
                <a:gd name="T14" fmla="*/ 1426 w 2288"/>
                <a:gd name="T15" fmla="*/ 34 h 38"/>
                <a:gd name="T16" fmla="*/ 1706 w 2288"/>
                <a:gd name="T17" fmla="*/ 35 h 38"/>
                <a:gd name="T18" fmla="*/ 1898 w 2288"/>
                <a:gd name="T19" fmla="*/ 34 h 38"/>
                <a:gd name="T20" fmla="*/ 2020 w 2288"/>
                <a:gd name="T21" fmla="*/ 31 h 38"/>
                <a:gd name="T22" fmla="*/ 2182 w 2288"/>
                <a:gd name="T23" fmla="*/ 29 h 38"/>
                <a:gd name="T24" fmla="*/ 2210 w 2288"/>
                <a:gd name="T25" fmla="*/ 31 h 38"/>
                <a:gd name="T26" fmla="*/ 2286 w 2288"/>
                <a:gd name="T27" fmla="*/ 28 h 38"/>
                <a:gd name="T28" fmla="*/ 2287 w 2288"/>
                <a:gd name="T29" fmla="*/ 24 h 38"/>
                <a:gd name="T30" fmla="*/ 2283 w 2288"/>
                <a:gd name="T31" fmla="*/ 23 h 38"/>
                <a:gd name="T32" fmla="*/ 2210 w 2288"/>
                <a:gd name="T33" fmla="*/ 25 h 38"/>
                <a:gd name="T34" fmla="*/ 2183 w 2288"/>
                <a:gd name="T35" fmla="*/ 23 h 38"/>
                <a:gd name="T36" fmla="*/ 2020 w 2288"/>
                <a:gd name="T37" fmla="*/ 25 h 38"/>
                <a:gd name="T38" fmla="*/ 1898 w 2288"/>
                <a:gd name="T39" fmla="*/ 28 h 38"/>
                <a:gd name="T40" fmla="*/ 1706 w 2288"/>
                <a:gd name="T41" fmla="*/ 29 h 38"/>
                <a:gd name="T42" fmla="*/ 1426 w 2288"/>
                <a:gd name="T43" fmla="*/ 28 h 38"/>
                <a:gd name="T44" fmla="*/ 1040 w 2288"/>
                <a:gd name="T45" fmla="*/ 25 h 38"/>
                <a:gd name="T46" fmla="*/ 710 w 2288"/>
                <a:gd name="T47" fmla="*/ 23 h 38"/>
                <a:gd name="T48" fmla="*/ 567 w 2288"/>
                <a:gd name="T49" fmla="*/ 19 h 38"/>
                <a:gd name="T50" fmla="*/ 199 w 2288"/>
                <a:gd name="T51" fmla="*/ 11 h 38"/>
                <a:gd name="T52" fmla="*/ 152 w 2288"/>
                <a:gd name="T53" fmla="*/ 13 h 38"/>
                <a:gd name="T54" fmla="*/ 5 w 2288"/>
                <a:gd name="T55" fmla="*/ 1 h 38"/>
                <a:gd name="T56" fmla="*/ 1 w 2288"/>
                <a:gd name="T57"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88" h="38">
                  <a:moveTo>
                    <a:pt x="1" y="2"/>
                  </a:moveTo>
                  <a:cubicBezTo>
                    <a:pt x="0" y="3"/>
                    <a:pt x="1" y="5"/>
                    <a:pt x="2" y="6"/>
                  </a:cubicBezTo>
                  <a:cubicBezTo>
                    <a:pt x="39" y="25"/>
                    <a:pt x="99" y="22"/>
                    <a:pt x="152" y="19"/>
                  </a:cubicBezTo>
                  <a:cubicBezTo>
                    <a:pt x="169" y="18"/>
                    <a:pt x="185" y="17"/>
                    <a:pt x="199" y="17"/>
                  </a:cubicBezTo>
                  <a:cubicBezTo>
                    <a:pt x="322" y="17"/>
                    <a:pt x="446" y="21"/>
                    <a:pt x="566" y="25"/>
                  </a:cubicBezTo>
                  <a:cubicBezTo>
                    <a:pt x="710" y="29"/>
                    <a:pt x="710" y="29"/>
                    <a:pt x="710" y="29"/>
                  </a:cubicBezTo>
                  <a:cubicBezTo>
                    <a:pt x="820" y="32"/>
                    <a:pt x="932" y="31"/>
                    <a:pt x="1040" y="31"/>
                  </a:cubicBezTo>
                  <a:cubicBezTo>
                    <a:pt x="1167" y="30"/>
                    <a:pt x="1297" y="29"/>
                    <a:pt x="1426" y="34"/>
                  </a:cubicBezTo>
                  <a:cubicBezTo>
                    <a:pt x="1519" y="37"/>
                    <a:pt x="1614" y="36"/>
                    <a:pt x="1706" y="35"/>
                  </a:cubicBezTo>
                  <a:cubicBezTo>
                    <a:pt x="1769" y="34"/>
                    <a:pt x="1834" y="34"/>
                    <a:pt x="1898" y="34"/>
                  </a:cubicBezTo>
                  <a:cubicBezTo>
                    <a:pt x="1939" y="35"/>
                    <a:pt x="1980" y="33"/>
                    <a:pt x="2020" y="31"/>
                  </a:cubicBezTo>
                  <a:cubicBezTo>
                    <a:pt x="2073" y="28"/>
                    <a:pt x="2128" y="26"/>
                    <a:pt x="2182" y="29"/>
                  </a:cubicBezTo>
                  <a:cubicBezTo>
                    <a:pt x="2191" y="29"/>
                    <a:pt x="2200" y="30"/>
                    <a:pt x="2210" y="31"/>
                  </a:cubicBezTo>
                  <a:cubicBezTo>
                    <a:pt x="2236" y="34"/>
                    <a:pt x="2266" y="38"/>
                    <a:pt x="2286" y="28"/>
                  </a:cubicBezTo>
                  <a:cubicBezTo>
                    <a:pt x="2287" y="28"/>
                    <a:pt x="2288" y="26"/>
                    <a:pt x="2287" y="24"/>
                  </a:cubicBezTo>
                  <a:cubicBezTo>
                    <a:pt x="2286" y="23"/>
                    <a:pt x="2285" y="22"/>
                    <a:pt x="2283" y="23"/>
                  </a:cubicBezTo>
                  <a:cubicBezTo>
                    <a:pt x="2265" y="32"/>
                    <a:pt x="2236" y="28"/>
                    <a:pt x="2210" y="25"/>
                  </a:cubicBezTo>
                  <a:cubicBezTo>
                    <a:pt x="2200" y="24"/>
                    <a:pt x="2191" y="23"/>
                    <a:pt x="2183" y="23"/>
                  </a:cubicBezTo>
                  <a:cubicBezTo>
                    <a:pt x="2128" y="20"/>
                    <a:pt x="2073" y="22"/>
                    <a:pt x="2020" y="25"/>
                  </a:cubicBezTo>
                  <a:cubicBezTo>
                    <a:pt x="1980" y="27"/>
                    <a:pt x="1938" y="29"/>
                    <a:pt x="1898" y="28"/>
                  </a:cubicBezTo>
                  <a:cubicBezTo>
                    <a:pt x="1834" y="28"/>
                    <a:pt x="1769" y="28"/>
                    <a:pt x="1706" y="29"/>
                  </a:cubicBezTo>
                  <a:cubicBezTo>
                    <a:pt x="1614" y="30"/>
                    <a:pt x="1519" y="32"/>
                    <a:pt x="1426" y="28"/>
                  </a:cubicBezTo>
                  <a:cubicBezTo>
                    <a:pt x="1297" y="23"/>
                    <a:pt x="1167" y="24"/>
                    <a:pt x="1040" y="25"/>
                  </a:cubicBezTo>
                  <a:cubicBezTo>
                    <a:pt x="932" y="25"/>
                    <a:pt x="820" y="26"/>
                    <a:pt x="710" y="23"/>
                  </a:cubicBezTo>
                  <a:cubicBezTo>
                    <a:pt x="567" y="19"/>
                    <a:pt x="567" y="19"/>
                    <a:pt x="567" y="19"/>
                  </a:cubicBezTo>
                  <a:cubicBezTo>
                    <a:pt x="446" y="15"/>
                    <a:pt x="322" y="11"/>
                    <a:pt x="199" y="11"/>
                  </a:cubicBezTo>
                  <a:cubicBezTo>
                    <a:pt x="185" y="11"/>
                    <a:pt x="169" y="12"/>
                    <a:pt x="152" y="13"/>
                  </a:cubicBezTo>
                  <a:cubicBezTo>
                    <a:pt x="100" y="16"/>
                    <a:pt x="40" y="19"/>
                    <a:pt x="5" y="1"/>
                  </a:cubicBezTo>
                  <a:cubicBezTo>
                    <a:pt x="4" y="0"/>
                    <a:pt x="2" y="0"/>
                    <a:pt x="1" y="2"/>
                  </a:cubicBezTo>
                  <a:close/>
                </a:path>
              </a:pathLst>
            </a:custGeom>
            <a:solidFill>
              <a:schemeClr val="bg1"/>
            </a:solidFill>
            <a:ln w="38100">
              <a:noFill/>
              <a:prstDash val="sysDash"/>
            </a:ln>
          </p:spPr>
          <p:txBody>
            <a:bodyPr vert="horz" wrap="square" lIns="91440" tIns="45720" rIns="91440" bIns="45720" numCol="1" anchor="t" anchorCtr="0" compatLnSpc="1"/>
            <a:lstStyle/>
            <a:p>
              <a:endParaRPr lang="zh-CN" altLang="en-US" sz="1600"/>
            </a:p>
          </p:txBody>
        </p:sp>
      </p:grpSp>
      <p:grpSp>
        <p:nvGrpSpPr>
          <p:cNvPr id="2" name="Group 1"/>
          <p:cNvGrpSpPr/>
          <p:nvPr/>
        </p:nvGrpSpPr>
        <p:grpSpPr>
          <a:xfrm>
            <a:off x="4599175" y="3027116"/>
            <a:ext cx="5823583" cy="600323"/>
            <a:chOff x="4599175" y="3027116"/>
            <a:chExt cx="5823583" cy="600323"/>
          </a:xfrm>
        </p:grpSpPr>
        <p:sp>
          <p:nvSpPr>
            <p:cNvPr id="29" name="文本框 28"/>
            <p:cNvSpPr txBox="1"/>
            <p:nvPr/>
          </p:nvSpPr>
          <p:spPr>
            <a:xfrm>
              <a:off x="4599175" y="3027116"/>
              <a:ext cx="5812810" cy="523220"/>
            </a:xfrm>
            <a:prstGeom prst="rect">
              <a:avLst/>
            </a:prstGeom>
            <a:noFill/>
          </p:spPr>
          <p:txBody>
            <a:bodyPr wrap="none" rtlCol="0">
              <a:spAutoFit/>
            </a:bodyPr>
            <a:lstStyle/>
            <a:p>
              <a:pPr algn="ctr"/>
              <a:r>
                <a:rPr lang="en-US" altLang="zh-CN" sz="2800" dirty="0" smtClean="0">
                  <a:solidFill>
                    <a:schemeClr val="bg1"/>
                  </a:solidFill>
                  <a:latin typeface="汉仪喵魂体W" panose="00020600040101010101" pitchFamily="18" charset="-122"/>
                  <a:ea typeface="汉仪喵魂体W" panose="00020600040101010101" pitchFamily="18" charset="-122"/>
                </a:rPr>
                <a:t>CHƯƠNG II: HÀM SỐ VÀ ĐỒ THỊ</a:t>
              </a:r>
              <a:endParaRPr lang="zh-CN" altLang="en-US" sz="2800" dirty="0">
                <a:solidFill>
                  <a:schemeClr val="bg1"/>
                </a:solidFill>
                <a:latin typeface="汉仪喵魂体W" panose="00020600040101010101" pitchFamily="18" charset="-122"/>
                <a:ea typeface="汉仪喵魂体W" panose="00020600040101010101" pitchFamily="18" charset="-122"/>
              </a:endParaRPr>
            </a:p>
          </p:txBody>
        </p:sp>
        <p:sp>
          <p:nvSpPr>
            <p:cNvPr id="41" name="Freeform 5"/>
            <p:cNvSpPr/>
            <p:nvPr/>
          </p:nvSpPr>
          <p:spPr bwMode="auto">
            <a:xfrm>
              <a:off x="4744612" y="3462072"/>
              <a:ext cx="5678146" cy="165367"/>
            </a:xfrm>
            <a:custGeom>
              <a:avLst/>
              <a:gdLst>
                <a:gd name="T0" fmla="*/ 1 w 2288"/>
                <a:gd name="T1" fmla="*/ 2 h 38"/>
                <a:gd name="T2" fmla="*/ 2 w 2288"/>
                <a:gd name="T3" fmla="*/ 6 h 38"/>
                <a:gd name="T4" fmla="*/ 152 w 2288"/>
                <a:gd name="T5" fmla="*/ 19 h 38"/>
                <a:gd name="T6" fmla="*/ 199 w 2288"/>
                <a:gd name="T7" fmla="*/ 17 h 38"/>
                <a:gd name="T8" fmla="*/ 566 w 2288"/>
                <a:gd name="T9" fmla="*/ 25 h 38"/>
                <a:gd name="T10" fmla="*/ 710 w 2288"/>
                <a:gd name="T11" fmla="*/ 29 h 38"/>
                <a:gd name="T12" fmla="*/ 1040 w 2288"/>
                <a:gd name="T13" fmla="*/ 31 h 38"/>
                <a:gd name="T14" fmla="*/ 1426 w 2288"/>
                <a:gd name="T15" fmla="*/ 34 h 38"/>
                <a:gd name="T16" fmla="*/ 1706 w 2288"/>
                <a:gd name="T17" fmla="*/ 35 h 38"/>
                <a:gd name="T18" fmla="*/ 1898 w 2288"/>
                <a:gd name="T19" fmla="*/ 34 h 38"/>
                <a:gd name="T20" fmla="*/ 2020 w 2288"/>
                <a:gd name="T21" fmla="*/ 31 h 38"/>
                <a:gd name="T22" fmla="*/ 2182 w 2288"/>
                <a:gd name="T23" fmla="*/ 29 h 38"/>
                <a:gd name="T24" fmla="*/ 2210 w 2288"/>
                <a:gd name="T25" fmla="*/ 31 h 38"/>
                <a:gd name="T26" fmla="*/ 2286 w 2288"/>
                <a:gd name="T27" fmla="*/ 28 h 38"/>
                <a:gd name="T28" fmla="*/ 2287 w 2288"/>
                <a:gd name="T29" fmla="*/ 24 h 38"/>
                <a:gd name="T30" fmla="*/ 2283 w 2288"/>
                <a:gd name="T31" fmla="*/ 23 h 38"/>
                <a:gd name="T32" fmla="*/ 2210 w 2288"/>
                <a:gd name="T33" fmla="*/ 25 h 38"/>
                <a:gd name="T34" fmla="*/ 2183 w 2288"/>
                <a:gd name="T35" fmla="*/ 23 h 38"/>
                <a:gd name="T36" fmla="*/ 2020 w 2288"/>
                <a:gd name="T37" fmla="*/ 25 h 38"/>
                <a:gd name="T38" fmla="*/ 1898 w 2288"/>
                <a:gd name="T39" fmla="*/ 28 h 38"/>
                <a:gd name="T40" fmla="*/ 1706 w 2288"/>
                <a:gd name="T41" fmla="*/ 29 h 38"/>
                <a:gd name="T42" fmla="*/ 1426 w 2288"/>
                <a:gd name="T43" fmla="*/ 28 h 38"/>
                <a:gd name="T44" fmla="*/ 1040 w 2288"/>
                <a:gd name="T45" fmla="*/ 25 h 38"/>
                <a:gd name="T46" fmla="*/ 710 w 2288"/>
                <a:gd name="T47" fmla="*/ 23 h 38"/>
                <a:gd name="T48" fmla="*/ 567 w 2288"/>
                <a:gd name="T49" fmla="*/ 19 h 38"/>
                <a:gd name="T50" fmla="*/ 199 w 2288"/>
                <a:gd name="T51" fmla="*/ 11 h 38"/>
                <a:gd name="T52" fmla="*/ 152 w 2288"/>
                <a:gd name="T53" fmla="*/ 13 h 38"/>
                <a:gd name="T54" fmla="*/ 5 w 2288"/>
                <a:gd name="T55" fmla="*/ 1 h 38"/>
                <a:gd name="T56" fmla="*/ 1 w 2288"/>
                <a:gd name="T57" fmla="*/ 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88" h="38">
                  <a:moveTo>
                    <a:pt x="1" y="2"/>
                  </a:moveTo>
                  <a:cubicBezTo>
                    <a:pt x="0" y="3"/>
                    <a:pt x="1" y="5"/>
                    <a:pt x="2" y="6"/>
                  </a:cubicBezTo>
                  <a:cubicBezTo>
                    <a:pt x="39" y="25"/>
                    <a:pt x="99" y="22"/>
                    <a:pt x="152" y="19"/>
                  </a:cubicBezTo>
                  <a:cubicBezTo>
                    <a:pt x="169" y="18"/>
                    <a:pt x="185" y="17"/>
                    <a:pt x="199" y="17"/>
                  </a:cubicBezTo>
                  <a:cubicBezTo>
                    <a:pt x="322" y="17"/>
                    <a:pt x="446" y="21"/>
                    <a:pt x="566" y="25"/>
                  </a:cubicBezTo>
                  <a:cubicBezTo>
                    <a:pt x="710" y="29"/>
                    <a:pt x="710" y="29"/>
                    <a:pt x="710" y="29"/>
                  </a:cubicBezTo>
                  <a:cubicBezTo>
                    <a:pt x="820" y="32"/>
                    <a:pt x="932" y="31"/>
                    <a:pt x="1040" y="31"/>
                  </a:cubicBezTo>
                  <a:cubicBezTo>
                    <a:pt x="1167" y="30"/>
                    <a:pt x="1297" y="29"/>
                    <a:pt x="1426" y="34"/>
                  </a:cubicBezTo>
                  <a:cubicBezTo>
                    <a:pt x="1519" y="37"/>
                    <a:pt x="1614" y="36"/>
                    <a:pt x="1706" y="35"/>
                  </a:cubicBezTo>
                  <a:cubicBezTo>
                    <a:pt x="1769" y="34"/>
                    <a:pt x="1834" y="34"/>
                    <a:pt x="1898" y="34"/>
                  </a:cubicBezTo>
                  <a:cubicBezTo>
                    <a:pt x="1939" y="35"/>
                    <a:pt x="1980" y="33"/>
                    <a:pt x="2020" y="31"/>
                  </a:cubicBezTo>
                  <a:cubicBezTo>
                    <a:pt x="2073" y="28"/>
                    <a:pt x="2128" y="26"/>
                    <a:pt x="2182" y="29"/>
                  </a:cubicBezTo>
                  <a:cubicBezTo>
                    <a:pt x="2191" y="29"/>
                    <a:pt x="2200" y="30"/>
                    <a:pt x="2210" y="31"/>
                  </a:cubicBezTo>
                  <a:cubicBezTo>
                    <a:pt x="2236" y="34"/>
                    <a:pt x="2266" y="38"/>
                    <a:pt x="2286" y="28"/>
                  </a:cubicBezTo>
                  <a:cubicBezTo>
                    <a:pt x="2287" y="28"/>
                    <a:pt x="2288" y="26"/>
                    <a:pt x="2287" y="24"/>
                  </a:cubicBezTo>
                  <a:cubicBezTo>
                    <a:pt x="2286" y="23"/>
                    <a:pt x="2285" y="22"/>
                    <a:pt x="2283" y="23"/>
                  </a:cubicBezTo>
                  <a:cubicBezTo>
                    <a:pt x="2265" y="32"/>
                    <a:pt x="2236" y="28"/>
                    <a:pt x="2210" y="25"/>
                  </a:cubicBezTo>
                  <a:cubicBezTo>
                    <a:pt x="2200" y="24"/>
                    <a:pt x="2191" y="23"/>
                    <a:pt x="2183" y="23"/>
                  </a:cubicBezTo>
                  <a:cubicBezTo>
                    <a:pt x="2128" y="20"/>
                    <a:pt x="2073" y="22"/>
                    <a:pt x="2020" y="25"/>
                  </a:cubicBezTo>
                  <a:cubicBezTo>
                    <a:pt x="1980" y="27"/>
                    <a:pt x="1938" y="29"/>
                    <a:pt x="1898" y="28"/>
                  </a:cubicBezTo>
                  <a:cubicBezTo>
                    <a:pt x="1834" y="28"/>
                    <a:pt x="1769" y="28"/>
                    <a:pt x="1706" y="29"/>
                  </a:cubicBezTo>
                  <a:cubicBezTo>
                    <a:pt x="1614" y="30"/>
                    <a:pt x="1519" y="32"/>
                    <a:pt x="1426" y="28"/>
                  </a:cubicBezTo>
                  <a:cubicBezTo>
                    <a:pt x="1297" y="23"/>
                    <a:pt x="1167" y="24"/>
                    <a:pt x="1040" y="25"/>
                  </a:cubicBezTo>
                  <a:cubicBezTo>
                    <a:pt x="932" y="25"/>
                    <a:pt x="820" y="26"/>
                    <a:pt x="710" y="23"/>
                  </a:cubicBezTo>
                  <a:cubicBezTo>
                    <a:pt x="567" y="19"/>
                    <a:pt x="567" y="19"/>
                    <a:pt x="567" y="19"/>
                  </a:cubicBezTo>
                  <a:cubicBezTo>
                    <a:pt x="446" y="15"/>
                    <a:pt x="322" y="11"/>
                    <a:pt x="199" y="11"/>
                  </a:cubicBezTo>
                  <a:cubicBezTo>
                    <a:pt x="185" y="11"/>
                    <a:pt x="169" y="12"/>
                    <a:pt x="152" y="13"/>
                  </a:cubicBezTo>
                  <a:cubicBezTo>
                    <a:pt x="100" y="16"/>
                    <a:pt x="40" y="19"/>
                    <a:pt x="5" y="1"/>
                  </a:cubicBezTo>
                  <a:cubicBezTo>
                    <a:pt x="4" y="0"/>
                    <a:pt x="2" y="0"/>
                    <a:pt x="1" y="2"/>
                  </a:cubicBezTo>
                  <a:close/>
                </a:path>
              </a:pathLst>
            </a:custGeom>
            <a:solidFill>
              <a:schemeClr val="bg1"/>
            </a:solidFill>
            <a:ln w="38100">
              <a:noFill/>
              <a:prstDash val="sysDash"/>
            </a:ln>
          </p:spPr>
          <p:txBody>
            <a:bodyPr vert="horz" wrap="square" lIns="91440" tIns="45720" rIns="91440" bIns="45720" numCol="1" anchor="t" anchorCtr="0" compatLnSpc="1"/>
            <a:lstStyle/>
            <a:p>
              <a:endParaRPr lang="zh-CN" altLang="en-US" sz="1600"/>
            </a:p>
          </p:txBody>
        </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fltVal val="0"/>
                                          </p:val>
                                        </p:tav>
                                        <p:tav tm="100000">
                                          <p:val>
                                            <p:strVal val="#ppt_w"/>
                                          </p:val>
                                        </p:tav>
                                      </p:tavLst>
                                    </p:anim>
                                    <p:anim calcmode="lin" valueType="num">
                                      <p:cBhvr>
                                        <p:cTn id="8" dur="1000" fill="hold"/>
                                        <p:tgtEl>
                                          <p:spTgt spid="19"/>
                                        </p:tgtEl>
                                        <p:attrNameLst>
                                          <p:attrName>ppt_h</p:attrName>
                                        </p:attrNameLst>
                                      </p:cBhvr>
                                      <p:tavLst>
                                        <p:tav tm="0">
                                          <p:val>
                                            <p:fltVal val="0"/>
                                          </p:val>
                                        </p:tav>
                                        <p:tav tm="100000">
                                          <p:val>
                                            <p:strVal val="#ppt_h"/>
                                          </p:val>
                                        </p:tav>
                                      </p:tavLst>
                                    </p:anim>
                                    <p:anim calcmode="lin" valueType="num">
                                      <p:cBhvr>
                                        <p:cTn id="9" dur="1000" fill="hold"/>
                                        <p:tgtEl>
                                          <p:spTgt spid="19"/>
                                        </p:tgtEl>
                                        <p:attrNameLst>
                                          <p:attrName>style.rotation</p:attrName>
                                        </p:attrNameLst>
                                      </p:cBhvr>
                                      <p:tavLst>
                                        <p:tav tm="0">
                                          <p:val>
                                            <p:fltVal val="90"/>
                                          </p:val>
                                        </p:tav>
                                        <p:tav tm="100000">
                                          <p:val>
                                            <p:fltVal val="0"/>
                                          </p:val>
                                        </p:tav>
                                      </p:tavLst>
                                    </p:anim>
                                    <p:animEffect transition="in" filter="fade">
                                      <p:cBhvr>
                                        <p:cTn id="10" dur="1000"/>
                                        <p:tgtEl>
                                          <p:spTgt spid="19"/>
                                        </p:tgtEl>
                                      </p:cBhvr>
                                    </p:animEffect>
                                  </p:childTnLst>
                                </p:cTn>
                              </p:par>
                            </p:childTnLst>
                          </p:cTn>
                        </p:par>
                        <p:par>
                          <p:cTn id="11" fill="hold">
                            <p:stCondLst>
                              <p:cond delay="1000"/>
                            </p:stCondLst>
                            <p:childTnLst>
                              <p:par>
                                <p:cTn id="12" presetID="12" presetClass="entr" presetSubtype="8"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p:tgtEl>
                                          <p:spTgt spid="17"/>
                                        </p:tgtEl>
                                        <p:attrNameLst>
                                          <p:attrName>ppt_x</p:attrName>
                                        </p:attrNameLst>
                                      </p:cBhvr>
                                      <p:tavLst>
                                        <p:tav tm="0">
                                          <p:val>
                                            <p:strVal val="#ppt_x-#ppt_w*1.125000"/>
                                          </p:val>
                                        </p:tav>
                                        <p:tav tm="100000">
                                          <p:val>
                                            <p:strVal val="#ppt_x"/>
                                          </p:val>
                                        </p:tav>
                                      </p:tavLst>
                                    </p:anim>
                                    <p:animEffect transition="in" filter="wipe(right)">
                                      <p:cBhvr>
                                        <p:cTn id="15" dur="500"/>
                                        <p:tgtEl>
                                          <p:spTgt spid="17"/>
                                        </p:tgtEl>
                                      </p:cBhvr>
                                    </p:animEffect>
                                  </p:childTnLst>
                                </p:cTn>
                              </p:par>
                            </p:childTnLst>
                          </p:cTn>
                        </p:par>
                        <p:par>
                          <p:cTn id="16" fill="hold">
                            <p:stCondLst>
                              <p:cond delay="1500"/>
                            </p:stCondLst>
                            <p:childTnLst>
                              <p:par>
                                <p:cTn id="17" presetID="1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p:tgtEl>
                                          <p:spTgt spid="2"/>
                                        </p:tgtEl>
                                        <p:attrNameLst>
                                          <p:attrName>ppt_x</p:attrName>
                                        </p:attrNameLst>
                                      </p:cBhvr>
                                      <p:tavLst>
                                        <p:tav tm="0">
                                          <p:val>
                                            <p:strVal val="#ppt_x-#ppt_w*1.125000"/>
                                          </p:val>
                                        </p:tav>
                                        <p:tav tm="100000">
                                          <p:val>
                                            <p:strVal val="#ppt_x"/>
                                          </p:val>
                                        </p:tav>
                                      </p:tavLst>
                                    </p:anim>
                                    <p:animEffect transition="in" filter="wipe(right)">
                                      <p:cBhvr>
                                        <p:cTn id="20" dur="500"/>
                                        <p:tgtEl>
                                          <p:spTgt spid="2"/>
                                        </p:tgtEl>
                                      </p:cBhvr>
                                    </p:animEffect>
                                  </p:childTnLst>
                                </p:cTn>
                              </p:par>
                            </p:childTnLst>
                          </p:cTn>
                        </p:par>
                        <p:par>
                          <p:cTn id="21" fill="hold">
                            <p:stCondLst>
                              <p:cond delay="2000"/>
                            </p:stCondLst>
                            <p:childTnLst>
                              <p:par>
                                <p:cTn id="22" presetID="12" presetClass="entr" presetSubtype="8"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p:tgtEl>
                                          <p:spTgt spid="30"/>
                                        </p:tgtEl>
                                        <p:attrNameLst>
                                          <p:attrName>ppt_x</p:attrName>
                                        </p:attrNameLst>
                                      </p:cBhvr>
                                      <p:tavLst>
                                        <p:tav tm="0">
                                          <p:val>
                                            <p:strVal val="#ppt_x-#ppt_w*1.125000"/>
                                          </p:val>
                                        </p:tav>
                                        <p:tav tm="100000">
                                          <p:val>
                                            <p:strVal val="#ppt_x"/>
                                          </p:val>
                                        </p:tav>
                                      </p:tavLst>
                                    </p:anim>
                                    <p:animEffect transition="in" filter="wipe(right)">
                                      <p:cBhvr>
                                        <p:cTn id="25" dur="500"/>
                                        <p:tgtEl>
                                          <p:spTgt spid="30"/>
                                        </p:tgtEl>
                                      </p:cBhvr>
                                    </p:animEffect>
                                  </p:childTnLst>
                                </p:cTn>
                              </p:par>
                            </p:childTnLst>
                          </p:cTn>
                        </p:par>
                        <p:par>
                          <p:cTn id="26" fill="hold">
                            <p:stCondLst>
                              <p:cond delay="2500"/>
                            </p:stCondLst>
                            <p:childTnLst>
                              <p:par>
                                <p:cTn id="27" presetID="1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p:tgtEl>
                                          <p:spTgt spid="3"/>
                                        </p:tgtEl>
                                        <p:attrNameLst>
                                          <p:attrName>ppt_x</p:attrName>
                                        </p:attrNameLst>
                                      </p:cBhvr>
                                      <p:tavLst>
                                        <p:tav tm="0">
                                          <p:val>
                                            <p:strVal val="#ppt_x-#ppt_w*1.125000"/>
                                          </p:val>
                                        </p:tav>
                                        <p:tav tm="100000">
                                          <p:val>
                                            <p:strVal val="#ppt_x"/>
                                          </p:val>
                                        </p:tav>
                                      </p:tavLst>
                                    </p:anim>
                                    <p:animEffect transition="in" filter="wipe(right)">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noChangeAspect="1"/>
          </p:cNvGrpSpPr>
          <p:nvPr/>
        </p:nvGrpSpPr>
        <p:grpSpPr bwMode="auto">
          <a:xfrm>
            <a:off x="5267320" y="695789"/>
            <a:ext cx="1657360" cy="1899846"/>
            <a:chOff x="6092" y="2755"/>
            <a:chExt cx="704" cy="807"/>
          </a:xfrm>
          <a:solidFill>
            <a:schemeClr val="accent2"/>
          </a:solidFill>
        </p:grpSpPr>
        <p:sp>
          <p:nvSpPr>
            <p:cNvPr id="4" name="Freeform 16"/>
            <p:cNvSpPr/>
            <p:nvPr/>
          </p:nvSpPr>
          <p:spPr bwMode="auto">
            <a:xfrm>
              <a:off x="6092" y="2822"/>
              <a:ext cx="420" cy="378"/>
            </a:xfrm>
            <a:custGeom>
              <a:avLst/>
              <a:gdLst>
                <a:gd name="T0" fmla="*/ 4 w 188"/>
                <a:gd name="T1" fmla="*/ 89 h 169"/>
                <a:gd name="T2" fmla="*/ 137 w 188"/>
                <a:gd name="T3" fmla="*/ 141 h 169"/>
                <a:gd name="T4" fmla="*/ 159 w 188"/>
                <a:gd name="T5" fmla="*/ 3 h 169"/>
                <a:gd name="T6" fmla="*/ 154 w 188"/>
                <a:gd name="T7" fmla="*/ 0 h 169"/>
                <a:gd name="T8" fmla="*/ 6 w 188"/>
                <a:gd name="T9" fmla="*/ 80 h 169"/>
                <a:gd name="T10" fmla="*/ 15 w 188"/>
                <a:gd name="T11" fmla="*/ 89 h 169"/>
                <a:gd name="T12" fmla="*/ 95 w 188"/>
                <a:gd name="T13" fmla="*/ 28 h 169"/>
                <a:gd name="T14" fmla="*/ 140 w 188"/>
                <a:gd name="T15" fmla="*/ 13 h 169"/>
                <a:gd name="T16" fmla="*/ 156 w 188"/>
                <a:gd name="T17" fmla="*/ 25 h 169"/>
                <a:gd name="T18" fmla="*/ 164 w 188"/>
                <a:gd name="T19" fmla="*/ 57 h 169"/>
                <a:gd name="T20" fmla="*/ 112 w 188"/>
                <a:gd name="T21" fmla="*/ 138 h 169"/>
                <a:gd name="T22" fmla="*/ 15 w 188"/>
                <a:gd name="T23" fmla="*/ 83 h 169"/>
                <a:gd name="T24" fmla="*/ 4 w 188"/>
                <a:gd name="T25" fmla="*/ 8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8" h="169">
                  <a:moveTo>
                    <a:pt x="4" y="89"/>
                  </a:moveTo>
                  <a:cubicBezTo>
                    <a:pt x="33" y="136"/>
                    <a:pt x="83" y="169"/>
                    <a:pt x="137" y="141"/>
                  </a:cubicBezTo>
                  <a:cubicBezTo>
                    <a:pt x="188" y="113"/>
                    <a:pt x="180" y="46"/>
                    <a:pt x="159" y="3"/>
                  </a:cubicBezTo>
                  <a:cubicBezTo>
                    <a:pt x="158" y="1"/>
                    <a:pt x="155" y="0"/>
                    <a:pt x="154" y="0"/>
                  </a:cubicBezTo>
                  <a:cubicBezTo>
                    <a:pt x="99" y="2"/>
                    <a:pt x="40" y="39"/>
                    <a:pt x="6" y="80"/>
                  </a:cubicBezTo>
                  <a:cubicBezTo>
                    <a:pt x="2" y="86"/>
                    <a:pt x="10" y="95"/>
                    <a:pt x="15" y="89"/>
                  </a:cubicBezTo>
                  <a:cubicBezTo>
                    <a:pt x="37" y="62"/>
                    <a:pt x="65" y="43"/>
                    <a:pt x="95" y="28"/>
                  </a:cubicBezTo>
                  <a:cubicBezTo>
                    <a:pt x="110" y="21"/>
                    <a:pt x="125" y="16"/>
                    <a:pt x="140" y="13"/>
                  </a:cubicBezTo>
                  <a:cubicBezTo>
                    <a:pt x="152" y="11"/>
                    <a:pt x="151" y="13"/>
                    <a:pt x="156" y="25"/>
                  </a:cubicBezTo>
                  <a:cubicBezTo>
                    <a:pt x="160" y="35"/>
                    <a:pt x="162" y="46"/>
                    <a:pt x="164" y="57"/>
                  </a:cubicBezTo>
                  <a:cubicBezTo>
                    <a:pt x="168" y="94"/>
                    <a:pt x="148" y="128"/>
                    <a:pt x="112" y="138"/>
                  </a:cubicBezTo>
                  <a:cubicBezTo>
                    <a:pt x="70" y="149"/>
                    <a:pt x="35" y="116"/>
                    <a:pt x="15" y="83"/>
                  </a:cubicBezTo>
                  <a:cubicBezTo>
                    <a:pt x="11" y="77"/>
                    <a:pt x="0" y="83"/>
                    <a:pt x="4" y="8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 name="Freeform 17"/>
            <p:cNvSpPr/>
            <p:nvPr/>
          </p:nvSpPr>
          <p:spPr bwMode="auto">
            <a:xfrm>
              <a:off x="6148" y="2891"/>
              <a:ext cx="648" cy="671"/>
            </a:xfrm>
            <a:custGeom>
              <a:avLst/>
              <a:gdLst>
                <a:gd name="T0" fmla="*/ 1 w 290"/>
                <a:gd name="T1" fmla="*/ 89 h 300"/>
                <a:gd name="T2" fmla="*/ 17 w 290"/>
                <a:gd name="T3" fmla="*/ 199 h 300"/>
                <a:gd name="T4" fmla="*/ 55 w 290"/>
                <a:gd name="T5" fmla="*/ 271 h 300"/>
                <a:gd name="T6" fmla="*/ 198 w 290"/>
                <a:gd name="T7" fmla="*/ 259 h 300"/>
                <a:gd name="T8" fmla="*/ 277 w 290"/>
                <a:gd name="T9" fmla="*/ 142 h 300"/>
                <a:gd name="T10" fmla="*/ 231 w 290"/>
                <a:gd name="T11" fmla="*/ 74 h 300"/>
                <a:gd name="T12" fmla="*/ 146 w 290"/>
                <a:gd name="T13" fmla="*/ 4 h 300"/>
                <a:gd name="T14" fmla="*/ 137 w 290"/>
                <a:gd name="T15" fmla="*/ 13 h 300"/>
                <a:gd name="T16" fmla="*/ 258 w 290"/>
                <a:gd name="T17" fmla="*/ 126 h 300"/>
                <a:gd name="T18" fmla="*/ 192 w 290"/>
                <a:gd name="T19" fmla="*/ 249 h 300"/>
                <a:gd name="T20" fmla="*/ 55 w 290"/>
                <a:gd name="T21" fmla="*/ 256 h 300"/>
                <a:gd name="T22" fmla="*/ 25 w 290"/>
                <a:gd name="T23" fmla="*/ 175 h 300"/>
                <a:gd name="T24" fmla="*/ 13 w 290"/>
                <a:gd name="T25" fmla="*/ 86 h 300"/>
                <a:gd name="T26" fmla="*/ 1 w 290"/>
                <a:gd name="T27" fmla="*/ 89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0" h="300">
                  <a:moveTo>
                    <a:pt x="1" y="89"/>
                  </a:moveTo>
                  <a:cubicBezTo>
                    <a:pt x="8" y="126"/>
                    <a:pt x="10" y="163"/>
                    <a:pt x="17" y="199"/>
                  </a:cubicBezTo>
                  <a:cubicBezTo>
                    <a:pt x="23" y="227"/>
                    <a:pt x="31" y="254"/>
                    <a:pt x="55" y="271"/>
                  </a:cubicBezTo>
                  <a:cubicBezTo>
                    <a:pt x="96" y="300"/>
                    <a:pt x="158" y="278"/>
                    <a:pt x="198" y="259"/>
                  </a:cubicBezTo>
                  <a:cubicBezTo>
                    <a:pt x="243" y="238"/>
                    <a:pt x="289" y="198"/>
                    <a:pt x="277" y="142"/>
                  </a:cubicBezTo>
                  <a:cubicBezTo>
                    <a:pt x="271" y="115"/>
                    <a:pt x="250" y="92"/>
                    <a:pt x="231" y="74"/>
                  </a:cubicBezTo>
                  <a:cubicBezTo>
                    <a:pt x="204" y="49"/>
                    <a:pt x="174" y="27"/>
                    <a:pt x="146" y="4"/>
                  </a:cubicBezTo>
                  <a:cubicBezTo>
                    <a:pt x="140" y="0"/>
                    <a:pt x="131" y="8"/>
                    <a:pt x="137" y="13"/>
                  </a:cubicBezTo>
                  <a:cubicBezTo>
                    <a:pt x="180" y="46"/>
                    <a:pt x="231" y="78"/>
                    <a:pt x="258" y="126"/>
                  </a:cubicBezTo>
                  <a:cubicBezTo>
                    <a:pt x="290" y="182"/>
                    <a:pt x="237" y="227"/>
                    <a:pt x="192" y="249"/>
                  </a:cubicBezTo>
                  <a:cubicBezTo>
                    <a:pt x="153" y="268"/>
                    <a:pt x="92" y="287"/>
                    <a:pt x="55" y="256"/>
                  </a:cubicBezTo>
                  <a:cubicBezTo>
                    <a:pt x="33" y="238"/>
                    <a:pt x="29" y="202"/>
                    <a:pt x="25" y="175"/>
                  </a:cubicBezTo>
                  <a:cubicBezTo>
                    <a:pt x="20" y="146"/>
                    <a:pt x="18" y="116"/>
                    <a:pt x="13" y="86"/>
                  </a:cubicBezTo>
                  <a:cubicBezTo>
                    <a:pt x="11" y="78"/>
                    <a:pt x="0" y="82"/>
                    <a:pt x="1" y="8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 name="Freeform 18"/>
            <p:cNvSpPr/>
            <p:nvPr/>
          </p:nvSpPr>
          <p:spPr bwMode="auto">
            <a:xfrm>
              <a:off x="6300" y="3146"/>
              <a:ext cx="356" cy="345"/>
            </a:xfrm>
            <a:custGeom>
              <a:avLst/>
              <a:gdLst>
                <a:gd name="T0" fmla="*/ 2 w 159"/>
                <a:gd name="T1" fmla="*/ 75 h 154"/>
                <a:gd name="T2" fmla="*/ 113 w 159"/>
                <a:gd name="T3" fmla="*/ 134 h 154"/>
                <a:gd name="T4" fmla="*/ 152 w 159"/>
                <a:gd name="T5" fmla="*/ 86 h 154"/>
                <a:gd name="T6" fmla="*/ 126 w 159"/>
                <a:gd name="T7" fmla="*/ 7 h 154"/>
                <a:gd name="T8" fmla="*/ 115 w 159"/>
                <a:gd name="T9" fmla="*/ 13 h 154"/>
                <a:gd name="T10" fmla="*/ 114 w 159"/>
                <a:gd name="T11" fmla="*/ 121 h 154"/>
                <a:gd name="T12" fmla="*/ 13 w 159"/>
                <a:gd name="T13" fmla="*/ 72 h 154"/>
                <a:gd name="T14" fmla="*/ 2 w 159"/>
                <a:gd name="T15" fmla="*/ 75 h 1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154">
                  <a:moveTo>
                    <a:pt x="2" y="75"/>
                  </a:moveTo>
                  <a:cubicBezTo>
                    <a:pt x="15" y="126"/>
                    <a:pt x="63" y="154"/>
                    <a:pt x="113" y="134"/>
                  </a:cubicBezTo>
                  <a:cubicBezTo>
                    <a:pt x="134" y="126"/>
                    <a:pt x="148" y="108"/>
                    <a:pt x="152" y="86"/>
                  </a:cubicBezTo>
                  <a:cubicBezTo>
                    <a:pt x="157" y="57"/>
                    <a:pt x="140" y="30"/>
                    <a:pt x="126" y="7"/>
                  </a:cubicBezTo>
                  <a:cubicBezTo>
                    <a:pt x="122" y="0"/>
                    <a:pt x="111" y="6"/>
                    <a:pt x="115" y="13"/>
                  </a:cubicBezTo>
                  <a:cubicBezTo>
                    <a:pt x="137" y="47"/>
                    <a:pt x="159" y="95"/>
                    <a:pt x="114" y="121"/>
                  </a:cubicBezTo>
                  <a:cubicBezTo>
                    <a:pt x="70" y="146"/>
                    <a:pt x="25" y="115"/>
                    <a:pt x="13" y="72"/>
                  </a:cubicBezTo>
                  <a:cubicBezTo>
                    <a:pt x="11" y="64"/>
                    <a:pt x="0" y="68"/>
                    <a:pt x="2" y="7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 name="Freeform 19"/>
            <p:cNvSpPr/>
            <p:nvPr/>
          </p:nvSpPr>
          <p:spPr bwMode="auto">
            <a:xfrm>
              <a:off x="6300" y="3149"/>
              <a:ext cx="293" cy="221"/>
            </a:xfrm>
            <a:custGeom>
              <a:avLst/>
              <a:gdLst>
                <a:gd name="T0" fmla="*/ 5 w 131"/>
                <a:gd name="T1" fmla="*/ 75 h 99"/>
                <a:gd name="T2" fmla="*/ 88 w 131"/>
                <a:gd name="T3" fmla="*/ 90 h 99"/>
                <a:gd name="T4" fmla="*/ 125 w 131"/>
                <a:gd name="T5" fmla="*/ 7 h 99"/>
                <a:gd name="T6" fmla="*/ 114 w 131"/>
                <a:gd name="T7" fmla="*/ 10 h 99"/>
                <a:gd name="T8" fmla="*/ 76 w 131"/>
                <a:gd name="T9" fmla="*/ 81 h 99"/>
                <a:gd name="T10" fmla="*/ 14 w 131"/>
                <a:gd name="T11" fmla="*/ 67 h 99"/>
                <a:gd name="T12" fmla="*/ 5 w 131"/>
                <a:gd name="T13" fmla="*/ 75 h 99"/>
              </a:gdLst>
              <a:ahLst/>
              <a:cxnLst>
                <a:cxn ang="0">
                  <a:pos x="T0" y="T1"/>
                </a:cxn>
                <a:cxn ang="0">
                  <a:pos x="T2" y="T3"/>
                </a:cxn>
                <a:cxn ang="0">
                  <a:pos x="T4" y="T5"/>
                </a:cxn>
                <a:cxn ang="0">
                  <a:pos x="T6" y="T7"/>
                </a:cxn>
                <a:cxn ang="0">
                  <a:pos x="T8" y="T9"/>
                </a:cxn>
                <a:cxn ang="0">
                  <a:pos x="T10" y="T11"/>
                </a:cxn>
                <a:cxn ang="0">
                  <a:pos x="T12" y="T13"/>
                </a:cxn>
              </a:cxnLst>
              <a:rect l="0" t="0" r="r" b="b"/>
              <a:pathLst>
                <a:path w="131" h="99">
                  <a:moveTo>
                    <a:pt x="5" y="75"/>
                  </a:moveTo>
                  <a:cubicBezTo>
                    <a:pt x="28" y="95"/>
                    <a:pt x="60" y="99"/>
                    <a:pt x="88" y="90"/>
                  </a:cubicBezTo>
                  <a:cubicBezTo>
                    <a:pt x="123" y="78"/>
                    <a:pt x="131" y="41"/>
                    <a:pt x="125" y="7"/>
                  </a:cubicBezTo>
                  <a:cubicBezTo>
                    <a:pt x="124" y="0"/>
                    <a:pt x="112" y="3"/>
                    <a:pt x="114" y="10"/>
                  </a:cubicBezTo>
                  <a:cubicBezTo>
                    <a:pt x="119" y="43"/>
                    <a:pt x="110" y="72"/>
                    <a:pt x="76" y="81"/>
                  </a:cubicBezTo>
                  <a:cubicBezTo>
                    <a:pt x="56" y="86"/>
                    <a:pt x="30" y="81"/>
                    <a:pt x="14" y="67"/>
                  </a:cubicBezTo>
                  <a:cubicBezTo>
                    <a:pt x="8" y="62"/>
                    <a:pt x="0" y="70"/>
                    <a:pt x="5" y="7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20"/>
            <p:cNvSpPr/>
            <p:nvPr/>
          </p:nvSpPr>
          <p:spPr bwMode="auto">
            <a:xfrm>
              <a:off x="6300" y="3146"/>
              <a:ext cx="288" cy="181"/>
            </a:xfrm>
            <a:custGeom>
              <a:avLst/>
              <a:gdLst>
                <a:gd name="T0" fmla="*/ 14 w 129"/>
                <a:gd name="T1" fmla="*/ 76 h 81"/>
                <a:gd name="T2" fmla="*/ 121 w 129"/>
                <a:gd name="T3" fmla="*/ 14 h 81"/>
                <a:gd name="T4" fmla="*/ 118 w 129"/>
                <a:gd name="T5" fmla="*/ 3 h 81"/>
                <a:gd name="T6" fmla="*/ 5 w 129"/>
                <a:gd name="T7" fmla="*/ 68 h 81"/>
                <a:gd name="T8" fmla="*/ 14 w 129"/>
                <a:gd name="T9" fmla="*/ 76 h 81"/>
              </a:gdLst>
              <a:ahLst/>
              <a:cxnLst>
                <a:cxn ang="0">
                  <a:pos x="T0" y="T1"/>
                </a:cxn>
                <a:cxn ang="0">
                  <a:pos x="T2" y="T3"/>
                </a:cxn>
                <a:cxn ang="0">
                  <a:pos x="T4" y="T5"/>
                </a:cxn>
                <a:cxn ang="0">
                  <a:pos x="T6" y="T7"/>
                </a:cxn>
                <a:cxn ang="0">
                  <a:pos x="T8" y="T9"/>
                </a:cxn>
              </a:cxnLst>
              <a:rect l="0" t="0" r="r" b="b"/>
              <a:pathLst>
                <a:path w="129" h="81">
                  <a:moveTo>
                    <a:pt x="14" y="76"/>
                  </a:moveTo>
                  <a:cubicBezTo>
                    <a:pt x="45" y="48"/>
                    <a:pt x="82" y="28"/>
                    <a:pt x="121" y="14"/>
                  </a:cubicBezTo>
                  <a:cubicBezTo>
                    <a:pt x="129" y="12"/>
                    <a:pt x="126" y="0"/>
                    <a:pt x="118" y="3"/>
                  </a:cubicBezTo>
                  <a:cubicBezTo>
                    <a:pt x="76" y="17"/>
                    <a:pt x="38" y="38"/>
                    <a:pt x="5" y="68"/>
                  </a:cubicBezTo>
                  <a:cubicBezTo>
                    <a:pt x="0" y="73"/>
                    <a:pt x="8" y="81"/>
                    <a:pt x="14" y="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21"/>
            <p:cNvSpPr/>
            <p:nvPr/>
          </p:nvSpPr>
          <p:spPr bwMode="auto">
            <a:xfrm>
              <a:off x="6354" y="3066"/>
              <a:ext cx="73" cy="127"/>
            </a:xfrm>
            <a:custGeom>
              <a:avLst/>
              <a:gdLst>
                <a:gd name="T0" fmla="*/ 1 w 33"/>
                <a:gd name="T1" fmla="*/ 10 h 57"/>
                <a:gd name="T2" fmla="*/ 18 w 33"/>
                <a:gd name="T3" fmla="*/ 51 h 57"/>
                <a:gd name="T4" fmla="*/ 29 w 33"/>
                <a:gd name="T5" fmla="*/ 45 h 57"/>
                <a:gd name="T6" fmla="*/ 13 w 33"/>
                <a:gd name="T7" fmla="*/ 7 h 57"/>
                <a:gd name="T8" fmla="*/ 1 w 33"/>
                <a:gd name="T9" fmla="*/ 10 h 57"/>
              </a:gdLst>
              <a:ahLst/>
              <a:cxnLst>
                <a:cxn ang="0">
                  <a:pos x="T0" y="T1"/>
                </a:cxn>
                <a:cxn ang="0">
                  <a:pos x="T2" y="T3"/>
                </a:cxn>
                <a:cxn ang="0">
                  <a:pos x="T4" y="T5"/>
                </a:cxn>
                <a:cxn ang="0">
                  <a:pos x="T6" y="T7"/>
                </a:cxn>
                <a:cxn ang="0">
                  <a:pos x="T8" y="T9"/>
                </a:cxn>
              </a:cxnLst>
              <a:rect l="0" t="0" r="r" b="b"/>
              <a:pathLst>
                <a:path w="33" h="57">
                  <a:moveTo>
                    <a:pt x="1" y="10"/>
                  </a:moveTo>
                  <a:cubicBezTo>
                    <a:pt x="4" y="25"/>
                    <a:pt x="9" y="39"/>
                    <a:pt x="18" y="51"/>
                  </a:cubicBezTo>
                  <a:cubicBezTo>
                    <a:pt x="23" y="57"/>
                    <a:pt x="33" y="51"/>
                    <a:pt x="29" y="45"/>
                  </a:cubicBezTo>
                  <a:cubicBezTo>
                    <a:pt x="20" y="33"/>
                    <a:pt x="15" y="21"/>
                    <a:pt x="13" y="7"/>
                  </a:cubicBezTo>
                  <a:cubicBezTo>
                    <a:pt x="12" y="0"/>
                    <a:pt x="0" y="3"/>
                    <a:pt x="1"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22"/>
            <p:cNvSpPr/>
            <p:nvPr/>
          </p:nvSpPr>
          <p:spPr bwMode="auto">
            <a:xfrm>
              <a:off x="6454" y="3285"/>
              <a:ext cx="81" cy="110"/>
            </a:xfrm>
            <a:custGeom>
              <a:avLst/>
              <a:gdLst>
                <a:gd name="T0" fmla="*/ 5 w 36"/>
                <a:gd name="T1" fmla="*/ 12 h 49"/>
                <a:gd name="T2" fmla="*/ 22 w 36"/>
                <a:gd name="T3" fmla="*/ 42 h 49"/>
                <a:gd name="T4" fmla="*/ 33 w 36"/>
                <a:gd name="T5" fmla="*/ 39 h 49"/>
                <a:gd name="T6" fmla="*/ 15 w 36"/>
                <a:gd name="T7" fmla="*/ 6 h 49"/>
                <a:gd name="T8" fmla="*/ 5 w 36"/>
                <a:gd name="T9" fmla="*/ 12 h 49"/>
              </a:gdLst>
              <a:ahLst/>
              <a:cxnLst>
                <a:cxn ang="0">
                  <a:pos x="T0" y="T1"/>
                </a:cxn>
                <a:cxn ang="0">
                  <a:pos x="T2" y="T3"/>
                </a:cxn>
                <a:cxn ang="0">
                  <a:pos x="T4" y="T5"/>
                </a:cxn>
                <a:cxn ang="0">
                  <a:pos x="T6" y="T7"/>
                </a:cxn>
                <a:cxn ang="0">
                  <a:pos x="T8" y="T9"/>
                </a:cxn>
              </a:cxnLst>
              <a:rect l="0" t="0" r="r" b="b"/>
              <a:pathLst>
                <a:path w="36" h="49">
                  <a:moveTo>
                    <a:pt x="5" y="12"/>
                  </a:moveTo>
                  <a:cubicBezTo>
                    <a:pt x="11" y="22"/>
                    <a:pt x="17" y="31"/>
                    <a:pt x="22" y="42"/>
                  </a:cubicBezTo>
                  <a:cubicBezTo>
                    <a:pt x="25" y="49"/>
                    <a:pt x="36" y="46"/>
                    <a:pt x="33" y="39"/>
                  </a:cubicBezTo>
                  <a:cubicBezTo>
                    <a:pt x="29" y="27"/>
                    <a:pt x="22" y="17"/>
                    <a:pt x="15" y="6"/>
                  </a:cubicBezTo>
                  <a:cubicBezTo>
                    <a:pt x="11" y="0"/>
                    <a:pt x="0" y="6"/>
                    <a:pt x="5"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3"/>
            <p:cNvSpPr/>
            <p:nvPr/>
          </p:nvSpPr>
          <p:spPr bwMode="auto">
            <a:xfrm>
              <a:off x="6094" y="2755"/>
              <a:ext cx="289" cy="226"/>
            </a:xfrm>
            <a:custGeom>
              <a:avLst/>
              <a:gdLst>
                <a:gd name="T0" fmla="*/ 34 w 129"/>
                <a:gd name="T1" fmla="*/ 88 h 101"/>
                <a:gd name="T2" fmla="*/ 48 w 129"/>
                <a:gd name="T3" fmla="*/ 24 h 101"/>
                <a:gd name="T4" fmla="*/ 115 w 129"/>
                <a:gd name="T5" fmla="*/ 42 h 101"/>
                <a:gd name="T6" fmla="*/ 126 w 129"/>
                <a:gd name="T7" fmla="*/ 36 h 101"/>
                <a:gd name="T8" fmla="*/ 38 w 129"/>
                <a:gd name="T9" fmla="*/ 15 h 101"/>
                <a:gd name="T10" fmla="*/ 25 w 129"/>
                <a:gd name="T11" fmla="*/ 96 h 101"/>
                <a:gd name="T12" fmla="*/ 34 w 129"/>
                <a:gd name="T13" fmla="*/ 88 h 101"/>
              </a:gdLst>
              <a:ahLst/>
              <a:cxnLst>
                <a:cxn ang="0">
                  <a:pos x="T0" y="T1"/>
                </a:cxn>
                <a:cxn ang="0">
                  <a:pos x="T2" y="T3"/>
                </a:cxn>
                <a:cxn ang="0">
                  <a:pos x="T4" y="T5"/>
                </a:cxn>
                <a:cxn ang="0">
                  <a:pos x="T6" y="T7"/>
                </a:cxn>
                <a:cxn ang="0">
                  <a:pos x="T8" y="T9"/>
                </a:cxn>
                <a:cxn ang="0">
                  <a:pos x="T10" y="T11"/>
                </a:cxn>
                <a:cxn ang="0">
                  <a:pos x="T12" y="T13"/>
                </a:cxn>
              </a:cxnLst>
              <a:rect l="0" t="0" r="r" b="b"/>
              <a:pathLst>
                <a:path w="129" h="101">
                  <a:moveTo>
                    <a:pt x="34" y="88"/>
                  </a:moveTo>
                  <a:cubicBezTo>
                    <a:pt x="11" y="66"/>
                    <a:pt x="23" y="37"/>
                    <a:pt x="48" y="24"/>
                  </a:cubicBezTo>
                  <a:cubicBezTo>
                    <a:pt x="69" y="11"/>
                    <a:pt x="105" y="19"/>
                    <a:pt x="115" y="42"/>
                  </a:cubicBezTo>
                  <a:cubicBezTo>
                    <a:pt x="119" y="49"/>
                    <a:pt x="129" y="43"/>
                    <a:pt x="126" y="36"/>
                  </a:cubicBezTo>
                  <a:cubicBezTo>
                    <a:pt x="111" y="4"/>
                    <a:pt x="66" y="0"/>
                    <a:pt x="38" y="15"/>
                  </a:cubicBezTo>
                  <a:cubicBezTo>
                    <a:pt x="8" y="33"/>
                    <a:pt x="0" y="72"/>
                    <a:pt x="25" y="96"/>
                  </a:cubicBezTo>
                  <a:cubicBezTo>
                    <a:pt x="31" y="101"/>
                    <a:pt x="40" y="93"/>
                    <a:pt x="34" y="8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24"/>
            <p:cNvSpPr/>
            <p:nvPr/>
          </p:nvSpPr>
          <p:spPr bwMode="auto">
            <a:xfrm>
              <a:off x="6139" y="2782"/>
              <a:ext cx="197" cy="179"/>
            </a:xfrm>
            <a:custGeom>
              <a:avLst/>
              <a:gdLst>
                <a:gd name="T0" fmla="*/ 27 w 88"/>
                <a:gd name="T1" fmla="*/ 70 h 80"/>
                <a:gd name="T2" fmla="*/ 74 w 88"/>
                <a:gd name="T3" fmla="*/ 37 h 80"/>
                <a:gd name="T4" fmla="*/ 82 w 88"/>
                <a:gd name="T5" fmla="*/ 28 h 80"/>
                <a:gd name="T6" fmla="*/ 15 w 88"/>
                <a:gd name="T7" fmla="*/ 73 h 80"/>
                <a:gd name="T8" fmla="*/ 27 w 88"/>
                <a:gd name="T9" fmla="*/ 70 h 80"/>
              </a:gdLst>
              <a:ahLst/>
              <a:cxnLst>
                <a:cxn ang="0">
                  <a:pos x="T0" y="T1"/>
                </a:cxn>
                <a:cxn ang="0">
                  <a:pos x="T2" y="T3"/>
                </a:cxn>
                <a:cxn ang="0">
                  <a:pos x="T4" y="T5"/>
                </a:cxn>
                <a:cxn ang="0">
                  <a:pos x="T6" y="T7"/>
                </a:cxn>
                <a:cxn ang="0">
                  <a:pos x="T8" y="T9"/>
                </a:cxn>
              </a:cxnLst>
              <a:rect l="0" t="0" r="r" b="b"/>
              <a:pathLst>
                <a:path w="88" h="80">
                  <a:moveTo>
                    <a:pt x="27" y="70"/>
                  </a:moveTo>
                  <a:cubicBezTo>
                    <a:pt x="16" y="43"/>
                    <a:pt x="51" y="16"/>
                    <a:pt x="74" y="37"/>
                  </a:cubicBezTo>
                  <a:cubicBezTo>
                    <a:pt x="79" y="42"/>
                    <a:pt x="88" y="34"/>
                    <a:pt x="82" y="28"/>
                  </a:cubicBezTo>
                  <a:cubicBezTo>
                    <a:pt x="52" y="0"/>
                    <a:pt x="0" y="34"/>
                    <a:pt x="15" y="73"/>
                  </a:cubicBezTo>
                  <a:cubicBezTo>
                    <a:pt x="18" y="80"/>
                    <a:pt x="30" y="77"/>
                    <a:pt x="27" y="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13" name="文本框 12"/>
          <p:cNvSpPr txBox="1"/>
          <p:nvPr/>
        </p:nvSpPr>
        <p:spPr>
          <a:xfrm>
            <a:off x="1934827" y="2616753"/>
            <a:ext cx="8226931" cy="854080"/>
          </a:xfrm>
          <a:prstGeom prst="rect">
            <a:avLst/>
          </a:prstGeom>
          <a:noFill/>
        </p:spPr>
        <p:txBody>
          <a:bodyPr wrap="none" rtlCol="0">
            <a:spAutoFit/>
          </a:bodyPr>
          <a:lstStyle/>
          <a:p>
            <a:pPr algn="ctr">
              <a:lnSpc>
                <a:spcPct val="150000"/>
              </a:lnSpc>
            </a:pPr>
            <a:r>
              <a:rPr lang="en-US" altLang="zh-CN" sz="3600" b="1" dirty="0" smtClean="0">
                <a:solidFill>
                  <a:srgbClr val="FF3300"/>
                </a:solidFill>
                <a:latin typeface="汉仪喵魂体W" panose="00020600040101010101" pitchFamily="18" charset="-122"/>
                <a:ea typeface="汉仪喵魂体W" panose="00020600040101010101" pitchFamily="18" charset="-122"/>
              </a:rPr>
              <a:t>CHƯƠNG I: SỐ HỮU TỈ - SỐ THỰC</a:t>
            </a:r>
          </a:p>
        </p:txBody>
      </p:sp>
      <p:sp>
        <p:nvSpPr>
          <p:cNvPr id="14" name="文本框 13"/>
          <p:cNvSpPr txBox="1"/>
          <p:nvPr/>
        </p:nvSpPr>
        <p:spPr>
          <a:xfrm>
            <a:off x="540328" y="3591395"/>
            <a:ext cx="11152908" cy="854080"/>
          </a:xfrm>
          <a:prstGeom prst="rect">
            <a:avLst/>
          </a:prstGeom>
          <a:noFill/>
        </p:spPr>
        <p:txBody>
          <a:bodyPr wrap="square" rtlCol="0">
            <a:spAutoFit/>
            <a:scene3d>
              <a:camera prst="orthographicFront"/>
              <a:lightRig rig="threePt" dir="t"/>
            </a:scene3d>
            <a:sp3d contourW="12700"/>
          </a:bodyPr>
          <a:lstStyle/>
          <a:p>
            <a:pPr algn="ctr">
              <a:lnSpc>
                <a:spcPct val="150000"/>
              </a:lnSpc>
            </a:pPr>
            <a:r>
              <a:rPr lang="en-US" altLang="zh-CN" sz="3600" b="1" dirty="0">
                <a:solidFill>
                  <a:srgbClr val="FFFF00"/>
                </a:solidFill>
                <a:latin typeface="汉仪喵魂体W" panose="00020600040101010101" pitchFamily="18" charset="-122"/>
                <a:ea typeface="汉仪喵魂体W" panose="00020600040101010101" pitchFamily="18" charset="-122"/>
              </a:rPr>
              <a:t>TIẾT </a:t>
            </a:r>
            <a:r>
              <a:rPr lang="en-US" altLang="zh-CN" sz="3600" b="1" dirty="0" smtClean="0">
                <a:solidFill>
                  <a:srgbClr val="FFFF00"/>
                </a:solidFill>
                <a:latin typeface="汉仪喵魂体W" panose="00020600040101010101" pitchFamily="18" charset="-122"/>
                <a:ea typeface="汉仪喵魂体W" panose="00020600040101010101" pitchFamily="18" charset="-122"/>
              </a:rPr>
              <a:t>1</a:t>
            </a:r>
            <a:r>
              <a:rPr lang="en-US" altLang="zh-CN" sz="3600" b="1" dirty="0">
                <a:solidFill>
                  <a:srgbClr val="FFFF00"/>
                </a:solidFill>
                <a:latin typeface="汉仪喵魂体W" panose="00020600040101010101" pitchFamily="18" charset="-122"/>
                <a:ea typeface="汉仪喵魂体W" panose="00020600040101010101" pitchFamily="18" charset="-122"/>
              </a:rPr>
              <a:t>: BÀI 1: </a:t>
            </a:r>
            <a:r>
              <a:rPr lang="en-US" altLang="zh-CN" sz="3600" b="1" dirty="0" smtClean="0">
                <a:solidFill>
                  <a:srgbClr val="FFFF00"/>
                </a:solidFill>
                <a:latin typeface="汉仪喵魂体W" panose="00020600040101010101" pitchFamily="18" charset="-122"/>
                <a:ea typeface="汉仪喵魂体W" panose="00020600040101010101" pitchFamily="18" charset="-122"/>
              </a:rPr>
              <a:t>TẬP HỢP Q CÁC SỐ </a:t>
            </a:r>
            <a:r>
              <a:rPr lang="en-US" altLang="zh-CN" sz="3600" b="1" dirty="0">
                <a:solidFill>
                  <a:srgbClr val="FFFF00"/>
                </a:solidFill>
                <a:latin typeface="汉仪喵魂体W" panose="00020600040101010101" pitchFamily="18" charset="-122"/>
                <a:ea typeface="汉仪喵魂体W" panose="00020600040101010101" pitchFamily="18" charset="-122"/>
              </a:rPr>
              <a:t>HỮU TỈ</a:t>
            </a:r>
            <a:endParaRPr lang="zh-CN" altLang="en-US" sz="3600" b="1" dirty="0">
              <a:solidFill>
                <a:srgbClr val="FFFF00"/>
              </a:solidFill>
              <a:latin typeface="汉仪喵魂体W" panose="00020600040101010101" pitchFamily="18" charset="-122"/>
              <a:ea typeface="汉仪喵魂体W" panose="00020600040101010101" pitchFamily="18" charset="-122"/>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par>
                                <p:cTn id="16" presetID="47"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1000"/>
                                        <p:tgtEl>
                                          <p:spTgt spid="14"/>
                                        </p:tgtEl>
                                      </p:cBhvr>
                                    </p:animEffect>
                                    <p:anim calcmode="lin" valueType="num">
                                      <p:cBhvr>
                                        <p:cTn id="19" dur="1000" fill="hold"/>
                                        <p:tgtEl>
                                          <p:spTgt spid="14"/>
                                        </p:tgtEl>
                                        <p:attrNameLst>
                                          <p:attrName>ppt_x</p:attrName>
                                        </p:attrNameLst>
                                      </p:cBhvr>
                                      <p:tavLst>
                                        <p:tav tm="0">
                                          <p:val>
                                            <p:strVal val="#ppt_x"/>
                                          </p:val>
                                        </p:tav>
                                        <p:tav tm="100000">
                                          <p:val>
                                            <p:strVal val="#ppt_x"/>
                                          </p:val>
                                        </p:tav>
                                      </p:tavLst>
                                    </p:anim>
                                    <p:anim calcmode="lin" valueType="num">
                                      <p:cBhvr>
                                        <p:cTn id="2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79333" y="1433861"/>
            <a:ext cx="9355516" cy="4839623"/>
            <a:chOff x="3246438" y="1068388"/>
            <a:chExt cx="5711825" cy="4678363"/>
          </a:xfrm>
          <a:solidFill>
            <a:schemeClr val="bg1"/>
          </a:solidFill>
        </p:grpSpPr>
        <p:sp>
          <p:nvSpPr>
            <p:cNvPr id="3" name="Freeform 5"/>
            <p:cNvSpPr/>
            <p:nvPr/>
          </p:nvSpPr>
          <p:spPr bwMode="auto">
            <a:xfrm>
              <a:off x="3251201" y="3335338"/>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 name="Freeform 6"/>
            <p:cNvSpPr/>
            <p:nvPr/>
          </p:nvSpPr>
          <p:spPr bwMode="auto">
            <a:xfrm>
              <a:off x="3246438" y="1457326"/>
              <a:ext cx="2112963" cy="1933575"/>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 name="Freeform 7"/>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 name="Freeform 8"/>
            <p:cNvSpPr/>
            <p:nvPr/>
          </p:nvSpPr>
          <p:spPr bwMode="auto">
            <a:xfrm>
              <a:off x="7777163" y="1998663"/>
              <a:ext cx="1181100" cy="2060575"/>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 name="Freeform 9"/>
            <p:cNvSpPr/>
            <p:nvPr/>
          </p:nvSpPr>
          <p:spPr bwMode="auto">
            <a:xfrm>
              <a:off x="7016751"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 name="Freeform 10"/>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9" name="Freeform 11"/>
            <p:cNvSpPr/>
            <p:nvPr/>
          </p:nvSpPr>
          <p:spPr bwMode="auto">
            <a:xfrm>
              <a:off x="6203951" y="5040313"/>
              <a:ext cx="1285875" cy="706438"/>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grpSp>
          <p:nvGrpSpPr>
            <p:cNvPr id="10" name="组合 9"/>
            <p:cNvGrpSpPr/>
            <p:nvPr/>
          </p:nvGrpSpPr>
          <p:grpSpPr>
            <a:xfrm>
              <a:off x="3517901" y="1225551"/>
              <a:ext cx="5260975" cy="4090987"/>
              <a:chOff x="3517901" y="1225551"/>
              <a:chExt cx="5260975" cy="4090987"/>
            </a:xfrm>
            <a:grpFill/>
          </p:grpSpPr>
          <p:sp>
            <p:nvSpPr>
              <p:cNvPr id="11" name="Freeform 12"/>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2" name="Freeform 13"/>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3" name="Freeform 14"/>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4" name="Freeform 15"/>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5" name="Freeform 16"/>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6" name="Freeform 17"/>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7" name="Freeform 18"/>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8" name="Freeform 19"/>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19" name="Freeform 20"/>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0" name="Freeform 21"/>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1" name="Freeform 22"/>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2" name="Freeform 23"/>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3" name="Freeform 24"/>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4" name="Freeform 25"/>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5" name="Freeform 26"/>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6" name="Freeform 27"/>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7" name="Freeform 28"/>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8" name="Freeform 29"/>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29" name="Freeform 30"/>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0" name="Freeform 31"/>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1" name="Freeform 32"/>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2" name="Freeform 33"/>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3" name="Freeform 34"/>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4" name="Freeform 35"/>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5" name="Freeform 36"/>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6" name="Freeform 37"/>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7" name="Freeform 38"/>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8" name="Freeform 39"/>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39" name="Freeform 40"/>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0" name="Freeform 41"/>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1" name="Freeform 42"/>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2" name="Freeform 43"/>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3" name="Freeform 44"/>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4" name="Freeform 45"/>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5" name="Freeform 46"/>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6" name="Freeform 47"/>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7" name="Freeform 48"/>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8" name="Freeform 49"/>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49" name="Freeform 50"/>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0" name="Freeform 51"/>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1" name="Freeform 52"/>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2" name="Freeform 53"/>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3" name="Freeform 54"/>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4" name="Freeform 55"/>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5" name="Freeform 56"/>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6" name="Freeform 57"/>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7" name="Freeform 58"/>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8" name="Freeform 59"/>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59" name="Freeform 60"/>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0" name="Freeform 61"/>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1" name="Freeform 62"/>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2" name="Freeform 63"/>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3" name="Freeform 64"/>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4" name="Freeform 65"/>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5" name="Freeform 66"/>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6" name="Freeform 67"/>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7" name="Freeform 68"/>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8" name="Freeform 69"/>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69" name="Freeform 70"/>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0" name="Freeform 71"/>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1" name="Freeform 72"/>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2" name="Freeform 73"/>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3" name="Freeform 74"/>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4" name="Freeform 75"/>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5" name="Freeform 76"/>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6" name="Freeform 77"/>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7" name="Freeform 78"/>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8" name="Freeform 79"/>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79" name="Freeform 80"/>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0" name="Freeform 81"/>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1" name="Freeform 82"/>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2" name="Freeform 83"/>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3" name="Freeform 84"/>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4" name="Freeform 85"/>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5" name="Freeform 86"/>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6" name="Freeform 87"/>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7" name="Freeform 88"/>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8" name="Freeform 89"/>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89" name="Freeform 90"/>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90" name="Freeform 91"/>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sp>
            <p:nvSpPr>
              <p:cNvPr id="91" name="Freeform 92"/>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noFill/>
                <a:round/>
              </a:ln>
            </p:spPr>
            <p:txBody>
              <a:bodyPr vert="horz" wrap="square" lIns="91440" tIns="45720" rIns="91440" bIns="45720" numCol="1" anchor="t" anchorCtr="0" compatLnSpc="1"/>
              <a:lstStyle/>
              <a:p>
                <a:endParaRPr lang="zh-CN" altLang="en-US" sz="2400">
                  <a:latin typeface="方正静蕾简体" panose="02000000000000000000" pitchFamily="2" charset="-122"/>
                  <a:ea typeface="方正静蕾简体" panose="02000000000000000000" pitchFamily="2" charset="-122"/>
                </a:endParaRPr>
              </a:p>
            </p:txBody>
          </p:sp>
        </p:grpSp>
      </p:grpSp>
      <p:grpSp>
        <p:nvGrpSpPr>
          <p:cNvPr id="92" name="组合 91"/>
          <p:cNvGrpSpPr/>
          <p:nvPr/>
        </p:nvGrpSpPr>
        <p:grpSpPr>
          <a:xfrm>
            <a:off x="994820" y="610692"/>
            <a:ext cx="6954229" cy="625183"/>
            <a:chOff x="994820" y="496392"/>
            <a:chExt cx="5886671" cy="625183"/>
          </a:xfrm>
        </p:grpSpPr>
        <p:grpSp>
          <p:nvGrpSpPr>
            <p:cNvPr id="93" name="组合 92"/>
            <p:cNvGrpSpPr/>
            <p:nvPr/>
          </p:nvGrpSpPr>
          <p:grpSpPr>
            <a:xfrm>
              <a:off x="994820" y="626210"/>
              <a:ext cx="5886671" cy="495365"/>
              <a:chOff x="3532280" y="5381090"/>
              <a:chExt cx="5886671" cy="495365"/>
            </a:xfrm>
          </p:grpSpPr>
          <p:sp>
            <p:nvSpPr>
              <p:cNvPr id="95"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任意多边形 95"/>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4" name="文本框 93"/>
            <p:cNvSpPr txBox="1"/>
            <p:nvPr/>
          </p:nvSpPr>
          <p:spPr>
            <a:xfrm>
              <a:off x="1595870" y="496392"/>
              <a:ext cx="5049780" cy="584775"/>
            </a:xfrm>
            <a:prstGeom prst="rect">
              <a:avLst/>
            </a:prstGeom>
            <a:noFill/>
          </p:spPr>
          <p:txBody>
            <a:bodyPr wrap="none" rtlCol="0">
              <a:spAutoFit/>
            </a:bodyPr>
            <a:lstStyle/>
            <a:p>
              <a:r>
                <a:rPr lang="en-US" altLang="zh-CN" sz="3200" dirty="0" smtClean="0">
                  <a:solidFill>
                    <a:schemeClr val="bg1"/>
                  </a:solidFill>
                  <a:latin typeface="汉仪喵魂体W" panose="00020600040101010101" pitchFamily="18" charset="-122"/>
                  <a:ea typeface="汉仪喵魂体W" panose="00020600040101010101" pitchFamily="18" charset="-122"/>
                </a:rPr>
                <a:t>HỎI NHANH – ĐÁP GỌN</a:t>
              </a:r>
              <a:endParaRPr lang="zh-CN" altLang="en-US" sz="3200" dirty="0">
                <a:solidFill>
                  <a:schemeClr val="bg1"/>
                </a:solidFill>
                <a:latin typeface="汉仪喵魂体W" panose="00020600040101010101" pitchFamily="18" charset="-122"/>
                <a:ea typeface="汉仪喵魂体W" panose="00020600040101010101" pitchFamily="18" charset="-122"/>
              </a:endParaRPr>
            </a:p>
          </p:txBody>
        </p:sp>
      </p:grpSp>
      <p:grpSp>
        <p:nvGrpSpPr>
          <p:cNvPr id="97" name="组合 96"/>
          <p:cNvGrpSpPr/>
          <p:nvPr/>
        </p:nvGrpSpPr>
        <p:grpSpPr>
          <a:xfrm>
            <a:off x="8527165" y="725294"/>
            <a:ext cx="3380016" cy="2874655"/>
            <a:chOff x="1375849" y="1901211"/>
            <a:chExt cx="4233329" cy="3678765"/>
          </a:xfrm>
        </p:grpSpPr>
        <p:sp>
          <p:nvSpPr>
            <p:cNvPr id="98" name="任意多边形 97"/>
            <p:cNvSpPr/>
            <p:nvPr/>
          </p:nvSpPr>
          <p:spPr>
            <a:xfrm>
              <a:off x="1685925" y="2124422"/>
              <a:ext cx="3600450" cy="2759180"/>
            </a:xfrm>
            <a:custGeom>
              <a:avLst/>
              <a:gdLst>
                <a:gd name="connsiteX0" fmla="*/ 276225 w 3600450"/>
                <a:gd name="connsiteY0" fmla="*/ 0 h 2733675"/>
                <a:gd name="connsiteX1" fmla="*/ 171450 w 3600450"/>
                <a:gd name="connsiteY1" fmla="*/ 19050 h 2733675"/>
                <a:gd name="connsiteX2" fmla="*/ 114300 w 3600450"/>
                <a:gd name="connsiteY2" fmla="*/ 114300 h 2733675"/>
                <a:gd name="connsiteX3" fmla="*/ 19050 w 3600450"/>
                <a:gd name="connsiteY3" fmla="*/ 381000 h 2733675"/>
                <a:gd name="connsiteX4" fmla="*/ 0 w 3600450"/>
                <a:gd name="connsiteY4" fmla="*/ 1066800 h 2733675"/>
                <a:gd name="connsiteX5" fmla="*/ 47625 w 3600450"/>
                <a:gd name="connsiteY5" fmla="*/ 2219325 h 2733675"/>
                <a:gd name="connsiteX6" fmla="*/ 76200 w 3600450"/>
                <a:gd name="connsiteY6" fmla="*/ 2505075 h 2733675"/>
                <a:gd name="connsiteX7" fmla="*/ 180975 w 3600450"/>
                <a:gd name="connsiteY7" fmla="*/ 2619375 h 2733675"/>
                <a:gd name="connsiteX8" fmla="*/ 600075 w 3600450"/>
                <a:gd name="connsiteY8" fmla="*/ 2686050 h 2733675"/>
                <a:gd name="connsiteX9" fmla="*/ 2266950 w 3600450"/>
                <a:gd name="connsiteY9" fmla="*/ 2733675 h 2733675"/>
                <a:gd name="connsiteX10" fmla="*/ 3162300 w 3600450"/>
                <a:gd name="connsiteY10" fmla="*/ 2724150 h 2733675"/>
                <a:gd name="connsiteX11" fmla="*/ 3381375 w 3600450"/>
                <a:gd name="connsiteY11" fmla="*/ 2686050 h 2733675"/>
                <a:gd name="connsiteX12" fmla="*/ 3495675 w 3600450"/>
                <a:gd name="connsiteY12" fmla="*/ 2533650 h 2733675"/>
                <a:gd name="connsiteX13" fmla="*/ 3581400 w 3600450"/>
                <a:gd name="connsiteY13" fmla="*/ 1885950 h 2733675"/>
                <a:gd name="connsiteX14" fmla="*/ 3600450 w 3600450"/>
                <a:gd name="connsiteY14" fmla="*/ 581025 h 2733675"/>
                <a:gd name="connsiteX15" fmla="*/ 3562350 w 3600450"/>
                <a:gd name="connsiteY15" fmla="*/ 238125 h 2733675"/>
                <a:gd name="connsiteX16" fmla="*/ 3457575 w 3600450"/>
                <a:gd name="connsiteY16" fmla="*/ 76200 h 2733675"/>
                <a:gd name="connsiteX17" fmla="*/ 3295650 w 3600450"/>
                <a:gd name="connsiteY17" fmla="*/ 38100 h 2733675"/>
                <a:gd name="connsiteX18" fmla="*/ 2981325 w 3600450"/>
                <a:gd name="connsiteY18" fmla="*/ 9525 h 2733675"/>
                <a:gd name="connsiteX19" fmla="*/ 1038225 w 3600450"/>
                <a:gd name="connsiteY19" fmla="*/ 9525 h 2733675"/>
                <a:gd name="connsiteX20" fmla="*/ 276225 w 3600450"/>
                <a:gd name="connsiteY20" fmla="*/ 0 h 2733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600450" h="2733675">
                  <a:moveTo>
                    <a:pt x="276225" y="0"/>
                  </a:moveTo>
                  <a:lnTo>
                    <a:pt x="171450" y="19050"/>
                  </a:lnTo>
                  <a:lnTo>
                    <a:pt x="114300" y="114300"/>
                  </a:lnTo>
                  <a:lnTo>
                    <a:pt x="19050" y="381000"/>
                  </a:lnTo>
                  <a:lnTo>
                    <a:pt x="0" y="1066800"/>
                  </a:lnTo>
                  <a:lnTo>
                    <a:pt x="47625" y="2219325"/>
                  </a:lnTo>
                  <a:lnTo>
                    <a:pt x="76200" y="2505075"/>
                  </a:lnTo>
                  <a:lnTo>
                    <a:pt x="180975" y="2619375"/>
                  </a:lnTo>
                  <a:lnTo>
                    <a:pt x="600075" y="2686050"/>
                  </a:lnTo>
                  <a:lnTo>
                    <a:pt x="2266950" y="2733675"/>
                  </a:lnTo>
                  <a:lnTo>
                    <a:pt x="3162300" y="2724150"/>
                  </a:lnTo>
                  <a:lnTo>
                    <a:pt x="3381375" y="2686050"/>
                  </a:lnTo>
                  <a:lnTo>
                    <a:pt x="3495675" y="2533650"/>
                  </a:lnTo>
                  <a:lnTo>
                    <a:pt x="3581400" y="1885950"/>
                  </a:lnTo>
                  <a:lnTo>
                    <a:pt x="3600450" y="581025"/>
                  </a:lnTo>
                  <a:lnTo>
                    <a:pt x="3562350" y="238125"/>
                  </a:lnTo>
                  <a:lnTo>
                    <a:pt x="3457575" y="76200"/>
                  </a:lnTo>
                  <a:lnTo>
                    <a:pt x="3295650" y="38100"/>
                  </a:lnTo>
                  <a:lnTo>
                    <a:pt x="2981325" y="9525"/>
                  </a:lnTo>
                  <a:lnTo>
                    <a:pt x="1038225" y="9525"/>
                  </a:lnTo>
                  <a:lnTo>
                    <a:pt x="276225" y="0"/>
                  </a:lnTo>
                  <a:close/>
                </a:path>
              </a:pathLst>
            </a:custGeom>
            <a:blipFill dpi="0" rotWithShape="1">
              <a:blip r:embed="rId3"/>
              <a:srcRect/>
              <a:stretch>
                <a:fillRect l="-13000" r="-34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99" name="任意多边形 98"/>
            <p:cNvSpPr/>
            <p:nvPr/>
          </p:nvSpPr>
          <p:spPr>
            <a:xfrm>
              <a:off x="1375849" y="1901211"/>
              <a:ext cx="4233329" cy="3227560"/>
            </a:xfrm>
            <a:custGeom>
              <a:avLst/>
              <a:gdLst>
                <a:gd name="connsiteX0" fmla="*/ 692107 w 4233329"/>
                <a:gd name="connsiteY0" fmla="*/ 230189 h 3227560"/>
                <a:gd name="connsiteX1" fmla="*/ 606311 w 4233329"/>
                <a:gd name="connsiteY1" fmla="*/ 232933 h 3227560"/>
                <a:gd name="connsiteX2" fmla="*/ 330515 w 4233329"/>
                <a:gd name="connsiteY2" fmla="*/ 632928 h 3227560"/>
                <a:gd name="connsiteX3" fmla="*/ 403145 w 4233329"/>
                <a:gd name="connsiteY3" fmla="*/ 2772901 h 3227560"/>
                <a:gd name="connsiteX4" fmla="*/ 1440706 w 4233329"/>
                <a:gd name="connsiteY4" fmla="*/ 2952899 h 3227560"/>
                <a:gd name="connsiteX5" fmla="*/ 3703068 w 4233329"/>
                <a:gd name="connsiteY5" fmla="*/ 2920902 h 3227560"/>
                <a:gd name="connsiteX6" fmla="*/ 3906009 w 4233329"/>
                <a:gd name="connsiteY6" fmla="*/ 1782913 h 3227560"/>
                <a:gd name="connsiteX7" fmla="*/ 3775220 w 4233329"/>
                <a:gd name="connsiteY7" fmla="*/ 332932 h 3227560"/>
                <a:gd name="connsiteX8" fmla="*/ 1824604 w 4233329"/>
                <a:gd name="connsiteY8" fmla="*/ 262933 h 3227560"/>
                <a:gd name="connsiteX9" fmla="*/ 692107 w 4233329"/>
                <a:gd name="connsiteY9" fmla="*/ 230189 h 3227560"/>
                <a:gd name="connsiteX10" fmla="*/ 442503 w 4233329"/>
                <a:gd name="connsiteY10" fmla="*/ 300 h 3227560"/>
                <a:gd name="connsiteX11" fmla="*/ 1773431 w 4233329"/>
                <a:gd name="connsiteY11" fmla="*/ 38781 h 3227560"/>
                <a:gd name="connsiteX12" fmla="*/ 4065824 w 4233329"/>
                <a:gd name="connsiteY12" fmla="*/ 121045 h 3227560"/>
                <a:gd name="connsiteX13" fmla="*/ 4219530 w 4233329"/>
                <a:gd name="connsiteY13" fmla="*/ 1825085 h 3227560"/>
                <a:gd name="connsiteX14" fmla="*/ 3981031 w 4233329"/>
                <a:gd name="connsiteY14" fmla="*/ 3162467 h 3227560"/>
                <a:gd name="connsiteX15" fmla="*/ 1322268 w 4233329"/>
                <a:gd name="connsiteY15" fmla="*/ 3200070 h 3227560"/>
                <a:gd name="connsiteX16" fmla="*/ 102910 w 4233329"/>
                <a:gd name="connsiteY16" fmla="*/ 2988535 h 3227560"/>
                <a:gd name="connsiteX17" fmla="*/ 17555 w 4233329"/>
                <a:gd name="connsiteY17" fmla="*/ 473605 h 3227560"/>
                <a:gd name="connsiteX18" fmla="*/ 341674 w 4233329"/>
                <a:gd name="connsiteY18" fmla="*/ 3525 h 3227560"/>
                <a:gd name="connsiteX19" fmla="*/ 442503 w 4233329"/>
                <a:gd name="connsiteY19" fmla="*/ 300 h 3227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233329" h="3227560">
                  <a:moveTo>
                    <a:pt x="692107" y="230189"/>
                  </a:moveTo>
                  <a:cubicBezTo>
                    <a:pt x="659083" y="230589"/>
                    <a:pt x="630305" y="231475"/>
                    <a:pt x="606311" y="232933"/>
                  </a:cubicBezTo>
                  <a:cubicBezTo>
                    <a:pt x="414362" y="244600"/>
                    <a:pt x="374752" y="437931"/>
                    <a:pt x="330515" y="632928"/>
                  </a:cubicBezTo>
                  <a:cubicBezTo>
                    <a:pt x="296654" y="1056256"/>
                    <a:pt x="320155" y="2603079"/>
                    <a:pt x="403145" y="2772901"/>
                  </a:cubicBezTo>
                  <a:cubicBezTo>
                    <a:pt x="486134" y="2942724"/>
                    <a:pt x="890719" y="2928232"/>
                    <a:pt x="1440706" y="2952899"/>
                  </a:cubicBezTo>
                  <a:cubicBezTo>
                    <a:pt x="1990693" y="2977566"/>
                    <a:pt x="3547289" y="3001102"/>
                    <a:pt x="3703068" y="2920902"/>
                  </a:cubicBezTo>
                  <a:cubicBezTo>
                    <a:pt x="3858848" y="2840703"/>
                    <a:pt x="3893984" y="2214242"/>
                    <a:pt x="3906009" y="1782913"/>
                  </a:cubicBezTo>
                  <a:cubicBezTo>
                    <a:pt x="3918035" y="1351585"/>
                    <a:pt x="3956302" y="484220"/>
                    <a:pt x="3775220" y="332932"/>
                  </a:cubicBezTo>
                  <a:cubicBezTo>
                    <a:pt x="3594137" y="181645"/>
                    <a:pt x="2352755" y="279599"/>
                    <a:pt x="1824604" y="262933"/>
                  </a:cubicBezTo>
                  <a:cubicBezTo>
                    <a:pt x="1362472" y="248350"/>
                    <a:pt x="923276" y="227386"/>
                    <a:pt x="692107" y="230189"/>
                  </a:cubicBezTo>
                  <a:close/>
                  <a:moveTo>
                    <a:pt x="442503" y="300"/>
                  </a:moveTo>
                  <a:cubicBezTo>
                    <a:pt x="714176" y="-2994"/>
                    <a:pt x="1230326" y="21643"/>
                    <a:pt x="1773431" y="38781"/>
                  </a:cubicBezTo>
                  <a:cubicBezTo>
                    <a:pt x="2394122" y="58367"/>
                    <a:pt x="3853013" y="-56751"/>
                    <a:pt x="4065824" y="121045"/>
                  </a:cubicBezTo>
                  <a:cubicBezTo>
                    <a:pt x="4278635" y="298840"/>
                    <a:pt x="4233662" y="1318182"/>
                    <a:pt x="4219530" y="1825085"/>
                  </a:cubicBezTo>
                  <a:cubicBezTo>
                    <a:pt x="4205397" y="2331989"/>
                    <a:pt x="4164105" y="3068215"/>
                    <a:pt x="3981031" y="3162467"/>
                  </a:cubicBezTo>
                  <a:cubicBezTo>
                    <a:pt x="3797956" y="3256719"/>
                    <a:pt x="1968621" y="3229059"/>
                    <a:pt x="1322268" y="3200070"/>
                  </a:cubicBezTo>
                  <a:cubicBezTo>
                    <a:pt x="675915" y="3171082"/>
                    <a:pt x="200440" y="3188112"/>
                    <a:pt x="102910" y="2988535"/>
                  </a:cubicBezTo>
                  <a:cubicBezTo>
                    <a:pt x="5380" y="2788957"/>
                    <a:pt x="-22240" y="971107"/>
                    <a:pt x="17555" y="473605"/>
                  </a:cubicBezTo>
                  <a:cubicBezTo>
                    <a:pt x="69542" y="244441"/>
                    <a:pt x="116093" y="17235"/>
                    <a:pt x="341674" y="3525"/>
                  </a:cubicBezTo>
                  <a:cubicBezTo>
                    <a:pt x="369872" y="1811"/>
                    <a:pt x="403693" y="770"/>
                    <a:pt x="442503" y="300"/>
                  </a:cubicBezTo>
                  <a:close/>
                </a:path>
              </a:pathLst>
            </a:custGeom>
            <a:solidFill>
              <a:schemeClr val="accent2"/>
            </a:solidFill>
            <a:ln w="28575"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100" name="任意多边形 99"/>
            <p:cNvSpPr/>
            <p:nvPr/>
          </p:nvSpPr>
          <p:spPr>
            <a:xfrm>
              <a:off x="2515205" y="5107435"/>
              <a:ext cx="1920382" cy="472541"/>
            </a:xfrm>
            <a:custGeom>
              <a:avLst/>
              <a:gdLst>
                <a:gd name="connsiteX0" fmla="*/ 735217 w 1920382"/>
                <a:gd name="connsiteY0" fmla="*/ 0 h 472541"/>
                <a:gd name="connsiteX1" fmla="*/ 750207 w 1920382"/>
                <a:gd name="connsiteY1" fmla="*/ 254833 h 472541"/>
                <a:gd name="connsiteX2" fmla="*/ 120620 w 1920382"/>
                <a:gd name="connsiteY2" fmla="*/ 254833 h 472541"/>
                <a:gd name="connsiteX3" fmla="*/ 699 w 1920382"/>
                <a:gd name="connsiteY3" fmla="*/ 449705 h 472541"/>
                <a:gd name="connsiteX4" fmla="*/ 1919440 w 1920382"/>
                <a:gd name="connsiteY4" fmla="*/ 464695 h 472541"/>
                <a:gd name="connsiteX5" fmla="*/ 1844489 w 1920382"/>
                <a:gd name="connsiteY5" fmla="*/ 254833 h 472541"/>
                <a:gd name="connsiteX6" fmla="*/ 1154941 w 1920382"/>
                <a:gd name="connsiteY6" fmla="*/ 224852 h 472541"/>
                <a:gd name="connsiteX7" fmla="*/ 1169931 w 1920382"/>
                <a:gd name="connsiteY7" fmla="*/ 14990 h 472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0382" h="472541">
                  <a:moveTo>
                    <a:pt x="735217" y="0"/>
                  </a:moveTo>
                  <a:lnTo>
                    <a:pt x="750207" y="254833"/>
                  </a:lnTo>
                  <a:cubicBezTo>
                    <a:pt x="540345" y="254833"/>
                    <a:pt x="245538" y="222354"/>
                    <a:pt x="120620" y="254833"/>
                  </a:cubicBezTo>
                  <a:cubicBezTo>
                    <a:pt x="-4298" y="287312"/>
                    <a:pt x="-1800" y="368508"/>
                    <a:pt x="699" y="449705"/>
                  </a:cubicBezTo>
                  <a:cubicBezTo>
                    <a:pt x="640279" y="454702"/>
                    <a:pt x="1609643" y="487180"/>
                    <a:pt x="1919440" y="464695"/>
                  </a:cubicBezTo>
                  <a:cubicBezTo>
                    <a:pt x="1894456" y="394741"/>
                    <a:pt x="1971906" y="294807"/>
                    <a:pt x="1844489" y="254833"/>
                  </a:cubicBezTo>
                  <a:lnTo>
                    <a:pt x="1154941" y="224852"/>
                  </a:lnTo>
                  <a:lnTo>
                    <a:pt x="1169931" y="14990"/>
                  </a:lnTo>
                </a:path>
              </a:pathLst>
            </a:custGeom>
            <a:noFill/>
            <a:ln w="254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grpSp>
      <p:sp>
        <p:nvSpPr>
          <p:cNvPr id="104" name="Text Box 103"/>
          <p:cNvSpPr txBox="1"/>
          <p:nvPr/>
        </p:nvSpPr>
        <p:spPr>
          <a:xfrm>
            <a:off x="1180847" y="2330096"/>
            <a:ext cx="6823677" cy="523220"/>
          </a:xfrm>
          <a:prstGeom prst="rect">
            <a:avLst/>
          </a:prstGeom>
          <a:noFill/>
        </p:spPr>
        <p:txBody>
          <a:bodyPr wrap="square" rtlCol="0">
            <a:spAutoFit/>
          </a:bodyPr>
          <a:lstStyle/>
          <a:p>
            <a:r>
              <a:rPr lang="en-US" sz="2800" dirty="0" smtClean="0">
                <a:solidFill>
                  <a:srgbClr val="00B0F0"/>
                </a:solidFill>
                <a:latin typeface="Times New Roman" pitchFamily="18" charset="0"/>
                <a:cs typeface="Times New Roman" pitchFamily="18" charset="0"/>
              </a:rPr>
              <a:t>Hãy viết các số sau thành 3 phân số bằng nó:</a:t>
            </a:r>
          </a:p>
        </p:txBody>
      </p:sp>
      <mc:AlternateContent xmlns:mc="http://schemas.openxmlformats.org/markup-compatibility/2006" xmlns:a14="http://schemas.microsoft.com/office/drawing/2010/main">
        <mc:Choice Requires="a14">
          <p:sp>
            <p:nvSpPr>
              <p:cNvPr id="103" name="TextBox 102"/>
              <p:cNvSpPr txBox="1"/>
              <p:nvPr/>
            </p:nvSpPr>
            <p:spPr>
              <a:xfrm>
                <a:off x="1398933" y="2925296"/>
                <a:ext cx="2475358" cy="763158"/>
              </a:xfrm>
              <a:prstGeom prst="rect">
                <a:avLst/>
              </a:prstGeom>
              <a:noFill/>
            </p:spPr>
            <p:txBody>
              <a:bodyPr wrap="none" rtlCol="0">
                <a:spAutoFit/>
              </a:bodyPr>
              <a:lstStyle/>
              <a:p>
                <a:r>
                  <a:rPr lang="en-US" sz="2800" dirty="0">
                    <a:solidFill>
                      <a:schemeClr val="bg1"/>
                    </a:solidFill>
                    <a:latin typeface="Times New Roman" pitchFamily="18" charset="0"/>
                    <a:cs typeface="Times New Roman" pitchFamily="18" charset="0"/>
                  </a:rPr>
                  <a:t>5</a:t>
                </a:r>
                <a:r>
                  <a:rPr lang="en-US" sz="2800" dirty="0" smtClean="0">
                    <a:solidFill>
                      <a:schemeClr val="bg1"/>
                    </a:solidFill>
                    <a:latin typeface="Times New Roman" pitchFamily="18" charset="0"/>
                    <a:cs typeface="Times New Roman" pitchFamily="18" charset="0"/>
                  </a:rPr>
                  <a:t> = </a:t>
                </a:r>
                <a14:m>
                  <m:oMath xmlns:m="http://schemas.openxmlformats.org/officeDocument/2006/math">
                    <m:f>
                      <m:fPr>
                        <m:ctrlPr>
                          <a:rPr lang="en-US" sz="3600" i="1" smtClean="0">
                            <a:solidFill>
                              <a:schemeClr val="bg1"/>
                            </a:solidFill>
                            <a:latin typeface="Cambria Math" panose="02040503050406030204" pitchFamily="18" charset="0"/>
                            <a:cs typeface="Times New Roman" pitchFamily="18" charset="0"/>
                          </a:rPr>
                        </m:ctrlPr>
                      </m:fPr>
                      <m:num>
                        <m:r>
                          <a:rPr lang="en-US" sz="3600" b="0" i="1" smtClean="0">
                            <a:solidFill>
                              <a:schemeClr val="bg1"/>
                            </a:solidFill>
                            <a:latin typeface="Cambria Math"/>
                            <a:cs typeface="Times New Roman" pitchFamily="18" charset="0"/>
                          </a:rPr>
                          <m:t>….</m:t>
                        </m:r>
                      </m:num>
                      <m:den>
                        <m:r>
                          <a:rPr lang="en-US" sz="3600" b="0" i="1" smtClean="0">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endParaRPr lang="en-US" sz="3600" dirty="0">
                  <a:solidFill>
                    <a:schemeClr val="bg1"/>
                  </a:solidFill>
                  <a:latin typeface="Times New Roman" pitchFamily="18" charset="0"/>
                  <a:cs typeface="Times New Roman" pitchFamily="18" charset="0"/>
                </a:endParaRPr>
              </a:p>
            </p:txBody>
          </p:sp>
        </mc:Choice>
        <mc:Fallback xmlns="">
          <p:sp>
            <p:nvSpPr>
              <p:cNvPr id="103" name="TextBox 102"/>
              <p:cNvSpPr txBox="1">
                <a:spLocks noRot="1" noChangeAspect="1" noMove="1" noResize="1" noEditPoints="1" noAdjustHandles="1" noChangeArrowheads="1" noChangeShapeType="1" noTextEdit="1"/>
              </p:cNvSpPr>
              <p:nvPr/>
            </p:nvSpPr>
            <p:spPr>
              <a:xfrm>
                <a:off x="1398933" y="2925296"/>
                <a:ext cx="2475358" cy="763158"/>
              </a:xfrm>
              <a:prstGeom prst="rect">
                <a:avLst/>
              </a:prstGeom>
              <a:blipFill rotWithShape="1">
                <a:blip r:embed="rId4"/>
                <a:stretch>
                  <a:fillRect l="-4914" b="-32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1269684" y="4122862"/>
                <a:ext cx="2954655" cy="763158"/>
              </a:xfrm>
              <a:prstGeom prst="rect">
                <a:avLst/>
              </a:prstGeom>
              <a:noFill/>
            </p:spPr>
            <p:txBody>
              <a:bodyPr wrap="none" rtlCol="0">
                <a:spAutoFit/>
              </a:bodyPr>
              <a:lstStyle/>
              <a:p>
                <a:r>
                  <a:rPr lang="en-US" sz="2800" dirty="0" smtClean="0">
                    <a:solidFill>
                      <a:schemeClr val="bg1"/>
                    </a:solidFill>
                    <a:latin typeface="Times New Roman" pitchFamily="18" charset="0"/>
                    <a:cs typeface="Times New Roman" pitchFamily="18" charset="0"/>
                  </a:rPr>
                  <a:t>- 0,2 = </a:t>
                </a:r>
                <a14:m>
                  <m:oMath xmlns:m="http://schemas.openxmlformats.org/officeDocument/2006/math">
                    <m:f>
                      <m:fPr>
                        <m:ctrlPr>
                          <a:rPr lang="en-US" sz="3600" i="1" smtClean="0">
                            <a:solidFill>
                              <a:schemeClr val="bg1"/>
                            </a:solidFill>
                            <a:latin typeface="Cambria Math" panose="02040503050406030204" pitchFamily="18" charset="0"/>
                            <a:cs typeface="Times New Roman" pitchFamily="18" charset="0"/>
                          </a:rPr>
                        </m:ctrlPr>
                      </m:fPr>
                      <m:num>
                        <m:r>
                          <a:rPr lang="en-US" sz="3600" b="0" i="1" smtClean="0">
                            <a:solidFill>
                              <a:schemeClr val="bg1"/>
                            </a:solidFill>
                            <a:latin typeface="Cambria Math"/>
                            <a:cs typeface="Times New Roman" pitchFamily="18" charset="0"/>
                          </a:rPr>
                          <m:t>….</m:t>
                        </m:r>
                      </m:num>
                      <m:den>
                        <m:r>
                          <a:rPr lang="en-US" sz="3600" b="0" i="1" smtClean="0">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endParaRPr lang="en-US" sz="3600" dirty="0">
                  <a:solidFill>
                    <a:schemeClr val="bg1"/>
                  </a:solidFill>
                  <a:latin typeface="Times New Roman" pitchFamily="18" charset="0"/>
                  <a:cs typeface="Times New Roman" pitchFamily="18" charset="0"/>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1269684" y="4122862"/>
                <a:ext cx="2954655" cy="763158"/>
              </a:xfrm>
              <a:prstGeom prst="rect">
                <a:avLst/>
              </a:prstGeom>
              <a:blipFill rotWithShape="1">
                <a:blip r:embed="rId5"/>
                <a:stretch>
                  <a:fillRect l="-4124" b="-23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5215758" y="2940252"/>
                <a:ext cx="2475358" cy="763158"/>
              </a:xfrm>
              <a:prstGeom prst="rect">
                <a:avLst/>
              </a:prstGeom>
              <a:noFill/>
            </p:spPr>
            <p:txBody>
              <a:bodyPr wrap="none" rtlCol="0">
                <a:spAutoFit/>
              </a:bodyPr>
              <a:lstStyle/>
              <a:p>
                <a:r>
                  <a:rPr lang="en-US" sz="2800" dirty="0">
                    <a:solidFill>
                      <a:schemeClr val="bg1"/>
                    </a:solidFill>
                    <a:latin typeface="Times New Roman" pitchFamily="18" charset="0"/>
                    <a:cs typeface="Times New Roman" pitchFamily="18" charset="0"/>
                  </a:rPr>
                  <a:t>0</a:t>
                </a:r>
                <a:r>
                  <a:rPr lang="en-US" sz="2800" dirty="0" smtClean="0">
                    <a:solidFill>
                      <a:schemeClr val="bg1"/>
                    </a:solidFill>
                    <a:latin typeface="Times New Roman" pitchFamily="18" charset="0"/>
                    <a:cs typeface="Times New Roman" pitchFamily="18" charset="0"/>
                  </a:rPr>
                  <a:t> = </a:t>
                </a:r>
                <a14:m>
                  <m:oMath xmlns:m="http://schemas.openxmlformats.org/officeDocument/2006/math">
                    <m:f>
                      <m:fPr>
                        <m:ctrlPr>
                          <a:rPr lang="en-US" sz="3600" i="1" smtClean="0">
                            <a:solidFill>
                              <a:schemeClr val="bg1"/>
                            </a:solidFill>
                            <a:latin typeface="Cambria Math" panose="02040503050406030204" pitchFamily="18" charset="0"/>
                            <a:cs typeface="Times New Roman" pitchFamily="18" charset="0"/>
                          </a:rPr>
                        </m:ctrlPr>
                      </m:fPr>
                      <m:num>
                        <m:r>
                          <a:rPr lang="en-US" sz="3600" b="0" i="1" smtClean="0">
                            <a:solidFill>
                              <a:schemeClr val="bg1"/>
                            </a:solidFill>
                            <a:latin typeface="Cambria Math"/>
                            <a:cs typeface="Times New Roman" pitchFamily="18" charset="0"/>
                          </a:rPr>
                          <m:t>….</m:t>
                        </m:r>
                      </m:num>
                      <m:den>
                        <m:r>
                          <a:rPr lang="en-US" sz="3600" b="0" i="1" smtClean="0">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endParaRPr lang="en-US" sz="3600" dirty="0">
                  <a:solidFill>
                    <a:schemeClr val="bg1"/>
                  </a:solidFill>
                  <a:latin typeface="Times New Roman" pitchFamily="18" charset="0"/>
                  <a:cs typeface="Times New Roman" pitchFamily="18" charset="0"/>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5215758" y="2940252"/>
                <a:ext cx="2475358" cy="763158"/>
              </a:xfrm>
              <a:prstGeom prst="rect">
                <a:avLst/>
              </a:prstGeom>
              <a:blipFill rotWithShape="1">
                <a:blip r:embed="rId6"/>
                <a:stretch>
                  <a:fillRect l="-5172" b="-23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5193984" y="4118544"/>
                <a:ext cx="2627642" cy="763158"/>
              </a:xfrm>
              <a:prstGeom prst="rect">
                <a:avLst/>
              </a:prstGeom>
              <a:noFill/>
            </p:spPr>
            <p:txBody>
              <a:bodyPr wrap="none" rtlCol="0">
                <a:spAutoFit/>
              </a:bodyPr>
              <a:lstStyle/>
              <a:p>
                <a:r>
                  <a:rPr lang="en-US" sz="2800" dirty="0" smtClean="0">
                    <a:solidFill>
                      <a:schemeClr val="bg1"/>
                    </a:solidFill>
                    <a:latin typeface="Times New Roman" pitchFamily="18" charset="0"/>
                    <a:cs typeface="Times New Roman" pitchFamily="18" charset="0"/>
                  </a:rPr>
                  <a:t>3</a:t>
                </a:r>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b="0" i="1" smtClean="0">
                            <a:solidFill>
                              <a:schemeClr val="bg1"/>
                            </a:solidFill>
                            <a:latin typeface="Cambria Math"/>
                            <a:cs typeface="Times New Roman" pitchFamily="18" charset="0"/>
                          </a:rPr>
                          <m:t>1</m:t>
                        </m:r>
                      </m:num>
                      <m:den>
                        <m:r>
                          <a:rPr lang="en-US" sz="2800" b="0" i="1" smtClean="0">
                            <a:solidFill>
                              <a:schemeClr val="bg1"/>
                            </a:solidFill>
                            <a:latin typeface="Cambria Math"/>
                            <a:cs typeface="Times New Roman" pitchFamily="18" charset="0"/>
                          </a:rPr>
                          <m:t>2</m:t>
                        </m:r>
                      </m:den>
                    </m:f>
                  </m:oMath>
                </a14:m>
                <a:r>
                  <a:rPr lang="en-US" sz="2800" dirty="0" smtClean="0">
                    <a:solidFill>
                      <a:schemeClr val="bg1"/>
                    </a:solidFill>
                    <a:latin typeface="Times New Roman" pitchFamily="18" charset="0"/>
                    <a:cs typeface="Times New Roman" pitchFamily="18" charset="0"/>
                  </a:rPr>
                  <a:t> = </a:t>
                </a:r>
                <a14:m>
                  <m:oMath xmlns:m="http://schemas.openxmlformats.org/officeDocument/2006/math">
                    <m:f>
                      <m:fPr>
                        <m:ctrlPr>
                          <a:rPr lang="en-US" sz="3600" i="1" smtClean="0">
                            <a:solidFill>
                              <a:schemeClr val="bg1"/>
                            </a:solidFill>
                            <a:latin typeface="Cambria Math" panose="02040503050406030204" pitchFamily="18" charset="0"/>
                            <a:cs typeface="Times New Roman" pitchFamily="18" charset="0"/>
                          </a:rPr>
                        </m:ctrlPr>
                      </m:fPr>
                      <m:num>
                        <m:r>
                          <a:rPr lang="en-US" sz="3600" b="0" i="1" smtClean="0">
                            <a:solidFill>
                              <a:schemeClr val="bg1"/>
                            </a:solidFill>
                            <a:latin typeface="Cambria Math"/>
                            <a:cs typeface="Times New Roman" pitchFamily="18" charset="0"/>
                          </a:rPr>
                          <m:t>….</m:t>
                        </m:r>
                      </m:num>
                      <m:den>
                        <m:r>
                          <a:rPr lang="en-US" sz="3600" b="0" i="1" smtClean="0">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r>
                  <a:rPr lang="en-US" sz="2800" dirty="0">
                    <a:solidFill>
                      <a:schemeClr val="bg1"/>
                    </a:solidFill>
                    <a:latin typeface="Times New Roman" pitchFamily="18" charset="0"/>
                    <a:cs typeface="Times New Roman" pitchFamily="18" charset="0"/>
                  </a:rPr>
                  <a:t> = </a:t>
                </a:r>
                <a14:m>
                  <m:oMath xmlns:m="http://schemas.openxmlformats.org/officeDocument/2006/math">
                    <m:f>
                      <m:fPr>
                        <m:ctrlPr>
                          <a:rPr lang="en-US" sz="3600" i="1">
                            <a:solidFill>
                              <a:schemeClr val="bg1"/>
                            </a:solidFill>
                            <a:latin typeface="Cambria Math" panose="02040503050406030204" pitchFamily="18" charset="0"/>
                            <a:cs typeface="Times New Roman" pitchFamily="18" charset="0"/>
                          </a:rPr>
                        </m:ctrlPr>
                      </m:fPr>
                      <m:num>
                        <m:r>
                          <a:rPr lang="en-US" sz="3600" i="1">
                            <a:solidFill>
                              <a:schemeClr val="bg1"/>
                            </a:solidFill>
                            <a:latin typeface="Cambria Math"/>
                            <a:cs typeface="Times New Roman" pitchFamily="18" charset="0"/>
                          </a:rPr>
                          <m:t>….</m:t>
                        </m:r>
                      </m:num>
                      <m:den>
                        <m:r>
                          <a:rPr lang="en-US" sz="3600" i="1">
                            <a:solidFill>
                              <a:schemeClr val="bg1"/>
                            </a:solidFill>
                            <a:latin typeface="Cambria Math"/>
                            <a:cs typeface="Times New Roman" pitchFamily="18" charset="0"/>
                          </a:rPr>
                          <m:t>….</m:t>
                        </m:r>
                      </m:den>
                    </m:f>
                  </m:oMath>
                </a14:m>
                <a:endParaRPr lang="en-US" sz="3600" dirty="0">
                  <a:solidFill>
                    <a:schemeClr val="bg1"/>
                  </a:solidFill>
                  <a:latin typeface="Times New Roman" pitchFamily="18" charset="0"/>
                  <a:cs typeface="Times New Roman" pitchFamily="18" charset="0"/>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5193984" y="4118544"/>
                <a:ext cx="2627642" cy="763158"/>
              </a:xfrm>
              <a:prstGeom prst="rect">
                <a:avLst/>
              </a:prstGeom>
              <a:blipFill rotWithShape="1">
                <a:blip r:embed="rId7"/>
                <a:stretch>
                  <a:fillRect l="-4640" b="-3200"/>
                </a:stretch>
              </a:blipFill>
            </p:spPr>
            <p:txBody>
              <a:bodyPr/>
              <a:lstStyle/>
              <a:p>
                <a:r>
                  <a:rPr lang="en-US">
                    <a:noFill/>
                  </a:rPr>
                  <a:t> </a:t>
                </a:r>
              </a:p>
            </p:txBody>
          </p:sp>
        </mc:Fallback>
      </mc:AlternateContent>
      <p:sp>
        <p:nvSpPr>
          <p:cNvPr id="109" name="Rounded Rectangle 108"/>
          <p:cNvSpPr/>
          <p:nvPr/>
        </p:nvSpPr>
        <p:spPr>
          <a:xfrm>
            <a:off x="8700871" y="905834"/>
            <a:ext cx="3075493" cy="2138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smtClean="0">
                <a:solidFill>
                  <a:srgbClr val="FF0000"/>
                </a:solidFill>
                <a:latin typeface="Andalus" pitchFamily="18" charset="-78"/>
                <a:cs typeface="Andalus" pitchFamily="18" charset="-78"/>
              </a:rPr>
              <a:t>Có thể viết mỗi phân số trên thành bao nhiêu phân số bằng nó?</a:t>
            </a:r>
            <a:endParaRPr lang="en-US" sz="3000" dirty="0">
              <a:solidFill>
                <a:srgbClr val="FF0000"/>
              </a:solidFill>
              <a:latin typeface="Andalus" pitchFamily="18" charset="-78"/>
              <a:cs typeface="Andalus" pitchFamily="18" charset="-78"/>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p:tgtEl>
                                          <p:spTgt spid="92"/>
                                        </p:tgtEl>
                                        <p:attrNameLst>
                                          <p:attrName>ppt_x</p:attrName>
                                        </p:attrNameLst>
                                      </p:cBhvr>
                                      <p:tavLst>
                                        <p:tav tm="0">
                                          <p:val>
                                            <p:strVal val="#ppt_x-#ppt_w*1.125000"/>
                                          </p:val>
                                        </p:tav>
                                        <p:tav tm="100000">
                                          <p:val>
                                            <p:strVal val="#ppt_x"/>
                                          </p:val>
                                        </p:tav>
                                      </p:tavLst>
                                    </p:anim>
                                    <p:animEffect transition="in" filter="wipe(right)">
                                      <p:cBhvr>
                                        <p:cTn id="8" dur="500"/>
                                        <p:tgtEl>
                                          <p:spTgt spid="92"/>
                                        </p:tgtEl>
                                      </p:cBhvr>
                                    </p:animEffect>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fade">
                                      <p:cBhvr>
                                        <p:cTn id="12" dur="1000"/>
                                        <p:tgtEl>
                                          <p:spTgt spid="97"/>
                                        </p:tgtEl>
                                      </p:cBhvr>
                                    </p:animEffect>
                                    <p:anim calcmode="lin" valueType="num">
                                      <p:cBhvr>
                                        <p:cTn id="13" dur="1000" fill="hold"/>
                                        <p:tgtEl>
                                          <p:spTgt spid="97"/>
                                        </p:tgtEl>
                                        <p:attrNameLst>
                                          <p:attrName>ppt_x</p:attrName>
                                        </p:attrNameLst>
                                      </p:cBhvr>
                                      <p:tavLst>
                                        <p:tav tm="0">
                                          <p:val>
                                            <p:strVal val="#ppt_x"/>
                                          </p:val>
                                        </p:tav>
                                        <p:tav tm="100000">
                                          <p:val>
                                            <p:strVal val="#ppt_x"/>
                                          </p:val>
                                        </p:tav>
                                      </p:tavLst>
                                    </p:anim>
                                    <p:anim calcmode="lin" valueType="num">
                                      <p:cBhvr>
                                        <p:cTn id="14" dur="1000" fill="hold"/>
                                        <p:tgtEl>
                                          <p:spTgt spid="97"/>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circle(in)">
                                      <p:cBhvr>
                                        <p:cTn id="25" dur="2000"/>
                                        <p:tgtEl>
                                          <p:spTgt spid="10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03"/>
                                        </p:tgtEl>
                                        <p:attrNameLst>
                                          <p:attrName>style.visibility</p:attrName>
                                        </p:attrNameLst>
                                      </p:cBhvr>
                                      <p:to>
                                        <p:strVal val="visible"/>
                                      </p:to>
                                    </p:set>
                                    <p:anim calcmode="lin" valueType="num">
                                      <p:cBhvr>
                                        <p:cTn id="30" dur="500" fill="hold"/>
                                        <p:tgtEl>
                                          <p:spTgt spid="103"/>
                                        </p:tgtEl>
                                        <p:attrNameLst>
                                          <p:attrName>ppt_w</p:attrName>
                                        </p:attrNameLst>
                                      </p:cBhvr>
                                      <p:tavLst>
                                        <p:tav tm="0">
                                          <p:val>
                                            <p:fltVal val="0"/>
                                          </p:val>
                                        </p:tav>
                                        <p:tav tm="100000">
                                          <p:val>
                                            <p:strVal val="#ppt_w"/>
                                          </p:val>
                                        </p:tav>
                                      </p:tavLst>
                                    </p:anim>
                                    <p:anim calcmode="lin" valueType="num">
                                      <p:cBhvr>
                                        <p:cTn id="31" dur="500" fill="hold"/>
                                        <p:tgtEl>
                                          <p:spTgt spid="103"/>
                                        </p:tgtEl>
                                        <p:attrNameLst>
                                          <p:attrName>ppt_h</p:attrName>
                                        </p:attrNameLst>
                                      </p:cBhvr>
                                      <p:tavLst>
                                        <p:tav tm="0">
                                          <p:val>
                                            <p:fltVal val="0"/>
                                          </p:val>
                                        </p:tav>
                                        <p:tav tm="100000">
                                          <p:val>
                                            <p:strVal val="#ppt_h"/>
                                          </p:val>
                                        </p:tav>
                                      </p:tavLst>
                                    </p:anim>
                                    <p:animEffect transition="in" filter="fade">
                                      <p:cBhvr>
                                        <p:cTn id="32" dur="500"/>
                                        <p:tgtEl>
                                          <p:spTgt spid="10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6"/>
                                        </p:tgtEl>
                                        <p:attrNameLst>
                                          <p:attrName>style.visibility</p:attrName>
                                        </p:attrNameLst>
                                      </p:cBhvr>
                                      <p:to>
                                        <p:strVal val="visible"/>
                                      </p:to>
                                    </p:set>
                                    <p:anim calcmode="lin" valueType="num">
                                      <p:cBhvr additive="base">
                                        <p:cTn id="37" dur="500" fill="hold"/>
                                        <p:tgtEl>
                                          <p:spTgt spid="106"/>
                                        </p:tgtEl>
                                        <p:attrNameLst>
                                          <p:attrName>ppt_x</p:attrName>
                                        </p:attrNameLst>
                                      </p:cBhvr>
                                      <p:tavLst>
                                        <p:tav tm="0">
                                          <p:val>
                                            <p:strVal val="#ppt_x"/>
                                          </p:val>
                                        </p:tav>
                                        <p:tav tm="100000">
                                          <p:val>
                                            <p:strVal val="#ppt_x"/>
                                          </p:val>
                                        </p:tav>
                                      </p:tavLst>
                                    </p:anim>
                                    <p:anim calcmode="lin" valueType="num">
                                      <p:cBhvr additive="base">
                                        <p:cTn id="3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barn(inVertical)">
                                      <p:cBhvr>
                                        <p:cTn id="43" dur="500"/>
                                        <p:tgtEl>
                                          <p:spTgt spid="10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08"/>
                                        </p:tgtEl>
                                        <p:attrNameLst>
                                          <p:attrName>style.visibility</p:attrName>
                                        </p:attrNameLst>
                                      </p:cBhvr>
                                      <p:to>
                                        <p:strVal val="visible"/>
                                      </p:to>
                                    </p:set>
                                    <p:animEffect transition="in" filter="fade">
                                      <p:cBhvr>
                                        <p:cTn id="48" dur="500"/>
                                        <p:tgtEl>
                                          <p:spTgt spid="108"/>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grpId="0" nodeType="clickEffect">
                                  <p:stCondLst>
                                    <p:cond delay="0"/>
                                  </p:stCondLst>
                                  <p:childTnLst>
                                    <p:set>
                                      <p:cBhvr>
                                        <p:cTn id="52" dur="1" fill="hold">
                                          <p:stCondLst>
                                            <p:cond delay="0"/>
                                          </p:stCondLst>
                                        </p:cTn>
                                        <p:tgtEl>
                                          <p:spTgt spid="109"/>
                                        </p:tgtEl>
                                        <p:attrNameLst>
                                          <p:attrName>style.visibility</p:attrName>
                                        </p:attrNameLst>
                                      </p:cBhvr>
                                      <p:to>
                                        <p:strVal val="visible"/>
                                      </p:to>
                                    </p:set>
                                    <p:anim calcmode="lin" valueType="num">
                                      <p:cBhvr>
                                        <p:cTn id="53" dur="1000" fill="hold"/>
                                        <p:tgtEl>
                                          <p:spTgt spid="109"/>
                                        </p:tgtEl>
                                        <p:attrNameLst>
                                          <p:attrName>ppt_w</p:attrName>
                                        </p:attrNameLst>
                                      </p:cBhvr>
                                      <p:tavLst>
                                        <p:tav tm="0">
                                          <p:val>
                                            <p:fltVal val="0"/>
                                          </p:val>
                                        </p:tav>
                                        <p:tav tm="100000">
                                          <p:val>
                                            <p:strVal val="#ppt_w"/>
                                          </p:val>
                                        </p:tav>
                                      </p:tavLst>
                                    </p:anim>
                                    <p:anim calcmode="lin" valueType="num">
                                      <p:cBhvr>
                                        <p:cTn id="54" dur="1000" fill="hold"/>
                                        <p:tgtEl>
                                          <p:spTgt spid="109"/>
                                        </p:tgtEl>
                                        <p:attrNameLst>
                                          <p:attrName>ppt_h</p:attrName>
                                        </p:attrNameLst>
                                      </p:cBhvr>
                                      <p:tavLst>
                                        <p:tav tm="0">
                                          <p:val>
                                            <p:fltVal val="0"/>
                                          </p:val>
                                        </p:tav>
                                        <p:tav tm="100000">
                                          <p:val>
                                            <p:strVal val="#ppt_h"/>
                                          </p:val>
                                        </p:tav>
                                      </p:tavLst>
                                    </p:anim>
                                    <p:anim calcmode="lin" valueType="num">
                                      <p:cBhvr>
                                        <p:cTn id="55" dur="1000" fill="hold"/>
                                        <p:tgtEl>
                                          <p:spTgt spid="109"/>
                                        </p:tgtEl>
                                        <p:attrNameLst>
                                          <p:attrName>style.rotation</p:attrName>
                                        </p:attrNameLst>
                                      </p:cBhvr>
                                      <p:tavLst>
                                        <p:tav tm="0">
                                          <p:val>
                                            <p:fltVal val="90"/>
                                          </p:val>
                                        </p:tav>
                                        <p:tav tm="100000">
                                          <p:val>
                                            <p:fltVal val="0"/>
                                          </p:val>
                                        </p:tav>
                                      </p:tavLst>
                                    </p:anim>
                                    <p:animEffect transition="in" filter="fade">
                                      <p:cBhvr>
                                        <p:cTn id="56" dur="10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3" grpId="0"/>
      <p:bldP spid="106" grpId="0"/>
      <p:bldP spid="107" grpId="0"/>
      <p:bldP spid="108" grpId="0"/>
      <p:bldP spid="10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Box 58"/>
          <p:cNvSpPr txBox="1"/>
          <p:nvPr/>
        </p:nvSpPr>
        <p:spPr>
          <a:xfrm>
            <a:off x="2000222" y="777955"/>
            <a:ext cx="9099900" cy="523220"/>
          </a:xfrm>
          <a:prstGeom prst="rect">
            <a:avLst/>
          </a:prstGeom>
          <a:noFill/>
        </p:spPr>
        <p:txBody>
          <a:bodyPr wrap="square" rtlCol="0">
            <a:spAutoFit/>
          </a:bodyPr>
          <a:lstStyle/>
          <a:p>
            <a:pPr marL="457200" indent="-457200">
              <a:buFont typeface="Wingdings" pitchFamily="2" charset="2"/>
              <a:buChar char="Ø"/>
            </a:pPr>
            <a:r>
              <a:rPr lang="en-US" sz="2800" dirty="0" smtClean="0">
                <a:solidFill>
                  <a:schemeClr val="bg1"/>
                </a:solidFill>
                <a:latin typeface="Times New Roman" pitchFamily="18" charset="0"/>
                <a:cs typeface="Times New Roman" pitchFamily="18" charset="0"/>
              </a:rPr>
              <a:t> Có thể viết mỗi phân số trên thành vô số phân số bằng nó </a:t>
            </a:r>
            <a:endParaRPr lang="en-US" sz="2800" dirty="0">
              <a:solidFill>
                <a:schemeClr val="bg1"/>
              </a:solidFill>
              <a:latin typeface="Times New Roman" pitchFamily="18" charset="0"/>
              <a:cs typeface="Times New Roman" pitchFamily="18" charset="0"/>
            </a:endParaRPr>
          </a:p>
        </p:txBody>
      </p:sp>
      <p:sp>
        <p:nvSpPr>
          <p:cNvPr id="60" name="TextBox 59"/>
          <p:cNvSpPr txBox="1"/>
          <p:nvPr/>
        </p:nvSpPr>
        <p:spPr>
          <a:xfrm>
            <a:off x="2000222" y="1624664"/>
            <a:ext cx="9099900" cy="954107"/>
          </a:xfrm>
          <a:prstGeom prst="rect">
            <a:avLst/>
          </a:prstGeom>
          <a:noFill/>
        </p:spPr>
        <p:txBody>
          <a:bodyPr wrap="square" rtlCol="0">
            <a:spAutoFit/>
          </a:bodyPr>
          <a:lstStyle/>
          <a:p>
            <a:pPr marL="457200" indent="-457200">
              <a:buFont typeface="Wingdings" pitchFamily="2" charset="2"/>
              <a:buChar char="Ø"/>
            </a:pPr>
            <a:r>
              <a:rPr lang="en-US" sz="2800" dirty="0" smtClean="0">
                <a:solidFill>
                  <a:srgbClr val="81D4DE"/>
                </a:solidFill>
                <a:latin typeface="Times New Roman" pitchFamily="18" charset="0"/>
                <a:cs typeface="Times New Roman" pitchFamily="18" charset="0"/>
              </a:rPr>
              <a:t> Các phân số bằng nhau là các cách viết khác nhau của một số, số đó được gọi là số hữu tỉ. </a:t>
            </a:r>
            <a:endParaRPr lang="en-US" sz="2800" dirty="0">
              <a:solidFill>
                <a:srgbClr val="81D4DE"/>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1" name="TextBox 60"/>
              <p:cNvSpPr txBox="1"/>
              <p:nvPr/>
            </p:nvSpPr>
            <p:spPr>
              <a:xfrm>
                <a:off x="2962872" y="2840175"/>
                <a:ext cx="6840907" cy="700705"/>
              </a:xfrm>
              <a:prstGeom prst="rect">
                <a:avLst/>
              </a:prstGeom>
              <a:noFill/>
            </p:spPr>
            <p:txBody>
              <a:bodyPr wrap="square" rtlCol="0">
                <a:spAutoFit/>
              </a:bodyPr>
              <a:lstStyle/>
              <a:p>
                <a:r>
                  <a:rPr lang="en-US" sz="2800" dirty="0" smtClean="0">
                    <a:solidFill>
                      <a:srgbClr val="81D4DE"/>
                    </a:solidFill>
                    <a:latin typeface="Times New Roman" pitchFamily="18" charset="0"/>
                    <a:cs typeface="Times New Roman" pitchFamily="18" charset="0"/>
                  </a:rPr>
                  <a:t>Vậy các số 5; -0,2 ; 0; </a:t>
                </a:r>
                <a14:m>
                  <m:oMath xmlns:m="http://schemas.openxmlformats.org/officeDocument/2006/math">
                    <m:f>
                      <m:fPr>
                        <m:ctrlPr>
                          <a:rPr lang="en-US" sz="2800" i="1">
                            <a:solidFill>
                              <a:srgbClr val="81D4DE"/>
                            </a:solidFill>
                            <a:latin typeface="Cambria Math" panose="02040503050406030204" pitchFamily="18" charset="0"/>
                            <a:cs typeface="Times New Roman" pitchFamily="18" charset="0"/>
                          </a:rPr>
                        </m:ctrlPr>
                      </m:fPr>
                      <m:num>
                        <m:r>
                          <a:rPr lang="en-US" sz="2800" b="0" i="1" smtClean="0">
                            <a:solidFill>
                              <a:srgbClr val="81D4DE"/>
                            </a:solidFill>
                            <a:latin typeface="Cambria Math"/>
                            <a:cs typeface="Times New Roman" pitchFamily="18" charset="0"/>
                          </a:rPr>
                          <m:t>−1</m:t>
                        </m:r>
                      </m:num>
                      <m:den>
                        <m:r>
                          <a:rPr lang="en-US" sz="2800" b="0" i="1" smtClean="0">
                            <a:solidFill>
                              <a:srgbClr val="81D4DE"/>
                            </a:solidFill>
                            <a:latin typeface="Cambria Math"/>
                            <a:cs typeface="Times New Roman" pitchFamily="18" charset="0"/>
                          </a:rPr>
                          <m:t>5</m:t>
                        </m:r>
                      </m:den>
                    </m:f>
                    <m:r>
                      <a:rPr lang="en-US" sz="2800" i="1">
                        <a:solidFill>
                          <a:srgbClr val="81D4DE"/>
                        </a:solidFill>
                        <a:latin typeface="Cambria Math"/>
                        <a:cs typeface="Times New Roman" pitchFamily="18" charset="0"/>
                      </a:rPr>
                      <m:t> </m:t>
                    </m:r>
                  </m:oMath>
                </a14:m>
                <a:r>
                  <a:rPr lang="en-US" sz="2800" dirty="0" smtClean="0">
                    <a:solidFill>
                      <a:srgbClr val="81D4DE"/>
                    </a:solidFill>
                    <a:latin typeface="Times New Roman" pitchFamily="18" charset="0"/>
                    <a:cs typeface="Times New Roman" pitchFamily="18" charset="0"/>
                  </a:rPr>
                  <a:t>; 3</a:t>
                </a:r>
                <a14:m>
                  <m:oMath xmlns:m="http://schemas.openxmlformats.org/officeDocument/2006/math">
                    <m:f>
                      <m:fPr>
                        <m:ctrlPr>
                          <a:rPr lang="en-US" sz="2800" i="1">
                            <a:solidFill>
                              <a:srgbClr val="81D4DE"/>
                            </a:solidFill>
                            <a:latin typeface="Cambria Math" panose="02040503050406030204" pitchFamily="18" charset="0"/>
                            <a:cs typeface="Times New Roman" pitchFamily="18" charset="0"/>
                          </a:rPr>
                        </m:ctrlPr>
                      </m:fPr>
                      <m:num>
                        <m:r>
                          <a:rPr lang="en-US" sz="2800" i="1">
                            <a:solidFill>
                              <a:srgbClr val="81D4DE"/>
                            </a:solidFill>
                            <a:latin typeface="Cambria Math"/>
                            <a:cs typeface="Times New Roman" pitchFamily="18" charset="0"/>
                          </a:rPr>
                          <m:t>1</m:t>
                        </m:r>
                      </m:num>
                      <m:den>
                        <m:r>
                          <a:rPr lang="en-US" sz="2800" i="1">
                            <a:solidFill>
                              <a:srgbClr val="81D4DE"/>
                            </a:solidFill>
                            <a:latin typeface="Cambria Math"/>
                            <a:cs typeface="Times New Roman" pitchFamily="18" charset="0"/>
                          </a:rPr>
                          <m:t>2</m:t>
                        </m:r>
                      </m:den>
                    </m:f>
                  </m:oMath>
                </a14:m>
                <a:r>
                  <a:rPr lang="en-US" sz="2800" dirty="0" smtClean="0">
                    <a:solidFill>
                      <a:srgbClr val="81D4DE"/>
                    </a:solidFill>
                    <a:latin typeface="Times New Roman" pitchFamily="18" charset="0"/>
                    <a:cs typeface="Times New Roman" pitchFamily="18" charset="0"/>
                  </a:rPr>
                  <a:t>  đều là số hữu tỉ </a:t>
                </a:r>
                <a:endParaRPr lang="en-US" sz="2800" dirty="0">
                  <a:solidFill>
                    <a:srgbClr val="81D4DE"/>
                  </a:solidFill>
                  <a:latin typeface="Times New Roman" pitchFamily="18" charset="0"/>
                  <a:cs typeface="Times New Roman"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2962872" y="2840175"/>
                <a:ext cx="6840907" cy="700705"/>
              </a:xfrm>
              <a:prstGeom prst="rect">
                <a:avLst/>
              </a:prstGeom>
              <a:blipFill rotWithShape="1">
                <a:blip r:embed="rId2"/>
                <a:stretch>
                  <a:fillRect l="-1783" r="-1070" b="-10435"/>
                </a:stretch>
              </a:blipFill>
            </p:spPr>
            <p:txBody>
              <a:bodyPr/>
              <a:lstStyle/>
              <a:p>
                <a:r>
                  <a:rPr lang="en-US">
                    <a:noFill/>
                  </a:rPr>
                  <a:t> </a:t>
                </a:r>
              </a:p>
            </p:txBody>
          </p:sp>
        </mc:Fallback>
      </mc:AlternateContent>
      <p:grpSp>
        <p:nvGrpSpPr>
          <p:cNvPr id="62" name="组合 21"/>
          <p:cNvGrpSpPr/>
          <p:nvPr/>
        </p:nvGrpSpPr>
        <p:grpSpPr>
          <a:xfrm>
            <a:off x="544459" y="710870"/>
            <a:ext cx="1295400" cy="1341438"/>
            <a:chOff x="3969316" y="3146634"/>
            <a:chExt cx="1295400" cy="1341438"/>
          </a:xfrm>
        </p:grpSpPr>
        <p:sp>
          <p:nvSpPr>
            <p:cNvPr id="63" name="Freeform 5"/>
            <p:cNvSpPr>
              <a:spLocks noEditPoints="1"/>
            </p:cNvSpPr>
            <p:nvPr/>
          </p:nvSpPr>
          <p:spPr bwMode="auto">
            <a:xfrm rot="169628">
              <a:off x="3969316" y="3146634"/>
              <a:ext cx="1295400" cy="1341438"/>
            </a:xfrm>
            <a:custGeom>
              <a:avLst/>
              <a:gdLst>
                <a:gd name="T0" fmla="*/ 215 w 218"/>
                <a:gd name="T1" fmla="*/ 61 h 226"/>
                <a:gd name="T2" fmla="*/ 205 w 218"/>
                <a:gd name="T3" fmla="*/ 44 h 226"/>
                <a:gd name="T4" fmla="*/ 202 w 218"/>
                <a:gd name="T5" fmla="*/ 40 h 226"/>
                <a:gd name="T6" fmla="*/ 158 w 218"/>
                <a:gd name="T7" fmla="*/ 13 h 226"/>
                <a:gd name="T8" fmla="*/ 156 w 218"/>
                <a:gd name="T9" fmla="*/ 8 h 226"/>
                <a:gd name="T10" fmla="*/ 116 w 218"/>
                <a:gd name="T11" fmla="*/ 2 h 226"/>
                <a:gd name="T12" fmla="*/ 51 w 218"/>
                <a:gd name="T13" fmla="*/ 26 h 226"/>
                <a:gd name="T14" fmla="*/ 46 w 218"/>
                <a:gd name="T15" fmla="*/ 28 h 226"/>
                <a:gd name="T16" fmla="*/ 0 w 218"/>
                <a:gd name="T17" fmla="*/ 186 h 226"/>
                <a:gd name="T18" fmla="*/ 16 w 218"/>
                <a:gd name="T19" fmla="*/ 187 h 226"/>
                <a:gd name="T20" fmla="*/ 38 w 218"/>
                <a:gd name="T21" fmla="*/ 222 h 226"/>
                <a:gd name="T22" fmla="*/ 42 w 218"/>
                <a:gd name="T23" fmla="*/ 226 h 226"/>
                <a:gd name="T24" fmla="*/ 211 w 218"/>
                <a:gd name="T25" fmla="*/ 226 h 226"/>
                <a:gd name="T26" fmla="*/ 214 w 218"/>
                <a:gd name="T27" fmla="*/ 223 h 226"/>
                <a:gd name="T28" fmla="*/ 218 w 218"/>
                <a:gd name="T29" fmla="*/ 65 h 226"/>
                <a:gd name="T30" fmla="*/ 122 w 218"/>
                <a:gd name="T31" fmla="*/ 7 h 226"/>
                <a:gd name="T32" fmla="*/ 129 w 218"/>
                <a:gd name="T33" fmla="*/ 61 h 226"/>
                <a:gd name="T34" fmla="*/ 127 w 218"/>
                <a:gd name="T35" fmla="*/ 64 h 226"/>
                <a:gd name="T36" fmla="*/ 123 w 218"/>
                <a:gd name="T37" fmla="*/ 64 h 226"/>
                <a:gd name="T38" fmla="*/ 122 w 218"/>
                <a:gd name="T39" fmla="*/ 7 h 226"/>
                <a:gd name="T40" fmla="*/ 52 w 218"/>
                <a:gd name="T41" fmla="*/ 34 h 226"/>
                <a:gd name="T42" fmla="*/ 89 w 218"/>
                <a:gd name="T43" fmla="*/ 61 h 226"/>
                <a:gd name="T44" fmla="*/ 91 w 218"/>
                <a:gd name="T45" fmla="*/ 66 h 226"/>
                <a:gd name="T46" fmla="*/ 126 w 218"/>
                <a:gd name="T47" fmla="*/ 71 h 226"/>
                <a:gd name="T48" fmla="*/ 128 w 218"/>
                <a:gd name="T49" fmla="*/ 67 h 226"/>
                <a:gd name="T50" fmla="*/ 133 w 218"/>
                <a:gd name="T51" fmla="*/ 67 h 226"/>
                <a:gd name="T52" fmla="*/ 145 w 218"/>
                <a:gd name="T53" fmla="*/ 43 h 226"/>
                <a:gd name="T54" fmla="*/ 186 w 218"/>
                <a:gd name="T55" fmla="*/ 117 h 226"/>
                <a:gd name="T56" fmla="*/ 159 w 218"/>
                <a:gd name="T57" fmla="*/ 196 h 226"/>
                <a:gd name="T58" fmla="*/ 158 w 218"/>
                <a:gd name="T59" fmla="*/ 198 h 226"/>
                <a:gd name="T60" fmla="*/ 154 w 218"/>
                <a:gd name="T61" fmla="*/ 198 h 226"/>
                <a:gd name="T62" fmla="*/ 16 w 218"/>
                <a:gd name="T63" fmla="*/ 181 h 226"/>
                <a:gd name="T64" fmla="*/ 45 w 218"/>
                <a:gd name="T65" fmla="*/ 219 h 226"/>
                <a:gd name="T66" fmla="*/ 60 w 218"/>
                <a:gd name="T67" fmla="*/ 192 h 226"/>
                <a:gd name="T68" fmla="*/ 156 w 218"/>
                <a:gd name="T69" fmla="*/ 205 h 226"/>
                <a:gd name="T70" fmla="*/ 164 w 218"/>
                <a:gd name="T71" fmla="*/ 202 h 226"/>
                <a:gd name="T72" fmla="*/ 167 w 218"/>
                <a:gd name="T73" fmla="*/ 195 h 226"/>
                <a:gd name="T74" fmla="*/ 200 w 218"/>
                <a:gd name="T75" fmla="*/ 68 h 226"/>
                <a:gd name="T76" fmla="*/ 208 w 218"/>
                <a:gd name="T77" fmla="*/ 202 h 226"/>
                <a:gd name="T78" fmla="*/ 135 w 218"/>
                <a:gd name="T79" fmla="*/ 21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8" h="226">
                  <a:moveTo>
                    <a:pt x="217" y="62"/>
                  </a:moveTo>
                  <a:cubicBezTo>
                    <a:pt x="216" y="61"/>
                    <a:pt x="215" y="61"/>
                    <a:pt x="215" y="61"/>
                  </a:cubicBezTo>
                  <a:cubicBezTo>
                    <a:pt x="210" y="61"/>
                    <a:pt x="206" y="61"/>
                    <a:pt x="201" y="61"/>
                  </a:cubicBezTo>
                  <a:cubicBezTo>
                    <a:pt x="202" y="55"/>
                    <a:pt x="203" y="49"/>
                    <a:pt x="205" y="44"/>
                  </a:cubicBezTo>
                  <a:cubicBezTo>
                    <a:pt x="205" y="43"/>
                    <a:pt x="205" y="42"/>
                    <a:pt x="204" y="42"/>
                  </a:cubicBezTo>
                  <a:cubicBezTo>
                    <a:pt x="204" y="41"/>
                    <a:pt x="203" y="40"/>
                    <a:pt x="202" y="40"/>
                  </a:cubicBezTo>
                  <a:cubicBezTo>
                    <a:pt x="183" y="37"/>
                    <a:pt x="166" y="36"/>
                    <a:pt x="148" y="36"/>
                  </a:cubicBezTo>
                  <a:cubicBezTo>
                    <a:pt x="151" y="28"/>
                    <a:pt x="154" y="21"/>
                    <a:pt x="158" y="13"/>
                  </a:cubicBezTo>
                  <a:cubicBezTo>
                    <a:pt x="158" y="12"/>
                    <a:pt x="158" y="11"/>
                    <a:pt x="158" y="10"/>
                  </a:cubicBezTo>
                  <a:cubicBezTo>
                    <a:pt x="158" y="9"/>
                    <a:pt x="157" y="8"/>
                    <a:pt x="156" y="8"/>
                  </a:cubicBezTo>
                  <a:cubicBezTo>
                    <a:pt x="144" y="4"/>
                    <a:pt x="132" y="1"/>
                    <a:pt x="120" y="0"/>
                  </a:cubicBezTo>
                  <a:cubicBezTo>
                    <a:pt x="118" y="0"/>
                    <a:pt x="117" y="1"/>
                    <a:pt x="116" y="2"/>
                  </a:cubicBezTo>
                  <a:cubicBezTo>
                    <a:pt x="113" y="14"/>
                    <a:pt x="108" y="25"/>
                    <a:pt x="103" y="36"/>
                  </a:cubicBezTo>
                  <a:cubicBezTo>
                    <a:pt x="84" y="36"/>
                    <a:pt x="66" y="35"/>
                    <a:pt x="51" y="26"/>
                  </a:cubicBezTo>
                  <a:cubicBezTo>
                    <a:pt x="50" y="26"/>
                    <a:pt x="49" y="25"/>
                    <a:pt x="48" y="26"/>
                  </a:cubicBezTo>
                  <a:cubicBezTo>
                    <a:pt x="47" y="26"/>
                    <a:pt x="46" y="27"/>
                    <a:pt x="46" y="28"/>
                  </a:cubicBezTo>
                  <a:cubicBezTo>
                    <a:pt x="38" y="73"/>
                    <a:pt x="31" y="139"/>
                    <a:pt x="1" y="183"/>
                  </a:cubicBezTo>
                  <a:cubicBezTo>
                    <a:pt x="0" y="184"/>
                    <a:pt x="0" y="185"/>
                    <a:pt x="0" y="186"/>
                  </a:cubicBezTo>
                  <a:cubicBezTo>
                    <a:pt x="1" y="187"/>
                    <a:pt x="2" y="188"/>
                    <a:pt x="4" y="188"/>
                  </a:cubicBezTo>
                  <a:cubicBezTo>
                    <a:pt x="8" y="188"/>
                    <a:pt x="12" y="187"/>
                    <a:pt x="16" y="187"/>
                  </a:cubicBezTo>
                  <a:cubicBezTo>
                    <a:pt x="24" y="187"/>
                    <a:pt x="32" y="188"/>
                    <a:pt x="41" y="189"/>
                  </a:cubicBezTo>
                  <a:cubicBezTo>
                    <a:pt x="39" y="201"/>
                    <a:pt x="39" y="211"/>
                    <a:pt x="38" y="222"/>
                  </a:cubicBezTo>
                  <a:cubicBezTo>
                    <a:pt x="38" y="223"/>
                    <a:pt x="38" y="224"/>
                    <a:pt x="39" y="225"/>
                  </a:cubicBezTo>
                  <a:cubicBezTo>
                    <a:pt x="40" y="225"/>
                    <a:pt x="41" y="226"/>
                    <a:pt x="42" y="226"/>
                  </a:cubicBezTo>
                  <a:cubicBezTo>
                    <a:pt x="70" y="225"/>
                    <a:pt x="103" y="224"/>
                    <a:pt x="135" y="224"/>
                  </a:cubicBezTo>
                  <a:cubicBezTo>
                    <a:pt x="161" y="224"/>
                    <a:pt x="187" y="225"/>
                    <a:pt x="211" y="226"/>
                  </a:cubicBezTo>
                  <a:cubicBezTo>
                    <a:pt x="212" y="226"/>
                    <a:pt x="213" y="226"/>
                    <a:pt x="213" y="225"/>
                  </a:cubicBezTo>
                  <a:cubicBezTo>
                    <a:pt x="214" y="225"/>
                    <a:pt x="214" y="224"/>
                    <a:pt x="214" y="223"/>
                  </a:cubicBezTo>
                  <a:cubicBezTo>
                    <a:pt x="214" y="216"/>
                    <a:pt x="214" y="209"/>
                    <a:pt x="214" y="202"/>
                  </a:cubicBezTo>
                  <a:cubicBezTo>
                    <a:pt x="214" y="156"/>
                    <a:pt x="215" y="111"/>
                    <a:pt x="218" y="65"/>
                  </a:cubicBezTo>
                  <a:cubicBezTo>
                    <a:pt x="218" y="64"/>
                    <a:pt x="218" y="63"/>
                    <a:pt x="217" y="62"/>
                  </a:cubicBezTo>
                  <a:close/>
                  <a:moveTo>
                    <a:pt x="122" y="7"/>
                  </a:moveTo>
                  <a:cubicBezTo>
                    <a:pt x="131" y="8"/>
                    <a:pt x="141" y="10"/>
                    <a:pt x="150" y="13"/>
                  </a:cubicBezTo>
                  <a:cubicBezTo>
                    <a:pt x="143" y="29"/>
                    <a:pt x="136" y="45"/>
                    <a:pt x="129" y="61"/>
                  </a:cubicBezTo>
                  <a:cubicBezTo>
                    <a:pt x="129" y="62"/>
                    <a:pt x="128" y="63"/>
                    <a:pt x="128" y="63"/>
                  </a:cubicBezTo>
                  <a:cubicBezTo>
                    <a:pt x="127" y="64"/>
                    <a:pt x="127" y="64"/>
                    <a:pt x="127" y="64"/>
                  </a:cubicBezTo>
                  <a:cubicBezTo>
                    <a:pt x="126" y="65"/>
                    <a:pt x="126" y="65"/>
                    <a:pt x="126" y="65"/>
                  </a:cubicBezTo>
                  <a:cubicBezTo>
                    <a:pt x="125" y="65"/>
                    <a:pt x="124" y="65"/>
                    <a:pt x="123" y="64"/>
                  </a:cubicBezTo>
                  <a:cubicBezTo>
                    <a:pt x="115" y="63"/>
                    <a:pt x="106" y="61"/>
                    <a:pt x="97" y="60"/>
                  </a:cubicBezTo>
                  <a:cubicBezTo>
                    <a:pt x="108" y="44"/>
                    <a:pt x="116" y="26"/>
                    <a:pt x="122" y="7"/>
                  </a:cubicBezTo>
                  <a:close/>
                  <a:moveTo>
                    <a:pt x="10" y="181"/>
                  </a:moveTo>
                  <a:cubicBezTo>
                    <a:pt x="38" y="137"/>
                    <a:pt x="44" y="77"/>
                    <a:pt x="52" y="34"/>
                  </a:cubicBezTo>
                  <a:cubicBezTo>
                    <a:pt x="66" y="41"/>
                    <a:pt x="83" y="43"/>
                    <a:pt x="100" y="43"/>
                  </a:cubicBezTo>
                  <a:cubicBezTo>
                    <a:pt x="96" y="49"/>
                    <a:pt x="93" y="55"/>
                    <a:pt x="89" y="61"/>
                  </a:cubicBezTo>
                  <a:cubicBezTo>
                    <a:pt x="88" y="62"/>
                    <a:pt x="88" y="63"/>
                    <a:pt x="89" y="64"/>
                  </a:cubicBezTo>
                  <a:cubicBezTo>
                    <a:pt x="89" y="65"/>
                    <a:pt x="90" y="66"/>
                    <a:pt x="91" y="66"/>
                  </a:cubicBezTo>
                  <a:cubicBezTo>
                    <a:pt x="101" y="68"/>
                    <a:pt x="112" y="69"/>
                    <a:pt x="122" y="71"/>
                  </a:cubicBezTo>
                  <a:cubicBezTo>
                    <a:pt x="123" y="71"/>
                    <a:pt x="124" y="71"/>
                    <a:pt x="126" y="71"/>
                  </a:cubicBezTo>
                  <a:cubicBezTo>
                    <a:pt x="127" y="71"/>
                    <a:pt x="128" y="71"/>
                    <a:pt x="130" y="70"/>
                  </a:cubicBezTo>
                  <a:cubicBezTo>
                    <a:pt x="128" y="67"/>
                    <a:pt x="128" y="67"/>
                    <a:pt x="128" y="67"/>
                  </a:cubicBezTo>
                  <a:cubicBezTo>
                    <a:pt x="130" y="70"/>
                    <a:pt x="130" y="70"/>
                    <a:pt x="130" y="70"/>
                  </a:cubicBezTo>
                  <a:cubicBezTo>
                    <a:pt x="131" y="70"/>
                    <a:pt x="133" y="68"/>
                    <a:pt x="133" y="67"/>
                  </a:cubicBezTo>
                  <a:cubicBezTo>
                    <a:pt x="134" y="66"/>
                    <a:pt x="135" y="65"/>
                    <a:pt x="135" y="64"/>
                  </a:cubicBezTo>
                  <a:cubicBezTo>
                    <a:pt x="138" y="57"/>
                    <a:pt x="141" y="50"/>
                    <a:pt x="145" y="43"/>
                  </a:cubicBezTo>
                  <a:cubicBezTo>
                    <a:pt x="162" y="43"/>
                    <a:pt x="179" y="43"/>
                    <a:pt x="197" y="46"/>
                  </a:cubicBezTo>
                  <a:cubicBezTo>
                    <a:pt x="193" y="67"/>
                    <a:pt x="191" y="92"/>
                    <a:pt x="186" y="117"/>
                  </a:cubicBezTo>
                  <a:cubicBezTo>
                    <a:pt x="182" y="143"/>
                    <a:pt x="175" y="170"/>
                    <a:pt x="161" y="191"/>
                  </a:cubicBezTo>
                  <a:cubicBezTo>
                    <a:pt x="160" y="193"/>
                    <a:pt x="160" y="195"/>
                    <a:pt x="159" y="196"/>
                  </a:cubicBezTo>
                  <a:cubicBezTo>
                    <a:pt x="159" y="197"/>
                    <a:pt x="158" y="198"/>
                    <a:pt x="158" y="198"/>
                  </a:cubicBezTo>
                  <a:cubicBezTo>
                    <a:pt x="158" y="198"/>
                    <a:pt x="158" y="198"/>
                    <a:pt x="158" y="198"/>
                  </a:cubicBezTo>
                  <a:cubicBezTo>
                    <a:pt x="157" y="198"/>
                    <a:pt x="157" y="199"/>
                    <a:pt x="156" y="199"/>
                  </a:cubicBezTo>
                  <a:cubicBezTo>
                    <a:pt x="156" y="199"/>
                    <a:pt x="155" y="198"/>
                    <a:pt x="154" y="198"/>
                  </a:cubicBezTo>
                  <a:cubicBezTo>
                    <a:pt x="123" y="194"/>
                    <a:pt x="92" y="189"/>
                    <a:pt x="61" y="185"/>
                  </a:cubicBezTo>
                  <a:cubicBezTo>
                    <a:pt x="47" y="183"/>
                    <a:pt x="31" y="181"/>
                    <a:pt x="16" y="181"/>
                  </a:cubicBezTo>
                  <a:cubicBezTo>
                    <a:pt x="14" y="181"/>
                    <a:pt x="12" y="181"/>
                    <a:pt x="10" y="181"/>
                  </a:cubicBezTo>
                  <a:close/>
                  <a:moveTo>
                    <a:pt x="45" y="219"/>
                  </a:moveTo>
                  <a:cubicBezTo>
                    <a:pt x="46" y="209"/>
                    <a:pt x="46" y="200"/>
                    <a:pt x="47" y="190"/>
                  </a:cubicBezTo>
                  <a:cubicBezTo>
                    <a:pt x="52" y="190"/>
                    <a:pt x="56" y="191"/>
                    <a:pt x="60" y="192"/>
                  </a:cubicBezTo>
                  <a:cubicBezTo>
                    <a:pt x="91" y="196"/>
                    <a:pt x="122" y="201"/>
                    <a:pt x="153" y="205"/>
                  </a:cubicBezTo>
                  <a:cubicBezTo>
                    <a:pt x="154" y="205"/>
                    <a:pt x="155" y="205"/>
                    <a:pt x="156" y="205"/>
                  </a:cubicBezTo>
                  <a:cubicBezTo>
                    <a:pt x="158" y="205"/>
                    <a:pt x="159" y="205"/>
                    <a:pt x="160" y="205"/>
                  </a:cubicBezTo>
                  <a:cubicBezTo>
                    <a:pt x="162" y="204"/>
                    <a:pt x="163" y="203"/>
                    <a:pt x="164" y="202"/>
                  </a:cubicBezTo>
                  <a:cubicBezTo>
                    <a:pt x="165" y="201"/>
                    <a:pt x="165" y="199"/>
                    <a:pt x="166" y="198"/>
                  </a:cubicBezTo>
                  <a:cubicBezTo>
                    <a:pt x="166" y="196"/>
                    <a:pt x="167" y="195"/>
                    <a:pt x="167" y="195"/>
                  </a:cubicBezTo>
                  <a:cubicBezTo>
                    <a:pt x="182" y="172"/>
                    <a:pt x="189" y="145"/>
                    <a:pt x="193" y="118"/>
                  </a:cubicBezTo>
                  <a:cubicBezTo>
                    <a:pt x="196" y="100"/>
                    <a:pt x="198" y="83"/>
                    <a:pt x="200" y="68"/>
                  </a:cubicBezTo>
                  <a:cubicBezTo>
                    <a:pt x="204" y="68"/>
                    <a:pt x="207" y="68"/>
                    <a:pt x="211" y="68"/>
                  </a:cubicBezTo>
                  <a:cubicBezTo>
                    <a:pt x="208" y="113"/>
                    <a:pt x="208" y="157"/>
                    <a:pt x="208" y="202"/>
                  </a:cubicBezTo>
                  <a:cubicBezTo>
                    <a:pt x="208" y="208"/>
                    <a:pt x="208" y="214"/>
                    <a:pt x="208" y="219"/>
                  </a:cubicBezTo>
                  <a:cubicBezTo>
                    <a:pt x="185" y="218"/>
                    <a:pt x="160" y="218"/>
                    <a:pt x="135" y="218"/>
                  </a:cubicBezTo>
                  <a:cubicBezTo>
                    <a:pt x="104" y="218"/>
                    <a:pt x="73" y="218"/>
                    <a:pt x="45" y="219"/>
                  </a:cubicBezTo>
                  <a:close/>
                </a:path>
              </a:pathLst>
            </a:custGeom>
            <a:solidFill>
              <a:schemeClr val="accent2"/>
            </a:solidFill>
            <a:ln>
              <a:noFill/>
            </a:ln>
          </p:spPr>
          <p:txBody>
            <a:bodyPr vert="horz" wrap="square" lIns="91440" tIns="45720" rIns="91440" bIns="45720" numCol="1" anchor="t" anchorCtr="0" compatLnSpc="1"/>
            <a:lstStyle/>
            <a:p>
              <a:endParaRPr lang="zh-CN" altLang="en-US"/>
            </a:p>
          </p:txBody>
        </p:sp>
        <p:sp>
          <p:nvSpPr>
            <p:cNvPr id="64" name="矩形 14"/>
            <p:cNvSpPr/>
            <p:nvPr/>
          </p:nvSpPr>
          <p:spPr>
            <a:xfrm>
              <a:off x="4074185" y="3559350"/>
              <a:ext cx="1085662" cy="461665"/>
            </a:xfrm>
            <a:prstGeom prst="rect">
              <a:avLst/>
            </a:prstGeom>
          </p:spPr>
          <p:txBody>
            <a:bodyPr wrap="square">
              <a:spAutoFit/>
              <a:scene3d>
                <a:camera prst="orthographicFront"/>
                <a:lightRig rig="threePt" dir="t"/>
              </a:scene3d>
              <a:sp3d contourW="12700"/>
            </a:bodyPr>
            <a:lstStyle/>
            <a:p>
              <a:pPr algn="ctr"/>
              <a:r>
                <a:rPr lang="en-US" altLang="zh-CN" sz="2400" b="1" i="1" u="sng" dirty="0" smtClean="0">
                  <a:solidFill>
                    <a:schemeClr val="bg1"/>
                  </a:solidFill>
                  <a:latin typeface="Times New Roman" pitchFamily="18" charset="0"/>
                  <a:ea typeface="汉仪喵魂体W" panose="00020600040101010101" pitchFamily="18" charset="-122"/>
                  <a:cs typeface="Times New Roman" pitchFamily="18" charset="0"/>
                </a:rPr>
                <a:t>Trả lời</a:t>
              </a:r>
              <a:endParaRPr lang="zh-CN" altLang="en-US" sz="2400" b="1" i="1" u="sng" dirty="0">
                <a:solidFill>
                  <a:schemeClr val="bg1"/>
                </a:solidFill>
                <a:latin typeface="Times New Roman" pitchFamily="18" charset="0"/>
                <a:ea typeface="汉仪喵魂体W" panose="00020600040101010101" pitchFamily="18" charset="-122"/>
                <a:cs typeface="Times New Roman" pitchFamily="18" charset="0"/>
              </a:endParaRPr>
            </a:p>
          </p:txBody>
        </p:sp>
      </p:grpSp>
      <p:sp>
        <p:nvSpPr>
          <p:cNvPr id="54" name="AutoShape 2" descr="Hình ảnh dấu chấm hỏi đẹp, ấn tượng và độc đáo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5" name="Picture 5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0887" y="3992293"/>
            <a:ext cx="1558967" cy="1620505"/>
          </a:xfrm>
          <a:prstGeom prst="rect">
            <a:avLst/>
          </a:prstGeom>
        </p:spPr>
      </p:pic>
      <p:sp>
        <p:nvSpPr>
          <p:cNvPr id="65" name="TextBox 64"/>
          <p:cNvSpPr txBox="1"/>
          <p:nvPr/>
        </p:nvSpPr>
        <p:spPr>
          <a:xfrm>
            <a:off x="2941647" y="4462600"/>
            <a:ext cx="6862132" cy="769441"/>
          </a:xfrm>
          <a:prstGeom prst="rect">
            <a:avLst/>
          </a:prstGeom>
          <a:noFill/>
        </p:spPr>
        <p:txBody>
          <a:bodyPr wrap="square" rtlCol="0">
            <a:spAutoFit/>
          </a:bodyPr>
          <a:lstStyle/>
          <a:p>
            <a:r>
              <a:rPr lang="en-US" sz="4400" b="1" dirty="0" smtClean="0">
                <a:solidFill>
                  <a:schemeClr val="accent5">
                    <a:lumMod val="75000"/>
                  </a:schemeClr>
                </a:solidFill>
                <a:latin typeface="Times New Roman" panose="02020603050405020304" pitchFamily="18" charset="0"/>
                <a:ea typeface="SimSun-ExtB" pitchFamily="49" charset="-122"/>
                <a:cs typeface="Times New Roman" panose="02020603050405020304" pitchFamily="18" charset="0"/>
              </a:rPr>
              <a:t>Vậy số hữu tỉ là gì ? </a:t>
            </a:r>
            <a:endParaRPr lang="en-US" sz="4400" b="1" dirty="0">
              <a:solidFill>
                <a:schemeClr val="accent5">
                  <a:lumMod val="75000"/>
                </a:schemeClr>
              </a:solidFill>
              <a:latin typeface="Times New Roman" panose="02020603050405020304" pitchFamily="18" charset="0"/>
              <a:ea typeface="SimSun-ExtB" pitchFamily="49" charset="-122"/>
              <a:cs typeface="Times New Roman" panose="02020603050405020304" pitchFamily="18" charset="0"/>
            </a:endParaRPr>
          </a:p>
        </p:txBody>
      </p:sp>
    </p:spTree>
    <p:extLst>
      <p:ext uri="{BB962C8B-B14F-4D97-AF65-F5344CB8AC3E}">
        <p14:creationId xmlns:p14="http://schemas.microsoft.com/office/powerpoint/2010/main" val="65206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p:cTn id="14" dur="500" fill="hold"/>
                                        <p:tgtEl>
                                          <p:spTgt spid="59"/>
                                        </p:tgtEl>
                                        <p:attrNameLst>
                                          <p:attrName>ppt_w</p:attrName>
                                        </p:attrNameLst>
                                      </p:cBhvr>
                                      <p:tavLst>
                                        <p:tav tm="0">
                                          <p:val>
                                            <p:fltVal val="0"/>
                                          </p:val>
                                        </p:tav>
                                        <p:tav tm="100000">
                                          <p:val>
                                            <p:strVal val="#ppt_w"/>
                                          </p:val>
                                        </p:tav>
                                      </p:tavLst>
                                    </p:anim>
                                    <p:anim calcmode="lin" valueType="num">
                                      <p:cBhvr>
                                        <p:cTn id="15" dur="500" fill="hold"/>
                                        <p:tgtEl>
                                          <p:spTgt spid="59"/>
                                        </p:tgtEl>
                                        <p:attrNameLst>
                                          <p:attrName>ppt_h</p:attrName>
                                        </p:attrNameLst>
                                      </p:cBhvr>
                                      <p:tavLst>
                                        <p:tav tm="0">
                                          <p:val>
                                            <p:fltVal val="0"/>
                                          </p:val>
                                        </p:tav>
                                        <p:tav tm="100000">
                                          <p:val>
                                            <p:strVal val="#ppt_h"/>
                                          </p:val>
                                        </p:tav>
                                      </p:tavLst>
                                    </p:anim>
                                    <p:animEffect transition="in" filter="fade">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dissolve">
                                      <p:cBhvr>
                                        <p:cTn id="21" dur="500"/>
                                        <p:tgtEl>
                                          <p:spTgt spid="60"/>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80">
                                          <p:stCondLst>
                                            <p:cond delay="0"/>
                                          </p:stCondLst>
                                        </p:cTn>
                                        <p:tgtEl>
                                          <p:spTgt spid="61"/>
                                        </p:tgtEl>
                                      </p:cBhvr>
                                    </p:animEffect>
                                    <p:anim calcmode="lin" valueType="num">
                                      <p:cBhvr>
                                        <p:cTn id="27"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32" dur="26">
                                          <p:stCondLst>
                                            <p:cond delay="650"/>
                                          </p:stCondLst>
                                        </p:cTn>
                                        <p:tgtEl>
                                          <p:spTgt spid="61"/>
                                        </p:tgtEl>
                                      </p:cBhvr>
                                      <p:to x="100000" y="60000"/>
                                    </p:animScale>
                                    <p:animScale>
                                      <p:cBhvr>
                                        <p:cTn id="33" dur="166" decel="50000">
                                          <p:stCondLst>
                                            <p:cond delay="676"/>
                                          </p:stCondLst>
                                        </p:cTn>
                                        <p:tgtEl>
                                          <p:spTgt spid="61"/>
                                        </p:tgtEl>
                                      </p:cBhvr>
                                      <p:to x="100000" y="100000"/>
                                    </p:animScale>
                                    <p:animScale>
                                      <p:cBhvr>
                                        <p:cTn id="34" dur="26">
                                          <p:stCondLst>
                                            <p:cond delay="1312"/>
                                          </p:stCondLst>
                                        </p:cTn>
                                        <p:tgtEl>
                                          <p:spTgt spid="61"/>
                                        </p:tgtEl>
                                      </p:cBhvr>
                                      <p:to x="100000" y="80000"/>
                                    </p:animScale>
                                    <p:animScale>
                                      <p:cBhvr>
                                        <p:cTn id="35" dur="166" decel="50000">
                                          <p:stCondLst>
                                            <p:cond delay="1338"/>
                                          </p:stCondLst>
                                        </p:cTn>
                                        <p:tgtEl>
                                          <p:spTgt spid="61"/>
                                        </p:tgtEl>
                                      </p:cBhvr>
                                      <p:to x="100000" y="100000"/>
                                    </p:animScale>
                                    <p:animScale>
                                      <p:cBhvr>
                                        <p:cTn id="36" dur="26">
                                          <p:stCondLst>
                                            <p:cond delay="1642"/>
                                          </p:stCondLst>
                                        </p:cTn>
                                        <p:tgtEl>
                                          <p:spTgt spid="61"/>
                                        </p:tgtEl>
                                      </p:cBhvr>
                                      <p:to x="100000" y="90000"/>
                                    </p:animScale>
                                    <p:animScale>
                                      <p:cBhvr>
                                        <p:cTn id="37" dur="166" decel="50000">
                                          <p:stCondLst>
                                            <p:cond delay="1668"/>
                                          </p:stCondLst>
                                        </p:cTn>
                                        <p:tgtEl>
                                          <p:spTgt spid="61"/>
                                        </p:tgtEl>
                                      </p:cBhvr>
                                      <p:to x="100000" y="100000"/>
                                    </p:animScale>
                                    <p:animScale>
                                      <p:cBhvr>
                                        <p:cTn id="38" dur="26">
                                          <p:stCondLst>
                                            <p:cond delay="1808"/>
                                          </p:stCondLst>
                                        </p:cTn>
                                        <p:tgtEl>
                                          <p:spTgt spid="61"/>
                                        </p:tgtEl>
                                      </p:cBhvr>
                                      <p:to x="100000" y="95000"/>
                                    </p:animScale>
                                    <p:animScale>
                                      <p:cBhvr>
                                        <p:cTn id="39" dur="166" decel="50000">
                                          <p:stCondLst>
                                            <p:cond delay="1834"/>
                                          </p:stCondLst>
                                        </p:cTn>
                                        <p:tgtEl>
                                          <p:spTgt spid="61"/>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19" presetClass="entr" presetSubtype="10"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anim calcmode="lin" valueType="num">
                                      <p:cBhvr>
                                        <p:cTn id="44" dur="5000" fill="hold"/>
                                        <p:tgtEl>
                                          <p:spTgt spid="55"/>
                                        </p:tgtEl>
                                        <p:attrNameLst>
                                          <p:attrName>ppt_w</p:attrName>
                                        </p:attrNameLst>
                                      </p:cBhvr>
                                      <p:tavLst>
                                        <p:tav tm="0" fmla="#ppt_w*sin(2.5*pi*$)">
                                          <p:val>
                                            <p:fltVal val="0"/>
                                          </p:val>
                                        </p:tav>
                                        <p:tav tm="100000">
                                          <p:val>
                                            <p:fltVal val="1"/>
                                          </p:val>
                                        </p:tav>
                                      </p:tavLst>
                                    </p:anim>
                                    <p:anim calcmode="lin" valueType="num">
                                      <p:cBhvr>
                                        <p:cTn id="45" dur="5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iterate type="lt">
                                    <p:tmAbs val="0"/>
                                  </p:iterate>
                                  <p:childTnLst>
                                    <p:set>
                                      <p:cBhvr>
                                        <p:cTn id="49" dur="1" fill="hold">
                                          <p:stCondLst>
                                            <p:cond delay="0"/>
                                          </p:stCondLst>
                                        </p:cTn>
                                        <p:tgtEl>
                                          <p:spTgt spid="65"/>
                                        </p:tgtEl>
                                        <p:attrNameLst>
                                          <p:attrName>style.visibility</p:attrName>
                                        </p:attrNameLst>
                                      </p:cBhvr>
                                      <p:to>
                                        <p:strVal val="visible"/>
                                      </p:to>
                                    </p:set>
                                  </p:childTnLst>
                                </p:cTn>
                              </p:par>
                            </p:childTnLst>
                          </p:cTn>
                        </p:par>
                        <p:par>
                          <p:cTn id="50" fill="hold">
                            <p:stCondLst>
                              <p:cond delay="0"/>
                            </p:stCondLst>
                            <p:childTnLst>
                              <p:par>
                                <p:cTn id="51" presetID="34" presetClass="emph" presetSubtype="0" fill="hold" grpId="1" nodeType="afterEffect">
                                  <p:stCondLst>
                                    <p:cond delay="0"/>
                                  </p:stCondLst>
                                  <p:iterate type="lt">
                                    <p:tmPct val="10000"/>
                                  </p:iterate>
                                  <p:childTnLst>
                                    <p:animMotion origin="layout" path="M 0.0 0.0 L 0.0 -0.07213" pathEditMode="relative" ptsTypes="">
                                      <p:cBhvr>
                                        <p:cTn id="52" dur="250" accel="50000" decel="50000" autoRev="1" fill="hold">
                                          <p:stCondLst>
                                            <p:cond delay="0"/>
                                          </p:stCondLst>
                                        </p:cTn>
                                        <p:tgtEl>
                                          <p:spTgt spid="65"/>
                                        </p:tgtEl>
                                        <p:attrNameLst>
                                          <p:attrName>ppt_x</p:attrName>
                                          <p:attrName>ppt_y</p:attrName>
                                        </p:attrNameLst>
                                      </p:cBhvr>
                                    </p:animMotion>
                                    <p:animRot by="1500000">
                                      <p:cBhvr>
                                        <p:cTn id="53" dur="125" fill="hold">
                                          <p:stCondLst>
                                            <p:cond delay="0"/>
                                          </p:stCondLst>
                                        </p:cTn>
                                        <p:tgtEl>
                                          <p:spTgt spid="65"/>
                                        </p:tgtEl>
                                        <p:attrNameLst>
                                          <p:attrName>r</p:attrName>
                                        </p:attrNameLst>
                                      </p:cBhvr>
                                    </p:animRot>
                                    <p:animRot by="-1500000">
                                      <p:cBhvr>
                                        <p:cTn id="54" dur="125" fill="hold">
                                          <p:stCondLst>
                                            <p:cond delay="125"/>
                                          </p:stCondLst>
                                        </p:cTn>
                                        <p:tgtEl>
                                          <p:spTgt spid="65"/>
                                        </p:tgtEl>
                                        <p:attrNameLst>
                                          <p:attrName>r</p:attrName>
                                        </p:attrNameLst>
                                      </p:cBhvr>
                                    </p:animRot>
                                    <p:animRot by="-1500000">
                                      <p:cBhvr>
                                        <p:cTn id="55" dur="125" fill="hold">
                                          <p:stCondLst>
                                            <p:cond delay="250"/>
                                          </p:stCondLst>
                                        </p:cTn>
                                        <p:tgtEl>
                                          <p:spTgt spid="65"/>
                                        </p:tgtEl>
                                        <p:attrNameLst>
                                          <p:attrName>r</p:attrName>
                                        </p:attrNameLst>
                                      </p:cBhvr>
                                    </p:animRot>
                                    <p:animRot by="1500000">
                                      <p:cBhvr>
                                        <p:cTn id="56" dur="125" fill="hold">
                                          <p:stCondLst>
                                            <p:cond delay="375"/>
                                          </p:stCondLst>
                                        </p:cTn>
                                        <p:tgtEl>
                                          <p:spTgt spid="6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p:bldP spid="65" grpId="0"/>
      <p:bldP spid="65"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组合 48"/>
          <p:cNvGrpSpPr/>
          <p:nvPr/>
        </p:nvGrpSpPr>
        <p:grpSpPr>
          <a:xfrm>
            <a:off x="994821" y="610692"/>
            <a:ext cx="3493676" cy="625183"/>
            <a:chOff x="994820" y="496392"/>
            <a:chExt cx="5886671" cy="625183"/>
          </a:xfrm>
        </p:grpSpPr>
        <p:grpSp>
          <p:nvGrpSpPr>
            <p:cNvPr id="50" name="组合 49"/>
            <p:cNvGrpSpPr/>
            <p:nvPr/>
          </p:nvGrpSpPr>
          <p:grpSpPr>
            <a:xfrm>
              <a:off x="994820" y="626210"/>
              <a:ext cx="5886671" cy="495365"/>
              <a:chOff x="3532280" y="5381090"/>
              <a:chExt cx="5886671" cy="495365"/>
            </a:xfrm>
          </p:grpSpPr>
          <p:sp>
            <p:nvSpPr>
              <p:cNvPr id="52" name="Freeform 34"/>
              <p:cNvSpPr>
                <a:spLocks noEditPoints="1"/>
              </p:cNvSpPr>
              <p:nvPr/>
            </p:nvSpPr>
            <p:spPr bwMode="auto">
              <a:xfrm>
                <a:off x="8625557" y="53810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53" name="任意多边形 52"/>
              <p:cNvSpPr/>
              <p:nvPr/>
            </p:nvSpPr>
            <p:spPr>
              <a:xfrm>
                <a:off x="3532280" y="5475339"/>
                <a:ext cx="5024077"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53" y="connsiteY0-154"/>
                  </a:cxn>
                  <a:cxn ang="0">
                    <a:pos x="connsiteX1-155" y="connsiteY1-156"/>
                  </a:cxn>
                  <a:cxn ang="0">
                    <a:pos x="connsiteX2-157" y="connsiteY2-158"/>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bg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1" name="文本框 50"/>
            <p:cNvSpPr txBox="1"/>
            <p:nvPr/>
          </p:nvSpPr>
          <p:spPr>
            <a:xfrm>
              <a:off x="1595870" y="496392"/>
              <a:ext cx="2095445" cy="584775"/>
            </a:xfrm>
            <a:prstGeom prst="rect">
              <a:avLst/>
            </a:prstGeom>
            <a:noFill/>
          </p:spPr>
          <p:txBody>
            <a:bodyPr wrap="none" rtlCol="0">
              <a:spAutoFit/>
            </a:bodyPr>
            <a:lstStyle/>
            <a:p>
              <a:r>
                <a:rPr lang="en-US" altLang="zh-CN" sz="3200" dirty="0" smtClean="0">
                  <a:solidFill>
                    <a:srgbClr val="FFE469"/>
                  </a:solidFill>
                  <a:latin typeface="Andalus" pitchFamily="18" charset="-78"/>
                  <a:ea typeface="汉仪喵魂体W" panose="00020600040101010101" pitchFamily="18" charset="-122"/>
                  <a:cs typeface="Andalus" pitchFamily="18" charset="-78"/>
                </a:rPr>
                <a:t>1. Số hữu tỉ</a:t>
              </a:r>
              <a:endParaRPr lang="zh-CN" altLang="en-US" sz="3200" dirty="0">
                <a:solidFill>
                  <a:srgbClr val="FFE469"/>
                </a:solidFill>
                <a:latin typeface="Andalus" pitchFamily="18" charset="-78"/>
                <a:ea typeface="汉仪喵魂体W" panose="00020600040101010101" pitchFamily="18" charset="-122"/>
                <a:cs typeface="Andalus" pitchFamily="18" charset="-78"/>
              </a:endParaRPr>
            </a:p>
          </p:txBody>
        </p:sp>
      </p:grpSp>
      <p:grpSp>
        <p:nvGrpSpPr>
          <p:cNvPr id="47" name="组合 106"/>
          <p:cNvGrpSpPr/>
          <p:nvPr/>
        </p:nvGrpSpPr>
        <p:grpSpPr>
          <a:xfrm>
            <a:off x="494808" y="1490340"/>
            <a:ext cx="1313748" cy="1246663"/>
            <a:chOff x="4219575" y="3103563"/>
            <a:chExt cx="746125" cy="708025"/>
          </a:xfrm>
          <a:solidFill>
            <a:schemeClr val="accent1"/>
          </a:solidFill>
        </p:grpSpPr>
        <p:sp>
          <p:nvSpPr>
            <p:cNvPr id="48" name="Freeform 356"/>
            <p:cNvSpPr/>
            <p:nvPr/>
          </p:nvSpPr>
          <p:spPr bwMode="auto">
            <a:xfrm>
              <a:off x="4276725" y="3703638"/>
              <a:ext cx="17463" cy="60325"/>
            </a:xfrm>
            <a:custGeom>
              <a:avLst/>
              <a:gdLst/>
              <a:ahLst/>
              <a:cxnLst>
                <a:cxn ang="0">
                  <a:pos x="24" y="4"/>
                </a:cxn>
                <a:cxn ang="0">
                  <a:pos x="24" y="4"/>
                </a:cxn>
                <a:cxn ang="0">
                  <a:pos x="22" y="18"/>
                </a:cxn>
                <a:cxn ang="0">
                  <a:pos x="20" y="31"/>
                </a:cxn>
                <a:cxn ang="0">
                  <a:pos x="12" y="57"/>
                </a:cxn>
                <a:cxn ang="0">
                  <a:pos x="7" y="69"/>
                </a:cxn>
                <a:cxn ang="0">
                  <a:pos x="4" y="83"/>
                </a:cxn>
                <a:cxn ang="0">
                  <a:pos x="1" y="95"/>
                </a:cxn>
                <a:cxn ang="0">
                  <a:pos x="0" y="109"/>
                </a:cxn>
                <a:cxn ang="0">
                  <a:pos x="0" y="109"/>
                </a:cxn>
                <a:cxn ang="0">
                  <a:pos x="0" y="111"/>
                </a:cxn>
                <a:cxn ang="0">
                  <a:pos x="1" y="113"/>
                </a:cxn>
                <a:cxn ang="0">
                  <a:pos x="3" y="114"/>
                </a:cxn>
                <a:cxn ang="0">
                  <a:pos x="4" y="114"/>
                </a:cxn>
                <a:cxn ang="0">
                  <a:pos x="6" y="114"/>
                </a:cxn>
                <a:cxn ang="0">
                  <a:pos x="7" y="113"/>
                </a:cxn>
                <a:cxn ang="0">
                  <a:pos x="9" y="111"/>
                </a:cxn>
                <a:cxn ang="0">
                  <a:pos x="10" y="109"/>
                </a:cxn>
                <a:cxn ang="0">
                  <a:pos x="10" y="109"/>
                </a:cxn>
                <a:cxn ang="0">
                  <a:pos x="11" y="95"/>
                </a:cxn>
                <a:cxn ang="0">
                  <a:pos x="14" y="83"/>
                </a:cxn>
                <a:cxn ang="0">
                  <a:pos x="17" y="69"/>
                </a:cxn>
                <a:cxn ang="0">
                  <a:pos x="21" y="57"/>
                </a:cxn>
                <a:cxn ang="0">
                  <a:pos x="29" y="31"/>
                </a:cxn>
                <a:cxn ang="0">
                  <a:pos x="32" y="18"/>
                </a:cxn>
                <a:cxn ang="0">
                  <a:pos x="33" y="4"/>
                </a:cxn>
                <a:cxn ang="0">
                  <a:pos x="33" y="4"/>
                </a:cxn>
                <a:cxn ang="0">
                  <a:pos x="33" y="2"/>
                </a:cxn>
                <a:cxn ang="0">
                  <a:pos x="32" y="1"/>
                </a:cxn>
                <a:cxn ang="0">
                  <a:pos x="30" y="0"/>
                </a:cxn>
                <a:cxn ang="0">
                  <a:pos x="28" y="0"/>
                </a:cxn>
                <a:cxn ang="0">
                  <a:pos x="27" y="0"/>
                </a:cxn>
                <a:cxn ang="0">
                  <a:pos x="25" y="1"/>
                </a:cxn>
                <a:cxn ang="0">
                  <a:pos x="24" y="2"/>
                </a:cxn>
                <a:cxn ang="0">
                  <a:pos x="24" y="4"/>
                </a:cxn>
                <a:cxn ang="0">
                  <a:pos x="24" y="4"/>
                </a:cxn>
              </a:cxnLst>
              <a:rect l="0" t="0" r="r" b="b"/>
              <a:pathLst>
                <a:path w="33" h="114">
                  <a:moveTo>
                    <a:pt x="24" y="4"/>
                  </a:moveTo>
                  <a:lnTo>
                    <a:pt x="24" y="4"/>
                  </a:lnTo>
                  <a:lnTo>
                    <a:pt x="22" y="18"/>
                  </a:lnTo>
                  <a:lnTo>
                    <a:pt x="20" y="31"/>
                  </a:lnTo>
                  <a:lnTo>
                    <a:pt x="12" y="57"/>
                  </a:lnTo>
                  <a:lnTo>
                    <a:pt x="7" y="69"/>
                  </a:lnTo>
                  <a:lnTo>
                    <a:pt x="4" y="83"/>
                  </a:lnTo>
                  <a:lnTo>
                    <a:pt x="1" y="95"/>
                  </a:lnTo>
                  <a:lnTo>
                    <a:pt x="0" y="109"/>
                  </a:lnTo>
                  <a:lnTo>
                    <a:pt x="0" y="109"/>
                  </a:lnTo>
                  <a:lnTo>
                    <a:pt x="0" y="111"/>
                  </a:lnTo>
                  <a:lnTo>
                    <a:pt x="1" y="113"/>
                  </a:lnTo>
                  <a:lnTo>
                    <a:pt x="3" y="114"/>
                  </a:lnTo>
                  <a:lnTo>
                    <a:pt x="4" y="114"/>
                  </a:lnTo>
                  <a:lnTo>
                    <a:pt x="6" y="114"/>
                  </a:lnTo>
                  <a:lnTo>
                    <a:pt x="7" y="113"/>
                  </a:lnTo>
                  <a:lnTo>
                    <a:pt x="9" y="111"/>
                  </a:lnTo>
                  <a:lnTo>
                    <a:pt x="10" y="109"/>
                  </a:lnTo>
                  <a:lnTo>
                    <a:pt x="10" y="109"/>
                  </a:lnTo>
                  <a:lnTo>
                    <a:pt x="11" y="95"/>
                  </a:lnTo>
                  <a:lnTo>
                    <a:pt x="14" y="83"/>
                  </a:lnTo>
                  <a:lnTo>
                    <a:pt x="17" y="69"/>
                  </a:lnTo>
                  <a:lnTo>
                    <a:pt x="21" y="57"/>
                  </a:lnTo>
                  <a:lnTo>
                    <a:pt x="29" y="31"/>
                  </a:lnTo>
                  <a:lnTo>
                    <a:pt x="32" y="18"/>
                  </a:lnTo>
                  <a:lnTo>
                    <a:pt x="33" y="4"/>
                  </a:lnTo>
                  <a:lnTo>
                    <a:pt x="33" y="4"/>
                  </a:lnTo>
                  <a:lnTo>
                    <a:pt x="33" y="2"/>
                  </a:lnTo>
                  <a:lnTo>
                    <a:pt x="32" y="1"/>
                  </a:lnTo>
                  <a:lnTo>
                    <a:pt x="30" y="0"/>
                  </a:lnTo>
                  <a:lnTo>
                    <a:pt x="28" y="0"/>
                  </a:lnTo>
                  <a:lnTo>
                    <a:pt x="27" y="0"/>
                  </a:lnTo>
                  <a:lnTo>
                    <a:pt x="25" y="1"/>
                  </a:lnTo>
                  <a:lnTo>
                    <a:pt x="24" y="2"/>
                  </a:lnTo>
                  <a:lnTo>
                    <a:pt x="24" y="4"/>
                  </a:lnTo>
                  <a:lnTo>
                    <a:pt x="24"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4" name="Freeform 357"/>
            <p:cNvSpPr/>
            <p:nvPr/>
          </p:nvSpPr>
          <p:spPr bwMode="auto">
            <a:xfrm>
              <a:off x="4314825" y="3724275"/>
              <a:ext cx="17463" cy="57150"/>
            </a:xfrm>
            <a:custGeom>
              <a:avLst/>
              <a:gdLst/>
              <a:ahLst/>
              <a:cxnLst>
                <a:cxn ang="0">
                  <a:pos x="23" y="4"/>
                </a:cxn>
                <a:cxn ang="0">
                  <a:pos x="23" y="4"/>
                </a:cxn>
                <a:cxn ang="0">
                  <a:pos x="18" y="17"/>
                </a:cxn>
                <a:cxn ang="0">
                  <a:pos x="14" y="29"/>
                </a:cxn>
                <a:cxn ang="0">
                  <a:pos x="9" y="43"/>
                </a:cxn>
                <a:cxn ang="0">
                  <a:pos x="4" y="55"/>
                </a:cxn>
                <a:cxn ang="0">
                  <a:pos x="4" y="55"/>
                </a:cxn>
                <a:cxn ang="0">
                  <a:pos x="2" y="68"/>
                </a:cxn>
                <a:cxn ang="0">
                  <a:pos x="1" y="80"/>
                </a:cxn>
                <a:cxn ang="0">
                  <a:pos x="0" y="105"/>
                </a:cxn>
                <a:cxn ang="0">
                  <a:pos x="0" y="105"/>
                </a:cxn>
                <a:cxn ang="0">
                  <a:pos x="0" y="106"/>
                </a:cxn>
                <a:cxn ang="0">
                  <a:pos x="1" y="108"/>
                </a:cxn>
                <a:cxn ang="0">
                  <a:pos x="2" y="109"/>
                </a:cxn>
                <a:cxn ang="0">
                  <a:pos x="4" y="109"/>
                </a:cxn>
                <a:cxn ang="0">
                  <a:pos x="6" y="109"/>
                </a:cxn>
                <a:cxn ang="0">
                  <a:pos x="7" y="108"/>
                </a:cxn>
                <a:cxn ang="0">
                  <a:pos x="8" y="106"/>
                </a:cxn>
                <a:cxn ang="0">
                  <a:pos x="9" y="105"/>
                </a:cxn>
                <a:cxn ang="0">
                  <a:pos x="9" y="105"/>
                </a:cxn>
                <a:cxn ang="0">
                  <a:pos x="9" y="93"/>
                </a:cxn>
                <a:cxn ang="0">
                  <a:pos x="11" y="83"/>
                </a:cxn>
                <a:cxn ang="0">
                  <a:pos x="13" y="62"/>
                </a:cxn>
                <a:cxn ang="0">
                  <a:pos x="13" y="62"/>
                </a:cxn>
                <a:cxn ang="0">
                  <a:pos x="14" y="55"/>
                </a:cxn>
                <a:cxn ang="0">
                  <a:pos x="16" y="48"/>
                </a:cxn>
                <a:cxn ang="0">
                  <a:pos x="21" y="33"/>
                </a:cxn>
                <a:cxn ang="0">
                  <a:pos x="27" y="20"/>
                </a:cxn>
                <a:cxn ang="0">
                  <a:pos x="33" y="6"/>
                </a:cxn>
                <a:cxn ang="0">
                  <a:pos x="33" y="6"/>
                </a:cxn>
                <a:cxn ang="0">
                  <a:pos x="33" y="4"/>
                </a:cxn>
                <a:cxn ang="0">
                  <a:pos x="32" y="3"/>
                </a:cxn>
                <a:cxn ang="0">
                  <a:pos x="31" y="1"/>
                </a:cxn>
                <a:cxn ang="0">
                  <a:pos x="28" y="0"/>
                </a:cxn>
                <a:cxn ang="0">
                  <a:pos x="27" y="0"/>
                </a:cxn>
                <a:cxn ang="0">
                  <a:pos x="25" y="0"/>
                </a:cxn>
                <a:cxn ang="0">
                  <a:pos x="24" y="1"/>
                </a:cxn>
                <a:cxn ang="0">
                  <a:pos x="23" y="4"/>
                </a:cxn>
                <a:cxn ang="0">
                  <a:pos x="23" y="4"/>
                </a:cxn>
              </a:cxnLst>
              <a:rect l="0" t="0" r="r" b="b"/>
              <a:pathLst>
                <a:path w="33" h="109">
                  <a:moveTo>
                    <a:pt x="23" y="4"/>
                  </a:moveTo>
                  <a:lnTo>
                    <a:pt x="23" y="4"/>
                  </a:lnTo>
                  <a:lnTo>
                    <a:pt x="18" y="17"/>
                  </a:lnTo>
                  <a:lnTo>
                    <a:pt x="14" y="29"/>
                  </a:lnTo>
                  <a:lnTo>
                    <a:pt x="9" y="43"/>
                  </a:lnTo>
                  <a:lnTo>
                    <a:pt x="4" y="55"/>
                  </a:lnTo>
                  <a:lnTo>
                    <a:pt x="4" y="55"/>
                  </a:lnTo>
                  <a:lnTo>
                    <a:pt x="2" y="68"/>
                  </a:lnTo>
                  <a:lnTo>
                    <a:pt x="1" y="80"/>
                  </a:lnTo>
                  <a:lnTo>
                    <a:pt x="0" y="105"/>
                  </a:lnTo>
                  <a:lnTo>
                    <a:pt x="0" y="105"/>
                  </a:lnTo>
                  <a:lnTo>
                    <a:pt x="0" y="106"/>
                  </a:lnTo>
                  <a:lnTo>
                    <a:pt x="1" y="108"/>
                  </a:lnTo>
                  <a:lnTo>
                    <a:pt x="2" y="109"/>
                  </a:lnTo>
                  <a:lnTo>
                    <a:pt x="4" y="109"/>
                  </a:lnTo>
                  <a:lnTo>
                    <a:pt x="6" y="109"/>
                  </a:lnTo>
                  <a:lnTo>
                    <a:pt x="7" y="108"/>
                  </a:lnTo>
                  <a:lnTo>
                    <a:pt x="8" y="106"/>
                  </a:lnTo>
                  <a:lnTo>
                    <a:pt x="9" y="105"/>
                  </a:lnTo>
                  <a:lnTo>
                    <a:pt x="9" y="105"/>
                  </a:lnTo>
                  <a:lnTo>
                    <a:pt x="9" y="93"/>
                  </a:lnTo>
                  <a:lnTo>
                    <a:pt x="11" y="83"/>
                  </a:lnTo>
                  <a:lnTo>
                    <a:pt x="13" y="62"/>
                  </a:lnTo>
                  <a:lnTo>
                    <a:pt x="13" y="62"/>
                  </a:lnTo>
                  <a:lnTo>
                    <a:pt x="14" y="55"/>
                  </a:lnTo>
                  <a:lnTo>
                    <a:pt x="16" y="48"/>
                  </a:lnTo>
                  <a:lnTo>
                    <a:pt x="21" y="33"/>
                  </a:lnTo>
                  <a:lnTo>
                    <a:pt x="27" y="20"/>
                  </a:lnTo>
                  <a:lnTo>
                    <a:pt x="33" y="6"/>
                  </a:lnTo>
                  <a:lnTo>
                    <a:pt x="33" y="6"/>
                  </a:lnTo>
                  <a:lnTo>
                    <a:pt x="33" y="4"/>
                  </a:lnTo>
                  <a:lnTo>
                    <a:pt x="32" y="3"/>
                  </a:lnTo>
                  <a:lnTo>
                    <a:pt x="31" y="1"/>
                  </a:lnTo>
                  <a:lnTo>
                    <a:pt x="28" y="0"/>
                  </a:lnTo>
                  <a:lnTo>
                    <a:pt x="27" y="0"/>
                  </a:lnTo>
                  <a:lnTo>
                    <a:pt x="25" y="0"/>
                  </a:lnTo>
                  <a:lnTo>
                    <a:pt x="24" y="1"/>
                  </a:lnTo>
                  <a:lnTo>
                    <a:pt x="23" y="4"/>
                  </a:lnTo>
                  <a:lnTo>
                    <a:pt x="23"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5" name="Freeform 358"/>
            <p:cNvSpPr/>
            <p:nvPr/>
          </p:nvSpPr>
          <p:spPr bwMode="auto">
            <a:xfrm>
              <a:off x="4352925" y="3725863"/>
              <a:ext cx="22225" cy="55563"/>
            </a:xfrm>
            <a:custGeom>
              <a:avLst/>
              <a:gdLst/>
              <a:ahLst/>
              <a:cxnLst>
                <a:cxn ang="0">
                  <a:pos x="33" y="5"/>
                </a:cxn>
                <a:cxn ang="0">
                  <a:pos x="33" y="5"/>
                </a:cxn>
                <a:cxn ang="0">
                  <a:pos x="32" y="11"/>
                </a:cxn>
                <a:cxn ang="0">
                  <a:pos x="30" y="17"/>
                </a:cxn>
                <a:cxn ang="0">
                  <a:pos x="25" y="30"/>
                </a:cxn>
                <a:cxn ang="0">
                  <a:pos x="18" y="41"/>
                </a:cxn>
                <a:cxn ang="0">
                  <a:pos x="13" y="52"/>
                </a:cxn>
                <a:cxn ang="0">
                  <a:pos x="13" y="52"/>
                </a:cxn>
                <a:cxn ang="0">
                  <a:pos x="9" y="64"/>
                </a:cxn>
                <a:cxn ang="0">
                  <a:pos x="5" y="75"/>
                </a:cxn>
                <a:cxn ang="0">
                  <a:pos x="0" y="98"/>
                </a:cxn>
                <a:cxn ang="0">
                  <a:pos x="0" y="98"/>
                </a:cxn>
                <a:cxn ang="0">
                  <a:pos x="0" y="100"/>
                </a:cxn>
                <a:cxn ang="0">
                  <a:pos x="0" y="102"/>
                </a:cxn>
                <a:cxn ang="0">
                  <a:pos x="1" y="103"/>
                </a:cxn>
                <a:cxn ang="0">
                  <a:pos x="3" y="104"/>
                </a:cxn>
                <a:cxn ang="0">
                  <a:pos x="5" y="104"/>
                </a:cxn>
                <a:cxn ang="0">
                  <a:pos x="6" y="104"/>
                </a:cxn>
                <a:cxn ang="0">
                  <a:pos x="8" y="103"/>
                </a:cxn>
                <a:cxn ang="0">
                  <a:pos x="8" y="101"/>
                </a:cxn>
                <a:cxn ang="0">
                  <a:pos x="8" y="101"/>
                </a:cxn>
                <a:cxn ang="0">
                  <a:pos x="16" y="72"/>
                </a:cxn>
                <a:cxn ang="0">
                  <a:pos x="21" y="58"/>
                </a:cxn>
                <a:cxn ang="0">
                  <a:pos x="27" y="45"/>
                </a:cxn>
                <a:cxn ang="0">
                  <a:pos x="27" y="45"/>
                </a:cxn>
                <a:cxn ang="0">
                  <a:pos x="36" y="25"/>
                </a:cxn>
                <a:cxn ang="0">
                  <a:pos x="40" y="15"/>
                </a:cxn>
                <a:cxn ang="0">
                  <a:pos x="42" y="5"/>
                </a:cxn>
                <a:cxn ang="0">
                  <a:pos x="42" y="5"/>
                </a:cxn>
                <a:cxn ang="0">
                  <a:pos x="42" y="3"/>
                </a:cxn>
                <a:cxn ang="0">
                  <a:pos x="41" y="1"/>
                </a:cxn>
                <a:cxn ang="0">
                  <a:pos x="39" y="1"/>
                </a:cxn>
                <a:cxn ang="0">
                  <a:pos x="38" y="0"/>
                </a:cxn>
                <a:cxn ang="0">
                  <a:pos x="34" y="1"/>
                </a:cxn>
                <a:cxn ang="0">
                  <a:pos x="33" y="3"/>
                </a:cxn>
                <a:cxn ang="0">
                  <a:pos x="33" y="5"/>
                </a:cxn>
                <a:cxn ang="0">
                  <a:pos x="33" y="5"/>
                </a:cxn>
              </a:cxnLst>
              <a:rect l="0" t="0" r="r" b="b"/>
              <a:pathLst>
                <a:path w="42" h="104">
                  <a:moveTo>
                    <a:pt x="33" y="5"/>
                  </a:moveTo>
                  <a:lnTo>
                    <a:pt x="33" y="5"/>
                  </a:lnTo>
                  <a:lnTo>
                    <a:pt x="32" y="11"/>
                  </a:lnTo>
                  <a:lnTo>
                    <a:pt x="30" y="17"/>
                  </a:lnTo>
                  <a:lnTo>
                    <a:pt x="25" y="30"/>
                  </a:lnTo>
                  <a:lnTo>
                    <a:pt x="18" y="41"/>
                  </a:lnTo>
                  <a:lnTo>
                    <a:pt x="13" y="52"/>
                  </a:lnTo>
                  <a:lnTo>
                    <a:pt x="13" y="52"/>
                  </a:lnTo>
                  <a:lnTo>
                    <a:pt x="9" y="64"/>
                  </a:lnTo>
                  <a:lnTo>
                    <a:pt x="5" y="75"/>
                  </a:lnTo>
                  <a:lnTo>
                    <a:pt x="0" y="98"/>
                  </a:lnTo>
                  <a:lnTo>
                    <a:pt x="0" y="98"/>
                  </a:lnTo>
                  <a:lnTo>
                    <a:pt x="0" y="100"/>
                  </a:lnTo>
                  <a:lnTo>
                    <a:pt x="0" y="102"/>
                  </a:lnTo>
                  <a:lnTo>
                    <a:pt x="1" y="103"/>
                  </a:lnTo>
                  <a:lnTo>
                    <a:pt x="3" y="104"/>
                  </a:lnTo>
                  <a:lnTo>
                    <a:pt x="5" y="104"/>
                  </a:lnTo>
                  <a:lnTo>
                    <a:pt x="6" y="104"/>
                  </a:lnTo>
                  <a:lnTo>
                    <a:pt x="8" y="103"/>
                  </a:lnTo>
                  <a:lnTo>
                    <a:pt x="8" y="101"/>
                  </a:lnTo>
                  <a:lnTo>
                    <a:pt x="8" y="101"/>
                  </a:lnTo>
                  <a:lnTo>
                    <a:pt x="16" y="72"/>
                  </a:lnTo>
                  <a:lnTo>
                    <a:pt x="21" y="58"/>
                  </a:lnTo>
                  <a:lnTo>
                    <a:pt x="27" y="45"/>
                  </a:lnTo>
                  <a:lnTo>
                    <a:pt x="27" y="45"/>
                  </a:lnTo>
                  <a:lnTo>
                    <a:pt x="36" y="25"/>
                  </a:lnTo>
                  <a:lnTo>
                    <a:pt x="40" y="15"/>
                  </a:lnTo>
                  <a:lnTo>
                    <a:pt x="42" y="5"/>
                  </a:lnTo>
                  <a:lnTo>
                    <a:pt x="42" y="5"/>
                  </a:lnTo>
                  <a:lnTo>
                    <a:pt x="42" y="3"/>
                  </a:lnTo>
                  <a:lnTo>
                    <a:pt x="41" y="1"/>
                  </a:lnTo>
                  <a:lnTo>
                    <a:pt x="39" y="1"/>
                  </a:lnTo>
                  <a:lnTo>
                    <a:pt x="38" y="0"/>
                  </a:lnTo>
                  <a:lnTo>
                    <a:pt x="34" y="1"/>
                  </a:lnTo>
                  <a:lnTo>
                    <a:pt x="33" y="3"/>
                  </a:lnTo>
                  <a:lnTo>
                    <a:pt x="33" y="5"/>
                  </a:lnTo>
                  <a:lnTo>
                    <a:pt x="33"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8" name="Freeform 359"/>
            <p:cNvSpPr/>
            <p:nvPr/>
          </p:nvSpPr>
          <p:spPr bwMode="auto">
            <a:xfrm>
              <a:off x="4387850" y="3729038"/>
              <a:ext cx="26988" cy="57150"/>
            </a:xfrm>
            <a:custGeom>
              <a:avLst/>
              <a:gdLst/>
              <a:ahLst/>
              <a:cxnLst>
                <a:cxn ang="0">
                  <a:pos x="42" y="4"/>
                </a:cxn>
                <a:cxn ang="0">
                  <a:pos x="42" y="4"/>
                </a:cxn>
                <a:cxn ang="0">
                  <a:pos x="41" y="10"/>
                </a:cxn>
                <a:cxn ang="0">
                  <a:pos x="40" y="15"/>
                </a:cxn>
                <a:cxn ang="0">
                  <a:pos x="35" y="26"/>
                </a:cxn>
                <a:cxn ang="0">
                  <a:pos x="24" y="44"/>
                </a:cxn>
                <a:cxn ang="0">
                  <a:pos x="24" y="44"/>
                </a:cxn>
                <a:cxn ang="0">
                  <a:pos x="22" y="49"/>
                </a:cxn>
                <a:cxn ang="0">
                  <a:pos x="20" y="56"/>
                </a:cxn>
                <a:cxn ang="0">
                  <a:pos x="16" y="67"/>
                </a:cxn>
                <a:cxn ang="0">
                  <a:pos x="16" y="67"/>
                </a:cxn>
                <a:cxn ang="0">
                  <a:pos x="9" y="84"/>
                </a:cxn>
                <a:cxn ang="0">
                  <a:pos x="0" y="101"/>
                </a:cxn>
                <a:cxn ang="0">
                  <a:pos x="0" y="101"/>
                </a:cxn>
                <a:cxn ang="0">
                  <a:pos x="0" y="103"/>
                </a:cxn>
                <a:cxn ang="0">
                  <a:pos x="0" y="105"/>
                </a:cxn>
                <a:cxn ang="0">
                  <a:pos x="1" y="107"/>
                </a:cxn>
                <a:cxn ang="0">
                  <a:pos x="2" y="108"/>
                </a:cxn>
                <a:cxn ang="0">
                  <a:pos x="4" y="108"/>
                </a:cxn>
                <a:cxn ang="0">
                  <a:pos x="6" y="108"/>
                </a:cxn>
                <a:cxn ang="0">
                  <a:pos x="7" y="108"/>
                </a:cxn>
                <a:cxn ang="0">
                  <a:pos x="8" y="106"/>
                </a:cxn>
                <a:cxn ang="0">
                  <a:pos x="8" y="106"/>
                </a:cxn>
                <a:cxn ang="0">
                  <a:pos x="22" y="77"/>
                </a:cxn>
                <a:cxn ang="0">
                  <a:pos x="22" y="77"/>
                </a:cxn>
                <a:cxn ang="0">
                  <a:pos x="25" y="70"/>
                </a:cxn>
                <a:cxn ang="0">
                  <a:pos x="28" y="62"/>
                </a:cxn>
                <a:cxn ang="0">
                  <a:pos x="31" y="53"/>
                </a:cxn>
                <a:cxn ang="0">
                  <a:pos x="34" y="46"/>
                </a:cxn>
                <a:cxn ang="0">
                  <a:pos x="34" y="46"/>
                </a:cxn>
                <a:cxn ang="0">
                  <a:pos x="45" y="26"/>
                </a:cxn>
                <a:cxn ang="0">
                  <a:pos x="49" y="15"/>
                </a:cxn>
                <a:cxn ang="0">
                  <a:pos x="51" y="10"/>
                </a:cxn>
                <a:cxn ang="0">
                  <a:pos x="52" y="4"/>
                </a:cxn>
                <a:cxn ang="0">
                  <a:pos x="52" y="4"/>
                </a:cxn>
                <a:cxn ang="0">
                  <a:pos x="52" y="2"/>
                </a:cxn>
                <a:cxn ang="0">
                  <a:pos x="51" y="1"/>
                </a:cxn>
                <a:cxn ang="0">
                  <a:pos x="49" y="0"/>
                </a:cxn>
                <a:cxn ang="0">
                  <a:pos x="47" y="0"/>
                </a:cxn>
                <a:cxn ang="0">
                  <a:pos x="44" y="1"/>
                </a:cxn>
                <a:cxn ang="0">
                  <a:pos x="43" y="2"/>
                </a:cxn>
                <a:cxn ang="0">
                  <a:pos x="42" y="4"/>
                </a:cxn>
                <a:cxn ang="0">
                  <a:pos x="42" y="4"/>
                </a:cxn>
              </a:cxnLst>
              <a:rect l="0" t="0" r="r" b="b"/>
              <a:pathLst>
                <a:path w="52" h="108">
                  <a:moveTo>
                    <a:pt x="42" y="4"/>
                  </a:moveTo>
                  <a:lnTo>
                    <a:pt x="42" y="4"/>
                  </a:lnTo>
                  <a:lnTo>
                    <a:pt x="41" y="10"/>
                  </a:lnTo>
                  <a:lnTo>
                    <a:pt x="40" y="15"/>
                  </a:lnTo>
                  <a:lnTo>
                    <a:pt x="35" y="26"/>
                  </a:lnTo>
                  <a:lnTo>
                    <a:pt x="24" y="44"/>
                  </a:lnTo>
                  <a:lnTo>
                    <a:pt x="24" y="44"/>
                  </a:lnTo>
                  <a:lnTo>
                    <a:pt x="22" y="49"/>
                  </a:lnTo>
                  <a:lnTo>
                    <a:pt x="20" y="56"/>
                  </a:lnTo>
                  <a:lnTo>
                    <a:pt x="16" y="67"/>
                  </a:lnTo>
                  <a:lnTo>
                    <a:pt x="16" y="67"/>
                  </a:lnTo>
                  <a:lnTo>
                    <a:pt x="9" y="84"/>
                  </a:lnTo>
                  <a:lnTo>
                    <a:pt x="0" y="101"/>
                  </a:lnTo>
                  <a:lnTo>
                    <a:pt x="0" y="101"/>
                  </a:lnTo>
                  <a:lnTo>
                    <a:pt x="0" y="103"/>
                  </a:lnTo>
                  <a:lnTo>
                    <a:pt x="0" y="105"/>
                  </a:lnTo>
                  <a:lnTo>
                    <a:pt x="1" y="107"/>
                  </a:lnTo>
                  <a:lnTo>
                    <a:pt x="2" y="108"/>
                  </a:lnTo>
                  <a:lnTo>
                    <a:pt x="4" y="108"/>
                  </a:lnTo>
                  <a:lnTo>
                    <a:pt x="6" y="108"/>
                  </a:lnTo>
                  <a:lnTo>
                    <a:pt x="7" y="108"/>
                  </a:lnTo>
                  <a:lnTo>
                    <a:pt x="8" y="106"/>
                  </a:lnTo>
                  <a:lnTo>
                    <a:pt x="8" y="106"/>
                  </a:lnTo>
                  <a:lnTo>
                    <a:pt x="22" y="77"/>
                  </a:lnTo>
                  <a:lnTo>
                    <a:pt x="22" y="77"/>
                  </a:lnTo>
                  <a:lnTo>
                    <a:pt x="25" y="70"/>
                  </a:lnTo>
                  <a:lnTo>
                    <a:pt x="28" y="62"/>
                  </a:lnTo>
                  <a:lnTo>
                    <a:pt x="31" y="53"/>
                  </a:lnTo>
                  <a:lnTo>
                    <a:pt x="34" y="46"/>
                  </a:lnTo>
                  <a:lnTo>
                    <a:pt x="34" y="46"/>
                  </a:lnTo>
                  <a:lnTo>
                    <a:pt x="45" y="26"/>
                  </a:lnTo>
                  <a:lnTo>
                    <a:pt x="49" y="15"/>
                  </a:lnTo>
                  <a:lnTo>
                    <a:pt x="51" y="10"/>
                  </a:lnTo>
                  <a:lnTo>
                    <a:pt x="52" y="4"/>
                  </a:lnTo>
                  <a:lnTo>
                    <a:pt x="52" y="4"/>
                  </a:lnTo>
                  <a:lnTo>
                    <a:pt x="52" y="2"/>
                  </a:lnTo>
                  <a:lnTo>
                    <a:pt x="51" y="1"/>
                  </a:lnTo>
                  <a:lnTo>
                    <a:pt x="49" y="0"/>
                  </a:lnTo>
                  <a:lnTo>
                    <a:pt x="47" y="0"/>
                  </a:lnTo>
                  <a:lnTo>
                    <a:pt x="44" y="1"/>
                  </a:lnTo>
                  <a:lnTo>
                    <a:pt x="43" y="2"/>
                  </a:lnTo>
                  <a:lnTo>
                    <a:pt x="42" y="4"/>
                  </a:lnTo>
                  <a:lnTo>
                    <a:pt x="4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9" name="Freeform 360"/>
            <p:cNvSpPr/>
            <p:nvPr/>
          </p:nvSpPr>
          <p:spPr bwMode="auto">
            <a:xfrm>
              <a:off x="4438650" y="3730625"/>
              <a:ext cx="23813" cy="55563"/>
            </a:xfrm>
            <a:custGeom>
              <a:avLst/>
              <a:gdLst/>
              <a:ahLst/>
              <a:cxnLst>
                <a:cxn ang="0">
                  <a:pos x="37" y="5"/>
                </a:cxn>
                <a:cxn ang="0">
                  <a:pos x="37" y="5"/>
                </a:cxn>
                <a:cxn ang="0">
                  <a:pos x="35" y="17"/>
                </a:cxn>
                <a:cxn ang="0">
                  <a:pos x="32" y="29"/>
                </a:cxn>
                <a:cxn ang="0">
                  <a:pos x="27" y="41"/>
                </a:cxn>
                <a:cxn ang="0">
                  <a:pos x="21" y="53"/>
                </a:cxn>
                <a:cxn ang="0">
                  <a:pos x="8" y="75"/>
                </a:cxn>
                <a:cxn ang="0">
                  <a:pos x="3" y="87"/>
                </a:cxn>
                <a:cxn ang="0">
                  <a:pos x="0" y="99"/>
                </a:cxn>
                <a:cxn ang="0">
                  <a:pos x="0" y="99"/>
                </a:cxn>
                <a:cxn ang="0">
                  <a:pos x="0" y="100"/>
                </a:cxn>
                <a:cxn ang="0">
                  <a:pos x="0" y="102"/>
                </a:cxn>
                <a:cxn ang="0">
                  <a:pos x="2" y="103"/>
                </a:cxn>
                <a:cxn ang="0">
                  <a:pos x="3" y="104"/>
                </a:cxn>
                <a:cxn ang="0">
                  <a:pos x="5" y="104"/>
                </a:cxn>
                <a:cxn ang="0">
                  <a:pos x="6" y="104"/>
                </a:cxn>
                <a:cxn ang="0">
                  <a:pos x="8" y="103"/>
                </a:cxn>
                <a:cxn ang="0">
                  <a:pos x="9" y="101"/>
                </a:cxn>
                <a:cxn ang="0">
                  <a:pos x="9" y="101"/>
                </a:cxn>
                <a:cxn ang="0">
                  <a:pos x="12" y="89"/>
                </a:cxn>
                <a:cxn ang="0">
                  <a:pos x="17" y="76"/>
                </a:cxn>
                <a:cxn ang="0">
                  <a:pos x="30" y="54"/>
                </a:cxn>
                <a:cxn ang="0">
                  <a:pos x="36" y="42"/>
                </a:cxn>
                <a:cxn ang="0">
                  <a:pos x="41" y="30"/>
                </a:cxn>
                <a:cxn ang="0">
                  <a:pos x="45" y="17"/>
                </a:cxn>
                <a:cxn ang="0">
                  <a:pos x="46" y="5"/>
                </a:cxn>
                <a:cxn ang="0">
                  <a:pos x="46" y="5"/>
                </a:cxn>
                <a:cxn ang="0">
                  <a:pos x="46" y="3"/>
                </a:cxn>
                <a:cxn ang="0">
                  <a:pos x="45" y="2"/>
                </a:cxn>
                <a:cxn ang="0">
                  <a:pos x="44" y="1"/>
                </a:cxn>
                <a:cxn ang="0">
                  <a:pos x="42" y="0"/>
                </a:cxn>
                <a:cxn ang="0">
                  <a:pos x="40" y="1"/>
                </a:cxn>
                <a:cxn ang="0">
                  <a:pos x="39" y="2"/>
                </a:cxn>
                <a:cxn ang="0">
                  <a:pos x="38" y="3"/>
                </a:cxn>
                <a:cxn ang="0">
                  <a:pos x="37" y="5"/>
                </a:cxn>
                <a:cxn ang="0">
                  <a:pos x="37" y="5"/>
                </a:cxn>
              </a:cxnLst>
              <a:rect l="0" t="0" r="r" b="b"/>
              <a:pathLst>
                <a:path w="46" h="104">
                  <a:moveTo>
                    <a:pt x="37" y="5"/>
                  </a:moveTo>
                  <a:lnTo>
                    <a:pt x="37" y="5"/>
                  </a:lnTo>
                  <a:lnTo>
                    <a:pt x="35" y="17"/>
                  </a:lnTo>
                  <a:lnTo>
                    <a:pt x="32" y="29"/>
                  </a:lnTo>
                  <a:lnTo>
                    <a:pt x="27" y="41"/>
                  </a:lnTo>
                  <a:lnTo>
                    <a:pt x="21" y="53"/>
                  </a:lnTo>
                  <a:lnTo>
                    <a:pt x="8" y="75"/>
                  </a:lnTo>
                  <a:lnTo>
                    <a:pt x="3" y="87"/>
                  </a:lnTo>
                  <a:lnTo>
                    <a:pt x="0" y="99"/>
                  </a:lnTo>
                  <a:lnTo>
                    <a:pt x="0" y="99"/>
                  </a:lnTo>
                  <a:lnTo>
                    <a:pt x="0" y="100"/>
                  </a:lnTo>
                  <a:lnTo>
                    <a:pt x="0" y="102"/>
                  </a:lnTo>
                  <a:lnTo>
                    <a:pt x="2" y="103"/>
                  </a:lnTo>
                  <a:lnTo>
                    <a:pt x="3" y="104"/>
                  </a:lnTo>
                  <a:lnTo>
                    <a:pt x="5" y="104"/>
                  </a:lnTo>
                  <a:lnTo>
                    <a:pt x="6" y="104"/>
                  </a:lnTo>
                  <a:lnTo>
                    <a:pt x="8" y="103"/>
                  </a:lnTo>
                  <a:lnTo>
                    <a:pt x="9" y="101"/>
                  </a:lnTo>
                  <a:lnTo>
                    <a:pt x="9" y="101"/>
                  </a:lnTo>
                  <a:lnTo>
                    <a:pt x="12" y="89"/>
                  </a:lnTo>
                  <a:lnTo>
                    <a:pt x="17" y="76"/>
                  </a:lnTo>
                  <a:lnTo>
                    <a:pt x="30" y="54"/>
                  </a:lnTo>
                  <a:lnTo>
                    <a:pt x="36" y="42"/>
                  </a:lnTo>
                  <a:lnTo>
                    <a:pt x="41" y="30"/>
                  </a:lnTo>
                  <a:lnTo>
                    <a:pt x="45" y="17"/>
                  </a:lnTo>
                  <a:lnTo>
                    <a:pt x="46" y="5"/>
                  </a:lnTo>
                  <a:lnTo>
                    <a:pt x="46" y="5"/>
                  </a:lnTo>
                  <a:lnTo>
                    <a:pt x="46" y="3"/>
                  </a:lnTo>
                  <a:lnTo>
                    <a:pt x="45" y="2"/>
                  </a:lnTo>
                  <a:lnTo>
                    <a:pt x="44" y="1"/>
                  </a:lnTo>
                  <a:lnTo>
                    <a:pt x="42" y="0"/>
                  </a:lnTo>
                  <a:lnTo>
                    <a:pt x="40" y="1"/>
                  </a:lnTo>
                  <a:lnTo>
                    <a:pt x="39" y="2"/>
                  </a:lnTo>
                  <a:lnTo>
                    <a:pt x="38" y="3"/>
                  </a:lnTo>
                  <a:lnTo>
                    <a:pt x="37" y="5"/>
                  </a:lnTo>
                  <a:lnTo>
                    <a:pt x="37"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0" name="Freeform 361"/>
            <p:cNvSpPr/>
            <p:nvPr/>
          </p:nvSpPr>
          <p:spPr bwMode="auto">
            <a:xfrm>
              <a:off x="4478338" y="3732213"/>
              <a:ext cx="25400" cy="52388"/>
            </a:xfrm>
            <a:custGeom>
              <a:avLst/>
              <a:gdLst/>
              <a:ahLst/>
              <a:cxnLst>
                <a:cxn ang="0">
                  <a:pos x="39" y="3"/>
                </a:cxn>
                <a:cxn ang="0">
                  <a:pos x="39" y="3"/>
                </a:cxn>
                <a:cxn ang="0">
                  <a:pos x="34" y="14"/>
                </a:cxn>
                <a:cxn ang="0">
                  <a:pos x="29" y="26"/>
                </a:cxn>
                <a:cxn ang="0">
                  <a:pos x="18" y="47"/>
                </a:cxn>
                <a:cxn ang="0">
                  <a:pos x="13" y="58"/>
                </a:cxn>
                <a:cxn ang="0">
                  <a:pos x="8" y="69"/>
                </a:cxn>
                <a:cxn ang="0">
                  <a:pos x="3" y="80"/>
                </a:cxn>
                <a:cxn ang="0">
                  <a:pos x="0" y="93"/>
                </a:cxn>
                <a:cxn ang="0">
                  <a:pos x="0" y="93"/>
                </a:cxn>
                <a:cxn ang="0">
                  <a:pos x="0" y="95"/>
                </a:cxn>
                <a:cxn ang="0">
                  <a:pos x="1" y="97"/>
                </a:cxn>
                <a:cxn ang="0">
                  <a:pos x="4" y="98"/>
                </a:cxn>
                <a:cxn ang="0">
                  <a:pos x="6" y="99"/>
                </a:cxn>
                <a:cxn ang="0">
                  <a:pos x="8" y="98"/>
                </a:cxn>
                <a:cxn ang="0">
                  <a:pos x="9" y="97"/>
                </a:cxn>
                <a:cxn ang="0">
                  <a:pos x="10" y="95"/>
                </a:cxn>
                <a:cxn ang="0">
                  <a:pos x="10" y="95"/>
                </a:cxn>
                <a:cxn ang="0">
                  <a:pos x="13" y="84"/>
                </a:cxn>
                <a:cxn ang="0">
                  <a:pos x="17" y="72"/>
                </a:cxn>
                <a:cxn ang="0">
                  <a:pos x="22" y="61"/>
                </a:cxn>
                <a:cxn ang="0">
                  <a:pos x="27" y="49"/>
                </a:cxn>
                <a:cxn ang="0">
                  <a:pos x="39" y="28"/>
                </a:cxn>
                <a:cxn ang="0">
                  <a:pos x="44" y="16"/>
                </a:cxn>
                <a:cxn ang="0">
                  <a:pos x="48" y="5"/>
                </a:cxn>
                <a:cxn ang="0">
                  <a:pos x="48" y="5"/>
                </a:cxn>
                <a:cxn ang="0">
                  <a:pos x="48" y="3"/>
                </a:cxn>
                <a:cxn ang="0">
                  <a:pos x="47" y="2"/>
                </a:cxn>
                <a:cxn ang="0">
                  <a:pos x="46" y="0"/>
                </a:cxn>
                <a:cxn ang="0">
                  <a:pos x="45" y="0"/>
                </a:cxn>
                <a:cxn ang="0">
                  <a:pos x="43" y="0"/>
                </a:cxn>
                <a:cxn ang="0">
                  <a:pos x="41" y="0"/>
                </a:cxn>
                <a:cxn ang="0">
                  <a:pos x="40" y="1"/>
                </a:cxn>
                <a:cxn ang="0">
                  <a:pos x="39" y="3"/>
                </a:cxn>
                <a:cxn ang="0">
                  <a:pos x="39" y="3"/>
                </a:cxn>
              </a:cxnLst>
              <a:rect l="0" t="0" r="r" b="b"/>
              <a:pathLst>
                <a:path w="48" h="99">
                  <a:moveTo>
                    <a:pt x="39" y="3"/>
                  </a:moveTo>
                  <a:lnTo>
                    <a:pt x="39" y="3"/>
                  </a:lnTo>
                  <a:lnTo>
                    <a:pt x="34" y="14"/>
                  </a:lnTo>
                  <a:lnTo>
                    <a:pt x="29" y="26"/>
                  </a:lnTo>
                  <a:lnTo>
                    <a:pt x="18" y="47"/>
                  </a:lnTo>
                  <a:lnTo>
                    <a:pt x="13" y="58"/>
                  </a:lnTo>
                  <a:lnTo>
                    <a:pt x="8" y="69"/>
                  </a:lnTo>
                  <a:lnTo>
                    <a:pt x="3" y="80"/>
                  </a:lnTo>
                  <a:lnTo>
                    <a:pt x="0" y="93"/>
                  </a:lnTo>
                  <a:lnTo>
                    <a:pt x="0" y="93"/>
                  </a:lnTo>
                  <a:lnTo>
                    <a:pt x="0" y="95"/>
                  </a:lnTo>
                  <a:lnTo>
                    <a:pt x="1" y="97"/>
                  </a:lnTo>
                  <a:lnTo>
                    <a:pt x="4" y="98"/>
                  </a:lnTo>
                  <a:lnTo>
                    <a:pt x="6" y="99"/>
                  </a:lnTo>
                  <a:lnTo>
                    <a:pt x="8" y="98"/>
                  </a:lnTo>
                  <a:lnTo>
                    <a:pt x="9" y="97"/>
                  </a:lnTo>
                  <a:lnTo>
                    <a:pt x="10" y="95"/>
                  </a:lnTo>
                  <a:lnTo>
                    <a:pt x="10" y="95"/>
                  </a:lnTo>
                  <a:lnTo>
                    <a:pt x="13" y="84"/>
                  </a:lnTo>
                  <a:lnTo>
                    <a:pt x="17" y="72"/>
                  </a:lnTo>
                  <a:lnTo>
                    <a:pt x="22" y="61"/>
                  </a:lnTo>
                  <a:lnTo>
                    <a:pt x="27" y="49"/>
                  </a:lnTo>
                  <a:lnTo>
                    <a:pt x="39" y="28"/>
                  </a:lnTo>
                  <a:lnTo>
                    <a:pt x="44" y="16"/>
                  </a:lnTo>
                  <a:lnTo>
                    <a:pt x="48" y="5"/>
                  </a:lnTo>
                  <a:lnTo>
                    <a:pt x="48" y="5"/>
                  </a:lnTo>
                  <a:lnTo>
                    <a:pt x="48" y="3"/>
                  </a:lnTo>
                  <a:lnTo>
                    <a:pt x="47" y="2"/>
                  </a:lnTo>
                  <a:lnTo>
                    <a:pt x="46" y="0"/>
                  </a:lnTo>
                  <a:lnTo>
                    <a:pt x="45" y="0"/>
                  </a:lnTo>
                  <a:lnTo>
                    <a:pt x="43" y="0"/>
                  </a:lnTo>
                  <a:lnTo>
                    <a:pt x="41" y="0"/>
                  </a:lnTo>
                  <a:lnTo>
                    <a:pt x="40" y="1"/>
                  </a:lnTo>
                  <a:lnTo>
                    <a:pt x="39" y="3"/>
                  </a:lnTo>
                  <a:lnTo>
                    <a:pt x="39"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1" name="Freeform 362"/>
            <p:cNvSpPr/>
            <p:nvPr/>
          </p:nvSpPr>
          <p:spPr bwMode="auto">
            <a:xfrm>
              <a:off x="4508500" y="3738563"/>
              <a:ext cx="19050" cy="55563"/>
            </a:xfrm>
            <a:custGeom>
              <a:avLst/>
              <a:gdLst/>
              <a:ahLst/>
              <a:cxnLst>
                <a:cxn ang="0">
                  <a:pos x="29" y="5"/>
                </a:cxn>
                <a:cxn ang="0">
                  <a:pos x="29" y="5"/>
                </a:cxn>
                <a:cxn ang="0">
                  <a:pos x="27" y="17"/>
                </a:cxn>
                <a:cxn ang="0">
                  <a:pos x="24" y="29"/>
                </a:cxn>
                <a:cxn ang="0">
                  <a:pos x="15" y="51"/>
                </a:cxn>
                <a:cxn ang="0">
                  <a:pos x="15" y="51"/>
                </a:cxn>
                <a:cxn ang="0">
                  <a:pos x="14" y="56"/>
                </a:cxn>
                <a:cxn ang="0">
                  <a:pos x="13" y="61"/>
                </a:cxn>
                <a:cxn ang="0">
                  <a:pos x="12" y="73"/>
                </a:cxn>
                <a:cxn ang="0">
                  <a:pos x="12" y="73"/>
                </a:cxn>
                <a:cxn ang="0">
                  <a:pos x="9" y="79"/>
                </a:cxn>
                <a:cxn ang="0">
                  <a:pos x="7" y="85"/>
                </a:cxn>
                <a:cxn ang="0">
                  <a:pos x="1" y="97"/>
                </a:cxn>
                <a:cxn ang="0">
                  <a:pos x="1" y="97"/>
                </a:cxn>
                <a:cxn ang="0">
                  <a:pos x="0" y="99"/>
                </a:cxn>
                <a:cxn ang="0">
                  <a:pos x="0" y="102"/>
                </a:cxn>
                <a:cxn ang="0">
                  <a:pos x="1" y="103"/>
                </a:cxn>
                <a:cxn ang="0">
                  <a:pos x="2" y="104"/>
                </a:cxn>
                <a:cxn ang="0">
                  <a:pos x="4" y="105"/>
                </a:cxn>
                <a:cxn ang="0">
                  <a:pos x="6" y="105"/>
                </a:cxn>
                <a:cxn ang="0">
                  <a:pos x="7" y="104"/>
                </a:cxn>
                <a:cxn ang="0">
                  <a:pos x="9" y="103"/>
                </a:cxn>
                <a:cxn ang="0">
                  <a:pos x="9" y="103"/>
                </a:cxn>
                <a:cxn ang="0">
                  <a:pos x="15" y="92"/>
                </a:cxn>
                <a:cxn ang="0">
                  <a:pos x="19" y="81"/>
                </a:cxn>
                <a:cxn ang="0">
                  <a:pos x="22" y="70"/>
                </a:cxn>
                <a:cxn ang="0">
                  <a:pos x="24" y="57"/>
                </a:cxn>
                <a:cxn ang="0">
                  <a:pos x="24" y="57"/>
                </a:cxn>
                <a:cxn ang="0">
                  <a:pos x="25" y="51"/>
                </a:cxn>
                <a:cxn ang="0">
                  <a:pos x="27" y="45"/>
                </a:cxn>
                <a:cxn ang="0">
                  <a:pos x="31" y="31"/>
                </a:cxn>
                <a:cxn ang="0">
                  <a:pos x="35" y="19"/>
                </a:cxn>
                <a:cxn ang="0">
                  <a:pos x="37" y="12"/>
                </a:cxn>
                <a:cxn ang="0">
                  <a:pos x="38" y="5"/>
                </a:cxn>
                <a:cxn ang="0">
                  <a:pos x="38" y="5"/>
                </a:cxn>
                <a:cxn ang="0">
                  <a:pos x="37" y="3"/>
                </a:cxn>
                <a:cxn ang="0">
                  <a:pos x="37" y="1"/>
                </a:cxn>
                <a:cxn ang="0">
                  <a:pos x="35" y="1"/>
                </a:cxn>
                <a:cxn ang="0">
                  <a:pos x="33" y="0"/>
                </a:cxn>
                <a:cxn ang="0">
                  <a:pos x="32" y="1"/>
                </a:cxn>
                <a:cxn ang="0">
                  <a:pos x="30" y="1"/>
                </a:cxn>
                <a:cxn ang="0">
                  <a:pos x="29" y="3"/>
                </a:cxn>
                <a:cxn ang="0">
                  <a:pos x="29" y="5"/>
                </a:cxn>
                <a:cxn ang="0">
                  <a:pos x="29" y="5"/>
                </a:cxn>
              </a:cxnLst>
              <a:rect l="0" t="0" r="r" b="b"/>
              <a:pathLst>
                <a:path w="38" h="105">
                  <a:moveTo>
                    <a:pt x="29" y="5"/>
                  </a:moveTo>
                  <a:lnTo>
                    <a:pt x="29" y="5"/>
                  </a:lnTo>
                  <a:lnTo>
                    <a:pt x="27" y="17"/>
                  </a:lnTo>
                  <a:lnTo>
                    <a:pt x="24" y="29"/>
                  </a:lnTo>
                  <a:lnTo>
                    <a:pt x="15" y="51"/>
                  </a:lnTo>
                  <a:lnTo>
                    <a:pt x="15" y="51"/>
                  </a:lnTo>
                  <a:lnTo>
                    <a:pt x="14" y="56"/>
                  </a:lnTo>
                  <a:lnTo>
                    <a:pt x="13" y="61"/>
                  </a:lnTo>
                  <a:lnTo>
                    <a:pt x="12" y="73"/>
                  </a:lnTo>
                  <a:lnTo>
                    <a:pt x="12" y="73"/>
                  </a:lnTo>
                  <a:lnTo>
                    <a:pt x="9" y="79"/>
                  </a:lnTo>
                  <a:lnTo>
                    <a:pt x="7" y="85"/>
                  </a:lnTo>
                  <a:lnTo>
                    <a:pt x="1" y="97"/>
                  </a:lnTo>
                  <a:lnTo>
                    <a:pt x="1" y="97"/>
                  </a:lnTo>
                  <a:lnTo>
                    <a:pt x="0" y="99"/>
                  </a:lnTo>
                  <a:lnTo>
                    <a:pt x="0" y="102"/>
                  </a:lnTo>
                  <a:lnTo>
                    <a:pt x="1" y="103"/>
                  </a:lnTo>
                  <a:lnTo>
                    <a:pt x="2" y="104"/>
                  </a:lnTo>
                  <a:lnTo>
                    <a:pt x="4" y="105"/>
                  </a:lnTo>
                  <a:lnTo>
                    <a:pt x="6" y="105"/>
                  </a:lnTo>
                  <a:lnTo>
                    <a:pt x="7" y="104"/>
                  </a:lnTo>
                  <a:lnTo>
                    <a:pt x="9" y="103"/>
                  </a:lnTo>
                  <a:lnTo>
                    <a:pt x="9" y="103"/>
                  </a:lnTo>
                  <a:lnTo>
                    <a:pt x="15" y="92"/>
                  </a:lnTo>
                  <a:lnTo>
                    <a:pt x="19" y="81"/>
                  </a:lnTo>
                  <a:lnTo>
                    <a:pt x="22" y="70"/>
                  </a:lnTo>
                  <a:lnTo>
                    <a:pt x="24" y="57"/>
                  </a:lnTo>
                  <a:lnTo>
                    <a:pt x="24" y="57"/>
                  </a:lnTo>
                  <a:lnTo>
                    <a:pt x="25" y="51"/>
                  </a:lnTo>
                  <a:lnTo>
                    <a:pt x="27" y="45"/>
                  </a:lnTo>
                  <a:lnTo>
                    <a:pt x="31" y="31"/>
                  </a:lnTo>
                  <a:lnTo>
                    <a:pt x="35" y="19"/>
                  </a:lnTo>
                  <a:lnTo>
                    <a:pt x="37" y="12"/>
                  </a:lnTo>
                  <a:lnTo>
                    <a:pt x="38" y="5"/>
                  </a:lnTo>
                  <a:lnTo>
                    <a:pt x="38" y="5"/>
                  </a:lnTo>
                  <a:lnTo>
                    <a:pt x="37" y="3"/>
                  </a:lnTo>
                  <a:lnTo>
                    <a:pt x="37" y="1"/>
                  </a:lnTo>
                  <a:lnTo>
                    <a:pt x="35" y="1"/>
                  </a:lnTo>
                  <a:lnTo>
                    <a:pt x="33" y="0"/>
                  </a:lnTo>
                  <a:lnTo>
                    <a:pt x="32" y="1"/>
                  </a:lnTo>
                  <a:lnTo>
                    <a:pt x="30" y="1"/>
                  </a:lnTo>
                  <a:lnTo>
                    <a:pt x="29" y="3"/>
                  </a:lnTo>
                  <a:lnTo>
                    <a:pt x="29" y="5"/>
                  </a:lnTo>
                  <a:lnTo>
                    <a:pt x="29"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2" name="Freeform 363"/>
            <p:cNvSpPr/>
            <p:nvPr/>
          </p:nvSpPr>
          <p:spPr bwMode="auto">
            <a:xfrm>
              <a:off x="4545013" y="3736975"/>
              <a:ext cx="15875" cy="49213"/>
            </a:xfrm>
            <a:custGeom>
              <a:avLst/>
              <a:gdLst/>
              <a:ahLst/>
              <a:cxnLst>
                <a:cxn ang="0">
                  <a:pos x="19" y="4"/>
                </a:cxn>
                <a:cxn ang="0">
                  <a:pos x="19" y="4"/>
                </a:cxn>
                <a:cxn ang="0">
                  <a:pos x="19" y="16"/>
                </a:cxn>
                <a:cxn ang="0">
                  <a:pos x="17" y="26"/>
                </a:cxn>
                <a:cxn ang="0">
                  <a:pos x="13" y="47"/>
                </a:cxn>
                <a:cxn ang="0">
                  <a:pos x="8" y="68"/>
                </a:cxn>
                <a:cxn ang="0">
                  <a:pos x="0" y="89"/>
                </a:cxn>
                <a:cxn ang="0">
                  <a:pos x="0" y="89"/>
                </a:cxn>
                <a:cxn ang="0">
                  <a:pos x="0" y="90"/>
                </a:cxn>
                <a:cxn ang="0">
                  <a:pos x="0" y="92"/>
                </a:cxn>
                <a:cxn ang="0">
                  <a:pos x="2" y="93"/>
                </a:cxn>
                <a:cxn ang="0">
                  <a:pos x="4" y="94"/>
                </a:cxn>
                <a:cxn ang="0">
                  <a:pos x="6" y="94"/>
                </a:cxn>
                <a:cxn ang="0">
                  <a:pos x="7" y="94"/>
                </a:cxn>
                <a:cxn ang="0">
                  <a:pos x="9" y="93"/>
                </a:cxn>
                <a:cxn ang="0">
                  <a:pos x="10" y="91"/>
                </a:cxn>
                <a:cxn ang="0">
                  <a:pos x="10" y="91"/>
                </a:cxn>
                <a:cxn ang="0">
                  <a:pos x="17" y="69"/>
                </a:cxn>
                <a:cxn ang="0">
                  <a:pos x="22" y="49"/>
                </a:cxn>
                <a:cxn ang="0">
                  <a:pos x="27" y="27"/>
                </a:cxn>
                <a:cxn ang="0">
                  <a:pos x="28" y="16"/>
                </a:cxn>
                <a:cxn ang="0">
                  <a:pos x="28" y="4"/>
                </a:cxn>
                <a:cxn ang="0">
                  <a:pos x="28" y="4"/>
                </a:cxn>
                <a:cxn ang="0">
                  <a:pos x="28" y="2"/>
                </a:cxn>
                <a:cxn ang="0">
                  <a:pos x="27" y="1"/>
                </a:cxn>
                <a:cxn ang="0">
                  <a:pos x="26" y="0"/>
                </a:cxn>
                <a:cxn ang="0">
                  <a:pos x="24" y="0"/>
                </a:cxn>
                <a:cxn ang="0">
                  <a:pos x="22" y="0"/>
                </a:cxn>
                <a:cxn ang="0">
                  <a:pos x="21" y="1"/>
                </a:cxn>
                <a:cxn ang="0">
                  <a:pos x="20" y="2"/>
                </a:cxn>
                <a:cxn ang="0">
                  <a:pos x="19" y="4"/>
                </a:cxn>
                <a:cxn ang="0">
                  <a:pos x="19" y="4"/>
                </a:cxn>
              </a:cxnLst>
              <a:rect l="0" t="0" r="r" b="b"/>
              <a:pathLst>
                <a:path w="28" h="94">
                  <a:moveTo>
                    <a:pt x="19" y="4"/>
                  </a:moveTo>
                  <a:lnTo>
                    <a:pt x="19" y="4"/>
                  </a:lnTo>
                  <a:lnTo>
                    <a:pt x="19" y="16"/>
                  </a:lnTo>
                  <a:lnTo>
                    <a:pt x="17" y="26"/>
                  </a:lnTo>
                  <a:lnTo>
                    <a:pt x="13" y="47"/>
                  </a:lnTo>
                  <a:lnTo>
                    <a:pt x="8" y="68"/>
                  </a:lnTo>
                  <a:lnTo>
                    <a:pt x="0" y="89"/>
                  </a:lnTo>
                  <a:lnTo>
                    <a:pt x="0" y="89"/>
                  </a:lnTo>
                  <a:lnTo>
                    <a:pt x="0" y="90"/>
                  </a:lnTo>
                  <a:lnTo>
                    <a:pt x="0" y="92"/>
                  </a:lnTo>
                  <a:lnTo>
                    <a:pt x="2" y="93"/>
                  </a:lnTo>
                  <a:lnTo>
                    <a:pt x="4" y="94"/>
                  </a:lnTo>
                  <a:lnTo>
                    <a:pt x="6" y="94"/>
                  </a:lnTo>
                  <a:lnTo>
                    <a:pt x="7" y="94"/>
                  </a:lnTo>
                  <a:lnTo>
                    <a:pt x="9" y="93"/>
                  </a:lnTo>
                  <a:lnTo>
                    <a:pt x="10" y="91"/>
                  </a:lnTo>
                  <a:lnTo>
                    <a:pt x="10" y="91"/>
                  </a:lnTo>
                  <a:lnTo>
                    <a:pt x="17" y="69"/>
                  </a:lnTo>
                  <a:lnTo>
                    <a:pt x="22" y="49"/>
                  </a:lnTo>
                  <a:lnTo>
                    <a:pt x="27" y="27"/>
                  </a:lnTo>
                  <a:lnTo>
                    <a:pt x="28" y="16"/>
                  </a:lnTo>
                  <a:lnTo>
                    <a:pt x="28" y="4"/>
                  </a:lnTo>
                  <a:lnTo>
                    <a:pt x="28" y="4"/>
                  </a:lnTo>
                  <a:lnTo>
                    <a:pt x="28" y="2"/>
                  </a:lnTo>
                  <a:lnTo>
                    <a:pt x="27" y="1"/>
                  </a:lnTo>
                  <a:lnTo>
                    <a:pt x="26" y="0"/>
                  </a:lnTo>
                  <a:lnTo>
                    <a:pt x="24" y="0"/>
                  </a:lnTo>
                  <a:lnTo>
                    <a:pt x="22" y="0"/>
                  </a:lnTo>
                  <a:lnTo>
                    <a:pt x="21" y="1"/>
                  </a:lnTo>
                  <a:lnTo>
                    <a:pt x="20" y="2"/>
                  </a:lnTo>
                  <a:lnTo>
                    <a:pt x="19" y="4"/>
                  </a:lnTo>
                  <a:lnTo>
                    <a:pt x="19"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3" name="Freeform 364"/>
            <p:cNvSpPr/>
            <p:nvPr/>
          </p:nvSpPr>
          <p:spPr bwMode="auto">
            <a:xfrm>
              <a:off x="4605338" y="3643313"/>
              <a:ext cx="47625" cy="82550"/>
            </a:xfrm>
            <a:custGeom>
              <a:avLst/>
              <a:gdLst/>
              <a:ahLst/>
              <a:cxnLst>
                <a:cxn ang="0">
                  <a:pos x="81" y="3"/>
                </a:cxn>
                <a:cxn ang="0">
                  <a:pos x="79" y="12"/>
                </a:cxn>
                <a:cxn ang="0">
                  <a:pos x="74" y="16"/>
                </a:cxn>
                <a:cxn ang="0">
                  <a:pos x="63" y="24"/>
                </a:cxn>
                <a:cxn ang="0">
                  <a:pos x="61" y="27"/>
                </a:cxn>
                <a:cxn ang="0">
                  <a:pos x="56" y="41"/>
                </a:cxn>
                <a:cxn ang="0">
                  <a:pos x="50" y="50"/>
                </a:cxn>
                <a:cxn ang="0">
                  <a:pos x="37" y="68"/>
                </a:cxn>
                <a:cxn ang="0">
                  <a:pos x="31" y="77"/>
                </a:cxn>
                <a:cxn ang="0">
                  <a:pos x="12" y="109"/>
                </a:cxn>
                <a:cxn ang="0">
                  <a:pos x="4" y="127"/>
                </a:cxn>
                <a:cxn ang="0">
                  <a:pos x="1" y="144"/>
                </a:cxn>
                <a:cxn ang="0">
                  <a:pos x="0" y="146"/>
                </a:cxn>
                <a:cxn ang="0">
                  <a:pos x="0" y="149"/>
                </a:cxn>
                <a:cxn ang="0">
                  <a:pos x="2" y="154"/>
                </a:cxn>
                <a:cxn ang="0">
                  <a:pos x="5" y="155"/>
                </a:cxn>
                <a:cxn ang="0">
                  <a:pos x="8" y="154"/>
                </a:cxn>
                <a:cxn ang="0">
                  <a:pos x="9" y="149"/>
                </a:cxn>
                <a:cxn ang="0">
                  <a:pos x="10" y="143"/>
                </a:cxn>
                <a:cxn ang="0">
                  <a:pos x="15" y="125"/>
                </a:cxn>
                <a:cxn ang="0">
                  <a:pos x="26" y="101"/>
                </a:cxn>
                <a:cxn ang="0">
                  <a:pos x="41" y="78"/>
                </a:cxn>
                <a:cxn ang="0">
                  <a:pos x="56" y="57"/>
                </a:cxn>
                <a:cxn ang="0">
                  <a:pos x="65" y="42"/>
                </a:cxn>
                <a:cxn ang="0">
                  <a:pos x="75" y="27"/>
                </a:cxn>
                <a:cxn ang="0">
                  <a:pos x="81" y="23"/>
                </a:cxn>
                <a:cxn ang="0">
                  <a:pos x="88" y="12"/>
                </a:cxn>
                <a:cxn ang="0">
                  <a:pos x="90" y="5"/>
                </a:cxn>
                <a:cxn ang="0">
                  <a:pos x="89" y="2"/>
                </a:cxn>
                <a:cxn ang="0">
                  <a:pos x="85" y="0"/>
                </a:cxn>
                <a:cxn ang="0">
                  <a:pos x="82" y="1"/>
                </a:cxn>
                <a:cxn ang="0">
                  <a:pos x="81" y="3"/>
                </a:cxn>
              </a:cxnLst>
              <a:rect l="0" t="0" r="r" b="b"/>
              <a:pathLst>
                <a:path w="90" h="155">
                  <a:moveTo>
                    <a:pt x="81" y="3"/>
                  </a:moveTo>
                  <a:lnTo>
                    <a:pt x="81" y="3"/>
                  </a:lnTo>
                  <a:lnTo>
                    <a:pt x="80" y="8"/>
                  </a:lnTo>
                  <a:lnTo>
                    <a:pt x="79" y="12"/>
                  </a:lnTo>
                  <a:lnTo>
                    <a:pt x="76" y="14"/>
                  </a:lnTo>
                  <a:lnTo>
                    <a:pt x="74" y="16"/>
                  </a:lnTo>
                  <a:lnTo>
                    <a:pt x="69" y="19"/>
                  </a:lnTo>
                  <a:lnTo>
                    <a:pt x="63" y="24"/>
                  </a:lnTo>
                  <a:lnTo>
                    <a:pt x="63" y="24"/>
                  </a:lnTo>
                  <a:lnTo>
                    <a:pt x="61" y="27"/>
                  </a:lnTo>
                  <a:lnTo>
                    <a:pt x="59" y="33"/>
                  </a:lnTo>
                  <a:lnTo>
                    <a:pt x="56" y="41"/>
                  </a:lnTo>
                  <a:lnTo>
                    <a:pt x="56" y="41"/>
                  </a:lnTo>
                  <a:lnTo>
                    <a:pt x="50" y="50"/>
                  </a:lnTo>
                  <a:lnTo>
                    <a:pt x="43" y="58"/>
                  </a:lnTo>
                  <a:lnTo>
                    <a:pt x="37" y="68"/>
                  </a:lnTo>
                  <a:lnTo>
                    <a:pt x="31" y="77"/>
                  </a:lnTo>
                  <a:lnTo>
                    <a:pt x="31" y="77"/>
                  </a:lnTo>
                  <a:lnTo>
                    <a:pt x="22" y="92"/>
                  </a:lnTo>
                  <a:lnTo>
                    <a:pt x="12" y="109"/>
                  </a:lnTo>
                  <a:lnTo>
                    <a:pt x="8" y="117"/>
                  </a:lnTo>
                  <a:lnTo>
                    <a:pt x="4" y="127"/>
                  </a:lnTo>
                  <a:lnTo>
                    <a:pt x="2" y="135"/>
                  </a:lnTo>
                  <a:lnTo>
                    <a:pt x="1" y="144"/>
                  </a:lnTo>
                  <a:lnTo>
                    <a:pt x="1" y="144"/>
                  </a:lnTo>
                  <a:lnTo>
                    <a:pt x="0" y="146"/>
                  </a:lnTo>
                  <a:lnTo>
                    <a:pt x="0" y="149"/>
                  </a:lnTo>
                  <a:lnTo>
                    <a:pt x="0" y="149"/>
                  </a:lnTo>
                  <a:lnTo>
                    <a:pt x="0" y="151"/>
                  </a:lnTo>
                  <a:lnTo>
                    <a:pt x="2" y="154"/>
                  </a:lnTo>
                  <a:lnTo>
                    <a:pt x="3" y="155"/>
                  </a:lnTo>
                  <a:lnTo>
                    <a:pt x="5" y="155"/>
                  </a:lnTo>
                  <a:lnTo>
                    <a:pt x="6" y="155"/>
                  </a:lnTo>
                  <a:lnTo>
                    <a:pt x="8" y="154"/>
                  </a:lnTo>
                  <a:lnTo>
                    <a:pt x="9" y="151"/>
                  </a:lnTo>
                  <a:lnTo>
                    <a:pt x="9" y="149"/>
                  </a:lnTo>
                  <a:lnTo>
                    <a:pt x="9" y="149"/>
                  </a:lnTo>
                  <a:lnTo>
                    <a:pt x="10" y="143"/>
                  </a:lnTo>
                  <a:lnTo>
                    <a:pt x="10" y="137"/>
                  </a:lnTo>
                  <a:lnTo>
                    <a:pt x="15" y="125"/>
                  </a:lnTo>
                  <a:lnTo>
                    <a:pt x="20" y="112"/>
                  </a:lnTo>
                  <a:lnTo>
                    <a:pt x="26" y="101"/>
                  </a:lnTo>
                  <a:lnTo>
                    <a:pt x="34" y="89"/>
                  </a:lnTo>
                  <a:lnTo>
                    <a:pt x="41" y="78"/>
                  </a:lnTo>
                  <a:lnTo>
                    <a:pt x="56" y="57"/>
                  </a:lnTo>
                  <a:lnTo>
                    <a:pt x="56" y="57"/>
                  </a:lnTo>
                  <a:lnTo>
                    <a:pt x="61" y="49"/>
                  </a:lnTo>
                  <a:lnTo>
                    <a:pt x="65" y="42"/>
                  </a:lnTo>
                  <a:lnTo>
                    <a:pt x="69" y="34"/>
                  </a:lnTo>
                  <a:lnTo>
                    <a:pt x="75" y="27"/>
                  </a:lnTo>
                  <a:lnTo>
                    <a:pt x="75" y="27"/>
                  </a:lnTo>
                  <a:lnTo>
                    <a:pt x="81" y="23"/>
                  </a:lnTo>
                  <a:lnTo>
                    <a:pt x="85" y="18"/>
                  </a:lnTo>
                  <a:lnTo>
                    <a:pt x="88" y="12"/>
                  </a:lnTo>
                  <a:lnTo>
                    <a:pt x="90" y="5"/>
                  </a:lnTo>
                  <a:lnTo>
                    <a:pt x="90" y="5"/>
                  </a:lnTo>
                  <a:lnTo>
                    <a:pt x="90" y="3"/>
                  </a:lnTo>
                  <a:lnTo>
                    <a:pt x="89" y="2"/>
                  </a:lnTo>
                  <a:lnTo>
                    <a:pt x="87" y="0"/>
                  </a:lnTo>
                  <a:lnTo>
                    <a:pt x="85" y="0"/>
                  </a:lnTo>
                  <a:lnTo>
                    <a:pt x="83" y="0"/>
                  </a:lnTo>
                  <a:lnTo>
                    <a:pt x="82" y="1"/>
                  </a:lnTo>
                  <a:lnTo>
                    <a:pt x="81" y="3"/>
                  </a:lnTo>
                  <a:lnTo>
                    <a:pt x="81"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4" name="Freeform 365"/>
            <p:cNvSpPr/>
            <p:nvPr/>
          </p:nvSpPr>
          <p:spPr bwMode="auto">
            <a:xfrm>
              <a:off x="4610100" y="3646488"/>
              <a:ext cx="71438" cy="104775"/>
            </a:xfrm>
            <a:custGeom>
              <a:avLst/>
              <a:gdLst/>
              <a:ahLst/>
              <a:cxnLst>
                <a:cxn ang="0">
                  <a:pos x="126" y="1"/>
                </a:cxn>
                <a:cxn ang="0">
                  <a:pos x="126" y="1"/>
                </a:cxn>
                <a:cxn ang="0">
                  <a:pos x="115" y="9"/>
                </a:cxn>
                <a:cxn ang="0">
                  <a:pos x="105" y="17"/>
                </a:cxn>
                <a:cxn ang="0">
                  <a:pos x="96" y="27"/>
                </a:cxn>
                <a:cxn ang="0">
                  <a:pos x="87" y="37"/>
                </a:cxn>
                <a:cxn ang="0">
                  <a:pos x="80" y="47"/>
                </a:cxn>
                <a:cxn ang="0">
                  <a:pos x="73" y="59"/>
                </a:cxn>
                <a:cxn ang="0">
                  <a:pos x="59" y="82"/>
                </a:cxn>
                <a:cxn ang="0">
                  <a:pos x="59" y="82"/>
                </a:cxn>
                <a:cxn ang="0">
                  <a:pos x="44" y="109"/>
                </a:cxn>
                <a:cxn ang="0">
                  <a:pos x="28" y="136"/>
                </a:cxn>
                <a:cxn ang="0">
                  <a:pos x="13" y="164"/>
                </a:cxn>
                <a:cxn ang="0">
                  <a:pos x="7" y="178"/>
                </a:cxn>
                <a:cxn ang="0">
                  <a:pos x="0" y="193"/>
                </a:cxn>
                <a:cxn ang="0">
                  <a:pos x="0" y="193"/>
                </a:cxn>
                <a:cxn ang="0">
                  <a:pos x="0" y="195"/>
                </a:cxn>
                <a:cxn ang="0">
                  <a:pos x="1" y="197"/>
                </a:cxn>
                <a:cxn ang="0">
                  <a:pos x="2" y="198"/>
                </a:cxn>
                <a:cxn ang="0">
                  <a:pos x="3" y="199"/>
                </a:cxn>
                <a:cxn ang="0">
                  <a:pos x="6" y="199"/>
                </a:cxn>
                <a:cxn ang="0">
                  <a:pos x="8" y="198"/>
                </a:cxn>
                <a:cxn ang="0">
                  <a:pos x="9" y="197"/>
                </a:cxn>
                <a:cxn ang="0">
                  <a:pos x="10" y="196"/>
                </a:cxn>
                <a:cxn ang="0">
                  <a:pos x="10" y="196"/>
                </a:cxn>
                <a:cxn ang="0">
                  <a:pos x="15" y="183"/>
                </a:cxn>
                <a:cxn ang="0">
                  <a:pos x="21" y="170"/>
                </a:cxn>
                <a:cxn ang="0">
                  <a:pos x="33" y="147"/>
                </a:cxn>
                <a:cxn ang="0">
                  <a:pos x="47" y="124"/>
                </a:cxn>
                <a:cxn ang="0">
                  <a:pos x="60" y="100"/>
                </a:cxn>
                <a:cxn ang="0">
                  <a:pos x="60" y="100"/>
                </a:cxn>
                <a:cxn ang="0">
                  <a:pos x="74" y="74"/>
                </a:cxn>
                <a:cxn ang="0">
                  <a:pos x="82" y="62"/>
                </a:cxn>
                <a:cxn ang="0">
                  <a:pos x="89" y="49"/>
                </a:cxn>
                <a:cxn ang="0">
                  <a:pos x="98" y="38"/>
                </a:cxn>
                <a:cxn ang="0">
                  <a:pos x="108" y="28"/>
                </a:cxn>
                <a:cxn ang="0">
                  <a:pos x="119" y="17"/>
                </a:cxn>
                <a:cxn ang="0">
                  <a:pos x="130" y="9"/>
                </a:cxn>
                <a:cxn ang="0">
                  <a:pos x="130" y="9"/>
                </a:cxn>
                <a:cxn ang="0">
                  <a:pos x="133" y="7"/>
                </a:cxn>
                <a:cxn ang="0">
                  <a:pos x="134" y="6"/>
                </a:cxn>
                <a:cxn ang="0">
                  <a:pos x="133" y="4"/>
                </a:cxn>
                <a:cxn ang="0">
                  <a:pos x="133" y="2"/>
                </a:cxn>
                <a:cxn ang="0">
                  <a:pos x="132" y="1"/>
                </a:cxn>
                <a:cxn ang="0">
                  <a:pos x="129" y="0"/>
                </a:cxn>
                <a:cxn ang="0">
                  <a:pos x="128" y="0"/>
                </a:cxn>
                <a:cxn ang="0">
                  <a:pos x="126" y="1"/>
                </a:cxn>
                <a:cxn ang="0">
                  <a:pos x="126" y="1"/>
                </a:cxn>
              </a:cxnLst>
              <a:rect l="0" t="0" r="r" b="b"/>
              <a:pathLst>
                <a:path w="134" h="199">
                  <a:moveTo>
                    <a:pt x="126" y="1"/>
                  </a:moveTo>
                  <a:lnTo>
                    <a:pt x="126" y="1"/>
                  </a:lnTo>
                  <a:lnTo>
                    <a:pt x="115" y="9"/>
                  </a:lnTo>
                  <a:lnTo>
                    <a:pt x="105" y="17"/>
                  </a:lnTo>
                  <a:lnTo>
                    <a:pt x="96" y="27"/>
                  </a:lnTo>
                  <a:lnTo>
                    <a:pt x="87" y="37"/>
                  </a:lnTo>
                  <a:lnTo>
                    <a:pt x="80" y="47"/>
                  </a:lnTo>
                  <a:lnTo>
                    <a:pt x="73" y="59"/>
                  </a:lnTo>
                  <a:lnTo>
                    <a:pt x="59" y="82"/>
                  </a:lnTo>
                  <a:lnTo>
                    <a:pt x="59" y="82"/>
                  </a:lnTo>
                  <a:lnTo>
                    <a:pt x="44" y="109"/>
                  </a:lnTo>
                  <a:lnTo>
                    <a:pt x="28" y="136"/>
                  </a:lnTo>
                  <a:lnTo>
                    <a:pt x="13" y="164"/>
                  </a:lnTo>
                  <a:lnTo>
                    <a:pt x="7" y="178"/>
                  </a:lnTo>
                  <a:lnTo>
                    <a:pt x="0" y="193"/>
                  </a:lnTo>
                  <a:lnTo>
                    <a:pt x="0" y="193"/>
                  </a:lnTo>
                  <a:lnTo>
                    <a:pt x="0" y="195"/>
                  </a:lnTo>
                  <a:lnTo>
                    <a:pt x="1" y="197"/>
                  </a:lnTo>
                  <a:lnTo>
                    <a:pt x="2" y="198"/>
                  </a:lnTo>
                  <a:lnTo>
                    <a:pt x="3" y="199"/>
                  </a:lnTo>
                  <a:lnTo>
                    <a:pt x="6" y="199"/>
                  </a:lnTo>
                  <a:lnTo>
                    <a:pt x="8" y="198"/>
                  </a:lnTo>
                  <a:lnTo>
                    <a:pt x="9" y="197"/>
                  </a:lnTo>
                  <a:lnTo>
                    <a:pt x="10" y="196"/>
                  </a:lnTo>
                  <a:lnTo>
                    <a:pt x="10" y="196"/>
                  </a:lnTo>
                  <a:lnTo>
                    <a:pt x="15" y="183"/>
                  </a:lnTo>
                  <a:lnTo>
                    <a:pt x="21" y="170"/>
                  </a:lnTo>
                  <a:lnTo>
                    <a:pt x="33" y="147"/>
                  </a:lnTo>
                  <a:lnTo>
                    <a:pt x="47" y="124"/>
                  </a:lnTo>
                  <a:lnTo>
                    <a:pt x="60" y="100"/>
                  </a:lnTo>
                  <a:lnTo>
                    <a:pt x="60" y="100"/>
                  </a:lnTo>
                  <a:lnTo>
                    <a:pt x="74" y="74"/>
                  </a:lnTo>
                  <a:lnTo>
                    <a:pt x="82" y="62"/>
                  </a:lnTo>
                  <a:lnTo>
                    <a:pt x="89" y="49"/>
                  </a:lnTo>
                  <a:lnTo>
                    <a:pt x="98" y="38"/>
                  </a:lnTo>
                  <a:lnTo>
                    <a:pt x="108" y="28"/>
                  </a:lnTo>
                  <a:lnTo>
                    <a:pt x="119" y="17"/>
                  </a:lnTo>
                  <a:lnTo>
                    <a:pt x="130" y="9"/>
                  </a:lnTo>
                  <a:lnTo>
                    <a:pt x="130" y="9"/>
                  </a:lnTo>
                  <a:lnTo>
                    <a:pt x="133" y="7"/>
                  </a:lnTo>
                  <a:lnTo>
                    <a:pt x="134" y="6"/>
                  </a:lnTo>
                  <a:lnTo>
                    <a:pt x="133" y="4"/>
                  </a:lnTo>
                  <a:lnTo>
                    <a:pt x="133" y="2"/>
                  </a:lnTo>
                  <a:lnTo>
                    <a:pt x="132" y="1"/>
                  </a:lnTo>
                  <a:lnTo>
                    <a:pt x="129" y="0"/>
                  </a:lnTo>
                  <a:lnTo>
                    <a:pt x="128" y="0"/>
                  </a:lnTo>
                  <a:lnTo>
                    <a:pt x="126" y="1"/>
                  </a:lnTo>
                  <a:lnTo>
                    <a:pt x="126"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5" name="Freeform 366"/>
            <p:cNvSpPr/>
            <p:nvPr/>
          </p:nvSpPr>
          <p:spPr bwMode="auto">
            <a:xfrm>
              <a:off x="4624388" y="3638550"/>
              <a:ext cx="84138" cy="130175"/>
            </a:xfrm>
            <a:custGeom>
              <a:avLst/>
              <a:gdLst/>
              <a:ahLst/>
              <a:cxnLst>
                <a:cxn ang="0">
                  <a:pos x="152" y="1"/>
                </a:cxn>
                <a:cxn ang="0">
                  <a:pos x="137" y="15"/>
                </a:cxn>
                <a:cxn ang="0">
                  <a:pos x="123" y="30"/>
                </a:cxn>
                <a:cxn ang="0">
                  <a:pos x="99" y="66"/>
                </a:cxn>
                <a:cxn ang="0">
                  <a:pos x="67" y="121"/>
                </a:cxn>
                <a:cxn ang="0">
                  <a:pos x="56" y="138"/>
                </a:cxn>
                <a:cxn ang="0">
                  <a:pos x="32" y="174"/>
                </a:cxn>
                <a:cxn ang="0">
                  <a:pos x="12" y="211"/>
                </a:cxn>
                <a:cxn ang="0">
                  <a:pos x="1" y="229"/>
                </a:cxn>
                <a:cxn ang="0">
                  <a:pos x="0" y="238"/>
                </a:cxn>
                <a:cxn ang="0">
                  <a:pos x="4" y="246"/>
                </a:cxn>
                <a:cxn ang="0">
                  <a:pos x="6" y="247"/>
                </a:cxn>
                <a:cxn ang="0">
                  <a:pos x="12" y="246"/>
                </a:cxn>
                <a:cxn ang="0">
                  <a:pos x="14" y="242"/>
                </a:cxn>
                <a:cxn ang="0">
                  <a:pos x="16" y="241"/>
                </a:cxn>
                <a:cxn ang="0">
                  <a:pos x="17" y="236"/>
                </a:cxn>
                <a:cxn ang="0">
                  <a:pos x="15" y="234"/>
                </a:cxn>
                <a:cxn ang="0">
                  <a:pos x="12" y="234"/>
                </a:cxn>
                <a:cxn ang="0">
                  <a:pos x="10" y="234"/>
                </a:cxn>
                <a:cxn ang="0">
                  <a:pos x="12" y="229"/>
                </a:cxn>
                <a:cxn ang="0">
                  <a:pos x="22" y="210"/>
                </a:cxn>
                <a:cxn ang="0">
                  <a:pos x="33" y="191"/>
                </a:cxn>
                <a:cxn ang="0">
                  <a:pos x="53" y="160"/>
                </a:cxn>
                <a:cxn ang="0">
                  <a:pos x="73" y="129"/>
                </a:cxn>
                <a:cxn ang="0">
                  <a:pos x="92" y="98"/>
                </a:cxn>
                <a:cxn ang="0">
                  <a:pos x="121" y="50"/>
                </a:cxn>
                <a:cxn ang="0">
                  <a:pos x="144" y="21"/>
                </a:cxn>
                <a:cxn ang="0">
                  <a:pos x="157" y="10"/>
                </a:cxn>
                <a:cxn ang="0">
                  <a:pos x="158" y="9"/>
                </a:cxn>
                <a:cxn ang="0">
                  <a:pos x="158" y="2"/>
                </a:cxn>
                <a:cxn ang="0">
                  <a:pos x="156" y="0"/>
                </a:cxn>
                <a:cxn ang="0">
                  <a:pos x="152" y="1"/>
                </a:cxn>
              </a:cxnLst>
              <a:rect l="0" t="0" r="r" b="b"/>
              <a:pathLst>
                <a:path w="159" h="247">
                  <a:moveTo>
                    <a:pt x="152" y="1"/>
                  </a:moveTo>
                  <a:lnTo>
                    <a:pt x="152" y="1"/>
                  </a:lnTo>
                  <a:lnTo>
                    <a:pt x="145" y="8"/>
                  </a:lnTo>
                  <a:lnTo>
                    <a:pt x="137" y="15"/>
                  </a:lnTo>
                  <a:lnTo>
                    <a:pt x="129" y="23"/>
                  </a:lnTo>
                  <a:lnTo>
                    <a:pt x="123" y="30"/>
                  </a:lnTo>
                  <a:lnTo>
                    <a:pt x="111" y="48"/>
                  </a:lnTo>
                  <a:lnTo>
                    <a:pt x="99" y="66"/>
                  </a:lnTo>
                  <a:lnTo>
                    <a:pt x="79" y="103"/>
                  </a:lnTo>
                  <a:lnTo>
                    <a:pt x="67" y="121"/>
                  </a:lnTo>
                  <a:lnTo>
                    <a:pt x="56" y="138"/>
                  </a:lnTo>
                  <a:lnTo>
                    <a:pt x="56" y="138"/>
                  </a:lnTo>
                  <a:lnTo>
                    <a:pt x="44" y="155"/>
                  </a:lnTo>
                  <a:lnTo>
                    <a:pt x="32" y="174"/>
                  </a:lnTo>
                  <a:lnTo>
                    <a:pt x="12" y="211"/>
                  </a:lnTo>
                  <a:lnTo>
                    <a:pt x="12" y="211"/>
                  </a:lnTo>
                  <a:lnTo>
                    <a:pt x="6" y="219"/>
                  </a:lnTo>
                  <a:lnTo>
                    <a:pt x="1" y="229"/>
                  </a:lnTo>
                  <a:lnTo>
                    <a:pt x="0" y="233"/>
                  </a:lnTo>
                  <a:lnTo>
                    <a:pt x="0" y="238"/>
                  </a:lnTo>
                  <a:lnTo>
                    <a:pt x="1" y="242"/>
                  </a:lnTo>
                  <a:lnTo>
                    <a:pt x="4" y="246"/>
                  </a:lnTo>
                  <a:lnTo>
                    <a:pt x="4" y="246"/>
                  </a:lnTo>
                  <a:lnTo>
                    <a:pt x="6" y="247"/>
                  </a:lnTo>
                  <a:lnTo>
                    <a:pt x="9" y="247"/>
                  </a:lnTo>
                  <a:lnTo>
                    <a:pt x="12" y="246"/>
                  </a:lnTo>
                  <a:lnTo>
                    <a:pt x="13" y="244"/>
                  </a:lnTo>
                  <a:lnTo>
                    <a:pt x="14" y="242"/>
                  </a:lnTo>
                  <a:lnTo>
                    <a:pt x="14" y="242"/>
                  </a:lnTo>
                  <a:lnTo>
                    <a:pt x="16" y="241"/>
                  </a:lnTo>
                  <a:lnTo>
                    <a:pt x="17" y="240"/>
                  </a:lnTo>
                  <a:lnTo>
                    <a:pt x="17" y="236"/>
                  </a:lnTo>
                  <a:lnTo>
                    <a:pt x="16" y="235"/>
                  </a:lnTo>
                  <a:lnTo>
                    <a:pt x="15" y="234"/>
                  </a:lnTo>
                  <a:lnTo>
                    <a:pt x="14" y="233"/>
                  </a:lnTo>
                  <a:lnTo>
                    <a:pt x="12" y="234"/>
                  </a:lnTo>
                  <a:lnTo>
                    <a:pt x="12" y="234"/>
                  </a:lnTo>
                  <a:lnTo>
                    <a:pt x="10" y="234"/>
                  </a:lnTo>
                  <a:lnTo>
                    <a:pt x="10" y="234"/>
                  </a:lnTo>
                  <a:lnTo>
                    <a:pt x="12" y="229"/>
                  </a:lnTo>
                  <a:lnTo>
                    <a:pt x="15" y="222"/>
                  </a:lnTo>
                  <a:lnTo>
                    <a:pt x="22" y="210"/>
                  </a:lnTo>
                  <a:lnTo>
                    <a:pt x="33" y="191"/>
                  </a:lnTo>
                  <a:lnTo>
                    <a:pt x="33" y="191"/>
                  </a:lnTo>
                  <a:lnTo>
                    <a:pt x="43" y="176"/>
                  </a:lnTo>
                  <a:lnTo>
                    <a:pt x="53" y="160"/>
                  </a:lnTo>
                  <a:lnTo>
                    <a:pt x="73" y="129"/>
                  </a:lnTo>
                  <a:lnTo>
                    <a:pt x="73" y="129"/>
                  </a:lnTo>
                  <a:lnTo>
                    <a:pt x="83" y="114"/>
                  </a:lnTo>
                  <a:lnTo>
                    <a:pt x="92" y="98"/>
                  </a:lnTo>
                  <a:lnTo>
                    <a:pt x="111" y="65"/>
                  </a:lnTo>
                  <a:lnTo>
                    <a:pt x="121" y="50"/>
                  </a:lnTo>
                  <a:lnTo>
                    <a:pt x="131" y="34"/>
                  </a:lnTo>
                  <a:lnTo>
                    <a:pt x="144" y="21"/>
                  </a:lnTo>
                  <a:lnTo>
                    <a:pt x="150" y="15"/>
                  </a:lnTo>
                  <a:lnTo>
                    <a:pt x="157" y="10"/>
                  </a:lnTo>
                  <a:lnTo>
                    <a:pt x="157" y="10"/>
                  </a:lnTo>
                  <a:lnTo>
                    <a:pt x="158" y="9"/>
                  </a:lnTo>
                  <a:lnTo>
                    <a:pt x="159" y="6"/>
                  </a:lnTo>
                  <a:lnTo>
                    <a:pt x="158" y="2"/>
                  </a:lnTo>
                  <a:lnTo>
                    <a:pt x="157" y="1"/>
                  </a:lnTo>
                  <a:lnTo>
                    <a:pt x="156" y="0"/>
                  </a:lnTo>
                  <a:lnTo>
                    <a:pt x="154" y="0"/>
                  </a:lnTo>
                  <a:lnTo>
                    <a:pt x="152" y="1"/>
                  </a:lnTo>
                  <a:lnTo>
                    <a:pt x="152"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6" name="Freeform 367"/>
            <p:cNvSpPr/>
            <p:nvPr/>
          </p:nvSpPr>
          <p:spPr bwMode="auto">
            <a:xfrm>
              <a:off x="4648200" y="3646488"/>
              <a:ext cx="80963" cy="120650"/>
            </a:xfrm>
            <a:custGeom>
              <a:avLst/>
              <a:gdLst/>
              <a:ahLst/>
              <a:cxnLst>
                <a:cxn ang="0">
                  <a:pos x="143" y="2"/>
                </a:cxn>
                <a:cxn ang="0">
                  <a:pos x="143" y="2"/>
                </a:cxn>
                <a:cxn ang="0">
                  <a:pos x="132" y="14"/>
                </a:cxn>
                <a:cxn ang="0">
                  <a:pos x="120" y="28"/>
                </a:cxn>
                <a:cxn ang="0">
                  <a:pos x="110" y="41"/>
                </a:cxn>
                <a:cxn ang="0">
                  <a:pos x="100" y="54"/>
                </a:cxn>
                <a:cxn ang="0">
                  <a:pos x="81" y="83"/>
                </a:cxn>
                <a:cxn ang="0">
                  <a:pos x="63" y="113"/>
                </a:cxn>
                <a:cxn ang="0">
                  <a:pos x="63" y="113"/>
                </a:cxn>
                <a:cxn ang="0">
                  <a:pos x="47" y="141"/>
                </a:cxn>
                <a:cxn ang="0">
                  <a:pos x="32" y="169"/>
                </a:cxn>
                <a:cxn ang="0">
                  <a:pos x="32" y="169"/>
                </a:cxn>
                <a:cxn ang="0">
                  <a:pos x="24" y="182"/>
                </a:cxn>
                <a:cxn ang="0">
                  <a:pos x="15" y="195"/>
                </a:cxn>
                <a:cxn ang="0">
                  <a:pos x="7" y="207"/>
                </a:cxn>
                <a:cxn ang="0">
                  <a:pos x="1" y="221"/>
                </a:cxn>
                <a:cxn ang="0">
                  <a:pos x="1" y="221"/>
                </a:cxn>
                <a:cxn ang="0">
                  <a:pos x="0" y="223"/>
                </a:cxn>
                <a:cxn ang="0">
                  <a:pos x="1" y="225"/>
                </a:cxn>
                <a:cxn ang="0">
                  <a:pos x="2" y="227"/>
                </a:cxn>
                <a:cxn ang="0">
                  <a:pos x="5" y="228"/>
                </a:cxn>
                <a:cxn ang="0">
                  <a:pos x="9" y="228"/>
                </a:cxn>
                <a:cxn ang="0">
                  <a:pos x="9" y="228"/>
                </a:cxn>
                <a:cxn ang="0">
                  <a:pos x="12" y="227"/>
                </a:cxn>
                <a:cxn ang="0">
                  <a:pos x="14" y="224"/>
                </a:cxn>
                <a:cxn ang="0">
                  <a:pos x="13" y="221"/>
                </a:cxn>
                <a:cxn ang="0">
                  <a:pos x="12" y="219"/>
                </a:cxn>
                <a:cxn ang="0">
                  <a:pos x="12" y="219"/>
                </a:cxn>
                <a:cxn ang="0">
                  <a:pos x="17" y="209"/>
                </a:cxn>
                <a:cxn ang="0">
                  <a:pos x="23" y="200"/>
                </a:cxn>
                <a:cxn ang="0">
                  <a:pos x="36" y="180"/>
                </a:cxn>
                <a:cxn ang="0">
                  <a:pos x="36" y="180"/>
                </a:cxn>
                <a:cxn ang="0">
                  <a:pos x="52" y="153"/>
                </a:cxn>
                <a:cxn ang="0">
                  <a:pos x="67" y="125"/>
                </a:cxn>
                <a:cxn ang="0">
                  <a:pos x="67" y="125"/>
                </a:cxn>
                <a:cxn ang="0">
                  <a:pos x="85" y="94"/>
                </a:cxn>
                <a:cxn ang="0">
                  <a:pos x="105" y="64"/>
                </a:cxn>
                <a:cxn ang="0">
                  <a:pos x="115" y="49"/>
                </a:cxn>
                <a:cxn ang="0">
                  <a:pos x="127" y="35"/>
                </a:cxn>
                <a:cxn ang="0">
                  <a:pos x="138" y="21"/>
                </a:cxn>
                <a:cxn ang="0">
                  <a:pos x="150" y="8"/>
                </a:cxn>
                <a:cxn ang="0">
                  <a:pos x="150" y="8"/>
                </a:cxn>
                <a:cxn ang="0">
                  <a:pos x="151" y="6"/>
                </a:cxn>
                <a:cxn ang="0">
                  <a:pos x="151" y="5"/>
                </a:cxn>
                <a:cxn ang="0">
                  <a:pos x="150" y="3"/>
                </a:cxn>
                <a:cxn ang="0">
                  <a:pos x="149" y="2"/>
                </a:cxn>
                <a:cxn ang="0">
                  <a:pos x="148" y="1"/>
                </a:cxn>
                <a:cxn ang="0">
                  <a:pos x="146" y="0"/>
                </a:cxn>
                <a:cxn ang="0">
                  <a:pos x="145" y="0"/>
                </a:cxn>
                <a:cxn ang="0">
                  <a:pos x="143" y="2"/>
                </a:cxn>
                <a:cxn ang="0">
                  <a:pos x="143" y="2"/>
                </a:cxn>
              </a:cxnLst>
              <a:rect l="0" t="0" r="r" b="b"/>
              <a:pathLst>
                <a:path w="151" h="228">
                  <a:moveTo>
                    <a:pt x="143" y="2"/>
                  </a:moveTo>
                  <a:lnTo>
                    <a:pt x="143" y="2"/>
                  </a:lnTo>
                  <a:lnTo>
                    <a:pt x="132" y="14"/>
                  </a:lnTo>
                  <a:lnTo>
                    <a:pt x="120" y="28"/>
                  </a:lnTo>
                  <a:lnTo>
                    <a:pt x="110" y="41"/>
                  </a:lnTo>
                  <a:lnTo>
                    <a:pt x="100" y="54"/>
                  </a:lnTo>
                  <a:lnTo>
                    <a:pt x="81" y="83"/>
                  </a:lnTo>
                  <a:lnTo>
                    <a:pt x="63" y="113"/>
                  </a:lnTo>
                  <a:lnTo>
                    <a:pt x="63" y="113"/>
                  </a:lnTo>
                  <a:lnTo>
                    <a:pt x="47" y="141"/>
                  </a:lnTo>
                  <a:lnTo>
                    <a:pt x="32" y="169"/>
                  </a:lnTo>
                  <a:lnTo>
                    <a:pt x="32" y="169"/>
                  </a:lnTo>
                  <a:lnTo>
                    <a:pt x="24" y="182"/>
                  </a:lnTo>
                  <a:lnTo>
                    <a:pt x="15" y="195"/>
                  </a:lnTo>
                  <a:lnTo>
                    <a:pt x="7" y="207"/>
                  </a:lnTo>
                  <a:lnTo>
                    <a:pt x="1" y="221"/>
                  </a:lnTo>
                  <a:lnTo>
                    <a:pt x="1" y="221"/>
                  </a:lnTo>
                  <a:lnTo>
                    <a:pt x="0" y="223"/>
                  </a:lnTo>
                  <a:lnTo>
                    <a:pt x="1" y="225"/>
                  </a:lnTo>
                  <a:lnTo>
                    <a:pt x="2" y="227"/>
                  </a:lnTo>
                  <a:lnTo>
                    <a:pt x="5" y="228"/>
                  </a:lnTo>
                  <a:lnTo>
                    <a:pt x="9" y="228"/>
                  </a:lnTo>
                  <a:lnTo>
                    <a:pt x="9" y="228"/>
                  </a:lnTo>
                  <a:lnTo>
                    <a:pt x="12" y="227"/>
                  </a:lnTo>
                  <a:lnTo>
                    <a:pt x="14" y="224"/>
                  </a:lnTo>
                  <a:lnTo>
                    <a:pt x="13" y="221"/>
                  </a:lnTo>
                  <a:lnTo>
                    <a:pt x="12" y="219"/>
                  </a:lnTo>
                  <a:lnTo>
                    <a:pt x="12" y="219"/>
                  </a:lnTo>
                  <a:lnTo>
                    <a:pt x="17" y="209"/>
                  </a:lnTo>
                  <a:lnTo>
                    <a:pt x="23" y="200"/>
                  </a:lnTo>
                  <a:lnTo>
                    <a:pt x="36" y="180"/>
                  </a:lnTo>
                  <a:lnTo>
                    <a:pt x="36" y="180"/>
                  </a:lnTo>
                  <a:lnTo>
                    <a:pt x="52" y="153"/>
                  </a:lnTo>
                  <a:lnTo>
                    <a:pt x="67" y="125"/>
                  </a:lnTo>
                  <a:lnTo>
                    <a:pt x="67" y="125"/>
                  </a:lnTo>
                  <a:lnTo>
                    <a:pt x="85" y="94"/>
                  </a:lnTo>
                  <a:lnTo>
                    <a:pt x="105" y="64"/>
                  </a:lnTo>
                  <a:lnTo>
                    <a:pt x="115" y="49"/>
                  </a:lnTo>
                  <a:lnTo>
                    <a:pt x="127" y="35"/>
                  </a:lnTo>
                  <a:lnTo>
                    <a:pt x="138" y="21"/>
                  </a:lnTo>
                  <a:lnTo>
                    <a:pt x="150" y="8"/>
                  </a:lnTo>
                  <a:lnTo>
                    <a:pt x="150" y="8"/>
                  </a:lnTo>
                  <a:lnTo>
                    <a:pt x="151" y="6"/>
                  </a:lnTo>
                  <a:lnTo>
                    <a:pt x="151" y="5"/>
                  </a:lnTo>
                  <a:lnTo>
                    <a:pt x="150" y="3"/>
                  </a:lnTo>
                  <a:lnTo>
                    <a:pt x="149" y="2"/>
                  </a:lnTo>
                  <a:lnTo>
                    <a:pt x="148" y="1"/>
                  </a:lnTo>
                  <a:lnTo>
                    <a:pt x="146" y="0"/>
                  </a:lnTo>
                  <a:lnTo>
                    <a:pt x="145" y="0"/>
                  </a:lnTo>
                  <a:lnTo>
                    <a:pt x="143" y="2"/>
                  </a:lnTo>
                  <a:lnTo>
                    <a:pt x="143"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7" name="Freeform 368"/>
            <p:cNvSpPr/>
            <p:nvPr/>
          </p:nvSpPr>
          <p:spPr bwMode="auto">
            <a:xfrm>
              <a:off x="4708525" y="3648075"/>
              <a:ext cx="52388" cy="69850"/>
            </a:xfrm>
            <a:custGeom>
              <a:avLst/>
              <a:gdLst/>
              <a:ahLst/>
              <a:cxnLst>
                <a:cxn ang="0">
                  <a:pos x="92" y="1"/>
                </a:cxn>
                <a:cxn ang="0">
                  <a:pos x="92" y="1"/>
                </a:cxn>
                <a:cxn ang="0">
                  <a:pos x="79" y="15"/>
                </a:cxn>
                <a:cxn ang="0">
                  <a:pos x="66" y="30"/>
                </a:cxn>
                <a:cxn ang="0">
                  <a:pos x="54" y="44"/>
                </a:cxn>
                <a:cxn ang="0">
                  <a:pos x="43" y="60"/>
                </a:cxn>
                <a:cxn ang="0">
                  <a:pos x="21" y="92"/>
                </a:cxn>
                <a:cxn ang="0">
                  <a:pos x="1" y="125"/>
                </a:cxn>
                <a:cxn ang="0">
                  <a:pos x="1" y="125"/>
                </a:cxn>
                <a:cxn ang="0">
                  <a:pos x="0" y="127"/>
                </a:cxn>
                <a:cxn ang="0">
                  <a:pos x="1" y="129"/>
                </a:cxn>
                <a:cxn ang="0">
                  <a:pos x="1" y="131"/>
                </a:cxn>
                <a:cxn ang="0">
                  <a:pos x="3" y="132"/>
                </a:cxn>
                <a:cxn ang="0">
                  <a:pos x="4" y="132"/>
                </a:cxn>
                <a:cxn ang="0">
                  <a:pos x="6" y="132"/>
                </a:cxn>
                <a:cxn ang="0">
                  <a:pos x="8" y="132"/>
                </a:cxn>
                <a:cxn ang="0">
                  <a:pos x="10" y="130"/>
                </a:cxn>
                <a:cxn ang="0">
                  <a:pos x="10" y="130"/>
                </a:cxn>
                <a:cxn ang="0">
                  <a:pos x="29" y="97"/>
                </a:cxn>
                <a:cxn ang="0">
                  <a:pos x="50" y="66"/>
                </a:cxn>
                <a:cxn ang="0">
                  <a:pos x="61" y="51"/>
                </a:cxn>
                <a:cxn ang="0">
                  <a:pos x="74" y="36"/>
                </a:cxn>
                <a:cxn ang="0">
                  <a:pos x="86" y="22"/>
                </a:cxn>
                <a:cxn ang="0">
                  <a:pos x="98" y="8"/>
                </a:cxn>
                <a:cxn ang="0">
                  <a:pos x="98" y="8"/>
                </a:cxn>
                <a:cxn ang="0">
                  <a:pos x="99" y="6"/>
                </a:cxn>
                <a:cxn ang="0">
                  <a:pos x="100" y="4"/>
                </a:cxn>
                <a:cxn ang="0">
                  <a:pos x="99" y="3"/>
                </a:cxn>
                <a:cxn ang="0">
                  <a:pos x="98" y="1"/>
                </a:cxn>
                <a:cxn ang="0">
                  <a:pos x="97" y="0"/>
                </a:cxn>
                <a:cxn ang="0">
                  <a:pos x="95" y="0"/>
                </a:cxn>
                <a:cxn ang="0">
                  <a:pos x="93" y="0"/>
                </a:cxn>
                <a:cxn ang="0">
                  <a:pos x="92" y="1"/>
                </a:cxn>
                <a:cxn ang="0">
                  <a:pos x="92" y="1"/>
                </a:cxn>
              </a:cxnLst>
              <a:rect l="0" t="0" r="r" b="b"/>
              <a:pathLst>
                <a:path w="100" h="132">
                  <a:moveTo>
                    <a:pt x="92" y="1"/>
                  </a:moveTo>
                  <a:lnTo>
                    <a:pt x="92" y="1"/>
                  </a:lnTo>
                  <a:lnTo>
                    <a:pt x="79" y="15"/>
                  </a:lnTo>
                  <a:lnTo>
                    <a:pt x="66" y="30"/>
                  </a:lnTo>
                  <a:lnTo>
                    <a:pt x="54" y="44"/>
                  </a:lnTo>
                  <a:lnTo>
                    <a:pt x="43" y="60"/>
                  </a:lnTo>
                  <a:lnTo>
                    <a:pt x="21" y="92"/>
                  </a:lnTo>
                  <a:lnTo>
                    <a:pt x="1" y="125"/>
                  </a:lnTo>
                  <a:lnTo>
                    <a:pt x="1" y="125"/>
                  </a:lnTo>
                  <a:lnTo>
                    <a:pt x="0" y="127"/>
                  </a:lnTo>
                  <a:lnTo>
                    <a:pt x="1" y="129"/>
                  </a:lnTo>
                  <a:lnTo>
                    <a:pt x="1" y="131"/>
                  </a:lnTo>
                  <a:lnTo>
                    <a:pt x="3" y="132"/>
                  </a:lnTo>
                  <a:lnTo>
                    <a:pt x="4" y="132"/>
                  </a:lnTo>
                  <a:lnTo>
                    <a:pt x="6" y="132"/>
                  </a:lnTo>
                  <a:lnTo>
                    <a:pt x="8" y="132"/>
                  </a:lnTo>
                  <a:lnTo>
                    <a:pt x="10" y="130"/>
                  </a:lnTo>
                  <a:lnTo>
                    <a:pt x="10" y="130"/>
                  </a:lnTo>
                  <a:lnTo>
                    <a:pt x="29" y="97"/>
                  </a:lnTo>
                  <a:lnTo>
                    <a:pt x="50" y="66"/>
                  </a:lnTo>
                  <a:lnTo>
                    <a:pt x="61" y="51"/>
                  </a:lnTo>
                  <a:lnTo>
                    <a:pt x="74" y="36"/>
                  </a:lnTo>
                  <a:lnTo>
                    <a:pt x="86" y="22"/>
                  </a:lnTo>
                  <a:lnTo>
                    <a:pt x="98" y="8"/>
                  </a:lnTo>
                  <a:lnTo>
                    <a:pt x="98" y="8"/>
                  </a:lnTo>
                  <a:lnTo>
                    <a:pt x="99" y="6"/>
                  </a:lnTo>
                  <a:lnTo>
                    <a:pt x="100" y="4"/>
                  </a:lnTo>
                  <a:lnTo>
                    <a:pt x="99" y="3"/>
                  </a:lnTo>
                  <a:lnTo>
                    <a:pt x="98" y="1"/>
                  </a:lnTo>
                  <a:lnTo>
                    <a:pt x="97" y="0"/>
                  </a:lnTo>
                  <a:lnTo>
                    <a:pt x="95" y="0"/>
                  </a:lnTo>
                  <a:lnTo>
                    <a:pt x="93" y="0"/>
                  </a:lnTo>
                  <a:lnTo>
                    <a:pt x="92" y="1"/>
                  </a:lnTo>
                  <a:lnTo>
                    <a:pt x="92"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8" name="Freeform 369"/>
            <p:cNvSpPr/>
            <p:nvPr/>
          </p:nvSpPr>
          <p:spPr bwMode="auto">
            <a:xfrm>
              <a:off x="4749800" y="3648075"/>
              <a:ext cx="39688" cy="52388"/>
            </a:xfrm>
            <a:custGeom>
              <a:avLst/>
              <a:gdLst/>
              <a:ahLst/>
              <a:cxnLst>
                <a:cxn ang="0">
                  <a:pos x="66" y="4"/>
                </a:cxn>
                <a:cxn ang="0">
                  <a:pos x="66" y="4"/>
                </a:cxn>
                <a:cxn ang="0">
                  <a:pos x="65" y="10"/>
                </a:cxn>
                <a:cxn ang="0">
                  <a:pos x="62" y="14"/>
                </a:cxn>
                <a:cxn ang="0">
                  <a:pos x="59" y="20"/>
                </a:cxn>
                <a:cxn ang="0">
                  <a:pos x="54" y="24"/>
                </a:cxn>
                <a:cxn ang="0">
                  <a:pos x="45" y="32"/>
                </a:cxn>
                <a:cxn ang="0">
                  <a:pos x="41" y="36"/>
                </a:cxn>
                <a:cxn ang="0">
                  <a:pos x="38" y="40"/>
                </a:cxn>
                <a:cxn ang="0">
                  <a:pos x="38" y="40"/>
                </a:cxn>
                <a:cxn ang="0">
                  <a:pos x="29" y="54"/>
                </a:cxn>
                <a:cxn ang="0">
                  <a:pos x="18" y="66"/>
                </a:cxn>
                <a:cxn ang="0">
                  <a:pos x="9" y="78"/>
                </a:cxn>
                <a:cxn ang="0">
                  <a:pos x="0" y="92"/>
                </a:cxn>
                <a:cxn ang="0">
                  <a:pos x="0" y="92"/>
                </a:cxn>
                <a:cxn ang="0">
                  <a:pos x="0" y="94"/>
                </a:cxn>
                <a:cxn ang="0">
                  <a:pos x="0" y="96"/>
                </a:cxn>
                <a:cxn ang="0">
                  <a:pos x="1" y="97"/>
                </a:cxn>
                <a:cxn ang="0">
                  <a:pos x="2" y="99"/>
                </a:cxn>
                <a:cxn ang="0">
                  <a:pos x="4" y="99"/>
                </a:cxn>
                <a:cxn ang="0">
                  <a:pos x="5" y="99"/>
                </a:cxn>
                <a:cxn ang="0">
                  <a:pos x="7" y="98"/>
                </a:cxn>
                <a:cxn ang="0">
                  <a:pos x="8" y="97"/>
                </a:cxn>
                <a:cxn ang="0">
                  <a:pos x="8" y="97"/>
                </a:cxn>
                <a:cxn ang="0">
                  <a:pos x="17" y="82"/>
                </a:cxn>
                <a:cxn ang="0">
                  <a:pos x="28" y="66"/>
                </a:cxn>
                <a:cxn ang="0">
                  <a:pos x="40" y="52"/>
                </a:cxn>
                <a:cxn ang="0">
                  <a:pos x="52" y="38"/>
                </a:cxn>
                <a:cxn ang="0">
                  <a:pos x="52" y="38"/>
                </a:cxn>
                <a:cxn ang="0">
                  <a:pos x="60" y="31"/>
                </a:cxn>
                <a:cxn ang="0">
                  <a:pos x="67" y="23"/>
                </a:cxn>
                <a:cxn ang="0">
                  <a:pos x="70" y="18"/>
                </a:cxn>
                <a:cxn ang="0">
                  <a:pos x="72" y="14"/>
                </a:cxn>
                <a:cxn ang="0">
                  <a:pos x="74" y="10"/>
                </a:cxn>
                <a:cxn ang="0">
                  <a:pos x="75" y="4"/>
                </a:cxn>
                <a:cxn ang="0">
                  <a:pos x="75" y="4"/>
                </a:cxn>
                <a:cxn ang="0">
                  <a:pos x="75" y="3"/>
                </a:cxn>
                <a:cxn ang="0">
                  <a:pos x="74" y="1"/>
                </a:cxn>
                <a:cxn ang="0">
                  <a:pos x="73" y="0"/>
                </a:cxn>
                <a:cxn ang="0">
                  <a:pos x="71" y="0"/>
                </a:cxn>
                <a:cxn ang="0">
                  <a:pos x="68" y="1"/>
                </a:cxn>
                <a:cxn ang="0">
                  <a:pos x="67" y="3"/>
                </a:cxn>
                <a:cxn ang="0">
                  <a:pos x="66" y="4"/>
                </a:cxn>
                <a:cxn ang="0">
                  <a:pos x="66" y="4"/>
                </a:cxn>
              </a:cxnLst>
              <a:rect l="0" t="0" r="r" b="b"/>
              <a:pathLst>
                <a:path w="75" h="99">
                  <a:moveTo>
                    <a:pt x="66" y="4"/>
                  </a:moveTo>
                  <a:lnTo>
                    <a:pt x="66" y="4"/>
                  </a:lnTo>
                  <a:lnTo>
                    <a:pt x="65" y="10"/>
                  </a:lnTo>
                  <a:lnTo>
                    <a:pt x="62" y="14"/>
                  </a:lnTo>
                  <a:lnTo>
                    <a:pt x="59" y="20"/>
                  </a:lnTo>
                  <a:lnTo>
                    <a:pt x="54" y="24"/>
                  </a:lnTo>
                  <a:lnTo>
                    <a:pt x="45" y="32"/>
                  </a:lnTo>
                  <a:lnTo>
                    <a:pt x="41" y="36"/>
                  </a:lnTo>
                  <a:lnTo>
                    <a:pt x="38" y="40"/>
                  </a:lnTo>
                  <a:lnTo>
                    <a:pt x="38" y="40"/>
                  </a:lnTo>
                  <a:lnTo>
                    <a:pt x="29" y="54"/>
                  </a:lnTo>
                  <a:lnTo>
                    <a:pt x="18" y="66"/>
                  </a:lnTo>
                  <a:lnTo>
                    <a:pt x="9" y="78"/>
                  </a:lnTo>
                  <a:lnTo>
                    <a:pt x="0" y="92"/>
                  </a:lnTo>
                  <a:lnTo>
                    <a:pt x="0" y="92"/>
                  </a:lnTo>
                  <a:lnTo>
                    <a:pt x="0" y="94"/>
                  </a:lnTo>
                  <a:lnTo>
                    <a:pt x="0" y="96"/>
                  </a:lnTo>
                  <a:lnTo>
                    <a:pt x="1" y="97"/>
                  </a:lnTo>
                  <a:lnTo>
                    <a:pt x="2" y="99"/>
                  </a:lnTo>
                  <a:lnTo>
                    <a:pt x="4" y="99"/>
                  </a:lnTo>
                  <a:lnTo>
                    <a:pt x="5" y="99"/>
                  </a:lnTo>
                  <a:lnTo>
                    <a:pt x="7" y="98"/>
                  </a:lnTo>
                  <a:lnTo>
                    <a:pt x="8" y="97"/>
                  </a:lnTo>
                  <a:lnTo>
                    <a:pt x="8" y="97"/>
                  </a:lnTo>
                  <a:lnTo>
                    <a:pt x="17" y="82"/>
                  </a:lnTo>
                  <a:lnTo>
                    <a:pt x="28" y="66"/>
                  </a:lnTo>
                  <a:lnTo>
                    <a:pt x="40" y="52"/>
                  </a:lnTo>
                  <a:lnTo>
                    <a:pt x="52" y="38"/>
                  </a:lnTo>
                  <a:lnTo>
                    <a:pt x="52" y="38"/>
                  </a:lnTo>
                  <a:lnTo>
                    <a:pt x="60" y="31"/>
                  </a:lnTo>
                  <a:lnTo>
                    <a:pt x="67" y="23"/>
                  </a:lnTo>
                  <a:lnTo>
                    <a:pt x="70" y="18"/>
                  </a:lnTo>
                  <a:lnTo>
                    <a:pt x="72" y="14"/>
                  </a:lnTo>
                  <a:lnTo>
                    <a:pt x="74" y="10"/>
                  </a:lnTo>
                  <a:lnTo>
                    <a:pt x="75" y="4"/>
                  </a:lnTo>
                  <a:lnTo>
                    <a:pt x="75" y="4"/>
                  </a:lnTo>
                  <a:lnTo>
                    <a:pt x="75" y="3"/>
                  </a:lnTo>
                  <a:lnTo>
                    <a:pt x="74" y="1"/>
                  </a:lnTo>
                  <a:lnTo>
                    <a:pt x="73" y="0"/>
                  </a:lnTo>
                  <a:lnTo>
                    <a:pt x="71" y="0"/>
                  </a:lnTo>
                  <a:lnTo>
                    <a:pt x="68" y="1"/>
                  </a:lnTo>
                  <a:lnTo>
                    <a:pt x="67" y="3"/>
                  </a:lnTo>
                  <a:lnTo>
                    <a:pt x="66" y="4"/>
                  </a:lnTo>
                  <a:lnTo>
                    <a:pt x="66"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79" name="Freeform 370"/>
            <p:cNvSpPr/>
            <p:nvPr/>
          </p:nvSpPr>
          <p:spPr bwMode="auto">
            <a:xfrm>
              <a:off x="4384675" y="3116263"/>
              <a:ext cx="22225" cy="38100"/>
            </a:xfrm>
            <a:custGeom>
              <a:avLst/>
              <a:gdLst/>
              <a:ahLst/>
              <a:cxnLst>
                <a:cxn ang="0">
                  <a:pos x="38" y="0"/>
                </a:cxn>
                <a:cxn ang="0">
                  <a:pos x="33" y="0"/>
                </a:cxn>
                <a:cxn ang="0">
                  <a:pos x="33" y="0"/>
                </a:cxn>
                <a:cxn ang="0">
                  <a:pos x="31" y="0"/>
                </a:cxn>
                <a:cxn ang="0">
                  <a:pos x="29" y="2"/>
                </a:cxn>
                <a:cxn ang="0">
                  <a:pos x="29" y="2"/>
                </a:cxn>
                <a:cxn ang="0">
                  <a:pos x="19" y="18"/>
                </a:cxn>
                <a:cxn ang="0">
                  <a:pos x="10" y="35"/>
                </a:cxn>
                <a:cxn ang="0">
                  <a:pos x="10" y="35"/>
                </a:cxn>
                <a:cxn ang="0">
                  <a:pos x="6" y="42"/>
                </a:cxn>
                <a:cxn ang="0">
                  <a:pos x="2" y="50"/>
                </a:cxn>
                <a:cxn ang="0">
                  <a:pos x="0" y="59"/>
                </a:cxn>
                <a:cxn ang="0">
                  <a:pos x="0" y="63"/>
                </a:cxn>
                <a:cxn ang="0">
                  <a:pos x="0" y="67"/>
                </a:cxn>
                <a:cxn ang="0">
                  <a:pos x="0" y="67"/>
                </a:cxn>
                <a:cxn ang="0">
                  <a:pos x="1" y="69"/>
                </a:cxn>
                <a:cxn ang="0">
                  <a:pos x="3" y="70"/>
                </a:cxn>
                <a:cxn ang="0">
                  <a:pos x="4" y="70"/>
                </a:cxn>
                <a:cxn ang="0">
                  <a:pos x="6" y="70"/>
                </a:cxn>
                <a:cxn ang="0">
                  <a:pos x="8" y="69"/>
                </a:cxn>
                <a:cxn ang="0">
                  <a:pos x="9" y="68"/>
                </a:cxn>
                <a:cxn ang="0">
                  <a:pos x="9" y="67"/>
                </a:cxn>
                <a:cxn ang="0">
                  <a:pos x="9" y="65"/>
                </a:cxn>
                <a:cxn ang="0">
                  <a:pos x="9" y="65"/>
                </a:cxn>
                <a:cxn ang="0">
                  <a:pos x="9" y="61"/>
                </a:cxn>
                <a:cxn ang="0">
                  <a:pos x="9" y="57"/>
                </a:cxn>
                <a:cxn ang="0">
                  <a:pos x="13" y="48"/>
                </a:cxn>
                <a:cxn ang="0">
                  <a:pos x="22" y="33"/>
                </a:cxn>
                <a:cxn ang="0">
                  <a:pos x="22" y="33"/>
                </a:cxn>
                <a:cxn ang="0">
                  <a:pos x="33" y="15"/>
                </a:cxn>
                <a:cxn ang="0">
                  <a:pos x="33" y="15"/>
                </a:cxn>
                <a:cxn ang="0">
                  <a:pos x="36" y="9"/>
                </a:cxn>
                <a:cxn ang="0">
                  <a:pos x="36" y="9"/>
                </a:cxn>
                <a:cxn ang="0">
                  <a:pos x="38" y="9"/>
                </a:cxn>
                <a:cxn ang="0">
                  <a:pos x="38" y="9"/>
                </a:cxn>
                <a:cxn ang="0">
                  <a:pos x="40" y="9"/>
                </a:cxn>
                <a:cxn ang="0">
                  <a:pos x="41" y="8"/>
                </a:cxn>
                <a:cxn ang="0">
                  <a:pos x="42" y="6"/>
                </a:cxn>
                <a:cxn ang="0">
                  <a:pos x="42" y="4"/>
                </a:cxn>
                <a:cxn ang="0">
                  <a:pos x="42" y="3"/>
                </a:cxn>
                <a:cxn ang="0">
                  <a:pos x="41" y="1"/>
                </a:cxn>
                <a:cxn ang="0">
                  <a:pos x="40" y="0"/>
                </a:cxn>
                <a:cxn ang="0">
                  <a:pos x="38" y="0"/>
                </a:cxn>
                <a:cxn ang="0">
                  <a:pos x="38" y="0"/>
                </a:cxn>
              </a:cxnLst>
              <a:rect l="0" t="0" r="r" b="b"/>
              <a:pathLst>
                <a:path w="42" h="70">
                  <a:moveTo>
                    <a:pt x="38" y="0"/>
                  </a:moveTo>
                  <a:lnTo>
                    <a:pt x="33" y="0"/>
                  </a:lnTo>
                  <a:lnTo>
                    <a:pt x="33" y="0"/>
                  </a:lnTo>
                  <a:lnTo>
                    <a:pt x="31" y="0"/>
                  </a:lnTo>
                  <a:lnTo>
                    <a:pt x="29" y="2"/>
                  </a:lnTo>
                  <a:lnTo>
                    <a:pt x="29" y="2"/>
                  </a:lnTo>
                  <a:lnTo>
                    <a:pt x="19" y="18"/>
                  </a:lnTo>
                  <a:lnTo>
                    <a:pt x="10" y="35"/>
                  </a:lnTo>
                  <a:lnTo>
                    <a:pt x="10" y="35"/>
                  </a:lnTo>
                  <a:lnTo>
                    <a:pt x="6" y="42"/>
                  </a:lnTo>
                  <a:lnTo>
                    <a:pt x="2" y="50"/>
                  </a:lnTo>
                  <a:lnTo>
                    <a:pt x="0" y="59"/>
                  </a:lnTo>
                  <a:lnTo>
                    <a:pt x="0" y="63"/>
                  </a:lnTo>
                  <a:lnTo>
                    <a:pt x="0" y="67"/>
                  </a:lnTo>
                  <a:lnTo>
                    <a:pt x="0" y="67"/>
                  </a:lnTo>
                  <a:lnTo>
                    <a:pt x="1" y="69"/>
                  </a:lnTo>
                  <a:lnTo>
                    <a:pt x="3" y="70"/>
                  </a:lnTo>
                  <a:lnTo>
                    <a:pt x="4" y="70"/>
                  </a:lnTo>
                  <a:lnTo>
                    <a:pt x="6" y="70"/>
                  </a:lnTo>
                  <a:lnTo>
                    <a:pt x="8" y="69"/>
                  </a:lnTo>
                  <a:lnTo>
                    <a:pt x="9" y="68"/>
                  </a:lnTo>
                  <a:lnTo>
                    <a:pt x="9" y="67"/>
                  </a:lnTo>
                  <a:lnTo>
                    <a:pt x="9" y="65"/>
                  </a:lnTo>
                  <a:lnTo>
                    <a:pt x="9" y="65"/>
                  </a:lnTo>
                  <a:lnTo>
                    <a:pt x="9" y="61"/>
                  </a:lnTo>
                  <a:lnTo>
                    <a:pt x="9" y="57"/>
                  </a:lnTo>
                  <a:lnTo>
                    <a:pt x="13" y="48"/>
                  </a:lnTo>
                  <a:lnTo>
                    <a:pt x="22" y="33"/>
                  </a:lnTo>
                  <a:lnTo>
                    <a:pt x="22" y="33"/>
                  </a:lnTo>
                  <a:lnTo>
                    <a:pt x="33" y="15"/>
                  </a:lnTo>
                  <a:lnTo>
                    <a:pt x="33" y="15"/>
                  </a:lnTo>
                  <a:lnTo>
                    <a:pt x="36" y="9"/>
                  </a:lnTo>
                  <a:lnTo>
                    <a:pt x="36" y="9"/>
                  </a:lnTo>
                  <a:lnTo>
                    <a:pt x="38" y="9"/>
                  </a:lnTo>
                  <a:lnTo>
                    <a:pt x="38" y="9"/>
                  </a:lnTo>
                  <a:lnTo>
                    <a:pt x="40" y="9"/>
                  </a:lnTo>
                  <a:lnTo>
                    <a:pt x="41" y="8"/>
                  </a:lnTo>
                  <a:lnTo>
                    <a:pt x="42" y="6"/>
                  </a:lnTo>
                  <a:lnTo>
                    <a:pt x="42" y="4"/>
                  </a:lnTo>
                  <a:lnTo>
                    <a:pt x="42" y="3"/>
                  </a:lnTo>
                  <a:lnTo>
                    <a:pt x="41" y="1"/>
                  </a:lnTo>
                  <a:lnTo>
                    <a:pt x="40" y="0"/>
                  </a:lnTo>
                  <a:lnTo>
                    <a:pt x="38" y="0"/>
                  </a:lnTo>
                  <a:lnTo>
                    <a:pt x="38"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0" name="Freeform 371"/>
            <p:cNvSpPr/>
            <p:nvPr/>
          </p:nvSpPr>
          <p:spPr bwMode="auto">
            <a:xfrm>
              <a:off x="4446588" y="3108325"/>
              <a:ext cx="34925" cy="47625"/>
            </a:xfrm>
            <a:custGeom>
              <a:avLst/>
              <a:gdLst/>
              <a:ahLst/>
              <a:cxnLst>
                <a:cxn ang="0">
                  <a:pos x="55" y="2"/>
                </a:cxn>
                <a:cxn ang="0">
                  <a:pos x="55" y="2"/>
                </a:cxn>
                <a:cxn ang="0">
                  <a:pos x="46" y="15"/>
                </a:cxn>
                <a:cxn ang="0">
                  <a:pos x="36" y="26"/>
                </a:cxn>
                <a:cxn ang="0">
                  <a:pos x="26" y="39"/>
                </a:cxn>
                <a:cxn ang="0">
                  <a:pos x="16" y="50"/>
                </a:cxn>
                <a:cxn ang="0">
                  <a:pos x="16" y="50"/>
                </a:cxn>
                <a:cxn ang="0">
                  <a:pos x="10" y="58"/>
                </a:cxn>
                <a:cxn ang="0">
                  <a:pos x="4" y="69"/>
                </a:cxn>
                <a:cxn ang="0">
                  <a:pos x="1" y="75"/>
                </a:cxn>
                <a:cxn ang="0">
                  <a:pos x="0" y="80"/>
                </a:cxn>
                <a:cxn ang="0">
                  <a:pos x="0" y="85"/>
                </a:cxn>
                <a:cxn ang="0">
                  <a:pos x="1" y="87"/>
                </a:cxn>
                <a:cxn ang="0">
                  <a:pos x="4" y="89"/>
                </a:cxn>
                <a:cxn ang="0">
                  <a:pos x="4" y="89"/>
                </a:cxn>
                <a:cxn ang="0">
                  <a:pos x="6" y="90"/>
                </a:cxn>
                <a:cxn ang="0">
                  <a:pos x="8" y="90"/>
                </a:cxn>
                <a:cxn ang="0">
                  <a:pos x="9" y="90"/>
                </a:cxn>
                <a:cxn ang="0">
                  <a:pos x="11" y="89"/>
                </a:cxn>
                <a:cxn ang="0">
                  <a:pos x="12" y="87"/>
                </a:cxn>
                <a:cxn ang="0">
                  <a:pos x="12" y="86"/>
                </a:cxn>
                <a:cxn ang="0">
                  <a:pos x="12" y="84"/>
                </a:cxn>
                <a:cxn ang="0">
                  <a:pos x="11" y="82"/>
                </a:cxn>
                <a:cxn ang="0">
                  <a:pos x="11" y="82"/>
                </a:cxn>
                <a:cxn ang="0">
                  <a:pos x="10" y="80"/>
                </a:cxn>
                <a:cxn ang="0">
                  <a:pos x="10" y="77"/>
                </a:cxn>
                <a:cxn ang="0">
                  <a:pos x="12" y="74"/>
                </a:cxn>
                <a:cxn ang="0">
                  <a:pos x="14" y="69"/>
                </a:cxn>
                <a:cxn ang="0">
                  <a:pos x="21" y="57"/>
                </a:cxn>
                <a:cxn ang="0">
                  <a:pos x="31" y="46"/>
                </a:cxn>
                <a:cxn ang="0">
                  <a:pos x="51" y="22"/>
                </a:cxn>
                <a:cxn ang="0">
                  <a:pos x="63" y="8"/>
                </a:cxn>
                <a:cxn ang="0">
                  <a:pos x="63" y="8"/>
                </a:cxn>
                <a:cxn ang="0">
                  <a:pos x="65" y="6"/>
                </a:cxn>
                <a:cxn ang="0">
                  <a:pos x="65" y="3"/>
                </a:cxn>
                <a:cxn ang="0">
                  <a:pos x="63" y="2"/>
                </a:cxn>
                <a:cxn ang="0">
                  <a:pos x="62" y="1"/>
                </a:cxn>
                <a:cxn ang="0">
                  <a:pos x="58" y="0"/>
                </a:cxn>
                <a:cxn ang="0">
                  <a:pos x="56" y="1"/>
                </a:cxn>
                <a:cxn ang="0">
                  <a:pos x="55" y="2"/>
                </a:cxn>
                <a:cxn ang="0">
                  <a:pos x="55" y="2"/>
                </a:cxn>
              </a:cxnLst>
              <a:rect l="0" t="0" r="r" b="b"/>
              <a:pathLst>
                <a:path w="65" h="90">
                  <a:moveTo>
                    <a:pt x="55" y="2"/>
                  </a:moveTo>
                  <a:lnTo>
                    <a:pt x="55" y="2"/>
                  </a:lnTo>
                  <a:lnTo>
                    <a:pt x="46" y="15"/>
                  </a:lnTo>
                  <a:lnTo>
                    <a:pt x="36" y="26"/>
                  </a:lnTo>
                  <a:lnTo>
                    <a:pt x="26" y="39"/>
                  </a:lnTo>
                  <a:lnTo>
                    <a:pt x="16" y="50"/>
                  </a:lnTo>
                  <a:lnTo>
                    <a:pt x="16" y="50"/>
                  </a:lnTo>
                  <a:lnTo>
                    <a:pt x="10" y="58"/>
                  </a:lnTo>
                  <a:lnTo>
                    <a:pt x="4" y="69"/>
                  </a:lnTo>
                  <a:lnTo>
                    <a:pt x="1" y="75"/>
                  </a:lnTo>
                  <a:lnTo>
                    <a:pt x="0" y="80"/>
                  </a:lnTo>
                  <a:lnTo>
                    <a:pt x="0" y="85"/>
                  </a:lnTo>
                  <a:lnTo>
                    <a:pt x="1" y="87"/>
                  </a:lnTo>
                  <a:lnTo>
                    <a:pt x="4" y="89"/>
                  </a:lnTo>
                  <a:lnTo>
                    <a:pt x="4" y="89"/>
                  </a:lnTo>
                  <a:lnTo>
                    <a:pt x="6" y="90"/>
                  </a:lnTo>
                  <a:lnTo>
                    <a:pt x="8" y="90"/>
                  </a:lnTo>
                  <a:lnTo>
                    <a:pt x="9" y="90"/>
                  </a:lnTo>
                  <a:lnTo>
                    <a:pt x="11" y="89"/>
                  </a:lnTo>
                  <a:lnTo>
                    <a:pt x="12" y="87"/>
                  </a:lnTo>
                  <a:lnTo>
                    <a:pt x="12" y="86"/>
                  </a:lnTo>
                  <a:lnTo>
                    <a:pt x="12" y="84"/>
                  </a:lnTo>
                  <a:lnTo>
                    <a:pt x="11" y="82"/>
                  </a:lnTo>
                  <a:lnTo>
                    <a:pt x="11" y="82"/>
                  </a:lnTo>
                  <a:lnTo>
                    <a:pt x="10" y="80"/>
                  </a:lnTo>
                  <a:lnTo>
                    <a:pt x="10" y="77"/>
                  </a:lnTo>
                  <a:lnTo>
                    <a:pt x="12" y="74"/>
                  </a:lnTo>
                  <a:lnTo>
                    <a:pt x="14" y="69"/>
                  </a:lnTo>
                  <a:lnTo>
                    <a:pt x="21" y="57"/>
                  </a:lnTo>
                  <a:lnTo>
                    <a:pt x="31" y="46"/>
                  </a:lnTo>
                  <a:lnTo>
                    <a:pt x="51" y="22"/>
                  </a:lnTo>
                  <a:lnTo>
                    <a:pt x="63" y="8"/>
                  </a:lnTo>
                  <a:lnTo>
                    <a:pt x="63" y="8"/>
                  </a:lnTo>
                  <a:lnTo>
                    <a:pt x="65" y="6"/>
                  </a:lnTo>
                  <a:lnTo>
                    <a:pt x="65" y="3"/>
                  </a:lnTo>
                  <a:lnTo>
                    <a:pt x="63" y="2"/>
                  </a:lnTo>
                  <a:lnTo>
                    <a:pt x="62" y="1"/>
                  </a:lnTo>
                  <a:lnTo>
                    <a:pt x="58" y="0"/>
                  </a:lnTo>
                  <a:lnTo>
                    <a:pt x="56" y="1"/>
                  </a:lnTo>
                  <a:lnTo>
                    <a:pt x="55" y="2"/>
                  </a:lnTo>
                  <a:lnTo>
                    <a:pt x="55"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1" name="Freeform 372"/>
            <p:cNvSpPr/>
            <p:nvPr/>
          </p:nvSpPr>
          <p:spPr bwMode="auto">
            <a:xfrm>
              <a:off x="4516438" y="3119438"/>
              <a:ext cx="22225" cy="39688"/>
            </a:xfrm>
            <a:custGeom>
              <a:avLst/>
              <a:gdLst/>
              <a:ahLst/>
              <a:cxnLst>
                <a:cxn ang="0">
                  <a:pos x="34" y="1"/>
                </a:cxn>
                <a:cxn ang="0">
                  <a:pos x="34" y="1"/>
                </a:cxn>
                <a:cxn ang="0">
                  <a:pos x="29" y="5"/>
                </a:cxn>
                <a:cxn ang="0">
                  <a:pos x="24" y="10"/>
                </a:cxn>
                <a:cxn ang="0">
                  <a:pos x="16" y="21"/>
                </a:cxn>
                <a:cxn ang="0">
                  <a:pos x="10" y="33"/>
                </a:cxn>
                <a:cxn ang="0">
                  <a:pos x="5" y="45"/>
                </a:cxn>
                <a:cxn ang="0">
                  <a:pos x="5" y="45"/>
                </a:cxn>
                <a:cxn ang="0">
                  <a:pos x="3" y="54"/>
                </a:cxn>
                <a:cxn ang="0">
                  <a:pos x="0" y="63"/>
                </a:cxn>
                <a:cxn ang="0">
                  <a:pos x="0" y="67"/>
                </a:cxn>
                <a:cxn ang="0">
                  <a:pos x="2" y="71"/>
                </a:cxn>
                <a:cxn ang="0">
                  <a:pos x="4" y="73"/>
                </a:cxn>
                <a:cxn ang="0">
                  <a:pos x="9" y="75"/>
                </a:cxn>
                <a:cxn ang="0">
                  <a:pos x="9" y="75"/>
                </a:cxn>
                <a:cxn ang="0">
                  <a:pos x="11" y="75"/>
                </a:cxn>
                <a:cxn ang="0">
                  <a:pos x="12" y="74"/>
                </a:cxn>
                <a:cxn ang="0">
                  <a:pos x="13" y="72"/>
                </a:cxn>
                <a:cxn ang="0">
                  <a:pos x="13" y="71"/>
                </a:cxn>
                <a:cxn ang="0">
                  <a:pos x="12" y="67"/>
                </a:cxn>
                <a:cxn ang="0">
                  <a:pos x="11" y="66"/>
                </a:cxn>
                <a:cxn ang="0">
                  <a:pos x="9" y="66"/>
                </a:cxn>
                <a:cxn ang="0">
                  <a:pos x="9" y="66"/>
                </a:cxn>
                <a:cxn ang="0">
                  <a:pos x="19" y="35"/>
                </a:cxn>
                <a:cxn ang="0">
                  <a:pos x="19" y="35"/>
                </a:cxn>
                <a:cxn ang="0">
                  <a:pos x="23" y="28"/>
                </a:cxn>
                <a:cxn ang="0">
                  <a:pos x="29" y="21"/>
                </a:cxn>
                <a:cxn ang="0">
                  <a:pos x="34" y="13"/>
                </a:cxn>
                <a:cxn ang="0">
                  <a:pos x="41" y="7"/>
                </a:cxn>
                <a:cxn ang="0">
                  <a:pos x="41" y="7"/>
                </a:cxn>
                <a:cxn ang="0">
                  <a:pos x="42" y="6"/>
                </a:cxn>
                <a:cxn ang="0">
                  <a:pos x="42" y="4"/>
                </a:cxn>
                <a:cxn ang="0">
                  <a:pos x="42" y="3"/>
                </a:cxn>
                <a:cxn ang="0">
                  <a:pos x="41" y="1"/>
                </a:cxn>
                <a:cxn ang="0">
                  <a:pos x="38" y="0"/>
                </a:cxn>
                <a:cxn ang="0">
                  <a:pos x="36" y="0"/>
                </a:cxn>
                <a:cxn ang="0">
                  <a:pos x="34" y="1"/>
                </a:cxn>
                <a:cxn ang="0">
                  <a:pos x="34" y="1"/>
                </a:cxn>
              </a:cxnLst>
              <a:rect l="0" t="0" r="r" b="b"/>
              <a:pathLst>
                <a:path w="42" h="75">
                  <a:moveTo>
                    <a:pt x="34" y="1"/>
                  </a:moveTo>
                  <a:lnTo>
                    <a:pt x="34" y="1"/>
                  </a:lnTo>
                  <a:lnTo>
                    <a:pt x="29" y="5"/>
                  </a:lnTo>
                  <a:lnTo>
                    <a:pt x="24" y="10"/>
                  </a:lnTo>
                  <a:lnTo>
                    <a:pt x="16" y="21"/>
                  </a:lnTo>
                  <a:lnTo>
                    <a:pt x="10" y="33"/>
                  </a:lnTo>
                  <a:lnTo>
                    <a:pt x="5" y="45"/>
                  </a:lnTo>
                  <a:lnTo>
                    <a:pt x="5" y="45"/>
                  </a:lnTo>
                  <a:lnTo>
                    <a:pt x="3" y="54"/>
                  </a:lnTo>
                  <a:lnTo>
                    <a:pt x="0" y="63"/>
                  </a:lnTo>
                  <a:lnTo>
                    <a:pt x="0" y="67"/>
                  </a:lnTo>
                  <a:lnTo>
                    <a:pt x="2" y="71"/>
                  </a:lnTo>
                  <a:lnTo>
                    <a:pt x="4" y="73"/>
                  </a:lnTo>
                  <a:lnTo>
                    <a:pt x="9" y="75"/>
                  </a:lnTo>
                  <a:lnTo>
                    <a:pt x="9" y="75"/>
                  </a:lnTo>
                  <a:lnTo>
                    <a:pt x="11" y="75"/>
                  </a:lnTo>
                  <a:lnTo>
                    <a:pt x="12" y="74"/>
                  </a:lnTo>
                  <a:lnTo>
                    <a:pt x="13" y="72"/>
                  </a:lnTo>
                  <a:lnTo>
                    <a:pt x="13" y="71"/>
                  </a:lnTo>
                  <a:lnTo>
                    <a:pt x="12" y="67"/>
                  </a:lnTo>
                  <a:lnTo>
                    <a:pt x="11" y="66"/>
                  </a:lnTo>
                  <a:lnTo>
                    <a:pt x="9" y="66"/>
                  </a:lnTo>
                  <a:lnTo>
                    <a:pt x="9" y="66"/>
                  </a:lnTo>
                  <a:lnTo>
                    <a:pt x="19" y="35"/>
                  </a:lnTo>
                  <a:lnTo>
                    <a:pt x="19" y="35"/>
                  </a:lnTo>
                  <a:lnTo>
                    <a:pt x="23" y="28"/>
                  </a:lnTo>
                  <a:lnTo>
                    <a:pt x="29" y="21"/>
                  </a:lnTo>
                  <a:lnTo>
                    <a:pt x="34" y="13"/>
                  </a:lnTo>
                  <a:lnTo>
                    <a:pt x="41" y="7"/>
                  </a:lnTo>
                  <a:lnTo>
                    <a:pt x="41" y="7"/>
                  </a:lnTo>
                  <a:lnTo>
                    <a:pt x="42" y="6"/>
                  </a:lnTo>
                  <a:lnTo>
                    <a:pt x="42" y="4"/>
                  </a:lnTo>
                  <a:lnTo>
                    <a:pt x="42" y="3"/>
                  </a:lnTo>
                  <a:lnTo>
                    <a:pt x="41" y="1"/>
                  </a:lnTo>
                  <a:lnTo>
                    <a:pt x="38" y="0"/>
                  </a:lnTo>
                  <a:lnTo>
                    <a:pt x="36" y="0"/>
                  </a:lnTo>
                  <a:lnTo>
                    <a:pt x="34" y="1"/>
                  </a:lnTo>
                  <a:lnTo>
                    <a:pt x="34"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2" name="Freeform 373"/>
            <p:cNvSpPr/>
            <p:nvPr/>
          </p:nvSpPr>
          <p:spPr bwMode="auto">
            <a:xfrm>
              <a:off x="4583113" y="3121025"/>
              <a:ext cx="26988" cy="34925"/>
            </a:xfrm>
            <a:custGeom>
              <a:avLst/>
              <a:gdLst/>
              <a:ahLst/>
              <a:cxnLst>
                <a:cxn ang="0">
                  <a:pos x="43" y="1"/>
                </a:cxn>
                <a:cxn ang="0">
                  <a:pos x="43" y="1"/>
                </a:cxn>
                <a:cxn ang="0">
                  <a:pos x="37" y="7"/>
                </a:cxn>
                <a:cxn ang="0">
                  <a:pos x="31" y="15"/>
                </a:cxn>
                <a:cxn ang="0">
                  <a:pos x="21" y="29"/>
                </a:cxn>
                <a:cxn ang="0">
                  <a:pos x="12" y="45"/>
                </a:cxn>
                <a:cxn ang="0">
                  <a:pos x="7" y="52"/>
                </a:cxn>
                <a:cxn ang="0">
                  <a:pos x="1" y="58"/>
                </a:cxn>
                <a:cxn ang="0">
                  <a:pos x="1" y="58"/>
                </a:cxn>
                <a:cxn ang="0">
                  <a:pos x="0" y="60"/>
                </a:cxn>
                <a:cxn ang="0">
                  <a:pos x="0" y="62"/>
                </a:cxn>
                <a:cxn ang="0">
                  <a:pos x="0" y="63"/>
                </a:cxn>
                <a:cxn ang="0">
                  <a:pos x="1" y="65"/>
                </a:cxn>
                <a:cxn ang="0">
                  <a:pos x="3" y="66"/>
                </a:cxn>
                <a:cxn ang="0">
                  <a:pos x="4" y="66"/>
                </a:cxn>
                <a:cxn ang="0">
                  <a:pos x="6" y="66"/>
                </a:cxn>
                <a:cxn ang="0">
                  <a:pos x="8" y="65"/>
                </a:cxn>
                <a:cxn ang="0">
                  <a:pos x="8" y="65"/>
                </a:cxn>
                <a:cxn ang="0">
                  <a:pos x="13" y="58"/>
                </a:cxn>
                <a:cxn ang="0">
                  <a:pos x="18" y="51"/>
                </a:cxn>
                <a:cxn ang="0">
                  <a:pos x="28" y="36"/>
                </a:cxn>
                <a:cxn ang="0">
                  <a:pos x="38" y="21"/>
                </a:cxn>
                <a:cxn ang="0">
                  <a:pos x="44" y="15"/>
                </a:cxn>
                <a:cxn ang="0">
                  <a:pos x="50" y="8"/>
                </a:cxn>
                <a:cxn ang="0">
                  <a:pos x="50" y="8"/>
                </a:cxn>
                <a:cxn ang="0">
                  <a:pos x="51" y="6"/>
                </a:cxn>
                <a:cxn ang="0">
                  <a:pos x="51" y="5"/>
                </a:cxn>
                <a:cxn ang="0">
                  <a:pos x="51" y="3"/>
                </a:cxn>
                <a:cxn ang="0">
                  <a:pos x="50" y="2"/>
                </a:cxn>
                <a:cxn ang="0">
                  <a:pos x="47" y="0"/>
                </a:cxn>
                <a:cxn ang="0">
                  <a:pos x="45" y="0"/>
                </a:cxn>
                <a:cxn ang="0">
                  <a:pos x="43" y="1"/>
                </a:cxn>
                <a:cxn ang="0">
                  <a:pos x="43" y="1"/>
                </a:cxn>
              </a:cxnLst>
              <a:rect l="0" t="0" r="r" b="b"/>
              <a:pathLst>
                <a:path w="51" h="66">
                  <a:moveTo>
                    <a:pt x="43" y="1"/>
                  </a:moveTo>
                  <a:lnTo>
                    <a:pt x="43" y="1"/>
                  </a:lnTo>
                  <a:lnTo>
                    <a:pt x="37" y="7"/>
                  </a:lnTo>
                  <a:lnTo>
                    <a:pt x="31" y="15"/>
                  </a:lnTo>
                  <a:lnTo>
                    <a:pt x="21" y="29"/>
                  </a:lnTo>
                  <a:lnTo>
                    <a:pt x="12" y="45"/>
                  </a:lnTo>
                  <a:lnTo>
                    <a:pt x="7" y="52"/>
                  </a:lnTo>
                  <a:lnTo>
                    <a:pt x="1" y="58"/>
                  </a:lnTo>
                  <a:lnTo>
                    <a:pt x="1" y="58"/>
                  </a:lnTo>
                  <a:lnTo>
                    <a:pt x="0" y="60"/>
                  </a:lnTo>
                  <a:lnTo>
                    <a:pt x="0" y="62"/>
                  </a:lnTo>
                  <a:lnTo>
                    <a:pt x="0" y="63"/>
                  </a:lnTo>
                  <a:lnTo>
                    <a:pt x="1" y="65"/>
                  </a:lnTo>
                  <a:lnTo>
                    <a:pt x="3" y="66"/>
                  </a:lnTo>
                  <a:lnTo>
                    <a:pt x="4" y="66"/>
                  </a:lnTo>
                  <a:lnTo>
                    <a:pt x="6" y="66"/>
                  </a:lnTo>
                  <a:lnTo>
                    <a:pt x="8" y="65"/>
                  </a:lnTo>
                  <a:lnTo>
                    <a:pt x="8" y="65"/>
                  </a:lnTo>
                  <a:lnTo>
                    <a:pt x="13" y="58"/>
                  </a:lnTo>
                  <a:lnTo>
                    <a:pt x="18" y="51"/>
                  </a:lnTo>
                  <a:lnTo>
                    <a:pt x="28" y="36"/>
                  </a:lnTo>
                  <a:lnTo>
                    <a:pt x="38" y="21"/>
                  </a:lnTo>
                  <a:lnTo>
                    <a:pt x="44" y="15"/>
                  </a:lnTo>
                  <a:lnTo>
                    <a:pt x="50" y="8"/>
                  </a:lnTo>
                  <a:lnTo>
                    <a:pt x="50" y="8"/>
                  </a:lnTo>
                  <a:lnTo>
                    <a:pt x="51" y="6"/>
                  </a:lnTo>
                  <a:lnTo>
                    <a:pt x="51" y="5"/>
                  </a:lnTo>
                  <a:lnTo>
                    <a:pt x="51" y="3"/>
                  </a:lnTo>
                  <a:lnTo>
                    <a:pt x="50" y="2"/>
                  </a:lnTo>
                  <a:lnTo>
                    <a:pt x="47" y="0"/>
                  </a:lnTo>
                  <a:lnTo>
                    <a:pt x="45" y="0"/>
                  </a:lnTo>
                  <a:lnTo>
                    <a:pt x="43" y="1"/>
                  </a:lnTo>
                  <a:lnTo>
                    <a:pt x="43"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3" name="Freeform 374"/>
            <p:cNvSpPr/>
            <p:nvPr/>
          </p:nvSpPr>
          <p:spPr bwMode="auto">
            <a:xfrm>
              <a:off x="4638675" y="3114675"/>
              <a:ext cx="26988" cy="44450"/>
            </a:xfrm>
            <a:custGeom>
              <a:avLst/>
              <a:gdLst/>
              <a:ahLst/>
              <a:cxnLst>
                <a:cxn ang="0">
                  <a:pos x="42" y="3"/>
                </a:cxn>
                <a:cxn ang="0">
                  <a:pos x="42" y="3"/>
                </a:cxn>
                <a:cxn ang="0">
                  <a:pos x="40" y="8"/>
                </a:cxn>
                <a:cxn ang="0">
                  <a:pos x="37" y="12"/>
                </a:cxn>
                <a:cxn ang="0">
                  <a:pos x="30" y="22"/>
                </a:cxn>
                <a:cxn ang="0">
                  <a:pos x="14" y="40"/>
                </a:cxn>
                <a:cxn ang="0">
                  <a:pos x="14" y="40"/>
                </a:cxn>
                <a:cxn ang="0">
                  <a:pos x="8" y="49"/>
                </a:cxn>
                <a:cxn ang="0">
                  <a:pos x="4" y="59"/>
                </a:cxn>
                <a:cxn ang="0">
                  <a:pos x="1" y="69"/>
                </a:cxn>
                <a:cxn ang="0">
                  <a:pos x="0" y="79"/>
                </a:cxn>
                <a:cxn ang="0">
                  <a:pos x="0" y="79"/>
                </a:cxn>
                <a:cxn ang="0">
                  <a:pos x="0" y="81"/>
                </a:cxn>
                <a:cxn ang="0">
                  <a:pos x="1" y="83"/>
                </a:cxn>
                <a:cxn ang="0">
                  <a:pos x="2" y="83"/>
                </a:cxn>
                <a:cxn ang="0">
                  <a:pos x="4" y="84"/>
                </a:cxn>
                <a:cxn ang="0">
                  <a:pos x="6" y="83"/>
                </a:cxn>
                <a:cxn ang="0">
                  <a:pos x="7" y="83"/>
                </a:cxn>
                <a:cxn ang="0">
                  <a:pos x="8" y="81"/>
                </a:cxn>
                <a:cxn ang="0">
                  <a:pos x="9" y="79"/>
                </a:cxn>
                <a:cxn ang="0">
                  <a:pos x="9" y="79"/>
                </a:cxn>
                <a:cxn ang="0">
                  <a:pos x="10" y="74"/>
                </a:cxn>
                <a:cxn ang="0">
                  <a:pos x="11" y="68"/>
                </a:cxn>
                <a:cxn ang="0">
                  <a:pos x="14" y="58"/>
                </a:cxn>
                <a:cxn ang="0">
                  <a:pos x="21" y="49"/>
                </a:cxn>
                <a:cxn ang="0">
                  <a:pos x="27" y="40"/>
                </a:cxn>
                <a:cxn ang="0">
                  <a:pos x="40" y="23"/>
                </a:cxn>
                <a:cxn ang="0">
                  <a:pos x="46" y="14"/>
                </a:cxn>
                <a:cxn ang="0">
                  <a:pos x="52" y="5"/>
                </a:cxn>
                <a:cxn ang="0">
                  <a:pos x="52" y="5"/>
                </a:cxn>
                <a:cxn ang="0">
                  <a:pos x="52" y="3"/>
                </a:cxn>
                <a:cxn ang="0">
                  <a:pos x="52" y="2"/>
                </a:cxn>
                <a:cxn ang="0">
                  <a:pos x="51" y="0"/>
                </a:cxn>
                <a:cxn ang="0">
                  <a:pos x="49" y="0"/>
                </a:cxn>
                <a:cxn ang="0">
                  <a:pos x="45" y="0"/>
                </a:cxn>
                <a:cxn ang="0">
                  <a:pos x="43" y="1"/>
                </a:cxn>
                <a:cxn ang="0">
                  <a:pos x="42" y="3"/>
                </a:cxn>
                <a:cxn ang="0">
                  <a:pos x="42" y="3"/>
                </a:cxn>
              </a:cxnLst>
              <a:rect l="0" t="0" r="r" b="b"/>
              <a:pathLst>
                <a:path w="52" h="84">
                  <a:moveTo>
                    <a:pt x="42" y="3"/>
                  </a:moveTo>
                  <a:lnTo>
                    <a:pt x="42" y="3"/>
                  </a:lnTo>
                  <a:lnTo>
                    <a:pt x="40" y="8"/>
                  </a:lnTo>
                  <a:lnTo>
                    <a:pt x="37" y="12"/>
                  </a:lnTo>
                  <a:lnTo>
                    <a:pt x="30" y="22"/>
                  </a:lnTo>
                  <a:lnTo>
                    <a:pt x="14" y="40"/>
                  </a:lnTo>
                  <a:lnTo>
                    <a:pt x="14" y="40"/>
                  </a:lnTo>
                  <a:lnTo>
                    <a:pt x="8" y="49"/>
                  </a:lnTo>
                  <a:lnTo>
                    <a:pt x="4" y="59"/>
                  </a:lnTo>
                  <a:lnTo>
                    <a:pt x="1" y="69"/>
                  </a:lnTo>
                  <a:lnTo>
                    <a:pt x="0" y="79"/>
                  </a:lnTo>
                  <a:lnTo>
                    <a:pt x="0" y="79"/>
                  </a:lnTo>
                  <a:lnTo>
                    <a:pt x="0" y="81"/>
                  </a:lnTo>
                  <a:lnTo>
                    <a:pt x="1" y="83"/>
                  </a:lnTo>
                  <a:lnTo>
                    <a:pt x="2" y="83"/>
                  </a:lnTo>
                  <a:lnTo>
                    <a:pt x="4" y="84"/>
                  </a:lnTo>
                  <a:lnTo>
                    <a:pt x="6" y="83"/>
                  </a:lnTo>
                  <a:lnTo>
                    <a:pt x="7" y="83"/>
                  </a:lnTo>
                  <a:lnTo>
                    <a:pt x="8" y="81"/>
                  </a:lnTo>
                  <a:lnTo>
                    <a:pt x="9" y="79"/>
                  </a:lnTo>
                  <a:lnTo>
                    <a:pt x="9" y="79"/>
                  </a:lnTo>
                  <a:lnTo>
                    <a:pt x="10" y="74"/>
                  </a:lnTo>
                  <a:lnTo>
                    <a:pt x="11" y="68"/>
                  </a:lnTo>
                  <a:lnTo>
                    <a:pt x="14" y="58"/>
                  </a:lnTo>
                  <a:lnTo>
                    <a:pt x="21" y="49"/>
                  </a:lnTo>
                  <a:lnTo>
                    <a:pt x="27" y="40"/>
                  </a:lnTo>
                  <a:lnTo>
                    <a:pt x="40" y="23"/>
                  </a:lnTo>
                  <a:lnTo>
                    <a:pt x="46" y="14"/>
                  </a:lnTo>
                  <a:lnTo>
                    <a:pt x="52" y="5"/>
                  </a:lnTo>
                  <a:lnTo>
                    <a:pt x="52" y="5"/>
                  </a:lnTo>
                  <a:lnTo>
                    <a:pt x="52" y="3"/>
                  </a:lnTo>
                  <a:lnTo>
                    <a:pt x="52" y="2"/>
                  </a:lnTo>
                  <a:lnTo>
                    <a:pt x="51" y="0"/>
                  </a:lnTo>
                  <a:lnTo>
                    <a:pt x="49" y="0"/>
                  </a:lnTo>
                  <a:lnTo>
                    <a:pt x="45" y="0"/>
                  </a:lnTo>
                  <a:lnTo>
                    <a:pt x="43" y="1"/>
                  </a:lnTo>
                  <a:lnTo>
                    <a:pt x="42" y="3"/>
                  </a:lnTo>
                  <a:lnTo>
                    <a:pt x="42"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4" name="Freeform 375"/>
            <p:cNvSpPr/>
            <p:nvPr/>
          </p:nvSpPr>
          <p:spPr bwMode="auto">
            <a:xfrm>
              <a:off x="4686300" y="3121025"/>
              <a:ext cx="25400" cy="38100"/>
            </a:xfrm>
            <a:custGeom>
              <a:avLst/>
              <a:gdLst/>
              <a:ahLst/>
              <a:cxnLst>
                <a:cxn ang="0">
                  <a:pos x="38" y="2"/>
                </a:cxn>
                <a:cxn ang="0">
                  <a:pos x="38" y="2"/>
                </a:cxn>
                <a:cxn ang="0">
                  <a:pos x="34" y="10"/>
                </a:cxn>
                <a:cxn ang="0">
                  <a:pos x="29" y="19"/>
                </a:cxn>
                <a:cxn ang="0">
                  <a:pos x="17" y="33"/>
                </a:cxn>
                <a:cxn ang="0">
                  <a:pos x="12" y="40"/>
                </a:cxn>
                <a:cxn ang="0">
                  <a:pos x="7" y="48"/>
                </a:cxn>
                <a:cxn ang="0">
                  <a:pos x="3" y="56"/>
                </a:cxn>
                <a:cxn ang="0">
                  <a:pos x="0" y="65"/>
                </a:cxn>
                <a:cxn ang="0">
                  <a:pos x="0" y="65"/>
                </a:cxn>
                <a:cxn ang="0">
                  <a:pos x="0" y="67"/>
                </a:cxn>
                <a:cxn ang="0">
                  <a:pos x="1" y="69"/>
                </a:cxn>
                <a:cxn ang="0">
                  <a:pos x="2" y="70"/>
                </a:cxn>
                <a:cxn ang="0">
                  <a:pos x="4" y="71"/>
                </a:cxn>
                <a:cxn ang="0">
                  <a:pos x="5" y="71"/>
                </a:cxn>
                <a:cxn ang="0">
                  <a:pos x="7" y="70"/>
                </a:cxn>
                <a:cxn ang="0">
                  <a:pos x="8" y="69"/>
                </a:cxn>
                <a:cxn ang="0">
                  <a:pos x="9" y="67"/>
                </a:cxn>
                <a:cxn ang="0">
                  <a:pos x="9" y="67"/>
                </a:cxn>
                <a:cxn ang="0">
                  <a:pos x="12" y="59"/>
                </a:cxn>
                <a:cxn ang="0">
                  <a:pos x="16" y="52"/>
                </a:cxn>
                <a:cxn ang="0">
                  <a:pos x="21" y="44"/>
                </a:cxn>
                <a:cxn ang="0">
                  <a:pos x="27" y="37"/>
                </a:cxn>
                <a:cxn ang="0">
                  <a:pos x="37" y="23"/>
                </a:cxn>
                <a:cxn ang="0">
                  <a:pos x="42" y="16"/>
                </a:cxn>
                <a:cxn ang="0">
                  <a:pos x="46" y="7"/>
                </a:cxn>
                <a:cxn ang="0">
                  <a:pos x="46" y="7"/>
                </a:cxn>
                <a:cxn ang="0">
                  <a:pos x="47" y="5"/>
                </a:cxn>
                <a:cxn ang="0">
                  <a:pos x="46" y="3"/>
                </a:cxn>
                <a:cxn ang="0">
                  <a:pos x="44" y="0"/>
                </a:cxn>
                <a:cxn ang="0">
                  <a:pos x="42" y="0"/>
                </a:cxn>
                <a:cxn ang="0">
                  <a:pos x="41" y="0"/>
                </a:cxn>
                <a:cxn ang="0">
                  <a:pos x="39" y="1"/>
                </a:cxn>
                <a:cxn ang="0">
                  <a:pos x="38" y="2"/>
                </a:cxn>
                <a:cxn ang="0">
                  <a:pos x="38" y="2"/>
                </a:cxn>
              </a:cxnLst>
              <a:rect l="0" t="0" r="r" b="b"/>
              <a:pathLst>
                <a:path w="47" h="71">
                  <a:moveTo>
                    <a:pt x="38" y="2"/>
                  </a:moveTo>
                  <a:lnTo>
                    <a:pt x="38" y="2"/>
                  </a:lnTo>
                  <a:lnTo>
                    <a:pt x="34" y="10"/>
                  </a:lnTo>
                  <a:lnTo>
                    <a:pt x="29" y="19"/>
                  </a:lnTo>
                  <a:lnTo>
                    <a:pt x="17" y="33"/>
                  </a:lnTo>
                  <a:lnTo>
                    <a:pt x="12" y="40"/>
                  </a:lnTo>
                  <a:lnTo>
                    <a:pt x="7" y="48"/>
                  </a:lnTo>
                  <a:lnTo>
                    <a:pt x="3" y="56"/>
                  </a:lnTo>
                  <a:lnTo>
                    <a:pt x="0" y="65"/>
                  </a:lnTo>
                  <a:lnTo>
                    <a:pt x="0" y="65"/>
                  </a:lnTo>
                  <a:lnTo>
                    <a:pt x="0" y="67"/>
                  </a:lnTo>
                  <a:lnTo>
                    <a:pt x="1" y="69"/>
                  </a:lnTo>
                  <a:lnTo>
                    <a:pt x="2" y="70"/>
                  </a:lnTo>
                  <a:lnTo>
                    <a:pt x="4" y="71"/>
                  </a:lnTo>
                  <a:lnTo>
                    <a:pt x="5" y="71"/>
                  </a:lnTo>
                  <a:lnTo>
                    <a:pt x="7" y="70"/>
                  </a:lnTo>
                  <a:lnTo>
                    <a:pt x="8" y="69"/>
                  </a:lnTo>
                  <a:lnTo>
                    <a:pt x="9" y="67"/>
                  </a:lnTo>
                  <a:lnTo>
                    <a:pt x="9" y="67"/>
                  </a:lnTo>
                  <a:lnTo>
                    <a:pt x="12" y="59"/>
                  </a:lnTo>
                  <a:lnTo>
                    <a:pt x="16" y="52"/>
                  </a:lnTo>
                  <a:lnTo>
                    <a:pt x="21" y="44"/>
                  </a:lnTo>
                  <a:lnTo>
                    <a:pt x="27" y="37"/>
                  </a:lnTo>
                  <a:lnTo>
                    <a:pt x="37" y="23"/>
                  </a:lnTo>
                  <a:lnTo>
                    <a:pt x="42" y="16"/>
                  </a:lnTo>
                  <a:lnTo>
                    <a:pt x="46" y="7"/>
                  </a:lnTo>
                  <a:lnTo>
                    <a:pt x="46" y="7"/>
                  </a:lnTo>
                  <a:lnTo>
                    <a:pt x="47" y="5"/>
                  </a:lnTo>
                  <a:lnTo>
                    <a:pt x="46" y="3"/>
                  </a:lnTo>
                  <a:lnTo>
                    <a:pt x="44" y="0"/>
                  </a:lnTo>
                  <a:lnTo>
                    <a:pt x="42" y="0"/>
                  </a:lnTo>
                  <a:lnTo>
                    <a:pt x="41" y="0"/>
                  </a:lnTo>
                  <a:lnTo>
                    <a:pt x="39" y="1"/>
                  </a:lnTo>
                  <a:lnTo>
                    <a:pt x="38" y="2"/>
                  </a:lnTo>
                  <a:lnTo>
                    <a:pt x="38"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5" name="Freeform 376"/>
            <p:cNvSpPr/>
            <p:nvPr/>
          </p:nvSpPr>
          <p:spPr bwMode="auto">
            <a:xfrm>
              <a:off x="4721225" y="3125788"/>
              <a:ext cx="33338" cy="38100"/>
            </a:xfrm>
            <a:custGeom>
              <a:avLst/>
              <a:gdLst/>
              <a:ahLst/>
              <a:cxnLst>
                <a:cxn ang="0">
                  <a:pos x="54" y="1"/>
                </a:cxn>
                <a:cxn ang="0">
                  <a:pos x="54" y="1"/>
                </a:cxn>
                <a:cxn ang="0">
                  <a:pos x="40" y="17"/>
                </a:cxn>
                <a:cxn ang="0">
                  <a:pos x="28" y="32"/>
                </a:cxn>
                <a:cxn ang="0">
                  <a:pos x="15" y="49"/>
                </a:cxn>
                <a:cxn ang="0">
                  <a:pos x="2" y="63"/>
                </a:cxn>
                <a:cxn ang="0">
                  <a:pos x="2" y="63"/>
                </a:cxn>
                <a:cxn ang="0">
                  <a:pos x="0" y="66"/>
                </a:cxn>
                <a:cxn ang="0">
                  <a:pos x="0" y="68"/>
                </a:cxn>
                <a:cxn ang="0">
                  <a:pos x="1" y="69"/>
                </a:cxn>
                <a:cxn ang="0">
                  <a:pos x="2" y="71"/>
                </a:cxn>
                <a:cxn ang="0">
                  <a:pos x="3" y="72"/>
                </a:cxn>
                <a:cxn ang="0">
                  <a:pos x="5" y="72"/>
                </a:cxn>
                <a:cxn ang="0">
                  <a:pos x="6" y="72"/>
                </a:cxn>
                <a:cxn ang="0">
                  <a:pos x="8" y="71"/>
                </a:cxn>
                <a:cxn ang="0">
                  <a:pos x="8" y="71"/>
                </a:cxn>
                <a:cxn ang="0">
                  <a:pos x="22" y="55"/>
                </a:cxn>
                <a:cxn ang="0">
                  <a:pos x="34" y="40"/>
                </a:cxn>
                <a:cxn ang="0">
                  <a:pos x="47" y="24"/>
                </a:cxn>
                <a:cxn ang="0">
                  <a:pos x="61" y="9"/>
                </a:cxn>
                <a:cxn ang="0">
                  <a:pos x="61" y="9"/>
                </a:cxn>
                <a:cxn ang="0">
                  <a:pos x="62" y="7"/>
                </a:cxn>
                <a:cxn ang="0">
                  <a:pos x="62" y="6"/>
                </a:cxn>
                <a:cxn ang="0">
                  <a:pos x="61" y="4"/>
                </a:cxn>
                <a:cxn ang="0">
                  <a:pos x="60" y="3"/>
                </a:cxn>
                <a:cxn ang="0">
                  <a:pos x="59" y="1"/>
                </a:cxn>
                <a:cxn ang="0">
                  <a:pos x="57" y="0"/>
                </a:cxn>
                <a:cxn ang="0">
                  <a:pos x="56" y="0"/>
                </a:cxn>
                <a:cxn ang="0">
                  <a:pos x="54" y="1"/>
                </a:cxn>
                <a:cxn ang="0">
                  <a:pos x="54" y="1"/>
                </a:cxn>
              </a:cxnLst>
              <a:rect l="0" t="0" r="r" b="b"/>
              <a:pathLst>
                <a:path w="62" h="72">
                  <a:moveTo>
                    <a:pt x="54" y="1"/>
                  </a:moveTo>
                  <a:lnTo>
                    <a:pt x="54" y="1"/>
                  </a:lnTo>
                  <a:lnTo>
                    <a:pt x="40" y="17"/>
                  </a:lnTo>
                  <a:lnTo>
                    <a:pt x="28" y="32"/>
                  </a:lnTo>
                  <a:lnTo>
                    <a:pt x="15" y="49"/>
                  </a:lnTo>
                  <a:lnTo>
                    <a:pt x="2" y="63"/>
                  </a:lnTo>
                  <a:lnTo>
                    <a:pt x="2" y="63"/>
                  </a:lnTo>
                  <a:lnTo>
                    <a:pt x="0" y="66"/>
                  </a:lnTo>
                  <a:lnTo>
                    <a:pt x="0" y="68"/>
                  </a:lnTo>
                  <a:lnTo>
                    <a:pt x="1" y="69"/>
                  </a:lnTo>
                  <a:lnTo>
                    <a:pt x="2" y="71"/>
                  </a:lnTo>
                  <a:lnTo>
                    <a:pt x="3" y="72"/>
                  </a:lnTo>
                  <a:lnTo>
                    <a:pt x="5" y="72"/>
                  </a:lnTo>
                  <a:lnTo>
                    <a:pt x="6" y="72"/>
                  </a:lnTo>
                  <a:lnTo>
                    <a:pt x="8" y="71"/>
                  </a:lnTo>
                  <a:lnTo>
                    <a:pt x="8" y="71"/>
                  </a:lnTo>
                  <a:lnTo>
                    <a:pt x="22" y="55"/>
                  </a:lnTo>
                  <a:lnTo>
                    <a:pt x="34" y="40"/>
                  </a:lnTo>
                  <a:lnTo>
                    <a:pt x="47" y="24"/>
                  </a:lnTo>
                  <a:lnTo>
                    <a:pt x="61" y="9"/>
                  </a:lnTo>
                  <a:lnTo>
                    <a:pt x="61" y="9"/>
                  </a:lnTo>
                  <a:lnTo>
                    <a:pt x="62" y="7"/>
                  </a:lnTo>
                  <a:lnTo>
                    <a:pt x="62" y="6"/>
                  </a:lnTo>
                  <a:lnTo>
                    <a:pt x="61" y="4"/>
                  </a:lnTo>
                  <a:lnTo>
                    <a:pt x="60" y="3"/>
                  </a:lnTo>
                  <a:lnTo>
                    <a:pt x="59" y="1"/>
                  </a:lnTo>
                  <a:lnTo>
                    <a:pt x="57" y="0"/>
                  </a:lnTo>
                  <a:lnTo>
                    <a:pt x="56" y="0"/>
                  </a:lnTo>
                  <a:lnTo>
                    <a:pt x="54" y="1"/>
                  </a:lnTo>
                  <a:lnTo>
                    <a:pt x="54"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6" name="Freeform 377"/>
            <p:cNvSpPr/>
            <p:nvPr/>
          </p:nvSpPr>
          <p:spPr bwMode="auto">
            <a:xfrm>
              <a:off x="4311650" y="3119438"/>
              <a:ext cx="20638" cy="39688"/>
            </a:xfrm>
            <a:custGeom>
              <a:avLst/>
              <a:gdLst/>
              <a:ahLst/>
              <a:cxnLst>
                <a:cxn ang="0">
                  <a:pos x="39" y="4"/>
                </a:cxn>
                <a:cxn ang="0">
                  <a:pos x="39" y="4"/>
                </a:cxn>
                <a:cxn ang="0">
                  <a:pos x="38" y="2"/>
                </a:cxn>
                <a:cxn ang="0">
                  <a:pos x="37" y="1"/>
                </a:cxn>
                <a:cxn ang="0">
                  <a:pos x="35" y="0"/>
                </a:cxn>
                <a:cxn ang="0">
                  <a:pos x="33" y="0"/>
                </a:cxn>
                <a:cxn ang="0">
                  <a:pos x="31" y="0"/>
                </a:cxn>
                <a:cxn ang="0">
                  <a:pos x="30" y="1"/>
                </a:cxn>
                <a:cxn ang="0">
                  <a:pos x="29" y="2"/>
                </a:cxn>
                <a:cxn ang="0">
                  <a:pos x="29" y="4"/>
                </a:cxn>
                <a:cxn ang="0">
                  <a:pos x="29" y="4"/>
                </a:cxn>
                <a:cxn ang="0">
                  <a:pos x="29" y="14"/>
                </a:cxn>
                <a:cxn ang="0">
                  <a:pos x="28" y="24"/>
                </a:cxn>
                <a:cxn ang="0">
                  <a:pos x="26" y="33"/>
                </a:cxn>
                <a:cxn ang="0">
                  <a:pos x="24" y="38"/>
                </a:cxn>
                <a:cxn ang="0">
                  <a:pos x="21" y="42"/>
                </a:cxn>
                <a:cxn ang="0">
                  <a:pos x="21" y="42"/>
                </a:cxn>
                <a:cxn ang="0">
                  <a:pos x="17" y="50"/>
                </a:cxn>
                <a:cxn ang="0">
                  <a:pos x="12" y="56"/>
                </a:cxn>
                <a:cxn ang="0">
                  <a:pos x="1" y="68"/>
                </a:cxn>
                <a:cxn ang="0">
                  <a:pos x="1" y="68"/>
                </a:cxn>
                <a:cxn ang="0">
                  <a:pos x="0" y="70"/>
                </a:cxn>
                <a:cxn ang="0">
                  <a:pos x="0" y="71"/>
                </a:cxn>
                <a:cxn ang="0">
                  <a:pos x="1" y="73"/>
                </a:cxn>
                <a:cxn ang="0">
                  <a:pos x="2" y="74"/>
                </a:cxn>
                <a:cxn ang="0">
                  <a:pos x="6" y="75"/>
                </a:cxn>
                <a:cxn ang="0">
                  <a:pos x="8" y="74"/>
                </a:cxn>
                <a:cxn ang="0">
                  <a:pos x="10" y="73"/>
                </a:cxn>
                <a:cxn ang="0">
                  <a:pos x="10" y="73"/>
                </a:cxn>
                <a:cxn ang="0">
                  <a:pos x="15" y="65"/>
                </a:cxn>
                <a:cxn ang="0">
                  <a:pos x="22" y="57"/>
                </a:cxn>
                <a:cxn ang="0">
                  <a:pos x="28" y="50"/>
                </a:cxn>
                <a:cxn ang="0">
                  <a:pos x="33" y="41"/>
                </a:cxn>
                <a:cxn ang="0">
                  <a:pos x="33" y="41"/>
                </a:cxn>
                <a:cxn ang="0">
                  <a:pos x="35" y="37"/>
                </a:cxn>
                <a:cxn ang="0">
                  <a:pos x="37" y="32"/>
                </a:cxn>
                <a:cxn ang="0">
                  <a:pos x="39" y="23"/>
                </a:cxn>
                <a:cxn ang="0">
                  <a:pos x="39" y="4"/>
                </a:cxn>
                <a:cxn ang="0">
                  <a:pos x="39" y="4"/>
                </a:cxn>
              </a:cxnLst>
              <a:rect l="0" t="0" r="r" b="b"/>
              <a:pathLst>
                <a:path w="39" h="75">
                  <a:moveTo>
                    <a:pt x="39" y="4"/>
                  </a:moveTo>
                  <a:lnTo>
                    <a:pt x="39" y="4"/>
                  </a:lnTo>
                  <a:lnTo>
                    <a:pt x="38" y="2"/>
                  </a:lnTo>
                  <a:lnTo>
                    <a:pt x="37" y="1"/>
                  </a:lnTo>
                  <a:lnTo>
                    <a:pt x="35" y="0"/>
                  </a:lnTo>
                  <a:lnTo>
                    <a:pt x="33" y="0"/>
                  </a:lnTo>
                  <a:lnTo>
                    <a:pt x="31" y="0"/>
                  </a:lnTo>
                  <a:lnTo>
                    <a:pt x="30" y="1"/>
                  </a:lnTo>
                  <a:lnTo>
                    <a:pt x="29" y="2"/>
                  </a:lnTo>
                  <a:lnTo>
                    <a:pt x="29" y="4"/>
                  </a:lnTo>
                  <a:lnTo>
                    <a:pt x="29" y="4"/>
                  </a:lnTo>
                  <a:lnTo>
                    <a:pt x="29" y="14"/>
                  </a:lnTo>
                  <a:lnTo>
                    <a:pt x="28" y="24"/>
                  </a:lnTo>
                  <a:lnTo>
                    <a:pt x="26" y="33"/>
                  </a:lnTo>
                  <a:lnTo>
                    <a:pt x="24" y="38"/>
                  </a:lnTo>
                  <a:lnTo>
                    <a:pt x="21" y="42"/>
                  </a:lnTo>
                  <a:lnTo>
                    <a:pt x="21" y="42"/>
                  </a:lnTo>
                  <a:lnTo>
                    <a:pt x="17" y="50"/>
                  </a:lnTo>
                  <a:lnTo>
                    <a:pt x="12" y="56"/>
                  </a:lnTo>
                  <a:lnTo>
                    <a:pt x="1" y="68"/>
                  </a:lnTo>
                  <a:lnTo>
                    <a:pt x="1" y="68"/>
                  </a:lnTo>
                  <a:lnTo>
                    <a:pt x="0" y="70"/>
                  </a:lnTo>
                  <a:lnTo>
                    <a:pt x="0" y="71"/>
                  </a:lnTo>
                  <a:lnTo>
                    <a:pt x="1" y="73"/>
                  </a:lnTo>
                  <a:lnTo>
                    <a:pt x="2" y="74"/>
                  </a:lnTo>
                  <a:lnTo>
                    <a:pt x="6" y="75"/>
                  </a:lnTo>
                  <a:lnTo>
                    <a:pt x="8" y="74"/>
                  </a:lnTo>
                  <a:lnTo>
                    <a:pt x="10" y="73"/>
                  </a:lnTo>
                  <a:lnTo>
                    <a:pt x="10" y="73"/>
                  </a:lnTo>
                  <a:lnTo>
                    <a:pt x="15" y="65"/>
                  </a:lnTo>
                  <a:lnTo>
                    <a:pt x="22" y="57"/>
                  </a:lnTo>
                  <a:lnTo>
                    <a:pt x="28" y="50"/>
                  </a:lnTo>
                  <a:lnTo>
                    <a:pt x="33" y="41"/>
                  </a:lnTo>
                  <a:lnTo>
                    <a:pt x="33" y="41"/>
                  </a:lnTo>
                  <a:lnTo>
                    <a:pt x="35" y="37"/>
                  </a:lnTo>
                  <a:lnTo>
                    <a:pt x="37" y="32"/>
                  </a:lnTo>
                  <a:lnTo>
                    <a:pt x="39" y="23"/>
                  </a:lnTo>
                  <a:lnTo>
                    <a:pt x="39" y="4"/>
                  </a:lnTo>
                  <a:lnTo>
                    <a:pt x="39"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7" name="Freeform 378"/>
            <p:cNvSpPr/>
            <p:nvPr/>
          </p:nvSpPr>
          <p:spPr bwMode="auto">
            <a:xfrm>
              <a:off x="4568825" y="3319463"/>
              <a:ext cx="41275" cy="146050"/>
            </a:xfrm>
            <a:custGeom>
              <a:avLst/>
              <a:gdLst/>
              <a:ahLst/>
              <a:cxnLst>
                <a:cxn ang="0">
                  <a:pos x="72" y="2"/>
                </a:cxn>
                <a:cxn ang="0">
                  <a:pos x="72" y="2"/>
                </a:cxn>
                <a:cxn ang="0">
                  <a:pos x="64" y="16"/>
                </a:cxn>
                <a:cxn ang="0">
                  <a:pos x="58" y="30"/>
                </a:cxn>
                <a:cxn ang="0">
                  <a:pos x="51" y="45"/>
                </a:cxn>
                <a:cxn ang="0">
                  <a:pos x="47" y="60"/>
                </a:cxn>
                <a:cxn ang="0">
                  <a:pos x="40" y="91"/>
                </a:cxn>
                <a:cxn ang="0">
                  <a:pos x="34" y="122"/>
                </a:cxn>
                <a:cxn ang="0">
                  <a:pos x="34" y="122"/>
                </a:cxn>
                <a:cxn ang="0">
                  <a:pos x="26" y="158"/>
                </a:cxn>
                <a:cxn ang="0">
                  <a:pos x="17" y="195"/>
                </a:cxn>
                <a:cxn ang="0">
                  <a:pos x="17" y="195"/>
                </a:cxn>
                <a:cxn ang="0">
                  <a:pos x="12" y="214"/>
                </a:cxn>
                <a:cxn ang="0">
                  <a:pos x="7" y="233"/>
                </a:cxn>
                <a:cxn ang="0">
                  <a:pos x="3" y="251"/>
                </a:cxn>
                <a:cxn ang="0">
                  <a:pos x="1" y="260"/>
                </a:cxn>
                <a:cxn ang="0">
                  <a:pos x="0" y="270"/>
                </a:cxn>
                <a:cxn ang="0">
                  <a:pos x="0" y="270"/>
                </a:cxn>
                <a:cxn ang="0">
                  <a:pos x="0" y="272"/>
                </a:cxn>
                <a:cxn ang="0">
                  <a:pos x="1" y="274"/>
                </a:cxn>
                <a:cxn ang="0">
                  <a:pos x="3" y="274"/>
                </a:cxn>
                <a:cxn ang="0">
                  <a:pos x="5" y="275"/>
                </a:cxn>
                <a:cxn ang="0">
                  <a:pos x="6" y="274"/>
                </a:cxn>
                <a:cxn ang="0">
                  <a:pos x="8" y="274"/>
                </a:cxn>
                <a:cxn ang="0">
                  <a:pos x="9" y="272"/>
                </a:cxn>
                <a:cxn ang="0">
                  <a:pos x="9" y="270"/>
                </a:cxn>
                <a:cxn ang="0">
                  <a:pos x="9" y="270"/>
                </a:cxn>
                <a:cxn ang="0">
                  <a:pos x="10" y="260"/>
                </a:cxn>
                <a:cxn ang="0">
                  <a:pos x="12" y="251"/>
                </a:cxn>
                <a:cxn ang="0">
                  <a:pos x="16" y="234"/>
                </a:cxn>
                <a:cxn ang="0">
                  <a:pos x="21" y="216"/>
                </a:cxn>
                <a:cxn ang="0">
                  <a:pos x="27" y="197"/>
                </a:cxn>
                <a:cxn ang="0">
                  <a:pos x="27" y="197"/>
                </a:cxn>
                <a:cxn ang="0">
                  <a:pos x="40" y="133"/>
                </a:cxn>
                <a:cxn ang="0">
                  <a:pos x="40" y="133"/>
                </a:cxn>
                <a:cxn ang="0">
                  <a:pos x="47" y="100"/>
                </a:cxn>
                <a:cxn ang="0">
                  <a:pos x="55" y="68"/>
                </a:cxn>
                <a:cxn ang="0">
                  <a:pos x="60" y="52"/>
                </a:cxn>
                <a:cxn ang="0">
                  <a:pos x="65" y="36"/>
                </a:cxn>
                <a:cxn ang="0">
                  <a:pos x="72" y="21"/>
                </a:cxn>
                <a:cxn ang="0">
                  <a:pos x="80" y="6"/>
                </a:cxn>
                <a:cxn ang="0">
                  <a:pos x="80" y="6"/>
                </a:cxn>
                <a:cxn ang="0">
                  <a:pos x="80" y="5"/>
                </a:cxn>
                <a:cxn ang="0">
                  <a:pos x="80" y="3"/>
                </a:cxn>
                <a:cxn ang="0">
                  <a:pos x="79" y="2"/>
                </a:cxn>
                <a:cxn ang="0">
                  <a:pos x="78" y="0"/>
                </a:cxn>
                <a:cxn ang="0">
                  <a:pos x="77" y="0"/>
                </a:cxn>
                <a:cxn ang="0">
                  <a:pos x="75" y="0"/>
                </a:cxn>
                <a:cxn ang="0">
                  <a:pos x="73" y="0"/>
                </a:cxn>
                <a:cxn ang="0">
                  <a:pos x="72" y="2"/>
                </a:cxn>
                <a:cxn ang="0">
                  <a:pos x="72" y="2"/>
                </a:cxn>
              </a:cxnLst>
              <a:rect l="0" t="0" r="r" b="b"/>
              <a:pathLst>
                <a:path w="80" h="275">
                  <a:moveTo>
                    <a:pt x="72" y="2"/>
                  </a:moveTo>
                  <a:lnTo>
                    <a:pt x="72" y="2"/>
                  </a:lnTo>
                  <a:lnTo>
                    <a:pt x="64" y="16"/>
                  </a:lnTo>
                  <a:lnTo>
                    <a:pt x="58" y="30"/>
                  </a:lnTo>
                  <a:lnTo>
                    <a:pt x="51" y="45"/>
                  </a:lnTo>
                  <a:lnTo>
                    <a:pt x="47" y="60"/>
                  </a:lnTo>
                  <a:lnTo>
                    <a:pt x="40" y="91"/>
                  </a:lnTo>
                  <a:lnTo>
                    <a:pt x="34" y="122"/>
                  </a:lnTo>
                  <a:lnTo>
                    <a:pt x="34" y="122"/>
                  </a:lnTo>
                  <a:lnTo>
                    <a:pt x="26" y="158"/>
                  </a:lnTo>
                  <a:lnTo>
                    <a:pt x="17" y="195"/>
                  </a:lnTo>
                  <a:lnTo>
                    <a:pt x="17" y="195"/>
                  </a:lnTo>
                  <a:lnTo>
                    <a:pt x="12" y="214"/>
                  </a:lnTo>
                  <a:lnTo>
                    <a:pt x="7" y="233"/>
                  </a:lnTo>
                  <a:lnTo>
                    <a:pt x="3" y="251"/>
                  </a:lnTo>
                  <a:lnTo>
                    <a:pt x="1" y="260"/>
                  </a:lnTo>
                  <a:lnTo>
                    <a:pt x="0" y="270"/>
                  </a:lnTo>
                  <a:lnTo>
                    <a:pt x="0" y="270"/>
                  </a:lnTo>
                  <a:lnTo>
                    <a:pt x="0" y="272"/>
                  </a:lnTo>
                  <a:lnTo>
                    <a:pt x="1" y="274"/>
                  </a:lnTo>
                  <a:lnTo>
                    <a:pt x="3" y="274"/>
                  </a:lnTo>
                  <a:lnTo>
                    <a:pt x="5" y="275"/>
                  </a:lnTo>
                  <a:lnTo>
                    <a:pt x="6" y="274"/>
                  </a:lnTo>
                  <a:lnTo>
                    <a:pt x="8" y="274"/>
                  </a:lnTo>
                  <a:lnTo>
                    <a:pt x="9" y="272"/>
                  </a:lnTo>
                  <a:lnTo>
                    <a:pt x="9" y="270"/>
                  </a:lnTo>
                  <a:lnTo>
                    <a:pt x="9" y="270"/>
                  </a:lnTo>
                  <a:lnTo>
                    <a:pt x="10" y="260"/>
                  </a:lnTo>
                  <a:lnTo>
                    <a:pt x="12" y="251"/>
                  </a:lnTo>
                  <a:lnTo>
                    <a:pt x="16" y="234"/>
                  </a:lnTo>
                  <a:lnTo>
                    <a:pt x="21" y="216"/>
                  </a:lnTo>
                  <a:lnTo>
                    <a:pt x="27" y="197"/>
                  </a:lnTo>
                  <a:lnTo>
                    <a:pt x="27" y="197"/>
                  </a:lnTo>
                  <a:lnTo>
                    <a:pt x="40" y="133"/>
                  </a:lnTo>
                  <a:lnTo>
                    <a:pt x="40" y="133"/>
                  </a:lnTo>
                  <a:lnTo>
                    <a:pt x="47" y="100"/>
                  </a:lnTo>
                  <a:lnTo>
                    <a:pt x="55" y="68"/>
                  </a:lnTo>
                  <a:lnTo>
                    <a:pt x="60" y="52"/>
                  </a:lnTo>
                  <a:lnTo>
                    <a:pt x="65" y="36"/>
                  </a:lnTo>
                  <a:lnTo>
                    <a:pt x="72" y="21"/>
                  </a:lnTo>
                  <a:lnTo>
                    <a:pt x="80" y="6"/>
                  </a:lnTo>
                  <a:lnTo>
                    <a:pt x="80" y="6"/>
                  </a:lnTo>
                  <a:lnTo>
                    <a:pt x="80" y="5"/>
                  </a:lnTo>
                  <a:lnTo>
                    <a:pt x="80" y="3"/>
                  </a:lnTo>
                  <a:lnTo>
                    <a:pt x="79" y="2"/>
                  </a:lnTo>
                  <a:lnTo>
                    <a:pt x="78" y="0"/>
                  </a:lnTo>
                  <a:lnTo>
                    <a:pt x="77" y="0"/>
                  </a:lnTo>
                  <a:lnTo>
                    <a:pt x="75" y="0"/>
                  </a:lnTo>
                  <a:lnTo>
                    <a:pt x="73" y="0"/>
                  </a:lnTo>
                  <a:lnTo>
                    <a:pt x="72" y="2"/>
                  </a:lnTo>
                  <a:lnTo>
                    <a:pt x="72"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8" name="Freeform 379"/>
            <p:cNvSpPr/>
            <p:nvPr/>
          </p:nvSpPr>
          <p:spPr bwMode="auto">
            <a:xfrm>
              <a:off x="4610100" y="3270250"/>
              <a:ext cx="46038" cy="166688"/>
            </a:xfrm>
            <a:custGeom>
              <a:avLst/>
              <a:gdLst/>
              <a:ahLst/>
              <a:cxnLst>
                <a:cxn ang="0">
                  <a:pos x="77" y="3"/>
                </a:cxn>
                <a:cxn ang="0">
                  <a:pos x="77" y="3"/>
                </a:cxn>
                <a:cxn ang="0">
                  <a:pos x="72" y="21"/>
                </a:cxn>
                <a:cxn ang="0">
                  <a:pos x="65" y="38"/>
                </a:cxn>
                <a:cxn ang="0">
                  <a:pos x="58" y="55"/>
                </a:cxn>
                <a:cxn ang="0">
                  <a:pos x="53" y="72"/>
                </a:cxn>
                <a:cxn ang="0">
                  <a:pos x="53" y="72"/>
                </a:cxn>
                <a:cxn ang="0">
                  <a:pos x="31" y="156"/>
                </a:cxn>
                <a:cxn ang="0">
                  <a:pos x="31" y="156"/>
                </a:cxn>
                <a:cxn ang="0">
                  <a:pos x="27" y="177"/>
                </a:cxn>
                <a:cxn ang="0">
                  <a:pos x="24" y="197"/>
                </a:cxn>
                <a:cxn ang="0">
                  <a:pos x="20" y="219"/>
                </a:cxn>
                <a:cxn ang="0">
                  <a:pos x="16" y="240"/>
                </a:cxn>
                <a:cxn ang="0">
                  <a:pos x="16" y="240"/>
                </a:cxn>
                <a:cxn ang="0">
                  <a:pos x="7" y="276"/>
                </a:cxn>
                <a:cxn ang="0">
                  <a:pos x="2" y="293"/>
                </a:cxn>
                <a:cxn ang="0">
                  <a:pos x="0" y="313"/>
                </a:cxn>
                <a:cxn ang="0">
                  <a:pos x="0" y="313"/>
                </a:cxn>
                <a:cxn ang="0">
                  <a:pos x="1" y="315"/>
                </a:cxn>
                <a:cxn ang="0">
                  <a:pos x="1" y="316"/>
                </a:cxn>
                <a:cxn ang="0">
                  <a:pos x="3" y="317"/>
                </a:cxn>
                <a:cxn ang="0">
                  <a:pos x="6" y="317"/>
                </a:cxn>
                <a:cxn ang="0">
                  <a:pos x="7" y="317"/>
                </a:cxn>
                <a:cxn ang="0">
                  <a:pos x="9" y="316"/>
                </a:cxn>
                <a:cxn ang="0">
                  <a:pos x="10" y="315"/>
                </a:cxn>
                <a:cxn ang="0">
                  <a:pos x="10" y="313"/>
                </a:cxn>
                <a:cxn ang="0">
                  <a:pos x="10" y="313"/>
                </a:cxn>
                <a:cxn ang="0">
                  <a:pos x="11" y="303"/>
                </a:cxn>
                <a:cxn ang="0">
                  <a:pos x="13" y="292"/>
                </a:cxn>
                <a:cxn ang="0">
                  <a:pos x="17" y="273"/>
                </a:cxn>
                <a:cxn ang="0">
                  <a:pos x="27" y="234"/>
                </a:cxn>
                <a:cxn ang="0">
                  <a:pos x="27" y="234"/>
                </a:cxn>
                <a:cxn ang="0">
                  <a:pos x="31" y="215"/>
                </a:cxn>
                <a:cxn ang="0">
                  <a:pos x="34" y="196"/>
                </a:cxn>
                <a:cxn ang="0">
                  <a:pos x="36" y="177"/>
                </a:cxn>
                <a:cxn ang="0">
                  <a:pos x="41" y="158"/>
                </a:cxn>
                <a:cxn ang="0">
                  <a:pos x="41" y="158"/>
                </a:cxn>
                <a:cxn ang="0">
                  <a:pos x="60" y="84"/>
                </a:cxn>
                <a:cxn ang="0">
                  <a:pos x="60" y="84"/>
                </a:cxn>
                <a:cxn ang="0">
                  <a:pos x="66" y="64"/>
                </a:cxn>
                <a:cxn ang="0">
                  <a:pos x="73" y="44"/>
                </a:cxn>
                <a:cxn ang="0">
                  <a:pos x="80" y="26"/>
                </a:cxn>
                <a:cxn ang="0">
                  <a:pos x="86" y="6"/>
                </a:cxn>
                <a:cxn ang="0">
                  <a:pos x="86" y="6"/>
                </a:cxn>
                <a:cxn ang="0">
                  <a:pos x="86" y="4"/>
                </a:cxn>
                <a:cxn ang="0">
                  <a:pos x="85" y="2"/>
                </a:cxn>
                <a:cxn ang="0">
                  <a:pos x="84" y="1"/>
                </a:cxn>
                <a:cxn ang="0">
                  <a:pos x="82" y="0"/>
                </a:cxn>
                <a:cxn ang="0">
                  <a:pos x="81" y="0"/>
                </a:cxn>
                <a:cxn ang="0">
                  <a:pos x="79" y="0"/>
                </a:cxn>
                <a:cxn ang="0">
                  <a:pos x="78" y="1"/>
                </a:cxn>
                <a:cxn ang="0">
                  <a:pos x="77" y="3"/>
                </a:cxn>
                <a:cxn ang="0">
                  <a:pos x="77" y="3"/>
                </a:cxn>
              </a:cxnLst>
              <a:rect l="0" t="0" r="r" b="b"/>
              <a:pathLst>
                <a:path w="86" h="317">
                  <a:moveTo>
                    <a:pt x="77" y="3"/>
                  </a:moveTo>
                  <a:lnTo>
                    <a:pt x="77" y="3"/>
                  </a:lnTo>
                  <a:lnTo>
                    <a:pt x="72" y="21"/>
                  </a:lnTo>
                  <a:lnTo>
                    <a:pt x="65" y="38"/>
                  </a:lnTo>
                  <a:lnTo>
                    <a:pt x="58" y="55"/>
                  </a:lnTo>
                  <a:lnTo>
                    <a:pt x="53" y="72"/>
                  </a:lnTo>
                  <a:lnTo>
                    <a:pt x="53" y="72"/>
                  </a:lnTo>
                  <a:lnTo>
                    <a:pt x="31" y="156"/>
                  </a:lnTo>
                  <a:lnTo>
                    <a:pt x="31" y="156"/>
                  </a:lnTo>
                  <a:lnTo>
                    <a:pt x="27" y="177"/>
                  </a:lnTo>
                  <a:lnTo>
                    <a:pt x="24" y="197"/>
                  </a:lnTo>
                  <a:lnTo>
                    <a:pt x="20" y="219"/>
                  </a:lnTo>
                  <a:lnTo>
                    <a:pt x="16" y="240"/>
                  </a:lnTo>
                  <a:lnTo>
                    <a:pt x="16" y="240"/>
                  </a:lnTo>
                  <a:lnTo>
                    <a:pt x="7" y="276"/>
                  </a:lnTo>
                  <a:lnTo>
                    <a:pt x="2" y="293"/>
                  </a:lnTo>
                  <a:lnTo>
                    <a:pt x="0" y="313"/>
                  </a:lnTo>
                  <a:lnTo>
                    <a:pt x="0" y="313"/>
                  </a:lnTo>
                  <a:lnTo>
                    <a:pt x="1" y="315"/>
                  </a:lnTo>
                  <a:lnTo>
                    <a:pt x="1" y="316"/>
                  </a:lnTo>
                  <a:lnTo>
                    <a:pt x="3" y="317"/>
                  </a:lnTo>
                  <a:lnTo>
                    <a:pt x="6" y="317"/>
                  </a:lnTo>
                  <a:lnTo>
                    <a:pt x="7" y="317"/>
                  </a:lnTo>
                  <a:lnTo>
                    <a:pt x="9" y="316"/>
                  </a:lnTo>
                  <a:lnTo>
                    <a:pt x="10" y="315"/>
                  </a:lnTo>
                  <a:lnTo>
                    <a:pt x="10" y="313"/>
                  </a:lnTo>
                  <a:lnTo>
                    <a:pt x="10" y="313"/>
                  </a:lnTo>
                  <a:lnTo>
                    <a:pt x="11" y="303"/>
                  </a:lnTo>
                  <a:lnTo>
                    <a:pt x="13" y="292"/>
                  </a:lnTo>
                  <a:lnTo>
                    <a:pt x="17" y="273"/>
                  </a:lnTo>
                  <a:lnTo>
                    <a:pt x="27" y="234"/>
                  </a:lnTo>
                  <a:lnTo>
                    <a:pt x="27" y="234"/>
                  </a:lnTo>
                  <a:lnTo>
                    <a:pt x="31" y="215"/>
                  </a:lnTo>
                  <a:lnTo>
                    <a:pt x="34" y="196"/>
                  </a:lnTo>
                  <a:lnTo>
                    <a:pt x="36" y="177"/>
                  </a:lnTo>
                  <a:lnTo>
                    <a:pt x="41" y="158"/>
                  </a:lnTo>
                  <a:lnTo>
                    <a:pt x="41" y="158"/>
                  </a:lnTo>
                  <a:lnTo>
                    <a:pt x="60" y="84"/>
                  </a:lnTo>
                  <a:lnTo>
                    <a:pt x="60" y="84"/>
                  </a:lnTo>
                  <a:lnTo>
                    <a:pt x="66" y="64"/>
                  </a:lnTo>
                  <a:lnTo>
                    <a:pt x="73" y="44"/>
                  </a:lnTo>
                  <a:lnTo>
                    <a:pt x="80" y="26"/>
                  </a:lnTo>
                  <a:lnTo>
                    <a:pt x="86" y="6"/>
                  </a:lnTo>
                  <a:lnTo>
                    <a:pt x="86" y="6"/>
                  </a:lnTo>
                  <a:lnTo>
                    <a:pt x="86" y="4"/>
                  </a:lnTo>
                  <a:lnTo>
                    <a:pt x="85" y="2"/>
                  </a:lnTo>
                  <a:lnTo>
                    <a:pt x="84" y="1"/>
                  </a:lnTo>
                  <a:lnTo>
                    <a:pt x="82" y="0"/>
                  </a:lnTo>
                  <a:lnTo>
                    <a:pt x="81" y="0"/>
                  </a:lnTo>
                  <a:lnTo>
                    <a:pt x="79" y="0"/>
                  </a:lnTo>
                  <a:lnTo>
                    <a:pt x="78" y="1"/>
                  </a:lnTo>
                  <a:lnTo>
                    <a:pt x="77" y="3"/>
                  </a:lnTo>
                  <a:lnTo>
                    <a:pt x="77"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89" name="Freeform 380"/>
            <p:cNvSpPr/>
            <p:nvPr/>
          </p:nvSpPr>
          <p:spPr bwMode="auto">
            <a:xfrm>
              <a:off x="4660900" y="3228975"/>
              <a:ext cx="38100" cy="158750"/>
            </a:xfrm>
            <a:custGeom>
              <a:avLst/>
              <a:gdLst/>
              <a:ahLst/>
              <a:cxnLst>
                <a:cxn ang="0">
                  <a:pos x="62" y="5"/>
                </a:cxn>
                <a:cxn ang="0">
                  <a:pos x="62" y="5"/>
                </a:cxn>
                <a:cxn ang="0">
                  <a:pos x="59" y="23"/>
                </a:cxn>
                <a:cxn ang="0">
                  <a:pos x="56" y="43"/>
                </a:cxn>
                <a:cxn ang="0">
                  <a:pos x="46" y="80"/>
                </a:cxn>
                <a:cxn ang="0">
                  <a:pos x="46" y="80"/>
                </a:cxn>
                <a:cxn ang="0">
                  <a:pos x="35" y="117"/>
                </a:cxn>
                <a:cxn ang="0">
                  <a:pos x="31" y="136"/>
                </a:cxn>
                <a:cxn ang="0">
                  <a:pos x="27" y="155"/>
                </a:cxn>
                <a:cxn ang="0">
                  <a:pos x="27" y="155"/>
                </a:cxn>
                <a:cxn ang="0">
                  <a:pos x="20" y="189"/>
                </a:cxn>
                <a:cxn ang="0">
                  <a:pos x="13" y="224"/>
                </a:cxn>
                <a:cxn ang="0">
                  <a:pos x="6" y="259"/>
                </a:cxn>
                <a:cxn ang="0">
                  <a:pos x="2" y="276"/>
                </a:cxn>
                <a:cxn ang="0">
                  <a:pos x="0" y="294"/>
                </a:cxn>
                <a:cxn ang="0">
                  <a:pos x="0" y="294"/>
                </a:cxn>
                <a:cxn ang="0">
                  <a:pos x="0" y="296"/>
                </a:cxn>
                <a:cxn ang="0">
                  <a:pos x="1" y="297"/>
                </a:cxn>
                <a:cxn ang="0">
                  <a:pos x="3" y="298"/>
                </a:cxn>
                <a:cxn ang="0">
                  <a:pos x="4" y="298"/>
                </a:cxn>
                <a:cxn ang="0">
                  <a:pos x="8" y="297"/>
                </a:cxn>
                <a:cxn ang="0">
                  <a:pos x="10" y="296"/>
                </a:cxn>
                <a:cxn ang="0">
                  <a:pos x="10" y="294"/>
                </a:cxn>
                <a:cxn ang="0">
                  <a:pos x="10" y="294"/>
                </a:cxn>
                <a:cxn ang="0">
                  <a:pos x="13" y="274"/>
                </a:cxn>
                <a:cxn ang="0">
                  <a:pos x="16" y="255"/>
                </a:cxn>
                <a:cxn ang="0">
                  <a:pos x="24" y="216"/>
                </a:cxn>
                <a:cxn ang="0">
                  <a:pos x="24" y="216"/>
                </a:cxn>
                <a:cxn ang="0">
                  <a:pos x="31" y="177"/>
                </a:cxn>
                <a:cxn ang="0">
                  <a:pos x="35" y="159"/>
                </a:cxn>
                <a:cxn ang="0">
                  <a:pos x="41" y="140"/>
                </a:cxn>
                <a:cxn ang="0">
                  <a:pos x="41" y="140"/>
                </a:cxn>
                <a:cxn ang="0">
                  <a:pos x="46" y="122"/>
                </a:cxn>
                <a:cxn ang="0">
                  <a:pos x="50" y="103"/>
                </a:cxn>
                <a:cxn ang="0">
                  <a:pos x="55" y="84"/>
                </a:cxn>
                <a:cxn ang="0">
                  <a:pos x="59" y="66"/>
                </a:cxn>
                <a:cxn ang="0">
                  <a:pos x="59" y="66"/>
                </a:cxn>
                <a:cxn ang="0">
                  <a:pos x="63" y="51"/>
                </a:cxn>
                <a:cxn ang="0">
                  <a:pos x="68" y="36"/>
                </a:cxn>
                <a:cxn ang="0">
                  <a:pos x="70" y="20"/>
                </a:cxn>
                <a:cxn ang="0">
                  <a:pos x="72" y="5"/>
                </a:cxn>
                <a:cxn ang="0">
                  <a:pos x="72" y="5"/>
                </a:cxn>
                <a:cxn ang="0">
                  <a:pos x="72" y="3"/>
                </a:cxn>
                <a:cxn ang="0">
                  <a:pos x="71" y="2"/>
                </a:cxn>
                <a:cxn ang="0">
                  <a:pos x="69" y="1"/>
                </a:cxn>
                <a:cxn ang="0">
                  <a:pos x="68" y="0"/>
                </a:cxn>
                <a:cxn ang="0">
                  <a:pos x="65" y="1"/>
                </a:cxn>
                <a:cxn ang="0">
                  <a:pos x="63" y="2"/>
                </a:cxn>
                <a:cxn ang="0">
                  <a:pos x="62" y="3"/>
                </a:cxn>
                <a:cxn ang="0">
                  <a:pos x="62" y="5"/>
                </a:cxn>
                <a:cxn ang="0">
                  <a:pos x="62" y="5"/>
                </a:cxn>
              </a:cxnLst>
              <a:rect l="0" t="0" r="r" b="b"/>
              <a:pathLst>
                <a:path w="72" h="298">
                  <a:moveTo>
                    <a:pt x="62" y="5"/>
                  </a:moveTo>
                  <a:lnTo>
                    <a:pt x="62" y="5"/>
                  </a:lnTo>
                  <a:lnTo>
                    <a:pt x="59" y="23"/>
                  </a:lnTo>
                  <a:lnTo>
                    <a:pt x="56" y="43"/>
                  </a:lnTo>
                  <a:lnTo>
                    <a:pt x="46" y="80"/>
                  </a:lnTo>
                  <a:lnTo>
                    <a:pt x="46" y="80"/>
                  </a:lnTo>
                  <a:lnTo>
                    <a:pt x="35" y="117"/>
                  </a:lnTo>
                  <a:lnTo>
                    <a:pt x="31" y="136"/>
                  </a:lnTo>
                  <a:lnTo>
                    <a:pt x="27" y="155"/>
                  </a:lnTo>
                  <a:lnTo>
                    <a:pt x="27" y="155"/>
                  </a:lnTo>
                  <a:lnTo>
                    <a:pt x="20" y="189"/>
                  </a:lnTo>
                  <a:lnTo>
                    <a:pt x="13" y="224"/>
                  </a:lnTo>
                  <a:lnTo>
                    <a:pt x="6" y="259"/>
                  </a:lnTo>
                  <a:lnTo>
                    <a:pt x="2" y="276"/>
                  </a:lnTo>
                  <a:lnTo>
                    <a:pt x="0" y="294"/>
                  </a:lnTo>
                  <a:lnTo>
                    <a:pt x="0" y="294"/>
                  </a:lnTo>
                  <a:lnTo>
                    <a:pt x="0" y="296"/>
                  </a:lnTo>
                  <a:lnTo>
                    <a:pt x="1" y="297"/>
                  </a:lnTo>
                  <a:lnTo>
                    <a:pt x="3" y="298"/>
                  </a:lnTo>
                  <a:lnTo>
                    <a:pt x="4" y="298"/>
                  </a:lnTo>
                  <a:lnTo>
                    <a:pt x="8" y="297"/>
                  </a:lnTo>
                  <a:lnTo>
                    <a:pt x="10" y="296"/>
                  </a:lnTo>
                  <a:lnTo>
                    <a:pt x="10" y="294"/>
                  </a:lnTo>
                  <a:lnTo>
                    <a:pt x="10" y="294"/>
                  </a:lnTo>
                  <a:lnTo>
                    <a:pt x="13" y="274"/>
                  </a:lnTo>
                  <a:lnTo>
                    <a:pt x="16" y="255"/>
                  </a:lnTo>
                  <a:lnTo>
                    <a:pt x="24" y="216"/>
                  </a:lnTo>
                  <a:lnTo>
                    <a:pt x="24" y="216"/>
                  </a:lnTo>
                  <a:lnTo>
                    <a:pt x="31" y="177"/>
                  </a:lnTo>
                  <a:lnTo>
                    <a:pt x="35" y="159"/>
                  </a:lnTo>
                  <a:lnTo>
                    <a:pt x="41" y="140"/>
                  </a:lnTo>
                  <a:lnTo>
                    <a:pt x="41" y="140"/>
                  </a:lnTo>
                  <a:lnTo>
                    <a:pt x="46" y="122"/>
                  </a:lnTo>
                  <a:lnTo>
                    <a:pt x="50" y="103"/>
                  </a:lnTo>
                  <a:lnTo>
                    <a:pt x="55" y="84"/>
                  </a:lnTo>
                  <a:lnTo>
                    <a:pt x="59" y="66"/>
                  </a:lnTo>
                  <a:lnTo>
                    <a:pt x="59" y="66"/>
                  </a:lnTo>
                  <a:lnTo>
                    <a:pt x="63" y="51"/>
                  </a:lnTo>
                  <a:lnTo>
                    <a:pt x="68" y="36"/>
                  </a:lnTo>
                  <a:lnTo>
                    <a:pt x="70" y="20"/>
                  </a:lnTo>
                  <a:lnTo>
                    <a:pt x="72" y="5"/>
                  </a:lnTo>
                  <a:lnTo>
                    <a:pt x="72" y="5"/>
                  </a:lnTo>
                  <a:lnTo>
                    <a:pt x="72" y="3"/>
                  </a:lnTo>
                  <a:lnTo>
                    <a:pt x="71" y="2"/>
                  </a:lnTo>
                  <a:lnTo>
                    <a:pt x="69" y="1"/>
                  </a:lnTo>
                  <a:lnTo>
                    <a:pt x="68" y="0"/>
                  </a:lnTo>
                  <a:lnTo>
                    <a:pt x="65" y="1"/>
                  </a:lnTo>
                  <a:lnTo>
                    <a:pt x="63" y="2"/>
                  </a:lnTo>
                  <a:lnTo>
                    <a:pt x="62" y="3"/>
                  </a:lnTo>
                  <a:lnTo>
                    <a:pt x="62" y="5"/>
                  </a:lnTo>
                  <a:lnTo>
                    <a:pt x="62"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0" name="Freeform 381"/>
            <p:cNvSpPr/>
            <p:nvPr/>
          </p:nvSpPr>
          <p:spPr bwMode="auto">
            <a:xfrm>
              <a:off x="4719638" y="3197225"/>
              <a:ext cx="39688" cy="139700"/>
            </a:xfrm>
            <a:custGeom>
              <a:avLst/>
              <a:gdLst/>
              <a:ahLst/>
              <a:cxnLst>
                <a:cxn ang="0">
                  <a:pos x="66" y="3"/>
                </a:cxn>
                <a:cxn ang="0">
                  <a:pos x="66" y="3"/>
                </a:cxn>
                <a:cxn ang="0">
                  <a:pos x="55" y="28"/>
                </a:cxn>
                <a:cxn ang="0">
                  <a:pos x="49" y="40"/>
                </a:cxn>
                <a:cxn ang="0">
                  <a:pos x="44" y="53"/>
                </a:cxn>
                <a:cxn ang="0">
                  <a:pos x="44" y="53"/>
                </a:cxn>
                <a:cxn ang="0">
                  <a:pos x="39" y="72"/>
                </a:cxn>
                <a:cxn ang="0">
                  <a:pos x="35" y="91"/>
                </a:cxn>
                <a:cxn ang="0">
                  <a:pos x="31" y="109"/>
                </a:cxn>
                <a:cxn ang="0">
                  <a:pos x="26" y="128"/>
                </a:cxn>
                <a:cxn ang="0">
                  <a:pos x="26" y="128"/>
                </a:cxn>
                <a:cxn ang="0">
                  <a:pos x="22" y="144"/>
                </a:cxn>
                <a:cxn ang="0">
                  <a:pos x="18" y="160"/>
                </a:cxn>
                <a:cxn ang="0">
                  <a:pos x="15" y="176"/>
                </a:cxn>
                <a:cxn ang="0">
                  <a:pos x="12" y="193"/>
                </a:cxn>
                <a:cxn ang="0">
                  <a:pos x="12" y="193"/>
                </a:cxn>
                <a:cxn ang="0">
                  <a:pos x="5" y="227"/>
                </a:cxn>
                <a:cxn ang="0">
                  <a:pos x="2" y="243"/>
                </a:cxn>
                <a:cxn ang="0">
                  <a:pos x="0" y="260"/>
                </a:cxn>
                <a:cxn ang="0">
                  <a:pos x="0" y="260"/>
                </a:cxn>
                <a:cxn ang="0">
                  <a:pos x="0" y="262"/>
                </a:cxn>
                <a:cxn ang="0">
                  <a:pos x="1" y="263"/>
                </a:cxn>
                <a:cxn ang="0">
                  <a:pos x="2" y="264"/>
                </a:cxn>
                <a:cxn ang="0">
                  <a:pos x="4" y="264"/>
                </a:cxn>
                <a:cxn ang="0">
                  <a:pos x="7" y="263"/>
                </a:cxn>
                <a:cxn ang="0">
                  <a:pos x="8" y="262"/>
                </a:cxn>
                <a:cxn ang="0">
                  <a:pos x="9" y="260"/>
                </a:cxn>
                <a:cxn ang="0">
                  <a:pos x="9" y="260"/>
                </a:cxn>
                <a:cxn ang="0">
                  <a:pos x="12" y="241"/>
                </a:cxn>
                <a:cxn ang="0">
                  <a:pos x="15" y="224"/>
                </a:cxn>
                <a:cxn ang="0">
                  <a:pos x="24" y="188"/>
                </a:cxn>
                <a:cxn ang="0">
                  <a:pos x="24" y="188"/>
                </a:cxn>
                <a:cxn ang="0">
                  <a:pos x="30" y="155"/>
                </a:cxn>
                <a:cxn ang="0">
                  <a:pos x="33" y="138"/>
                </a:cxn>
                <a:cxn ang="0">
                  <a:pos x="37" y="123"/>
                </a:cxn>
                <a:cxn ang="0">
                  <a:pos x="37" y="123"/>
                </a:cxn>
                <a:cxn ang="0">
                  <a:pos x="45" y="89"/>
                </a:cxn>
                <a:cxn ang="0">
                  <a:pos x="54" y="55"/>
                </a:cxn>
                <a:cxn ang="0">
                  <a:pos x="54" y="55"/>
                </a:cxn>
                <a:cxn ang="0">
                  <a:pos x="59" y="43"/>
                </a:cxn>
                <a:cxn ang="0">
                  <a:pos x="64" y="31"/>
                </a:cxn>
                <a:cxn ang="0">
                  <a:pos x="75" y="5"/>
                </a:cxn>
                <a:cxn ang="0">
                  <a:pos x="75" y="5"/>
                </a:cxn>
                <a:cxn ang="0">
                  <a:pos x="75" y="4"/>
                </a:cxn>
                <a:cxn ang="0">
                  <a:pos x="75" y="2"/>
                </a:cxn>
                <a:cxn ang="0">
                  <a:pos x="74" y="1"/>
                </a:cxn>
                <a:cxn ang="0">
                  <a:pos x="72" y="0"/>
                </a:cxn>
                <a:cxn ang="0">
                  <a:pos x="69" y="0"/>
                </a:cxn>
                <a:cxn ang="0">
                  <a:pos x="67" y="1"/>
                </a:cxn>
                <a:cxn ang="0">
                  <a:pos x="66" y="3"/>
                </a:cxn>
                <a:cxn ang="0">
                  <a:pos x="66" y="3"/>
                </a:cxn>
              </a:cxnLst>
              <a:rect l="0" t="0" r="r" b="b"/>
              <a:pathLst>
                <a:path w="75" h="264">
                  <a:moveTo>
                    <a:pt x="66" y="3"/>
                  </a:moveTo>
                  <a:lnTo>
                    <a:pt x="66" y="3"/>
                  </a:lnTo>
                  <a:lnTo>
                    <a:pt x="55" y="28"/>
                  </a:lnTo>
                  <a:lnTo>
                    <a:pt x="49" y="40"/>
                  </a:lnTo>
                  <a:lnTo>
                    <a:pt x="44" y="53"/>
                  </a:lnTo>
                  <a:lnTo>
                    <a:pt x="44" y="53"/>
                  </a:lnTo>
                  <a:lnTo>
                    <a:pt x="39" y="72"/>
                  </a:lnTo>
                  <a:lnTo>
                    <a:pt x="35" y="91"/>
                  </a:lnTo>
                  <a:lnTo>
                    <a:pt x="31" y="109"/>
                  </a:lnTo>
                  <a:lnTo>
                    <a:pt x="26" y="128"/>
                  </a:lnTo>
                  <a:lnTo>
                    <a:pt x="26" y="128"/>
                  </a:lnTo>
                  <a:lnTo>
                    <a:pt x="22" y="144"/>
                  </a:lnTo>
                  <a:lnTo>
                    <a:pt x="18" y="160"/>
                  </a:lnTo>
                  <a:lnTo>
                    <a:pt x="15" y="176"/>
                  </a:lnTo>
                  <a:lnTo>
                    <a:pt x="12" y="193"/>
                  </a:lnTo>
                  <a:lnTo>
                    <a:pt x="12" y="193"/>
                  </a:lnTo>
                  <a:lnTo>
                    <a:pt x="5" y="227"/>
                  </a:lnTo>
                  <a:lnTo>
                    <a:pt x="2" y="243"/>
                  </a:lnTo>
                  <a:lnTo>
                    <a:pt x="0" y="260"/>
                  </a:lnTo>
                  <a:lnTo>
                    <a:pt x="0" y="260"/>
                  </a:lnTo>
                  <a:lnTo>
                    <a:pt x="0" y="262"/>
                  </a:lnTo>
                  <a:lnTo>
                    <a:pt x="1" y="263"/>
                  </a:lnTo>
                  <a:lnTo>
                    <a:pt x="2" y="264"/>
                  </a:lnTo>
                  <a:lnTo>
                    <a:pt x="4" y="264"/>
                  </a:lnTo>
                  <a:lnTo>
                    <a:pt x="7" y="263"/>
                  </a:lnTo>
                  <a:lnTo>
                    <a:pt x="8" y="262"/>
                  </a:lnTo>
                  <a:lnTo>
                    <a:pt x="9" y="260"/>
                  </a:lnTo>
                  <a:lnTo>
                    <a:pt x="9" y="260"/>
                  </a:lnTo>
                  <a:lnTo>
                    <a:pt x="12" y="241"/>
                  </a:lnTo>
                  <a:lnTo>
                    <a:pt x="15" y="224"/>
                  </a:lnTo>
                  <a:lnTo>
                    <a:pt x="24" y="188"/>
                  </a:lnTo>
                  <a:lnTo>
                    <a:pt x="24" y="188"/>
                  </a:lnTo>
                  <a:lnTo>
                    <a:pt x="30" y="155"/>
                  </a:lnTo>
                  <a:lnTo>
                    <a:pt x="33" y="138"/>
                  </a:lnTo>
                  <a:lnTo>
                    <a:pt x="37" y="123"/>
                  </a:lnTo>
                  <a:lnTo>
                    <a:pt x="37" y="123"/>
                  </a:lnTo>
                  <a:lnTo>
                    <a:pt x="45" y="89"/>
                  </a:lnTo>
                  <a:lnTo>
                    <a:pt x="54" y="55"/>
                  </a:lnTo>
                  <a:lnTo>
                    <a:pt x="54" y="55"/>
                  </a:lnTo>
                  <a:lnTo>
                    <a:pt x="59" y="43"/>
                  </a:lnTo>
                  <a:lnTo>
                    <a:pt x="64" y="31"/>
                  </a:lnTo>
                  <a:lnTo>
                    <a:pt x="75" y="5"/>
                  </a:lnTo>
                  <a:lnTo>
                    <a:pt x="75" y="5"/>
                  </a:lnTo>
                  <a:lnTo>
                    <a:pt x="75" y="4"/>
                  </a:lnTo>
                  <a:lnTo>
                    <a:pt x="75" y="2"/>
                  </a:lnTo>
                  <a:lnTo>
                    <a:pt x="74" y="1"/>
                  </a:lnTo>
                  <a:lnTo>
                    <a:pt x="72" y="0"/>
                  </a:lnTo>
                  <a:lnTo>
                    <a:pt x="69" y="0"/>
                  </a:lnTo>
                  <a:lnTo>
                    <a:pt x="67" y="1"/>
                  </a:lnTo>
                  <a:lnTo>
                    <a:pt x="66" y="3"/>
                  </a:lnTo>
                  <a:lnTo>
                    <a:pt x="66"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1" name="Freeform 382"/>
            <p:cNvSpPr/>
            <p:nvPr/>
          </p:nvSpPr>
          <p:spPr bwMode="auto">
            <a:xfrm>
              <a:off x="4773613" y="3186113"/>
              <a:ext cx="34925" cy="101600"/>
            </a:xfrm>
            <a:custGeom>
              <a:avLst/>
              <a:gdLst/>
              <a:ahLst/>
              <a:cxnLst>
                <a:cxn ang="0">
                  <a:pos x="59" y="4"/>
                </a:cxn>
                <a:cxn ang="0">
                  <a:pos x="59" y="4"/>
                </a:cxn>
                <a:cxn ang="0">
                  <a:pos x="57" y="11"/>
                </a:cxn>
                <a:cxn ang="0">
                  <a:pos x="53" y="18"/>
                </a:cxn>
                <a:cxn ang="0">
                  <a:pos x="46" y="31"/>
                </a:cxn>
                <a:cxn ang="0">
                  <a:pos x="46" y="31"/>
                </a:cxn>
                <a:cxn ang="0">
                  <a:pos x="42" y="36"/>
                </a:cxn>
                <a:cxn ang="0">
                  <a:pos x="41" y="42"/>
                </a:cxn>
                <a:cxn ang="0">
                  <a:pos x="40" y="54"/>
                </a:cxn>
                <a:cxn ang="0">
                  <a:pos x="40" y="54"/>
                </a:cxn>
                <a:cxn ang="0">
                  <a:pos x="36" y="74"/>
                </a:cxn>
                <a:cxn ang="0">
                  <a:pos x="31" y="93"/>
                </a:cxn>
                <a:cxn ang="0">
                  <a:pos x="18" y="132"/>
                </a:cxn>
                <a:cxn ang="0">
                  <a:pos x="18" y="132"/>
                </a:cxn>
                <a:cxn ang="0">
                  <a:pos x="10" y="153"/>
                </a:cxn>
                <a:cxn ang="0">
                  <a:pos x="2" y="174"/>
                </a:cxn>
                <a:cxn ang="0">
                  <a:pos x="2" y="174"/>
                </a:cxn>
                <a:cxn ang="0">
                  <a:pos x="1" y="178"/>
                </a:cxn>
                <a:cxn ang="0">
                  <a:pos x="0" y="182"/>
                </a:cxn>
                <a:cxn ang="0">
                  <a:pos x="1" y="186"/>
                </a:cxn>
                <a:cxn ang="0">
                  <a:pos x="4" y="189"/>
                </a:cxn>
                <a:cxn ang="0">
                  <a:pos x="4" y="189"/>
                </a:cxn>
                <a:cxn ang="0">
                  <a:pos x="6" y="190"/>
                </a:cxn>
                <a:cxn ang="0">
                  <a:pos x="7" y="190"/>
                </a:cxn>
                <a:cxn ang="0">
                  <a:pos x="9" y="189"/>
                </a:cxn>
                <a:cxn ang="0">
                  <a:pos x="10" y="188"/>
                </a:cxn>
                <a:cxn ang="0">
                  <a:pos x="10" y="185"/>
                </a:cxn>
                <a:cxn ang="0">
                  <a:pos x="10" y="183"/>
                </a:cxn>
                <a:cxn ang="0">
                  <a:pos x="9" y="181"/>
                </a:cxn>
                <a:cxn ang="0">
                  <a:pos x="9" y="181"/>
                </a:cxn>
                <a:cxn ang="0">
                  <a:pos x="9" y="180"/>
                </a:cxn>
                <a:cxn ang="0">
                  <a:pos x="10" y="178"/>
                </a:cxn>
                <a:cxn ang="0">
                  <a:pos x="14" y="170"/>
                </a:cxn>
                <a:cxn ang="0">
                  <a:pos x="19" y="163"/>
                </a:cxn>
                <a:cxn ang="0">
                  <a:pos x="21" y="158"/>
                </a:cxn>
                <a:cxn ang="0">
                  <a:pos x="21" y="158"/>
                </a:cxn>
                <a:cxn ang="0">
                  <a:pos x="24" y="144"/>
                </a:cxn>
                <a:cxn ang="0">
                  <a:pos x="28" y="130"/>
                </a:cxn>
                <a:cxn ang="0">
                  <a:pos x="38" y="102"/>
                </a:cxn>
                <a:cxn ang="0">
                  <a:pos x="38" y="102"/>
                </a:cxn>
                <a:cxn ang="0">
                  <a:pos x="42" y="89"/>
                </a:cxn>
                <a:cxn ang="0">
                  <a:pos x="46" y="75"/>
                </a:cxn>
                <a:cxn ang="0">
                  <a:pos x="51" y="48"/>
                </a:cxn>
                <a:cxn ang="0">
                  <a:pos x="51" y="48"/>
                </a:cxn>
                <a:cxn ang="0">
                  <a:pos x="52" y="42"/>
                </a:cxn>
                <a:cxn ang="0">
                  <a:pos x="54" y="37"/>
                </a:cxn>
                <a:cxn ang="0">
                  <a:pos x="59" y="27"/>
                </a:cxn>
                <a:cxn ang="0">
                  <a:pos x="64" y="18"/>
                </a:cxn>
                <a:cxn ang="0">
                  <a:pos x="66" y="11"/>
                </a:cxn>
                <a:cxn ang="0">
                  <a:pos x="68" y="6"/>
                </a:cxn>
                <a:cxn ang="0">
                  <a:pos x="68" y="6"/>
                </a:cxn>
                <a:cxn ang="0">
                  <a:pos x="68" y="4"/>
                </a:cxn>
                <a:cxn ang="0">
                  <a:pos x="67" y="2"/>
                </a:cxn>
                <a:cxn ang="0">
                  <a:pos x="64" y="1"/>
                </a:cxn>
                <a:cxn ang="0">
                  <a:pos x="62" y="0"/>
                </a:cxn>
                <a:cxn ang="0">
                  <a:pos x="61" y="1"/>
                </a:cxn>
                <a:cxn ang="0">
                  <a:pos x="60" y="2"/>
                </a:cxn>
                <a:cxn ang="0">
                  <a:pos x="59" y="4"/>
                </a:cxn>
                <a:cxn ang="0">
                  <a:pos x="59" y="4"/>
                </a:cxn>
              </a:cxnLst>
              <a:rect l="0" t="0" r="r" b="b"/>
              <a:pathLst>
                <a:path w="68" h="190">
                  <a:moveTo>
                    <a:pt x="59" y="4"/>
                  </a:moveTo>
                  <a:lnTo>
                    <a:pt x="59" y="4"/>
                  </a:lnTo>
                  <a:lnTo>
                    <a:pt x="57" y="11"/>
                  </a:lnTo>
                  <a:lnTo>
                    <a:pt x="53" y="18"/>
                  </a:lnTo>
                  <a:lnTo>
                    <a:pt x="46" y="31"/>
                  </a:lnTo>
                  <a:lnTo>
                    <a:pt x="46" y="31"/>
                  </a:lnTo>
                  <a:lnTo>
                    <a:pt x="42" y="36"/>
                  </a:lnTo>
                  <a:lnTo>
                    <a:pt x="41" y="42"/>
                  </a:lnTo>
                  <a:lnTo>
                    <a:pt x="40" y="54"/>
                  </a:lnTo>
                  <a:lnTo>
                    <a:pt x="40" y="54"/>
                  </a:lnTo>
                  <a:lnTo>
                    <a:pt x="36" y="74"/>
                  </a:lnTo>
                  <a:lnTo>
                    <a:pt x="31" y="93"/>
                  </a:lnTo>
                  <a:lnTo>
                    <a:pt x="18" y="132"/>
                  </a:lnTo>
                  <a:lnTo>
                    <a:pt x="18" y="132"/>
                  </a:lnTo>
                  <a:lnTo>
                    <a:pt x="10" y="153"/>
                  </a:lnTo>
                  <a:lnTo>
                    <a:pt x="2" y="174"/>
                  </a:lnTo>
                  <a:lnTo>
                    <a:pt x="2" y="174"/>
                  </a:lnTo>
                  <a:lnTo>
                    <a:pt x="1" y="178"/>
                  </a:lnTo>
                  <a:lnTo>
                    <a:pt x="0" y="182"/>
                  </a:lnTo>
                  <a:lnTo>
                    <a:pt x="1" y="186"/>
                  </a:lnTo>
                  <a:lnTo>
                    <a:pt x="4" y="189"/>
                  </a:lnTo>
                  <a:lnTo>
                    <a:pt x="4" y="189"/>
                  </a:lnTo>
                  <a:lnTo>
                    <a:pt x="6" y="190"/>
                  </a:lnTo>
                  <a:lnTo>
                    <a:pt x="7" y="190"/>
                  </a:lnTo>
                  <a:lnTo>
                    <a:pt x="9" y="189"/>
                  </a:lnTo>
                  <a:lnTo>
                    <a:pt x="10" y="188"/>
                  </a:lnTo>
                  <a:lnTo>
                    <a:pt x="10" y="185"/>
                  </a:lnTo>
                  <a:lnTo>
                    <a:pt x="10" y="183"/>
                  </a:lnTo>
                  <a:lnTo>
                    <a:pt x="9" y="181"/>
                  </a:lnTo>
                  <a:lnTo>
                    <a:pt x="9" y="181"/>
                  </a:lnTo>
                  <a:lnTo>
                    <a:pt x="9" y="180"/>
                  </a:lnTo>
                  <a:lnTo>
                    <a:pt x="10" y="178"/>
                  </a:lnTo>
                  <a:lnTo>
                    <a:pt x="14" y="170"/>
                  </a:lnTo>
                  <a:lnTo>
                    <a:pt x="19" y="163"/>
                  </a:lnTo>
                  <a:lnTo>
                    <a:pt x="21" y="158"/>
                  </a:lnTo>
                  <a:lnTo>
                    <a:pt x="21" y="158"/>
                  </a:lnTo>
                  <a:lnTo>
                    <a:pt x="24" y="144"/>
                  </a:lnTo>
                  <a:lnTo>
                    <a:pt x="28" y="130"/>
                  </a:lnTo>
                  <a:lnTo>
                    <a:pt x="38" y="102"/>
                  </a:lnTo>
                  <a:lnTo>
                    <a:pt x="38" y="102"/>
                  </a:lnTo>
                  <a:lnTo>
                    <a:pt x="42" y="89"/>
                  </a:lnTo>
                  <a:lnTo>
                    <a:pt x="46" y="75"/>
                  </a:lnTo>
                  <a:lnTo>
                    <a:pt x="51" y="48"/>
                  </a:lnTo>
                  <a:lnTo>
                    <a:pt x="51" y="48"/>
                  </a:lnTo>
                  <a:lnTo>
                    <a:pt x="52" y="42"/>
                  </a:lnTo>
                  <a:lnTo>
                    <a:pt x="54" y="37"/>
                  </a:lnTo>
                  <a:lnTo>
                    <a:pt x="59" y="27"/>
                  </a:lnTo>
                  <a:lnTo>
                    <a:pt x="64" y="18"/>
                  </a:lnTo>
                  <a:lnTo>
                    <a:pt x="66" y="11"/>
                  </a:lnTo>
                  <a:lnTo>
                    <a:pt x="68" y="6"/>
                  </a:lnTo>
                  <a:lnTo>
                    <a:pt x="68" y="6"/>
                  </a:lnTo>
                  <a:lnTo>
                    <a:pt x="68" y="4"/>
                  </a:lnTo>
                  <a:lnTo>
                    <a:pt x="67" y="2"/>
                  </a:lnTo>
                  <a:lnTo>
                    <a:pt x="64" y="1"/>
                  </a:lnTo>
                  <a:lnTo>
                    <a:pt x="62" y="0"/>
                  </a:lnTo>
                  <a:lnTo>
                    <a:pt x="61" y="1"/>
                  </a:lnTo>
                  <a:lnTo>
                    <a:pt x="60" y="2"/>
                  </a:lnTo>
                  <a:lnTo>
                    <a:pt x="59" y="4"/>
                  </a:lnTo>
                  <a:lnTo>
                    <a:pt x="59"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2" name="Freeform 383"/>
            <p:cNvSpPr/>
            <p:nvPr/>
          </p:nvSpPr>
          <p:spPr bwMode="auto">
            <a:xfrm>
              <a:off x="4829175" y="3186113"/>
              <a:ext cx="22225" cy="73025"/>
            </a:xfrm>
            <a:custGeom>
              <a:avLst/>
              <a:gdLst/>
              <a:ahLst/>
              <a:cxnLst>
                <a:cxn ang="0">
                  <a:pos x="35" y="5"/>
                </a:cxn>
                <a:cxn ang="0">
                  <a:pos x="35" y="5"/>
                </a:cxn>
                <a:cxn ang="0">
                  <a:pos x="32" y="21"/>
                </a:cxn>
                <a:cxn ang="0">
                  <a:pos x="29" y="37"/>
                </a:cxn>
                <a:cxn ang="0">
                  <a:pos x="21" y="68"/>
                </a:cxn>
                <a:cxn ang="0">
                  <a:pos x="21" y="68"/>
                </a:cxn>
                <a:cxn ang="0">
                  <a:pos x="18" y="85"/>
                </a:cxn>
                <a:cxn ang="0">
                  <a:pos x="13" y="100"/>
                </a:cxn>
                <a:cxn ang="0">
                  <a:pos x="2" y="132"/>
                </a:cxn>
                <a:cxn ang="0">
                  <a:pos x="2" y="132"/>
                </a:cxn>
                <a:cxn ang="0">
                  <a:pos x="0" y="134"/>
                </a:cxn>
                <a:cxn ang="0">
                  <a:pos x="2" y="135"/>
                </a:cxn>
                <a:cxn ang="0">
                  <a:pos x="3" y="136"/>
                </a:cxn>
                <a:cxn ang="0">
                  <a:pos x="5" y="137"/>
                </a:cxn>
                <a:cxn ang="0">
                  <a:pos x="8" y="137"/>
                </a:cxn>
                <a:cxn ang="0">
                  <a:pos x="10" y="136"/>
                </a:cxn>
                <a:cxn ang="0">
                  <a:pos x="11" y="134"/>
                </a:cxn>
                <a:cxn ang="0">
                  <a:pos x="11" y="134"/>
                </a:cxn>
                <a:cxn ang="0">
                  <a:pos x="17" y="117"/>
                </a:cxn>
                <a:cxn ang="0">
                  <a:pos x="23" y="99"/>
                </a:cxn>
                <a:cxn ang="0">
                  <a:pos x="28" y="81"/>
                </a:cxn>
                <a:cxn ang="0">
                  <a:pos x="32" y="62"/>
                </a:cxn>
                <a:cxn ang="0">
                  <a:pos x="32" y="62"/>
                </a:cxn>
                <a:cxn ang="0">
                  <a:pos x="40" y="34"/>
                </a:cxn>
                <a:cxn ang="0">
                  <a:pos x="42" y="20"/>
                </a:cxn>
                <a:cxn ang="0">
                  <a:pos x="44" y="5"/>
                </a:cxn>
                <a:cxn ang="0">
                  <a:pos x="44" y="5"/>
                </a:cxn>
                <a:cxn ang="0">
                  <a:pos x="44" y="3"/>
                </a:cxn>
                <a:cxn ang="0">
                  <a:pos x="43" y="2"/>
                </a:cxn>
                <a:cxn ang="0">
                  <a:pos x="41" y="1"/>
                </a:cxn>
                <a:cxn ang="0">
                  <a:pos x="40" y="0"/>
                </a:cxn>
                <a:cxn ang="0">
                  <a:pos x="38" y="1"/>
                </a:cxn>
                <a:cxn ang="0">
                  <a:pos x="36" y="2"/>
                </a:cxn>
                <a:cxn ang="0">
                  <a:pos x="35" y="3"/>
                </a:cxn>
                <a:cxn ang="0">
                  <a:pos x="35" y="5"/>
                </a:cxn>
                <a:cxn ang="0">
                  <a:pos x="35" y="5"/>
                </a:cxn>
              </a:cxnLst>
              <a:rect l="0" t="0" r="r" b="b"/>
              <a:pathLst>
                <a:path w="44" h="137">
                  <a:moveTo>
                    <a:pt x="35" y="5"/>
                  </a:moveTo>
                  <a:lnTo>
                    <a:pt x="35" y="5"/>
                  </a:lnTo>
                  <a:lnTo>
                    <a:pt x="32" y="21"/>
                  </a:lnTo>
                  <a:lnTo>
                    <a:pt x="29" y="37"/>
                  </a:lnTo>
                  <a:lnTo>
                    <a:pt x="21" y="68"/>
                  </a:lnTo>
                  <a:lnTo>
                    <a:pt x="21" y="68"/>
                  </a:lnTo>
                  <a:lnTo>
                    <a:pt x="18" y="85"/>
                  </a:lnTo>
                  <a:lnTo>
                    <a:pt x="13" y="100"/>
                  </a:lnTo>
                  <a:lnTo>
                    <a:pt x="2" y="132"/>
                  </a:lnTo>
                  <a:lnTo>
                    <a:pt x="2" y="132"/>
                  </a:lnTo>
                  <a:lnTo>
                    <a:pt x="0" y="134"/>
                  </a:lnTo>
                  <a:lnTo>
                    <a:pt x="2" y="135"/>
                  </a:lnTo>
                  <a:lnTo>
                    <a:pt x="3" y="136"/>
                  </a:lnTo>
                  <a:lnTo>
                    <a:pt x="5" y="137"/>
                  </a:lnTo>
                  <a:lnTo>
                    <a:pt x="8" y="137"/>
                  </a:lnTo>
                  <a:lnTo>
                    <a:pt x="10" y="136"/>
                  </a:lnTo>
                  <a:lnTo>
                    <a:pt x="11" y="134"/>
                  </a:lnTo>
                  <a:lnTo>
                    <a:pt x="11" y="134"/>
                  </a:lnTo>
                  <a:lnTo>
                    <a:pt x="17" y="117"/>
                  </a:lnTo>
                  <a:lnTo>
                    <a:pt x="23" y="99"/>
                  </a:lnTo>
                  <a:lnTo>
                    <a:pt x="28" y="81"/>
                  </a:lnTo>
                  <a:lnTo>
                    <a:pt x="32" y="62"/>
                  </a:lnTo>
                  <a:lnTo>
                    <a:pt x="32" y="62"/>
                  </a:lnTo>
                  <a:lnTo>
                    <a:pt x="40" y="34"/>
                  </a:lnTo>
                  <a:lnTo>
                    <a:pt x="42" y="20"/>
                  </a:lnTo>
                  <a:lnTo>
                    <a:pt x="44" y="5"/>
                  </a:lnTo>
                  <a:lnTo>
                    <a:pt x="44" y="5"/>
                  </a:lnTo>
                  <a:lnTo>
                    <a:pt x="44" y="3"/>
                  </a:lnTo>
                  <a:lnTo>
                    <a:pt x="43" y="2"/>
                  </a:lnTo>
                  <a:lnTo>
                    <a:pt x="41" y="1"/>
                  </a:lnTo>
                  <a:lnTo>
                    <a:pt x="40" y="0"/>
                  </a:lnTo>
                  <a:lnTo>
                    <a:pt x="38" y="1"/>
                  </a:lnTo>
                  <a:lnTo>
                    <a:pt x="36" y="2"/>
                  </a:lnTo>
                  <a:lnTo>
                    <a:pt x="35" y="3"/>
                  </a:lnTo>
                  <a:lnTo>
                    <a:pt x="35" y="5"/>
                  </a:lnTo>
                  <a:lnTo>
                    <a:pt x="35"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3" name="Freeform 384"/>
            <p:cNvSpPr/>
            <p:nvPr/>
          </p:nvSpPr>
          <p:spPr bwMode="auto">
            <a:xfrm>
              <a:off x="4884738" y="3184525"/>
              <a:ext cx="9525" cy="12700"/>
            </a:xfrm>
            <a:custGeom>
              <a:avLst/>
              <a:gdLst/>
              <a:ahLst/>
              <a:cxnLst>
                <a:cxn ang="0">
                  <a:pos x="10" y="1"/>
                </a:cxn>
                <a:cxn ang="0">
                  <a:pos x="10" y="1"/>
                </a:cxn>
                <a:cxn ang="0">
                  <a:pos x="3" y="9"/>
                </a:cxn>
                <a:cxn ang="0">
                  <a:pos x="1" y="13"/>
                </a:cxn>
                <a:cxn ang="0">
                  <a:pos x="0" y="19"/>
                </a:cxn>
                <a:cxn ang="0">
                  <a:pos x="0" y="19"/>
                </a:cxn>
                <a:cxn ang="0">
                  <a:pos x="0" y="21"/>
                </a:cxn>
                <a:cxn ang="0">
                  <a:pos x="1" y="22"/>
                </a:cxn>
                <a:cxn ang="0">
                  <a:pos x="2" y="23"/>
                </a:cxn>
                <a:cxn ang="0">
                  <a:pos x="4" y="23"/>
                </a:cxn>
                <a:cxn ang="0">
                  <a:pos x="7" y="22"/>
                </a:cxn>
                <a:cxn ang="0">
                  <a:pos x="8" y="21"/>
                </a:cxn>
                <a:cxn ang="0">
                  <a:pos x="9" y="19"/>
                </a:cxn>
                <a:cxn ang="0">
                  <a:pos x="9" y="19"/>
                </a:cxn>
                <a:cxn ang="0">
                  <a:pos x="10" y="15"/>
                </a:cxn>
                <a:cxn ang="0">
                  <a:pos x="12" y="12"/>
                </a:cxn>
                <a:cxn ang="0">
                  <a:pos x="17" y="8"/>
                </a:cxn>
                <a:cxn ang="0">
                  <a:pos x="17" y="8"/>
                </a:cxn>
                <a:cxn ang="0">
                  <a:pos x="18" y="6"/>
                </a:cxn>
                <a:cxn ang="0">
                  <a:pos x="18" y="4"/>
                </a:cxn>
                <a:cxn ang="0">
                  <a:pos x="17" y="3"/>
                </a:cxn>
                <a:cxn ang="0">
                  <a:pos x="16" y="1"/>
                </a:cxn>
                <a:cxn ang="0">
                  <a:pos x="15" y="0"/>
                </a:cxn>
                <a:cxn ang="0">
                  <a:pos x="13" y="0"/>
                </a:cxn>
                <a:cxn ang="0">
                  <a:pos x="12" y="0"/>
                </a:cxn>
                <a:cxn ang="0">
                  <a:pos x="10" y="1"/>
                </a:cxn>
                <a:cxn ang="0">
                  <a:pos x="10" y="1"/>
                </a:cxn>
              </a:cxnLst>
              <a:rect l="0" t="0" r="r" b="b"/>
              <a:pathLst>
                <a:path w="18" h="23">
                  <a:moveTo>
                    <a:pt x="10" y="1"/>
                  </a:moveTo>
                  <a:lnTo>
                    <a:pt x="10" y="1"/>
                  </a:lnTo>
                  <a:lnTo>
                    <a:pt x="3" y="9"/>
                  </a:lnTo>
                  <a:lnTo>
                    <a:pt x="1" y="13"/>
                  </a:lnTo>
                  <a:lnTo>
                    <a:pt x="0" y="19"/>
                  </a:lnTo>
                  <a:lnTo>
                    <a:pt x="0" y="19"/>
                  </a:lnTo>
                  <a:lnTo>
                    <a:pt x="0" y="21"/>
                  </a:lnTo>
                  <a:lnTo>
                    <a:pt x="1" y="22"/>
                  </a:lnTo>
                  <a:lnTo>
                    <a:pt x="2" y="23"/>
                  </a:lnTo>
                  <a:lnTo>
                    <a:pt x="4" y="23"/>
                  </a:lnTo>
                  <a:lnTo>
                    <a:pt x="7" y="22"/>
                  </a:lnTo>
                  <a:lnTo>
                    <a:pt x="8" y="21"/>
                  </a:lnTo>
                  <a:lnTo>
                    <a:pt x="9" y="19"/>
                  </a:lnTo>
                  <a:lnTo>
                    <a:pt x="9" y="19"/>
                  </a:lnTo>
                  <a:lnTo>
                    <a:pt x="10" y="15"/>
                  </a:lnTo>
                  <a:lnTo>
                    <a:pt x="12" y="12"/>
                  </a:lnTo>
                  <a:lnTo>
                    <a:pt x="17" y="8"/>
                  </a:lnTo>
                  <a:lnTo>
                    <a:pt x="17" y="8"/>
                  </a:lnTo>
                  <a:lnTo>
                    <a:pt x="18" y="6"/>
                  </a:lnTo>
                  <a:lnTo>
                    <a:pt x="18" y="4"/>
                  </a:lnTo>
                  <a:lnTo>
                    <a:pt x="17" y="3"/>
                  </a:lnTo>
                  <a:lnTo>
                    <a:pt x="16" y="1"/>
                  </a:lnTo>
                  <a:lnTo>
                    <a:pt x="15" y="0"/>
                  </a:lnTo>
                  <a:lnTo>
                    <a:pt x="13" y="0"/>
                  </a:lnTo>
                  <a:lnTo>
                    <a:pt x="12" y="0"/>
                  </a:lnTo>
                  <a:lnTo>
                    <a:pt x="10" y="1"/>
                  </a:lnTo>
                  <a:lnTo>
                    <a:pt x="10"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4" name="Freeform 385"/>
            <p:cNvSpPr/>
            <p:nvPr/>
          </p:nvSpPr>
          <p:spPr bwMode="auto">
            <a:xfrm>
              <a:off x="4586288" y="3460750"/>
              <a:ext cx="165100" cy="39688"/>
            </a:xfrm>
            <a:custGeom>
              <a:avLst/>
              <a:gdLst/>
              <a:ahLst/>
              <a:cxnLst>
                <a:cxn ang="0">
                  <a:pos x="306" y="66"/>
                </a:cxn>
                <a:cxn ang="0">
                  <a:pos x="306" y="66"/>
                </a:cxn>
                <a:cxn ang="0">
                  <a:pos x="297" y="67"/>
                </a:cxn>
                <a:cxn ang="0">
                  <a:pos x="288" y="66"/>
                </a:cxn>
                <a:cxn ang="0">
                  <a:pos x="279" y="63"/>
                </a:cxn>
                <a:cxn ang="0">
                  <a:pos x="268" y="59"/>
                </a:cxn>
                <a:cxn ang="0">
                  <a:pos x="249" y="51"/>
                </a:cxn>
                <a:cxn ang="0">
                  <a:pos x="232" y="45"/>
                </a:cxn>
                <a:cxn ang="0">
                  <a:pos x="232" y="45"/>
                </a:cxn>
                <a:cxn ang="0">
                  <a:pos x="194" y="35"/>
                </a:cxn>
                <a:cxn ang="0">
                  <a:pos x="157" y="24"/>
                </a:cxn>
                <a:cxn ang="0">
                  <a:pos x="157" y="24"/>
                </a:cxn>
                <a:cxn ang="0">
                  <a:pos x="139" y="20"/>
                </a:cxn>
                <a:cxn ang="0">
                  <a:pos x="121" y="17"/>
                </a:cxn>
                <a:cxn ang="0">
                  <a:pos x="102" y="14"/>
                </a:cxn>
                <a:cxn ang="0">
                  <a:pos x="85" y="11"/>
                </a:cxn>
                <a:cxn ang="0">
                  <a:pos x="85" y="11"/>
                </a:cxn>
                <a:cxn ang="0">
                  <a:pos x="64" y="7"/>
                </a:cxn>
                <a:cxn ang="0">
                  <a:pos x="44" y="3"/>
                </a:cxn>
                <a:cxn ang="0">
                  <a:pos x="25" y="1"/>
                </a:cxn>
                <a:cxn ang="0">
                  <a:pos x="4" y="0"/>
                </a:cxn>
                <a:cxn ang="0">
                  <a:pos x="4" y="0"/>
                </a:cxn>
                <a:cxn ang="0">
                  <a:pos x="2" y="0"/>
                </a:cxn>
                <a:cxn ang="0">
                  <a:pos x="1" y="1"/>
                </a:cxn>
                <a:cxn ang="0">
                  <a:pos x="0" y="2"/>
                </a:cxn>
                <a:cxn ang="0">
                  <a:pos x="0" y="4"/>
                </a:cxn>
                <a:cxn ang="0">
                  <a:pos x="0" y="6"/>
                </a:cxn>
                <a:cxn ang="0">
                  <a:pos x="1" y="7"/>
                </a:cxn>
                <a:cxn ang="0">
                  <a:pos x="2" y="8"/>
                </a:cxn>
                <a:cxn ang="0">
                  <a:pos x="4" y="9"/>
                </a:cxn>
                <a:cxn ang="0">
                  <a:pos x="4" y="9"/>
                </a:cxn>
                <a:cxn ang="0">
                  <a:pos x="26" y="10"/>
                </a:cxn>
                <a:cxn ang="0">
                  <a:pos x="47" y="13"/>
                </a:cxn>
                <a:cxn ang="0">
                  <a:pos x="68" y="17"/>
                </a:cxn>
                <a:cxn ang="0">
                  <a:pos x="90" y="21"/>
                </a:cxn>
                <a:cxn ang="0">
                  <a:pos x="90" y="21"/>
                </a:cxn>
                <a:cxn ang="0">
                  <a:pos x="109" y="25"/>
                </a:cxn>
                <a:cxn ang="0">
                  <a:pos x="130" y="30"/>
                </a:cxn>
                <a:cxn ang="0">
                  <a:pos x="151" y="34"/>
                </a:cxn>
                <a:cxn ang="0">
                  <a:pos x="170" y="39"/>
                </a:cxn>
                <a:cxn ang="0">
                  <a:pos x="170" y="39"/>
                </a:cxn>
                <a:cxn ang="0">
                  <a:pos x="191" y="45"/>
                </a:cxn>
                <a:cxn ang="0">
                  <a:pos x="213" y="50"/>
                </a:cxn>
                <a:cxn ang="0">
                  <a:pos x="234" y="56"/>
                </a:cxn>
                <a:cxn ang="0">
                  <a:pos x="255" y="63"/>
                </a:cxn>
                <a:cxn ang="0">
                  <a:pos x="255" y="63"/>
                </a:cxn>
                <a:cxn ang="0">
                  <a:pos x="281" y="73"/>
                </a:cxn>
                <a:cxn ang="0">
                  <a:pos x="288" y="74"/>
                </a:cxn>
                <a:cxn ang="0">
                  <a:pos x="294" y="75"/>
                </a:cxn>
                <a:cxn ang="0">
                  <a:pos x="301" y="76"/>
                </a:cxn>
                <a:cxn ang="0">
                  <a:pos x="309" y="75"/>
                </a:cxn>
                <a:cxn ang="0">
                  <a:pos x="309" y="75"/>
                </a:cxn>
                <a:cxn ang="0">
                  <a:pos x="311" y="74"/>
                </a:cxn>
                <a:cxn ang="0">
                  <a:pos x="312" y="73"/>
                </a:cxn>
                <a:cxn ang="0">
                  <a:pos x="312" y="71"/>
                </a:cxn>
                <a:cxn ang="0">
                  <a:pos x="312" y="70"/>
                </a:cxn>
                <a:cxn ang="0">
                  <a:pos x="310" y="67"/>
                </a:cxn>
                <a:cxn ang="0">
                  <a:pos x="308" y="66"/>
                </a:cxn>
                <a:cxn ang="0">
                  <a:pos x="306" y="66"/>
                </a:cxn>
                <a:cxn ang="0">
                  <a:pos x="306" y="66"/>
                </a:cxn>
              </a:cxnLst>
              <a:rect l="0" t="0" r="r" b="b"/>
              <a:pathLst>
                <a:path w="312" h="76">
                  <a:moveTo>
                    <a:pt x="306" y="66"/>
                  </a:moveTo>
                  <a:lnTo>
                    <a:pt x="306" y="66"/>
                  </a:lnTo>
                  <a:lnTo>
                    <a:pt x="297" y="67"/>
                  </a:lnTo>
                  <a:lnTo>
                    <a:pt x="288" y="66"/>
                  </a:lnTo>
                  <a:lnTo>
                    <a:pt x="279" y="63"/>
                  </a:lnTo>
                  <a:lnTo>
                    <a:pt x="268" y="59"/>
                  </a:lnTo>
                  <a:lnTo>
                    <a:pt x="249" y="51"/>
                  </a:lnTo>
                  <a:lnTo>
                    <a:pt x="232" y="45"/>
                  </a:lnTo>
                  <a:lnTo>
                    <a:pt x="232" y="45"/>
                  </a:lnTo>
                  <a:lnTo>
                    <a:pt x="194" y="35"/>
                  </a:lnTo>
                  <a:lnTo>
                    <a:pt x="157" y="24"/>
                  </a:lnTo>
                  <a:lnTo>
                    <a:pt x="157" y="24"/>
                  </a:lnTo>
                  <a:lnTo>
                    <a:pt x="139" y="20"/>
                  </a:lnTo>
                  <a:lnTo>
                    <a:pt x="121" y="17"/>
                  </a:lnTo>
                  <a:lnTo>
                    <a:pt x="102" y="14"/>
                  </a:lnTo>
                  <a:lnTo>
                    <a:pt x="85" y="11"/>
                  </a:lnTo>
                  <a:lnTo>
                    <a:pt x="85" y="11"/>
                  </a:lnTo>
                  <a:lnTo>
                    <a:pt x="64" y="7"/>
                  </a:lnTo>
                  <a:lnTo>
                    <a:pt x="44" y="3"/>
                  </a:lnTo>
                  <a:lnTo>
                    <a:pt x="25" y="1"/>
                  </a:lnTo>
                  <a:lnTo>
                    <a:pt x="4" y="0"/>
                  </a:lnTo>
                  <a:lnTo>
                    <a:pt x="4" y="0"/>
                  </a:lnTo>
                  <a:lnTo>
                    <a:pt x="2" y="0"/>
                  </a:lnTo>
                  <a:lnTo>
                    <a:pt x="1" y="1"/>
                  </a:lnTo>
                  <a:lnTo>
                    <a:pt x="0" y="2"/>
                  </a:lnTo>
                  <a:lnTo>
                    <a:pt x="0" y="4"/>
                  </a:lnTo>
                  <a:lnTo>
                    <a:pt x="0" y="6"/>
                  </a:lnTo>
                  <a:lnTo>
                    <a:pt x="1" y="7"/>
                  </a:lnTo>
                  <a:lnTo>
                    <a:pt x="2" y="8"/>
                  </a:lnTo>
                  <a:lnTo>
                    <a:pt x="4" y="9"/>
                  </a:lnTo>
                  <a:lnTo>
                    <a:pt x="4" y="9"/>
                  </a:lnTo>
                  <a:lnTo>
                    <a:pt x="26" y="10"/>
                  </a:lnTo>
                  <a:lnTo>
                    <a:pt x="47" y="13"/>
                  </a:lnTo>
                  <a:lnTo>
                    <a:pt x="68" y="17"/>
                  </a:lnTo>
                  <a:lnTo>
                    <a:pt x="90" y="21"/>
                  </a:lnTo>
                  <a:lnTo>
                    <a:pt x="90" y="21"/>
                  </a:lnTo>
                  <a:lnTo>
                    <a:pt x="109" y="25"/>
                  </a:lnTo>
                  <a:lnTo>
                    <a:pt x="130" y="30"/>
                  </a:lnTo>
                  <a:lnTo>
                    <a:pt x="151" y="34"/>
                  </a:lnTo>
                  <a:lnTo>
                    <a:pt x="170" y="39"/>
                  </a:lnTo>
                  <a:lnTo>
                    <a:pt x="170" y="39"/>
                  </a:lnTo>
                  <a:lnTo>
                    <a:pt x="191" y="45"/>
                  </a:lnTo>
                  <a:lnTo>
                    <a:pt x="213" y="50"/>
                  </a:lnTo>
                  <a:lnTo>
                    <a:pt x="234" y="56"/>
                  </a:lnTo>
                  <a:lnTo>
                    <a:pt x="255" y="63"/>
                  </a:lnTo>
                  <a:lnTo>
                    <a:pt x="255" y="63"/>
                  </a:lnTo>
                  <a:lnTo>
                    <a:pt x="281" y="73"/>
                  </a:lnTo>
                  <a:lnTo>
                    <a:pt x="288" y="74"/>
                  </a:lnTo>
                  <a:lnTo>
                    <a:pt x="294" y="75"/>
                  </a:lnTo>
                  <a:lnTo>
                    <a:pt x="301" y="76"/>
                  </a:lnTo>
                  <a:lnTo>
                    <a:pt x="309" y="75"/>
                  </a:lnTo>
                  <a:lnTo>
                    <a:pt x="309" y="75"/>
                  </a:lnTo>
                  <a:lnTo>
                    <a:pt x="311" y="74"/>
                  </a:lnTo>
                  <a:lnTo>
                    <a:pt x="312" y="73"/>
                  </a:lnTo>
                  <a:lnTo>
                    <a:pt x="312" y="71"/>
                  </a:lnTo>
                  <a:lnTo>
                    <a:pt x="312" y="70"/>
                  </a:lnTo>
                  <a:lnTo>
                    <a:pt x="310" y="67"/>
                  </a:lnTo>
                  <a:lnTo>
                    <a:pt x="308" y="66"/>
                  </a:lnTo>
                  <a:lnTo>
                    <a:pt x="306" y="66"/>
                  </a:lnTo>
                  <a:lnTo>
                    <a:pt x="306" y="6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5" name="Freeform 386"/>
            <p:cNvSpPr/>
            <p:nvPr/>
          </p:nvSpPr>
          <p:spPr bwMode="auto">
            <a:xfrm>
              <a:off x="4660900" y="3400425"/>
              <a:ext cx="171450" cy="47625"/>
            </a:xfrm>
            <a:custGeom>
              <a:avLst/>
              <a:gdLst/>
              <a:ahLst/>
              <a:cxnLst>
                <a:cxn ang="0">
                  <a:pos x="319" y="80"/>
                </a:cxn>
                <a:cxn ang="0">
                  <a:pos x="319" y="80"/>
                </a:cxn>
                <a:cxn ang="0">
                  <a:pos x="278" y="76"/>
                </a:cxn>
                <a:cxn ang="0">
                  <a:pos x="239" y="71"/>
                </a:cxn>
                <a:cxn ang="0">
                  <a:pos x="199" y="63"/>
                </a:cxn>
                <a:cxn ang="0">
                  <a:pos x="160" y="54"/>
                </a:cxn>
                <a:cxn ang="0">
                  <a:pos x="160" y="54"/>
                </a:cxn>
                <a:cxn ang="0">
                  <a:pos x="121" y="42"/>
                </a:cxn>
                <a:cxn ang="0">
                  <a:pos x="83" y="31"/>
                </a:cxn>
                <a:cxn ang="0">
                  <a:pos x="63" y="25"/>
                </a:cxn>
                <a:cxn ang="0">
                  <a:pos x="45" y="19"/>
                </a:cxn>
                <a:cxn ang="0">
                  <a:pos x="26" y="10"/>
                </a:cxn>
                <a:cxn ang="0">
                  <a:pos x="8" y="1"/>
                </a:cxn>
                <a:cxn ang="0">
                  <a:pos x="8" y="1"/>
                </a:cxn>
                <a:cxn ang="0">
                  <a:pos x="6" y="0"/>
                </a:cxn>
                <a:cxn ang="0">
                  <a:pos x="3" y="1"/>
                </a:cxn>
                <a:cxn ang="0">
                  <a:pos x="2" y="2"/>
                </a:cxn>
                <a:cxn ang="0">
                  <a:pos x="1" y="3"/>
                </a:cxn>
                <a:cxn ang="0">
                  <a:pos x="0" y="5"/>
                </a:cxn>
                <a:cxn ang="0">
                  <a:pos x="0" y="6"/>
                </a:cxn>
                <a:cxn ang="0">
                  <a:pos x="1" y="8"/>
                </a:cxn>
                <a:cxn ang="0">
                  <a:pos x="2" y="9"/>
                </a:cxn>
                <a:cxn ang="0">
                  <a:pos x="2" y="9"/>
                </a:cxn>
                <a:cxn ang="0">
                  <a:pos x="21" y="19"/>
                </a:cxn>
                <a:cxn ang="0">
                  <a:pos x="41" y="27"/>
                </a:cxn>
                <a:cxn ang="0">
                  <a:pos x="59" y="33"/>
                </a:cxn>
                <a:cxn ang="0">
                  <a:pos x="79" y="39"/>
                </a:cxn>
                <a:cxn ang="0">
                  <a:pos x="118" y="51"/>
                </a:cxn>
                <a:cxn ang="0">
                  <a:pos x="157" y="62"/>
                </a:cxn>
                <a:cxn ang="0">
                  <a:pos x="157" y="62"/>
                </a:cxn>
                <a:cxn ang="0">
                  <a:pos x="177" y="68"/>
                </a:cxn>
                <a:cxn ang="0">
                  <a:pos x="197" y="72"/>
                </a:cxn>
                <a:cxn ang="0">
                  <a:pos x="217" y="77"/>
                </a:cxn>
                <a:cxn ang="0">
                  <a:pos x="237" y="80"/>
                </a:cxn>
                <a:cxn ang="0">
                  <a:pos x="277" y="87"/>
                </a:cxn>
                <a:cxn ang="0">
                  <a:pos x="319" y="91"/>
                </a:cxn>
                <a:cxn ang="0">
                  <a:pos x="319" y="91"/>
                </a:cxn>
                <a:cxn ang="0">
                  <a:pos x="321" y="90"/>
                </a:cxn>
                <a:cxn ang="0">
                  <a:pos x="322" y="90"/>
                </a:cxn>
                <a:cxn ang="0">
                  <a:pos x="323" y="88"/>
                </a:cxn>
                <a:cxn ang="0">
                  <a:pos x="323" y="86"/>
                </a:cxn>
                <a:cxn ang="0">
                  <a:pos x="322" y="83"/>
                </a:cxn>
                <a:cxn ang="0">
                  <a:pos x="321" y="82"/>
                </a:cxn>
                <a:cxn ang="0">
                  <a:pos x="319" y="80"/>
                </a:cxn>
                <a:cxn ang="0">
                  <a:pos x="319" y="80"/>
                </a:cxn>
              </a:cxnLst>
              <a:rect l="0" t="0" r="r" b="b"/>
              <a:pathLst>
                <a:path w="323" h="91">
                  <a:moveTo>
                    <a:pt x="319" y="80"/>
                  </a:moveTo>
                  <a:lnTo>
                    <a:pt x="319" y="80"/>
                  </a:lnTo>
                  <a:lnTo>
                    <a:pt x="278" y="76"/>
                  </a:lnTo>
                  <a:lnTo>
                    <a:pt x="239" y="71"/>
                  </a:lnTo>
                  <a:lnTo>
                    <a:pt x="199" y="63"/>
                  </a:lnTo>
                  <a:lnTo>
                    <a:pt x="160" y="54"/>
                  </a:lnTo>
                  <a:lnTo>
                    <a:pt x="160" y="54"/>
                  </a:lnTo>
                  <a:lnTo>
                    <a:pt x="121" y="42"/>
                  </a:lnTo>
                  <a:lnTo>
                    <a:pt x="83" y="31"/>
                  </a:lnTo>
                  <a:lnTo>
                    <a:pt x="63" y="25"/>
                  </a:lnTo>
                  <a:lnTo>
                    <a:pt x="45" y="19"/>
                  </a:lnTo>
                  <a:lnTo>
                    <a:pt x="26" y="10"/>
                  </a:lnTo>
                  <a:lnTo>
                    <a:pt x="8" y="1"/>
                  </a:lnTo>
                  <a:lnTo>
                    <a:pt x="8" y="1"/>
                  </a:lnTo>
                  <a:lnTo>
                    <a:pt x="6" y="0"/>
                  </a:lnTo>
                  <a:lnTo>
                    <a:pt x="3" y="1"/>
                  </a:lnTo>
                  <a:lnTo>
                    <a:pt x="2" y="2"/>
                  </a:lnTo>
                  <a:lnTo>
                    <a:pt x="1" y="3"/>
                  </a:lnTo>
                  <a:lnTo>
                    <a:pt x="0" y="5"/>
                  </a:lnTo>
                  <a:lnTo>
                    <a:pt x="0" y="6"/>
                  </a:lnTo>
                  <a:lnTo>
                    <a:pt x="1" y="8"/>
                  </a:lnTo>
                  <a:lnTo>
                    <a:pt x="2" y="9"/>
                  </a:lnTo>
                  <a:lnTo>
                    <a:pt x="2" y="9"/>
                  </a:lnTo>
                  <a:lnTo>
                    <a:pt x="21" y="19"/>
                  </a:lnTo>
                  <a:lnTo>
                    <a:pt x="41" y="27"/>
                  </a:lnTo>
                  <a:lnTo>
                    <a:pt x="59" y="33"/>
                  </a:lnTo>
                  <a:lnTo>
                    <a:pt x="79" y="39"/>
                  </a:lnTo>
                  <a:lnTo>
                    <a:pt x="118" y="51"/>
                  </a:lnTo>
                  <a:lnTo>
                    <a:pt x="157" y="62"/>
                  </a:lnTo>
                  <a:lnTo>
                    <a:pt x="157" y="62"/>
                  </a:lnTo>
                  <a:lnTo>
                    <a:pt x="177" y="68"/>
                  </a:lnTo>
                  <a:lnTo>
                    <a:pt x="197" y="72"/>
                  </a:lnTo>
                  <a:lnTo>
                    <a:pt x="217" y="77"/>
                  </a:lnTo>
                  <a:lnTo>
                    <a:pt x="237" y="80"/>
                  </a:lnTo>
                  <a:lnTo>
                    <a:pt x="277" y="87"/>
                  </a:lnTo>
                  <a:lnTo>
                    <a:pt x="319" y="91"/>
                  </a:lnTo>
                  <a:lnTo>
                    <a:pt x="319" y="91"/>
                  </a:lnTo>
                  <a:lnTo>
                    <a:pt x="321" y="90"/>
                  </a:lnTo>
                  <a:lnTo>
                    <a:pt x="322" y="90"/>
                  </a:lnTo>
                  <a:lnTo>
                    <a:pt x="323" y="88"/>
                  </a:lnTo>
                  <a:lnTo>
                    <a:pt x="323" y="86"/>
                  </a:lnTo>
                  <a:lnTo>
                    <a:pt x="322" y="83"/>
                  </a:lnTo>
                  <a:lnTo>
                    <a:pt x="321" y="82"/>
                  </a:lnTo>
                  <a:lnTo>
                    <a:pt x="319" y="80"/>
                  </a:lnTo>
                  <a:lnTo>
                    <a:pt x="319" y="8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6" name="Freeform 387"/>
            <p:cNvSpPr/>
            <p:nvPr/>
          </p:nvSpPr>
          <p:spPr bwMode="auto">
            <a:xfrm>
              <a:off x="4708525" y="3362325"/>
              <a:ext cx="158750" cy="50800"/>
            </a:xfrm>
            <a:custGeom>
              <a:avLst/>
              <a:gdLst/>
              <a:ahLst/>
              <a:cxnLst>
                <a:cxn ang="0">
                  <a:pos x="294" y="84"/>
                </a:cxn>
                <a:cxn ang="0">
                  <a:pos x="294" y="84"/>
                </a:cxn>
                <a:cxn ang="0">
                  <a:pos x="290" y="85"/>
                </a:cxn>
                <a:cxn ang="0">
                  <a:pos x="287" y="85"/>
                </a:cxn>
                <a:cxn ang="0">
                  <a:pos x="282" y="83"/>
                </a:cxn>
                <a:cxn ang="0">
                  <a:pos x="278" y="79"/>
                </a:cxn>
                <a:cxn ang="0">
                  <a:pos x="273" y="76"/>
                </a:cxn>
                <a:cxn ang="0">
                  <a:pos x="273" y="76"/>
                </a:cxn>
                <a:cxn ang="0">
                  <a:pos x="266" y="72"/>
                </a:cxn>
                <a:cxn ang="0">
                  <a:pos x="257" y="69"/>
                </a:cxn>
                <a:cxn ang="0">
                  <a:pos x="240" y="63"/>
                </a:cxn>
                <a:cxn ang="0">
                  <a:pos x="240" y="63"/>
                </a:cxn>
                <a:cxn ang="0">
                  <a:pos x="222" y="58"/>
                </a:cxn>
                <a:cxn ang="0">
                  <a:pos x="205" y="52"/>
                </a:cxn>
                <a:cxn ang="0">
                  <a:pos x="169" y="45"/>
                </a:cxn>
                <a:cxn ang="0">
                  <a:pos x="169" y="45"/>
                </a:cxn>
                <a:cxn ang="0">
                  <a:pos x="128" y="36"/>
                </a:cxn>
                <a:cxn ang="0">
                  <a:pos x="87" y="25"/>
                </a:cxn>
                <a:cxn ang="0">
                  <a:pos x="67" y="20"/>
                </a:cxn>
                <a:cxn ang="0">
                  <a:pos x="47" y="14"/>
                </a:cxn>
                <a:cxn ang="0">
                  <a:pos x="27" y="8"/>
                </a:cxn>
                <a:cxn ang="0">
                  <a:pos x="7" y="0"/>
                </a:cxn>
                <a:cxn ang="0">
                  <a:pos x="7" y="0"/>
                </a:cxn>
                <a:cxn ang="0">
                  <a:pos x="5" y="0"/>
                </a:cxn>
                <a:cxn ang="0">
                  <a:pos x="3" y="0"/>
                </a:cxn>
                <a:cxn ang="0">
                  <a:pos x="1" y="2"/>
                </a:cxn>
                <a:cxn ang="0">
                  <a:pos x="0" y="4"/>
                </a:cxn>
                <a:cxn ang="0">
                  <a:pos x="0" y="6"/>
                </a:cxn>
                <a:cxn ang="0">
                  <a:pos x="1" y="7"/>
                </a:cxn>
                <a:cxn ang="0">
                  <a:pos x="3" y="8"/>
                </a:cxn>
                <a:cxn ang="0">
                  <a:pos x="3" y="8"/>
                </a:cxn>
                <a:cxn ang="0">
                  <a:pos x="23" y="16"/>
                </a:cxn>
                <a:cxn ang="0">
                  <a:pos x="43" y="23"/>
                </a:cxn>
                <a:cxn ang="0">
                  <a:pos x="63" y="30"/>
                </a:cxn>
                <a:cxn ang="0">
                  <a:pos x="84" y="35"/>
                </a:cxn>
                <a:cxn ang="0">
                  <a:pos x="125" y="44"/>
                </a:cxn>
                <a:cxn ang="0">
                  <a:pos x="167" y="54"/>
                </a:cxn>
                <a:cxn ang="0">
                  <a:pos x="167" y="54"/>
                </a:cxn>
                <a:cxn ang="0">
                  <a:pos x="210" y="65"/>
                </a:cxn>
                <a:cxn ang="0">
                  <a:pos x="232" y="70"/>
                </a:cxn>
                <a:cxn ang="0">
                  <a:pos x="253" y="78"/>
                </a:cxn>
                <a:cxn ang="0">
                  <a:pos x="253" y="78"/>
                </a:cxn>
                <a:cxn ang="0">
                  <a:pos x="263" y="83"/>
                </a:cxn>
                <a:cxn ang="0">
                  <a:pos x="274" y="90"/>
                </a:cxn>
                <a:cxn ang="0">
                  <a:pos x="279" y="93"/>
                </a:cxn>
                <a:cxn ang="0">
                  <a:pos x="285" y="95"/>
                </a:cxn>
                <a:cxn ang="0">
                  <a:pos x="290" y="95"/>
                </a:cxn>
                <a:cxn ang="0">
                  <a:pos x="296" y="94"/>
                </a:cxn>
                <a:cxn ang="0">
                  <a:pos x="296" y="94"/>
                </a:cxn>
                <a:cxn ang="0">
                  <a:pos x="298" y="93"/>
                </a:cxn>
                <a:cxn ang="0">
                  <a:pos x="299" y="92"/>
                </a:cxn>
                <a:cxn ang="0">
                  <a:pos x="299" y="87"/>
                </a:cxn>
                <a:cxn ang="0">
                  <a:pos x="298" y="86"/>
                </a:cxn>
                <a:cxn ang="0">
                  <a:pos x="297" y="84"/>
                </a:cxn>
                <a:cxn ang="0">
                  <a:pos x="296" y="84"/>
                </a:cxn>
                <a:cxn ang="0">
                  <a:pos x="294" y="84"/>
                </a:cxn>
                <a:cxn ang="0">
                  <a:pos x="294" y="84"/>
                </a:cxn>
              </a:cxnLst>
              <a:rect l="0" t="0" r="r" b="b"/>
              <a:pathLst>
                <a:path w="299" h="95">
                  <a:moveTo>
                    <a:pt x="294" y="84"/>
                  </a:moveTo>
                  <a:lnTo>
                    <a:pt x="294" y="84"/>
                  </a:lnTo>
                  <a:lnTo>
                    <a:pt x="290" y="85"/>
                  </a:lnTo>
                  <a:lnTo>
                    <a:pt x="287" y="85"/>
                  </a:lnTo>
                  <a:lnTo>
                    <a:pt x="282" y="83"/>
                  </a:lnTo>
                  <a:lnTo>
                    <a:pt x="278" y="79"/>
                  </a:lnTo>
                  <a:lnTo>
                    <a:pt x="273" y="76"/>
                  </a:lnTo>
                  <a:lnTo>
                    <a:pt x="273" y="76"/>
                  </a:lnTo>
                  <a:lnTo>
                    <a:pt x="266" y="72"/>
                  </a:lnTo>
                  <a:lnTo>
                    <a:pt x="257" y="69"/>
                  </a:lnTo>
                  <a:lnTo>
                    <a:pt x="240" y="63"/>
                  </a:lnTo>
                  <a:lnTo>
                    <a:pt x="240" y="63"/>
                  </a:lnTo>
                  <a:lnTo>
                    <a:pt x="222" y="58"/>
                  </a:lnTo>
                  <a:lnTo>
                    <a:pt x="205" y="52"/>
                  </a:lnTo>
                  <a:lnTo>
                    <a:pt x="169" y="45"/>
                  </a:lnTo>
                  <a:lnTo>
                    <a:pt x="169" y="45"/>
                  </a:lnTo>
                  <a:lnTo>
                    <a:pt x="128" y="36"/>
                  </a:lnTo>
                  <a:lnTo>
                    <a:pt x="87" y="25"/>
                  </a:lnTo>
                  <a:lnTo>
                    <a:pt x="67" y="20"/>
                  </a:lnTo>
                  <a:lnTo>
                    <a:pt x="47" y="14"/>
                  </a:lnTo>
                  <a:lnTo>
                    <a:pt x="27" y="8"/>
                  </a:lnTo>
                  <a:lnTo>
                    <a:pt x="7" y="0"/>
                  </a:lnTo>
                  <a:lnTo>
                    <a:pt x="7" y="0"/>
                  </a:lnTo>
                  <a:lnTo>
                    <a:pt x="5" y="0"/>
                  </a:lnTo>
                  <a:lnTo>
                    <a:pt x="3" y="0"/>
                  </a:lnTo>
                  <a:lnTo>
                    <a:pt x="1" y="2"/>
                  </a:lnTo>
                  <a:lnTo>
                    <a:pt x="0" y="4"/>
                  </a:lnTo>
                  <a:lnTo>
                    <a:pt x="0" y="6"/>
                  </a:lnTo>
                  <a:lnTo>
                    <a:pt x="1" y="7"/>
                  </a:lnTo>
                  <a:lnTo>
                    <a:pt x="3" y="8"/>
                  </a:lnTo>
                  <a:lnTo>
                    <a:pt x="3" y="8"/>
                  </a:lnTo>
                  <a:lnTo>
                    <a:pt x="23" y="16"/>
                  </a:lnTo>
                  <a:lnTo>
                    <a:pt x="43" y="23"/>
                  </a:lnTo>
                  <a:lnTo>
                    <a:pt x="63" y="30"/>
                  </a:lnTo>
                  <a:lnTo>
                    <a:pt x="84" y="35"/>
                  </a:lnTo>
                  <a:lnTo>
                    <a:pt x="125" y="44"/>
                  </a:lnTo>
                  <a:lnTo>
                    <a:pt x="167" y="54"/>
                  </a:lnTo>
                  <a:lnTo>
                    <a:pt x="167" y="54"/>
                  </a:lnTo>
                  <a:lnTo>
                    <a:pt x="210" y="65"/>
                  </a:lnTo>
                  <a:lnTo>
                    <a:pt x="232" y="70"/>
                  </a:lnTo>
                  <a:lnTo>
                    <a:pt x="253" y="78"/>
                  </a:lnTo>
                  <a:lnTo>
                    <a:pt x="253" y="78"/>
                  </a:lnTo>
                  <a:lnTo>
                    <a:pt x="263" y="83"/>
                  </a:lnTo>
                  <a:lnTo>
                    <a:pt x="274" y="90"/>
                  </a:lnTo>
                  <a:lnTo>
                    <a:pt x="279" y="93"/>
                  </a:lnTo>
                  <a:lnTo>
                    <a:pt x="285" y="95"/>
                  </a:lnTo>
                  <a:lnTo>
                    <a:pt x="290" y="95"/>
                  </a:lnTo>
                  <a:lnTo>
                    <a:pt x="296" y="94"/>
                  </a:lnTo>
                  <a:lnTo>
                    <a:pt x="296" y="94"/>
                  </a:lnTo>
                  <a:lnTo>
                    <a:pt x="298" y="93"/>
                  </a:lnTo>
                  <a:lnTo>
                    <a:pt x="299" y="92"/>
                  </a:lnTo>
                  <a:lnTo>
                    <a:pt x="299" y="87"/>
                  </a:lnTo>
                  <a:lnTo>
                    <a:pt x="298" y="86"/>
                  </a:lnTo>
                  <a:lnTo>
                    <a:pt x="297" y="84"/>
                  </a:lnTo>
                  <a:lnTo>
                    <a:pt x="296" y="84"/>
                  </a:lnTo>
                  <a:lnTo>
                    <a:pt x="294" y="84"/>
                  </a:lnTo>
                  <a:lnTo>
                    <a:pt x="294" y="8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7" name="Freeform 388"/>
            <p:cNvSpPr/>
            <p:nvPr/>
          </p:nvSpPr>
          <p:spPr bwMode="auto">
            <a:xfrm>
              <a:off x="4737100" y="3335338"/>
              <a:ext cx="131763" cy="30163"/>
            </a:xfrm>
            <a:custGeom>
              <a:avLst/>
              <a:gdLst/>
              <a:ahLst/>
              <a:cxnLst>
                <a:cxn ang="0">
                  <a:pos x="246" y="48"/>
                </a:cxn>
                <a:cxn ang="0">
                  <a:pos x="214" y="44"/>
                </a:cxn>
                <a:cxn ang="0">
                  <a:pos x="148" y="32"/>
                </a:cxn>
                <a:cxn ang="0">
                  <a:pos x="116" y="25"/>
                </a:cxn>
                <a:cxn ang="0">
                  <a:pos x="88" y="20"/>
                </a:cxn>
                <a:cxn ang="0">
                  <a:pos x="60" y="18"/>
                </a:cxn>
                <a:cxn ang="0">
                  <a:pos x="36" y="12"/>
                </a:cxn>
                <a:cxn ang="0">
                  <a:pos x="13" y="6"/>
                </a:cxn>
                <a:cxn ang="0">
                  <a:pos x="14" y="5"/>
                </a:cxn>
                <a:cxn ang="0">
                  <a:pos x="13" y="3"/>
                </a:cxn>
                <a:cxn ang="0">
                  <a:pos x="11" y="1"/>
                </a:cxn>
                <a:cxn ang="0">
                  <a:pos x="7" y="1"/>
                </a:cxn>
                <a:cxn ang="0">
                  <a:pos x="5" y="3"/>
                </a:cxn>
                <a:cxn ang="0">
                  <a:pos x="4" y="5"/>
                </a:cxn>
                <a:cxn ang="0">
                  <a:pos x="1" y="6"/>
                </a:cxn>
                <a:cxn ang="0">
                  <a:pos x="0" y="9"/>
                </a:cxn>
                <a:cxn ang="0">
                  <a:pos x="2" y="13"/>
                </a:cxn>
                <a:cxn ang="0">
                  <a:pos x="4" y="14"/>
                </a:cxn>
                <a:cxn ang="0">
                  <a:pos x="21" y="19"/>
                </a:cxn>
                <a:cxn ang="0">
                  <a:pos x="32" y="24"/>
                </a:cxn>
                <a:cxn ang="0">
                  <a:pos x="38" y="25"/>
                </a:cxn>
                <a:cxn ang="0">
                  <a:pos x="60" y="27"/>
                </a:cxn>
                <a:cxn ang="0">
                  <a:pos x="96" y="31"/>
                </a:cxn>
                <a:cxn ang="0">
                  <a:pos x="131" y="38"/>
                </a:cxn>
                <a:cxn ang="0">
                  <a:pos x="159" y="44"/>
                </a:cxn>
                <a:cxn ang="0">
                  <a:pos x="218" y="55"/>
                </a:cxn>
                <a:cxn ang="0">
                  <a:pos x="246" y="57"/>
                </a:cxn>
                <a:cxn ang="0">
                  <a:pos x="248" y="57"/>
                </a:cxn>
                <a:cxn ang="0">
                  <a:pos x="251" y="54"/>
                </a:cxn>
                <a:cxn ang="0">
                  <a:pos x="251" y="51"/>
                </a:cxn>
                <a:cxn ang="0">
                  <a:pos x="248" y="48"/>
                </a:cxn>
                <a:cxn ang="0">
                  <a:pos x="246" y="48"/>
                </a:cxn>
              </a:cxnLst>
              <a:rect l="0" t="0" r="r" b="b"/>
              <a:pathLst>
                <a:path w="251" h="57">
                  <a:moveTo>
                    <a:pt x="246" y="48"/>
                  </a:moveTo>
                  <a:lnTo>
                    <a:pt x="246" y="48"/>
                  </a:lnTo>
                  <a:lnTo>
                    <a:pt x="230" y="46"/>
                  </a:lnTo>
                  <a:lnTo>
                    <a:pt x="214" y="44"/>
                  </a:lnTo>
                  <a:lnTo>
                    <a:pt x="181" y="39"/>
                  </a:lnTo>
                  <a:lnTo>
                    <a:pt x="148" y="32"/>
                  </a:lnTo>
                  <a:lnTo>
                    <a:pt x="116" y="25"/>
                  </a:lnTo>
                  <a:lnTo>
                    <a:pt x="116" y="25"/>
                  </a:lnTo>
                  <a:lnTo>
                    <a:pt x="102" y="22"/>
                  </a:lnTo>
                  <a:lnTo>
                    <a:pt x="88" y="20"/>
                  </a:lnTo>
                  <a:lnTo>
                    <a:pt x="60" y="18"/>
                  </a:lnTo>
                  <a:lnTo>
                    <a:pt x="60" y="18"/>
                  </a:lnTo>
                  <a:lnTo>
                    <a:pt x="48" y="15"/>
                  </a:lnTo>
                  <a:lnTo>
                    <a:pt x="36" y="12"/>
                  </a:lnTo>
                  <a:lnTo>
                    <a:pt x="25" y="9"/>
                  </a:lnTo>
                  <a:lnTo>
                    <a:pt x="13" y="6"/>
                  </a:lnTo>
                  <a:lnTo>
                    <a:pt x="13" y="6"/>
                  </a:lnTo>
                  <a:lnTo>
                    <a:pt x="14" y="5"/>
                  </a:lnTo>
                  <a:lnTo>
                    <a:pt x="14" y="5"/>
                  </a:lnTo>
                  <a:lnTo>
                    <a:pt x="13" y="3"/>
                  </a:lnTo>
                  <a:lnTo>
                    <a:pt x="12" y="1"/>
                  </a:lnTo>
                  <a:lnTo>
                    <a:pt x="11" y="1"/>
                  </a:lnTo>
                  <a:lnTo>
                    <a:pt x="9" y="0"/>
                  </a:lnTo>
                  <a:lnTo>
                    <a:pt x="7" y="1"/>
                  </a:lnTo>
                  <a:lnTo>
                    <a:pt x="6" y="1"/>
                  </a:lnTo>
                  <a:lnTo>
                    <a:pt x="5" y="3"/>
                  </a:lnTo>
                  <a:lnTo>
                    <a:pt x="4" y="5"/>
                  </a:lnTo>
                  <a:lnTo>
                    <a:pt x="4" y="5"/>
                  </a:lnTo>
                  <a:lnTo>
                    <a:pt x="2" y="5"/>
                  </a:lnTo>
                  <a:lnTo>
                    <a:pt x="1" y="6"/>
                  </a:lnTo>
                  <a:lnTo>
                    <a:pt x="0" y="8"/>
                  </a:lnTo>
                  <a:lnTo>
                    <a:pt x="0" y="9"/>
                  </a:lnTo>
                  <a:lnTo>
                    <a:pt x="1" y="12"/>
                  </a:lnTo>
                  <a:lnTo>
                    <a:pt x="2" y="13"/>
                  </a:lnTo>
                  <a:lnTo>
                    <a:pt x="4" y="14"/>
                  </a:lnTo>
                  <a:lnTo>
                    <a:pt x="4" y="14"/>
                  </a:lnTo>
                  <a:lnTo>
                    <a:pt x="14" y="17"/>
                  </a:lnTo>
                  <a:lnTo>
                    <a:pt x="21" y="19"/>
                  </a:lnTo>
                  <a:lnTo>
                    <a:pt x="25" y="21"/>
                  </a:lnTo>
                  <a:lnTo>
                    <a:pt x="32" y="24"/>
                  </a:lnTo>
                  <a:lnTo>
                    <a:pt x="32" y="24"/>
                  </a:lnTo>
                  <a:lnTo>
                    <a:pt x="38" y="25"/>
                  </a:lnTo>
                  <a:lnTo>
                    <a:pt x="45" y="26"/>
                  </a:lnTo>
                  <a:lnTo>
                    <a:pt x="60" y="27"/>
                  </a:lnTo>
                  <a:lnTo>
                    <a:pt x="60" y="27"/>
                  </a:lnTo>
                  <a:lnTo>
                    <a:pt x="96" y="31"/>
                  </a:lnTo>
                  <a:lnTo>
                    <a:pt x="114" y="34"/>
                  </a:lnTo>
                  <a:lnTo>
                    <a:pt x="131" y="38"/>
                  </a:lnTo>
                  <a:lnTo>
                    <a:pt x="131" y="38"/>
                  </a:lnTo>
                  <a:lnTo>
                    <a:pt x="159" y="44"/>
                  </a:lnTo>
                  <a:lnTo>
                    <a:pt x="188" y="51"/>
                  </a:lnTo>
                  <a:lnTo>
                    <a:pt x="218" y="55"/>
                  </a:lnTo>
                  <a:lnTo>
                    <a:pt x="232" y="56"/>
                  </a:lnTo>
                  <a:lnTo>
                    <a:pt x="246" y="57"/>
                  </a:lnTo>
                  <a:lnTo>
                    <a:pt x="246" y="57"/>
                  </a:lnTo>
                  <a:lnTo>
                    <a:pt x="248" y="57"/>
                  </a:lnTo>
                  <a:lnTo>
                    <a:pt x="250" y="56"/>
                  </a:lnTo>
                  <a:lnTo>
                    <a:pt x="251" y="54"/>
                  </a:lnTo>
                  <a:lnTo>
                    <a:pt x="251" y="53"/>
                  </a:lnTo>
                  <a:lnTo>
                    <a:pt x="251" y="51"/>
                  </a:lnTo>
                  <a:lnTo>
                    <a:pt x="250" y="50"/>
                  </a:lnTo>
                  <a:lnTo>
                    <a:pt x="248" y="48"/>
                  </a:lnTo>
                  <a:lnTo>
                    <a:pt x="246" y="48"/>
                  </a:lnTo>
                  <a:lnTo>
                    <a:pt x="246" y="48"/>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8" name="Freeform 389"/>
            <p:cNvSpPr/>
            <p:nvPr/>
          </p:nvSpPr>
          <p:spPr bwMode="auto">
            <a:xfrm>
              <a:off x="4838700" y="3271838"/>
              <a:ext cx="112713" cy="6350"/>
            </a:xfrm>
            <a:custGeom>
              <a:avLst/>
              <a:gdLst/>
              <a:ahLst/>
              <a:cxnLst>
                <a:cxn ang="0">
                  <a:pos x="209" y="0"/>
                </a:cxn>
                <a:cxn ang="0">
                  <a:pos x="5" y="0"/>
                </a:cxn>
                <a:cxn ang="0">
                  <a:pos x="5" y="0"/>
                </a:cxn>
                <a:cxn ang="0">
                  <a:pos x="3" y="1"/>
                </a:cxn>
                <a:cxn ang="0">
                  <a:pos x="1" y="2"/>
                </a:cxn>
                <a:cxn ang="0">
                  <a:pos x="0" y="3"/>
                </a:cxn>
                <a:cxn ang="0">
                  <a:pos x="0" y="5"/>
                </a:cxn>
                <a:cxn ang="0">
                  <a:pos x="0" y="7"/>
                </a:cxn>
                <a:cxn ang="0">
                  <a:pos x="1" y="8"/>
                </a:cxn>
                <a:cxn ang="0">
                  <a:pos x="3" y="9"/>
                </a:cxn>
                <a:cxn ang="0">
                  <a:pos x="5" y="11"/>
                </a:cxn>
                <a:cxn ang="0">
                  <a:pos x="209" y="11"/>
                </a:cxn>
                <a:cxn ang="0">
                  <a:pos x="209" y="11"/>
                </a:cxn>
                <a:cxn ang="0">
                  <a:pos x="211" y="9"/>
                </a:cxn>
                <a:cxn ang="0">
                  <a:pos x="212" y="8"/>
                </a:cxn>
                <a:cxn ang="0">
                  <a:pos x="213" y="7"/>
                </a:cxn>
                <a:cxn ang="0">
                  <a:pos x="213" y="5"/>
                </a:cxn>
                <a:cxn ang="0">
                  <a:pos x="213" y="3"/>
                </a:cxn>
                <a:cxn ang="0">
                  <a:pos x="212" y="2"/>
                </a:cxn>
                <a:cxn ang="0">
                  <a:pos x="211" y="1"/>
                </a:cxn>
                <a:cxn ang="0">
                  <a:pos x="209" y="0"/>
                </a:cxn>
                <a:cxn ang="0">
                  <a:pos x="209" y="0"/>
                </a:cxn>
              </a:cxnLst>
              <a:rect l="0" t="0" r="r" b="b"/>
              <a:pathLst>
                <a:path w="213" h="11">
                  <a:moveTo>
                    <a:pt x="209" y="0"/>
                  </a:moveTo>
                  <a:lnTo>
                    <a:pt x="5" y="0"/>
                  </a:lnTo>
                  <a:lnTo>
                    <a:pt x="5" y="0"/>
                  </a:lnTo>
                  <a:lnTo>
                    <a:pt x="3" y="1"/>
                  </a:lnTo>
                  <a:lnTo>
                    <a:pt x="1" y="2"/>
                  </a:lnTo>
                  <a:lnTo>
                    <a:pt x="0" y="3"/>
                  </a:lnTo>
                  <a:lnTo>
                    <a:pt x="0" y="5"/>
                  </a:lnTo>
                  <a:lnTo>
                    <a:pt x="0" y="7"/>
                  </a:lnTo>
                  <a:lnTo>
                    <a:pt x="1" y="8"/>
                  </a:lnTo>
                  <a:lnTo>
                    <a:pt x="3" y="9"/>
                  </a:lnTo>
                  <a:lnTo>
                    <a:pt x="5" y="11"/>
                  </a:lnTo>
                  <a:lnTo>
                    <a:pt x="209" y="11"/>
                  </a:lnTo>
                  <a:lnTo>
                    <a:pt x="209" y="11"/>
                  </a:lnTo>
                  <a:lnTo>
                    <a:pt x="211" y="9"/>
                  </a:lnTo>
                  <a:lnTo>
                    <a:pt x="212" y="8"/>
                  </a:lnTo>
                  <a:lnTo>
                    <a:pt x="213" y="7"/>
                  </a:lnTo>
                  <a:lnTo>
                    <a:pt x="213" y="5"/>
                  </a:lnTo>
                  <a:lnTo>
                    <a:pt x="213" y="3"/>
                  </a:lnTo>
                  <a:lnTo>
                    <a:pt x="212" y="2"/>
                  </a:lnTo>
                  <a:lnTo>
                    <a:pt x="211" y="1"/>
                  </a:lnTo>
                  <a:lnTo>
                    <a:pt x="209" y="0"/>
                  </a:lnTo>
                  <a:lnTo>
                    <a:pt x="209" y="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99" name="Freeform 390"/>
            <p:cNvSpPr/>
            <p:nvPr/>
          </p:nvSpPr>
          <p:spPr bwMode="auto">
            <a:xfrm>
              <a:off x="4260850" y="3252788"/>
              <a:ext cx="73025" cy="128588"/>
            </a:xfrm>
            <a:custGeom>
              <a:avLst/>
              <a:gdLst/>
              <a:ahLst/>
              <a:cxnLst>
                <a:cxn ang="0">
                  <a:pos x="127" y="2"/>
                </a:cxn>
                <a:cxn ang="0">
                  <a:pos x="127" y="2"/>
                </a:cxn>
                <a:cxn ang="0">
                  <a:pos x="93" y="60"/>
                </a:cxn>
                <a:cxn ang="0">
                  <a:pos x="61" y="118"/>
                </a:cxn>
                <a:cxn ang="0">
                  <a:pos x="30" y="177"/>
                </a:cxn>
                <a:cxn ang="0">
                  <a:pos x="15" y="207"/>
                </a:cxn>
                <a:cxn ang="0">
                  <a:pos x="0" y="237"/>
                </a:cxn>
                <a:cxn ang="0">
                  <a:pos x="0" y="237"/>
                </a:cxn>
                <a:cxn ang="0">
                  <a:pos x="0" y="239"/>
                </a:cxn>
                <a:cxn ang="0">
                  <a:pos x="0" y="241"/>
                </a:cxn>
                <a:cxn ang="0">
                  <a:pos x="2" y="243"/>
                </a:cxn>
                <a:cxn ang="0">
                  <a:pos x="4" y="244"/>
                </a:cxn>
                <a:cxn ang="0">
                  <a:pos x="7" y="244"/>
                </a:cxn>
                <a:cxn ang="0">
                  <a:pos x="8" y="243"/>
                </a:cxn>
                <a:cxn ang="0">
                  <a:pos x="9" y="242"/>
                </a:cxn>
                <a:cxn ang="0">
                  <a:pos x="9" y="242"/>
                </a:cxn>
                <a:cxn ang="0">
                  <a:pos x="23" y="211"/>
                </a:cxn>
                <a:cxn ang="0">
                  <a:pos x="39" y="182"/>
                </a:cxn>
                <a:cxn ang="0">
                  <a:pos x="70" y="123"/>
                </a:cxn>
                <a:cxn ang="0">
                  <a:pos x="102" y="65"/>
                </a:cxn>
                <a:cxn ang="0">
                  <a:pos x="136" y="7"/>
                </a:cxn>
                <a:cxn ang="0">
                  <a:pos x="136" y="7"/>
                </a:cxn>
                <a:cxn ang="0">
                  <a:pos x="136" y="5"/>
                </a:cxn>
                <a:cxn ang="0">
                  <a:pos x="136" y="3"/>
                </a:cxn>
                <a:cxn ang="0">
                  <a:pos x="135" y="2"/>
                </a:cxn>
                <a:cxn ang="0">
                  <a:pos x="134" y="1"/>
                </a:cxn>
                <a:cxn ang="0">
                  <a:pos x="131" y="0"/>
                </a:cxn>
                <a:cxn ang="0">
                  <a:pos x="130" y="0"/>
                </a:cxn>
                <a:cxn ang="0">
                  <a:pos x="128" y="1"/>
                </a:cxn>
                <a:cxn ang="0">
                  <a:pos x="127" y="2"/>
                </a:cxn>
                <a:cxn ang="0">
                  <a:pos x="127" y="2"/>
                </a:cxn>
              </a:cxnLst>
              <a:rect l="0" t="0" r="r" b="b"/>
              <a:pathLst>
                <a:path w="136" h="244">
                  <a:moveTo>
                    <a:pt x="127" y="2"/>
                  </a:moveTo>
                  <a:lnTo>
                    <a:pt x="127" y="2"/>
                  </a:lnTo>
                  <a:lnTo>
                    <a:pt x="93" y="60"/>
                  </a:lnTo>
                  <a:lnTo>
                    <a:pt x="61" y="118"/>
                  </a:lnTo>
                  <a:lnTo>
                    <a:pt x="30" y="177"/>
                  </a:lnTo>
                  <a:lnTo>
                    <a:pt x="15" y="207"/>
                  </a:lnTo>
                  <a:lnTo>
                    <a:pt x="0" y="237"/>
                  </a:lnTo>
                  <a:lnTo>
                    <a:pt x="0" y="237"/>
                  </a:lnTo>
                  <a:lnTo>
                    <a:pt x="0" y="239"/>
                  </a:lnTo>
                  <a:lnTo>
                    <a:pt x="0" y="241"/>
                  </a:lnTo>
                  <a:lnTo>
                    <a:pt x="2" y="243"/>
                  </a:lnTo>
                  <a:lnTo>
                    <a:pt x="4" y="244"/>
                  </a:lnTo>
                  <a:lnTo>
                    <a:pt x="7" y="244"/>
                  </a:lnTo>
                  <a:lnTo>
                    <a:pt x="8" y="243"/>
                  </a:lnTo>
                  <a:lnTo>
                    <a:pt x="9" y="242"/>
                  </a:lnTo>
                  <a:lnTo>
                    <a:pt x="9" y="242"/>
                  </a:lnTo>
                  <a:lnTo>
                    <a:pt x="23" y="211"/>
                  </a:lnTo>
                  <a:lnTo>
                    <a:pt x="39" y="182"/>
                  </a:lnTo>
                  <a:lnTo>
                    <a:pt x="70" y="123"/>
                  </a:lnTo>
                  <a:lnTo>
                    <a:pt x="102" y="65"/>
                  </a:lnTo>
                  <a:lnTo>
                    <a:pt x="136" y="7"/>
                  </a:lnTo>
                  <a:lnTo>
                    <a:pt x="136" y="7"/>
                  </a:lnTo>
                  <a:lnTo>
                    <a:pt x="136" y="5"/>
                  </a:lnTo>
                  <a:lnTo>
                    <a:pt x="136" y="3"/>
                  </a:lnTo>
                  <a:lnTo>
                    <a:pt x="135" y="2"/>
                  </a:lnTo>
                  <a:lnTo>
                    <a:pt x="134" y="1"/>
                  </a:lnTo>
                  <a:lnTo>
                    <a:pt x="131" y="0"/>
                  </a:lnTo>
                  <a:lnTo>
                    <a:pt x="130" y="0"/>
                  </a:lnTo>
                  <a:lnTo>
                    <a:pt x="128" y="1"/>
                  </a:lnTo>
                  <a:lnTo>
                    <a:pt x="127" y="2"/>
                  </a:lnTo>
                  <a:lnTo>
                    <a:pt x="127"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0" name="Freeform 391"/>
            <p:cNvSpPr/>
            <p:nvPr/>
          </p:nvSpPr>
          <p:spPr bwMode="auto">
            <a:xfrm>
              <a:off x="4311650" y="3292475"/>
              <a:ext cx="50800" cy="82550"/>
            </a:xfrm>
            <a:custGeom>
              <a:avLst/>
              <a:gdLst/>
              <a:ahLst/>
              <a:cxnLst>
                <a:cxn ang="0">
                  <a:pos x="90" y="3"/>
                </a:cxn>
                <a:cxn ang="0">
                  <a:pos x="90" y="3"/>
                </a:cxn>
                <a:cxn ang="0">
                  <a:pos x="45" y="75"/>
                </a:cxn>
                <a:cxn ang="0">
                  <a:pos x="23" y="111"/>
                </a:cxn>
                <a:cxn ang="0">
                  <a:pos x="1" y="148"/>
                </a:cxn>
                <a:cxn ang="0">
                  <a:pos x="1" y="148"/>
                </a:cxn>
                <a:cxn ang="0">
                  <a:pos x="0" y="150"/>
                </a:cxn>
                <a:cxn ang="0">
                  <a:pos x="1" y="151"/>
                </a:cxn>
                <a:cxn ang="0">
                  <a:pos x="2" y="153"/>
                </a:cxn>
                <a:cxn ang="0">
                  <a:pos x="3" y="154"/>
                </a:cxn>
                <a:cxn ang="0">
                  <a:pos x="4" y="154"/>
                </a:cxn>
                <a:cxn ang="0">
                  <a:pos x="6" y="154"/>
                </a:cxn>
                <a:cxn ang="0">
                  <a:pos x="9" y="154"/>
                </a:cxn>
                <a:cxn ang="0">
                  <a:pos x="10" y="152"/>
                </a:cxn>
                <a:cxn ang="0">
                  <a:pos x="10" y="152"/>
                </a:cxn>
                <a:cxn ang="0">
                  <a:pos x="31" y="116"/>
                </a:cxn>
                <a:cxn ang="0">
                  <a:pos x="53" y="80"/>
                </a:cxn>
                <a:cxn ang="0">
                  <a:pos x="98" y="8"/>
                </a:cxn>
                <a:cxn ang="0">
                  <a:pos x="98" y="8"/>
                </a:cxn>
                <a:cxn ang="0">
                  <a:pos x="98" y="6"/>
                </a:cxn>
                <a:cxn ang="0">
                  <a:pos x="98" y="4"/>
                </a:cxn>
                <a:cxn ang="0">
                  <a:pos x="97" y="3"/>
                </a:cxn>
                <a:cxn ang="0">
                  <a:pos x="96" y="0"/>
                </a:cxn>
                <a:cxn ang="0">
                  <a:pos x="94" y="0"/>
                </a:cxn>
                <a:cxn ang="0">
                  <a:pos x="93" y="0"/>
                </a:cxn>
                <a:cxn ang="0">
                  <a:pos x="91" y="0"/>
                </a:cxn>
                <a:cxn ang="0">
                  <a:pos x="90" y="3"/>
                </a:cxn>
                <a:cxn ang="0">
                  <a:pos x="90" y="3"/>
                </a:cxn>
              </a:cxnLst>
              <a:rect l="0" t="0" r="r" b="b"/>
              <a:pathLst>
                <a:path w="98" h="154">
                  <a:moveTo>
                    <a:pt x="90" y="3"/>
                  </a:moveTo>
                  <a:lnTo>
                    <a:pt x="90" y="3"/>
                  </a:lnTo>
                  <a:lnTo>
                    <a:pt x="45" y="75"/>
                  </a:lnTo>
                  <a:lnTo>
                    <a:pt x="23" y="111"/>
                  </a:lnTo>
                  <a:lnTo>
                    <a:pt x="1" y="148"/>
                  </a:lnTo>
                  <a:lnTo>
                    <a:pt x="1" y="148"/>
                  </a:lnTo>
                  <a:lnTo>
                    <a:pt x="0" y="150"/>
                  </a:lnTo>
                  <a:lnTo>
                    <a:pt x="1" y="151"/>
                  </a:lnTo>
                  <a:lnTo>
                    <a:pt x="2" y="153"/>
                  </a:lnTo>
                  <a:lnTo>
                    <a:pt x="3" y="154"/>
                  </a:lnTo>
                  <a:lnTo>
                    <a:pt x="4" y="154"/>
                  </a:lnTo>
                  <a:lnTo>
                    <a:pt x="6" y="154"/>
                  </a:lnTo>
                  <a:lnTo>
                    <a:pt x="9" y="154"/>
                  </a:lnTo>
                  <a:lnTo>
                    <a:pt x="10" y="152"/>
                  </a:lnTo>
                  <a:lnTo>
                    <a:pt x="10" y="152"/>
                  </a:lnTo>
                  <a:lnTo>
                    <a:pt x="31" y="116"/>
                  </a:lnTo>
                  <a:lnTo>
                    <a:pt x="53" y="80"/>
                  </a:lnTo>
                  <a:lnTo>
                    <a:pt x="98" y="8"/>
                  </a:lnTo>
                  <a:lnTo>
                    <a:pt x="98" y="8"/>
                  </a:lnTo>
                  <a:lnTo>
                    <a:pt x="98" y="6"/>
                  </a:lnTo>
                  <a:lnTo>
                    <a:pt x="98" y="4"/>
                  </a:lnTo>
                  <a:lnTo>
                    <a:pt x="97" y="3"/>
                  </a:lnTo>
                  <a:lnTo>
                    <a:pt x="96" y="0"/>
                  </a:lnTo>
                  <a:lnTo>
                    <a:pt x="94" y="0"/>
                  </a:lnTo>
                  <a:lnTo>
                    <a:pt x="93" y="0"/>
                  </a:lnTo>
                  <a:lnTo>
                    <a:pt x="91" y="0"/>
                  </a:lnTo>
                  <a:lnTo>
                    <a:pt x="90" y="3"/>
                  </a:lnTo>
                  <a:lnTo>
                    <a:pt x="90"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1" name="Freeform 392"/>
            <p:cNvSpPr/>
            <p:nvPr/>
          </p:nvSpPr>
          <p:spPr bwMode="auto">
            <a:xfrm>
              <a:off x="4529138" y="3536950"/>
              <a:ext cx="41275" cy="85725"/>
            </a:xfrm>
            <a:custGeom>
              <a:avLst/>
              <a:gdLst/>
              <a:ahLst/>
              <a:cxnLst>
                <a:cxn ang="0">
                  <a:pos x="71" y="3"/>
                </a:cxn>
                <a:cxn ang="0">
                  <a:pos x="71" y="3"/>
                </a:cxn>
                <a:cxn ang="0">
                  <a:pos x="52" y="40"/>
                </a:cxn>
                <a:cxn ang="0">
                  <a:pos x="33" y="79"/>
                </a:cxn>
                <a:cxn ang="0">
                  <a:pos x="17" y="117"/>
                </a:cxn>
                <a:cxn ang="0">
                  <a:pos x="0" y="156"/>
                </a:cxn>
                <a:cxn ang="0">
                  <a:pos x="0" y="156"/>
                </a:cxn>
                <a:cxn ang="0">
                  <a:pos x="0" y="158"/>
                </a:cxn>
                <a:cxn ang="0">
                  <a:pos x="1" y="159"/>
                </a:cxn>
                <a:cxn ang="0">
                  <a:pos x="2" y="160"/>
                </a:cxn>
                <a:cxn ang="0">
                  <a:pos x="3" y="161"/>
                </a:cxn>
                <a:cxn ang="0">
                  <a:pos x="8" y="161"/>
                </a:cxn>
                <a:cxn ang="0">
                  <a:pos x="9" y="160"/>
                </a:cxn>
                <a:cxn ang="0">
                  <a:pos x="10" y="158"/>
                </a:cxn>
                <a:cxn ang="0">
                  <a:pos x="10" y="158"/>
                </a:cxn>
                <a:cxn ang="0">
                  <a:pos x="25" y="120"/>
                </a:cxn>
                <a:cxn ang="0">
                  <a:pos x="43" y="82"/>
                </a:cxn>
                <a:cxn ang="0">
                  <a:pos x="60" y="45"/>
                </a:cxn>
                <a:cxn ang="0">
                  <a:pos x="79" y="7"/>
                </a:cxn>
                <a:cxn ang="0">
                  <a:pos x="79" y="7"/>
                </a:cxn>
                <a:cxn ang="0">
                  <a:pos x="80" y="5"/>
                </a:cxn>
                <a:cxn ang="0">
                  <a:pos x="79" y="4"/>
                </a:cxn>
                <a:cxn ang="0">
                  <a:pos x="78" y="2"/>
                </a:cxn>
                <a:cxn ang="0">
                  <a:pos x="77" y="1"/>
                </a:cxn>
                <a:cxn ang="0">
                  <a:pos x="76" y="0"/>
                </a:cxn>
                <a:cxn ang="0">
                  <a:pos x="74" y="0"/>
                </a:cxn>
                <a:cxn ang="0">
                  <a:pos x="72" y="1"/>
                </a:cxn>
                <a:cxn ang="0">
                  <a:pos x="71" y="3"/>
                </a:cxn>
                <a:cxn ang="0">
                  <a:pos x="71" y="3"/>
                </a:cxn>
              </a:cxnLst>
              <a:rect l="0" t="0" r="r" b="b"/>
              <a:pathLst>
                <a:path w="80" h="161">
                  <a:moveTo>
                    <a:pt x="71" y="3"/>
                  </a:moveTo>
                  <a:lnTo>
                    <a:pt x="71" y="3"/>
                  </a:lnTo>
                  <a:lnTo>
                    <a:pt x="52" y="40"/>
                  </a:lnTo>
                  <a:lnTo>
                    <a:pt x="33" y="79"/>
                  </a:lnTo>
                  <a:lnTo>
                    <a:pt x="17" y="117"/>
                  </a:lnTo>
                  <a:lnTo>
                    <a:pt x="0" y="156"/>
                  </a:lnTo>
                  <a:lnTo>
                    <a:pt x="0" y="156"/>
                  </a:lnTo>
                  <a:lnTo>
                    <a:pt x="0" y="158"/>
                  </a:lnTo>
                  <a:lnTo>
                    <a:pt x="1" y="159"/>
                  </a:lnTo>
                  <a:lnTo>
                    <a:pt x="2" y="160"/>
                  </a:lnTo>
                  <a:lnTo>
                    <a:pt x="3" y="161"/>
                  </a:lnTo>
                  <a:lnTo>
                    <a:pt x="8" y="161"/>
                  </a:lnTo>
                  <a:lnTo>
                    <a:pt x="9" y="160"/>
                  </a:lnTo>
                  <a:lnTo>
                    <a:pt x="10" y="158"/>
                  </a:lnTo>
                  <a:lnTo>
                    <a:pt x="10" y="158"/>
                  </a:lnTo>
                  <a:lnTo>
                    <a:pt x="25" y="120"/>
                  </a:lnTo>
                  <a:lnTo>
                    <a:pt x="43" y="82"/>
                  </a:lnTo>
                  <a:lnTo>
                    <a:pt x="60" y="45"/>
                  </a:lnTo>
                  <a:lnTo>
                    <a:pt x="79" y="7"/>
                  </a:lnTo>
                  <a:lnTo>
                    <a:pt x="79" y="7"/>
                  </a:lnTo>
                  <a:lnTo>
                    <a:pt x="80" y="5"/>
                  </a:lnTo>
                  <a:lnTo>
                    <a:pt x="79" y="4"/>
                  </a:lnTo>
                  <a:lnTo>
                    <a:pt x="78" y="2"/>
                  </a:lnTo>
                  <a:lnTo>
                    <a:pt x="77" y="1"/>
                  </a:lnTo>
                  <a:lnTo>
                    <a:pt x="76" y="0"/>
                  </a:lnTo>
                  <a:lnTo>
                    <a:pt x="74" y="0"/>
                  </a:lnTo>
                  <a:lnTo>
                    <a:pt x="72" y="1"/>
                  </a:lnTo>
                  <a:lnTo>
                    <a:pt x="71" y="3"/>
                  </a:lnTo>
                  <a:lnTo>
                    <a:pt x="71"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2" name="Freeform 393"/>
            <p:cNvSpPr/>
            <p:nvPr/>
          </p:nvSpPr>
          <p:spPr bwMode="auto">
            <a:xfrm>
              <a:off x="4592638" y="3511550"/>
              <a:ext cx="31750" cy="57150"/>
            </a:xfrm>
            <a:custGeom>
              <a:avLst/>
              <a:gdLst/>
              <a:ahLst/>
              <a:cxnLst>
                <a:cxn ang="0">
                  <a:pos x="51" y="4"/>
                </a:cxn>
                <a:cxn ang="0">
                  <a:pos x="51" y="4"/>
                </a:cxn>
                <a:cxn ang="0">
                  <a:pos x="50" y="10"/>
                </a:cxn>
                <a:cxn ang="0">
                  <a:pos x="49" y="17"/>
                </a:cxn>
                <a:cxn ang="0">
                  <a:pos x="43" y="30"/>
                </a:cxn>
                <a:cxn ang="0">
                  <a:pos x="29" y="53"/>
                </a:cxn>
                <a:cxn ang="0">
                  <a:pos x="29" y="53"/>
                </a:cxn>
                <a:cxn ang="0">
                  <a:pos x="16" y="78"/>
                </a:cxn>
                <a:cxn ang="0">
                  <a:pos x="1" y="103"/>
                </a:cxn>
                <a:cxn ang="0">
                  <a:pos x="1" y="103"/>
                </a:cxn>
                <a:cxn ang="0">
                  <a:pos x="0" y="104"/>
                </a:cxn>
                <a:cxn ang="0">
                  <a:pos x="1" y="106"/>
                </a:cxn>
                <a:cxn ang="0">
                  <a:pos x="1" y="108"/>
                </a:cxn>
                <a:cxn ang="0">
                  <a:pos x="3" y="109"/>
                </a:cxn>
                <a:cxn ang="0">
                  <a:pos x="4" y="109"/>
                </a:cxn>
                <a:cxn ang="0">
                  <a:pos x="6" y="109"/>
                </a:cxn>
                <a:cxn ang="0">
                  <a:pos x="8" y="109"/>
                </a:cxn>
                <a:cxn ang="0">
                  <a:pos x="10" y="107"/>
                </a:cxn>
                <a:cxn ang="0">
                  <a:pos x="10" y="107"/>
                </a:cxn>
                <a:cxn ang="0">
                  <a:pos x="18" y="94"/>
                </a:cxn>
                <a:cxn ang="0">
                  <a:pos x="26" y="80"/>
                </a:cxn>
                <a:cxn ang="0">
                  <a:pos x="41" y="51"/>
                </a:cxn>
                <a:cxn ang="0">
                  <a:pos x="41" y="51"/>
                </a:cxn>
                <a:cxn ang="0">
                  <a:pos x="53" y="29"/>
                </a:cxn>
                <a:cxn ang="0">
                  <a:pos x="58" y="17"/>
                </a:cxn>
                <a:cxn ang="0">
                  <a:pos x="60" y="11"/>
                </a:cxn>
                <a:cxn ang="0">
                  <a:pos x="61" y="4"/>
                </a:cxn>
                <a:cxn ang="0">
                  <a:pos x="61" y="4"/>
                </a:cxn>
                <a:cxn ang="0">
                  <a:pos x="60" y="2"/>
                </a:cxn>
                <a:cxn ang="0">
                  <a:pos x="60" y="1"/>
                </a:cxn>
                <a:cxn ang="0">
                  <a:pos x="58" y="0"/>
                </a:cxn>
                <a:cxn ang="0">
                  <a:pos x="56" y="0"/>
                </a:cxn>
                <a:cxn ang="0">
                  <a:pos x="53" y="1"/>
                </a:cxn>
                <a:cxn ang="0">
                  <a:pos x="52" y="2"/>
                </a:cxn>
                <a:cxn ang="0">
                  <a:pos x="51" y="4"/>
                </a:cxn>
                <a:cxn ang="0">
                  <a:pos x="51" y="4"/>
                </a:cxn>
              </a:cxnLst>
              <a:rect l="0" t="0" r="r" b="b"/>
              <a:pathLst>
                <a:path w="61" h="109">
                  <a:moveTo>
                    <a:pt x="51" y="4"/>
                  </a:moveTo>
                  <a:lnTo>
                    <a:pt x="51" y="4"/>
                  </a:lnTo>
                  <a:lnTo>
                    <a:pt x="50" y="10"/>
                  </a:lnTo>
                  <a:lnTo>
                    <a:pt x="49" y="17"/>
                  </a:lnTo>
                  <a:lnTo>
                    <a:pt x="43" y="30"/>
                  </a:lnTo>
                  <a:lnTo>
                    <a:pt x="29" y="53"/>
                  </a:lnTo>
                  <a:lnTo>
                    <a:pt x="29" y="53"/>
                  </a:lnTo>
                  <a:lnTo>
                    <a:pt x="16" y="78"/>
                  </a:lnTo>
                  <a:lnTo>
                    <a:pt x="1" y="103"/>
                  </a:lnTo>
                  <a:lnTo>
                    <a:pt x="1" y="103"/>
                  </a:lnTo>
                  <a:lnTo>
                    <a:pt x="0" y="104"/>
                  </a:lnTo>
                  <a:lnTo>
                    <a:pt x="1" y="106"/>
                  </a:lnTo>
                  <a:lnTo>
                    <a:pt x="1" y="108"/>
                  </a:lnTo>
                  <a:lnTo>
                    <a:pt x="3" y="109"/>
                  </a:lnTo>
                  <a:lnTo>
                    <a:pt x="4" y="109"/>
                  </a:lnTo>
                  <a:lnTo>
                    <a:pt x="6" y="109"/>
                  </a:lnTo>
                  <a:lnTo>
                    <a:pt x="8" y="109"/>
                  </a:lnTo>
                  <a:lnTo>
                    <a:pt x="10" y="107"/>
                  </a:lnTo>
                  <a:lnTo>
                    <a:pt x="10" y="107"/>
                  </a:lnTo>
                  <a:lnTo>
                    <a:pt x="18" y="94"/>
                  </a:lnTo>
                  <a:lnTo>
                    <a:pt x="26" y="80"/>
                  </a:lnTo>
                  <a:lnTo>
                    <a:pt x="41" y="51"/>
                  </a:lnTo>
                  <a:lnTo>
                    <a:pt x="41" y="51"/>
                  </a:lnTo>
                  <a:lnTo>
                    <a:pt x="53" y="29"/>
                  </a:lnTo>
                  <a:lnTo>
                    <a:pt x="58" y="17"/>
                  </a:lnTo>
                  <a:lnTo>
                    <a:pt x="60" y="11"/>
                  </a:lnTo>
                  <a:lnTo>
                    <a:pt x="61" y="4"/>
                  </a:lnTo>
                  <a:lnTo>
                    <a:pt x="61" y="4"/>
                  </a:lnTo>
                  <a:lnTo>
                    <a:pt x="60" y="2"/>
                  </a:lnTo>
                  <a:lnTo>
                    <a:pt x="60" y="1"/>
                  </a:lnTo>
                  <a:lnTo>
                    <a:pt x="58" y="0"/>
                  </a:lnTo>
                  <a:lnTo>
                    <a:pt x="56" y="0"/>
                  </a:lnTo>
                  <a:lnTo>
                    <a:pt x="53" y="1"/>
                  </a:lnTo>
                  <a:lnTo>
                    <a:pt x="52" y="2"/>
                  </a:lnTo>
                  <a:lnTo>
                    <a:pt x="51" y="4"/>
                  </a:lnTo>
                  <a:lnTo>
                    <a:pt x="51"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3" name="Freeform 394"/>
            <p:cNvSpPr/>
            <p:nvPr/>
          </p:nvSpPr>
          <p:spPr bwMode="auto">
            <a:xfrm>
              <a:off x="4638675" y="3521075"/>
              <a:ext cx="22225" cy="50800"/>
            </a:xfrm>
            <a:custGeom>
              <a:avLst/>
              <a:gdLst/>
              <a:ahLst/>
              <a:cxnLst>
                <a:cxn ang="0">
                  <a:pos x="32" y="4"/>
                </a:cxn>
                <a:cxn ang="0">
                  <a:pos x="32" y="4"/>
                </a:cxn>
                <a:cxn ang="0">
                  <a:pos x="31" y="17"/>
                </a:cxn>
                <a:cxn ang="0">
                  <a:pos x="28" y="28"/>
                </a:cxn>
                <a:cxn ang="0">
                  <a:pos x="25" y="38"/>
                </a:cxn>
                <a:cxn ang="0">
                  <a:pos x="20" y="50"/>
                </a:cxn>
                <a:cxn ang="0">
                  <a:pos x="10" y="70"/>
                </a:cxn>
                <a:cxn ang="0">
                  <a:pos x="0" y="92"/>
                </a:cxn>
                <a:cxn ang="0">
                  <a:pos x="0" y="92"/>
                </a:cxn>
                <a:cxn ang="0">
                  <a:pos x="0" y="94"/>
                </a:cxn>
                <a:cxn ang="0">
                  <a:pos x="0" y="95"/>
                </a:cxn>
                <a:cxn ang="0">
                  <a:pos x="2" y="96"/>
                </a:cxn>
                <a:cxn ang="0">
                  <a:pos x="3" y="97"/>
                </a:cxn>
                <a:cxn ang="0">
                  <a:pos x="7" y="97"/>
                </a:cxn>
                <a:cxn ang="0">
                  <a:pos x="8" y="96"/>
                </a:cxn>
                <a:cxn ang="0">
                  <a:pos x="9" y="94"/>
                </a:cxn>
                <a:cxn ang="0">
                  <a:pos x="9" y="94"/>
                </a:cxn>
                <a:cxn ang="0">
                  <a:pos x="20" y="72"/>
                </a:cxn>
                <a:cxn ang="0">
                  <a:pos x="30" y="51"/>
                </a:cxn>
                <a:cxn ang="0">
                  <a:pos x="34" y="39"/>
                </a:cxn>
                <a:cxn ang="0">
                  <a:pos x="37" y="28"/>
                </a:cxn>
                <a:cxn ang="0">
                  <a:pos x="40" y="17"/>
                </a:cxn>
                <a:cxn ang="0">
                  <a:pos x="41" y="4"/>
                </a:cxn>
                <a:cxn ang="0">
                  <a:pos x="41" y="4"/>
                </a:cxn>
                <a:cxn ang="0">
                  <a:pos x="41" y="2"/>
                </a:cxn>
                <a:cxn ang="0">
                  <a:pos x="40" y="1"/>
                </a:cxn>
                <a:cxn ang="0">
                  <a:pos x="38" y="0"/>
                </a:cxn>
                <a:cxn ang="0">
                  <a:pos x="37" y="0"/>
                </a:cxn>
                <a:cxn ang="0">
                  <a:pos x="35" y="0"/>
                </a:cxn>
                <a:cxn ang="0">
                  <a:pos x="33" y="1"/>
                </a:cxn>
                <a:cxn ang="0">
                  <a:pos x="32" y="2"/>
                </a:cxn>
                <a:cxn ang="0">
                  <a:pos x="32" y="4"/>
                </a:cxn>
                <a:cxn ang="0">
                  <a:pos x="32" y="4"/>
                </a:cxn>
              </a:cxnLst>
              <a:rect l="0" t="0" r="r" b="b"/>
              <a:pathLst>
                <a:path w="41" h="97">
                  <a:moveTo>
                    <a:pt x="32" y="4"/>
                  </a:moveTo>
                  <a:lnTo>
                    <a:pt x="32" y="4"/>
                  </a:lnTo>
                  <a:lnTo>
                    <a:pt x="31" y="17"/>
                  </a:lnTo>
                  <a:lnTo>
                    <a:pt x="28" y="28"/>
                  </a:lnTo>
                  <a:lnTo>
                    <a:pt x="25" y="38"/>
                  </a:lnTo>
                  <a:lnTo>
                    <a:pt x="20" y="50"/>
                  </a:lnTo>
                  <a:lnTo>
                    <a:pt x="10" y="70"/>
                  </a:lnTo>
                  <a:lnTo>
                    <a:pt x="0" y="92"/>
                  </a:lnTo>
                  <a:lnTo>
                    <a:pt x="0" y="92"/>
                  </a:lnTo>
                  <a:lnTo>
                    <a:pt x="0" y="94"/>
                  </a:lnTo>
                  <a:lnTo>
                    <a:pt x="0" y="95"/>
                  </a:lnTo>
                  <a:lnTo>
                    <a:pt x="2" y="96"/>
                  </a:lnTo>
                  <a:lnTo>
                    <a:pt x="3" y="97"/>
                  </a:lnTo>
                  <a:lnTo>
                    <a:pt x="7" y="97"/>
                  </a:lnTo>
                  <a:lnTo>
                    <a:pt x="8" y="96"/>
                  </a:lnTo>
                  <a:lnTo>
                    <a:pt x="9" y="94"/>
                  </a:lnTo>
                  <a:lnTo>
                    <a:pt x="9" y="94"/>
                  </a:lnTo>
                  <a:lnTo>
                    <a:pt x="20" y="72"/>
                  </a:lnTo>
                  <a:lnTo>
                    <a:pt x="30" y="51"/>
                  </a:lnTo>
                  <a:lnTo>
                    <a:pt x="34" y="39"/>
                  </a:lnTo>
                  <a:lnTo>
                    <a:pt x="37" y="28"/>
                  </a:lnTo>
                  <a:lnTo>
                    <a:pt x="40" y="17"/>
                  </a:lnTo>
                  <a:lnTo>
                    <a:pt x="41" y="4"/>
                  </a:lnTo>
                  <a:lnTo>
                    <a:pt x="41" y="4"/>
                  </a:lnTo>
                  <a:lnTo>
                    <a:pt x="41" y="2"/>
                  </a:lnTo>
                  <a:lnTo>
                    <a:pt x="40" y="1"/>
                  </a:lnTo>
                  <a:lnTo>
                    <a:pt x="38" y="0"/>
                  </a:lnTo>
                  <a:lnTo>
                    <a:pt x="37" y="0"/>
                  </a:lnTo>
                  <a:lnTo>
                    <a:pt x="35" y="0"/>
                  </a:lnTo>
                  <a:lnTo>
                    <a:pt x="33" y="1"/>
                  </a:lnTo>
                  <a:lnTo>
                    <a:pt x="32" y="2"/>
                  </a:lnTo>
                  <a:lnTo>
                    <a:pt x="32" y="4"/>
                  </a:lnTo>
                  <a:lnTo>
                    <a:pt x="3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4" name="Freeform 395"/>
            <p:cNvSpPr/>
            <p:nvPr/>
          </p:nvSpPr>
          <p:spPr bwMode="auto">
            <a:xfrm>
              <a:off x="4719638" y="3544888"/>
              <a:ext cx="55563" cy="80963"/>
            </a:xfrm>
            <a:custGeom>
              <a:avLst/>
              <a:gdLst/>
              <a:ahLst/>
              <a:cxnLst>
                <a:cxn ang="0">
                  <a:pos x="96" y="1"/>
                </a:cxn>
                <a:cxn ang="0">
                  <a:pos x="96" y="1"/>
                </a:cxn>
                <a:cxn ang="0">
                  <a:pos x="81" y="16"/>
                </a:cxn>
                <a:cxn ang="0">
                  <a:pos x="68" y="32"/>
                </a:cxn>
                <a:cxn ang="0">
                  <a:pos x="42" y="65"/>
                </a:cxn>
                <a:cxn ang="0">
                  <a:pos x="42" y="65"/>
                </a:cxn>
                <a:cxn ang="0">
                  <a:pos x="35" y="74"/>
                </a:cxn>
                <a:cxn ang="0">
                  <a:pos x="30" y="84"/>
                </a:cxn>
                <a:cxn ang="0">
                  <a:pos x="20" y="105"/>
                </a:cxn>
                <a:cxn ang="0">
                  <a:pos x="10" y="126"/>
                </a:cxn>
                <a:cxn ang="0">
                  <a:pos x="1" y="147"/>
                </a:cxn>
                <a:cxn ang="0">
                  <a:pos x="1" y="147"/>
                </a:cxn>
                <a:cxn ang="0">
                  <a:pos x="0" y="149"/>
                </a:cxn>
                <a:cxn ang="0">
                  <a:pos x="1" y="150"/>
                </a:cxn>
                <a:cxn ang="0">
                  <a:pos x="1" y="152"/>
                </a:cxn>
                <a:cxn ang="0">
                  <a:pos x="3" y="154"/>
                </a:cxn>
                <a:cxn ang="0">
                  <a:pos x="4" y="155"/>
                </a:cxn>
                <a:cxn ang="0">
                  <a:pos x="6" y="155"/>
                </a:cxn>
                <a:cxn ang="0">
                  <a:pos x="7" y="154"/>
                </a:cxn>
                <a:cxn ang="0">
                  <a:pos x="9" y="151"/>
                </a:cxn>
                <a:cxn ang="0">
                  <a:pos x="9" y="151"/>
                </a:cxn>
                <a:cxn ang="0">
                  <a:pos x="17" y="133"/>
                </a:cxn>
                <a:cxn ang="0">
                  <a:pos x="26" y="113"/>
                </a:cxn>
                <a:cxn ang="0">
                  <a:pos x="34" y="94"/>
                </a:cxn>
                <a:cxn ang="0">
                  <a:pos x="39" y="84"/>
                </a:cxn>
                <a:cxn ang="0">
                  <a:pos x="45" y="76"/>
                </a:cxn>
                <a:cxn ang="0">
                  <a:pos x="45" y="76"/>
                </a:cxn>
                <a:cxn ang="0">
                  <a:pos x="59" y="58"/>
                </a:cxn>
                <a:cxn ang="0">
                  <a:pos x="73" y="41"/>
                </a:cxn>
                <a:cxn ang="0">
                  <a:pos x="88" y="23"/>
                </a:cxn>
                <a:cxn ang="0">
                  <a:pos x="103" y="7"/>
                </a:cxn>
                <a:cxn ang="0">
                  <a:pos x="103" y="7"/>
                </a:cxn>
                <a:cxn ang="0">
                  <a:pos x="104" y="6"/>
                </a:cxn>
                <a:cxn ang="0">
                  <a:pos x="104" y="4"/>
                </a:cxn>
                <a:cxn ang="0">
                  <a:pos x="104" y="2"/>
                </a:cxn>
                <a:cxn ang="0">
                  <a:pos x="103" y="1"/>
                </a:cxn>
                <a:cxn ang="0">
                  <a:pos x="101" y="0"/>
                </a:cxn>
                <a:cxn ang="0">
                  <a:pos x="100" y="0"/>
                </a:cxn>
                <a:cxn ang="0">
                  <a:pos x="98" y="0"/>
                </a:cxn>
                <a:cxn ang="0">
                  <a:pos x="96" y="1"/>
                </a:cxn>
                <a:cxn ang="0">
                  <a:pos x="96" y="1"/>
                </a:cxn>
              </a:cxnLst>
              <a:rect l="0" t="0" r="r" b="b"/>
              <a:pathLst>
                <a:path w="104" h="155">
                  <a:moveTo>
                    <a:pt x="96" y="1"/>
                  </a:moveTo>
                  <a:lnTo>
                    <a:pt x="96" y="1"/>
                  </a:lnTo>
                  <a:lnTo>
                    <a:pt x="81" y="16"/>
                  </a:lnTo>
                  <a:lnTo>
                    <a:pt x="68" y="32"/>
                  </a:lnTo>
                  <a:lnTo>
                    <a:pt x="42" y="65"/>
                  </a:lnTo>
                  <a:lnTo>
                    <a:pt x="42" y="65"/>
                  </a:lnTo>
                  <a:lnTo>
                    <a:pt x="35" y="74"/>
                  </a:lnTo>
                  <a:lnTo>
                    <a:pt x="30" y="84"/>
                  </a:lnTo>
                  <a:lnTo>
                    <a:pt x="20" y="105"/>
                  </a:lnTo>
                  <a:lnTo>
                    <a:pt x="10" y="126"/>
                  </a:lnTo>
                  <a:lnTo>
                    <a:pt x="1" y="147"/>
                  </a:lnTo>
                  <a:lnTo>
                    <a:pt x="1" y="147"/>
                  </a:lnTo>
                  <a:lnTo>
                    <a:pt x="0" y="149"/>
                  </a:lnTo>
                  <a:lnTo>
                    <a:pt x="1" y="150"/>
                  </a:lnTo>
                  <a:lnTo>
                    <a:pt x="1" y="152"/>
                  </a:lnTo>
                  <a:lnTo>
                    <a:pt x="3" y="154"/>
                  </a:lnTo>
                  <a:lnTo>
                    <a:pt x="4" y="155"/>
                  </a:lnTo>
                  <a:lnTo>
                    <a:pt x="6" y="155"/>
                  </a:lnTo>
                  <a:lnTo>
                    <a:pt x="7" y="154"/>
                  </a:lnTo>
                  <a:lnTo>
                    <a:pt x="9" y="151"/>
                  </a:lnTo>
                  <a:lnTo>
                    <a:pt x="9" y="151"/>
                  </a:lnTo>
                  <a:lnTo>
                    <a:pt x="17" y="133"/>
                  </a:lnTo>
                  <a:lnTo>
                    <a:pt x="26" y="113"/>
                  </a:lnTo>
                  <a:lnTo>
                    <a:pt x="34" y="94"/>
                  </a:lnTo>
                  <a:lnTo>
                    <a:pt x="39" y="84"/>
                  </a:lnTo>
                  <a:lnTo>
                    <a:pt x="45" y="76"/>
                  </a:lnTo>
                  <a:lnTo>
                    <a:pt x="45" y="76"/>
                  </a:lnTo>
                  <a:lnTo>
                    <a:pt x="59" y="58"/>
                  </a:lnTo>
                  <a:lnTo>
                    <a:pt x="73" y="41"/>
                  </a:lnTo>
                  <a:lnTo>
                    <a:pt x="88" y="23"/>
                  </a:lnTo>
                  <a:lnTo>
                    <a:pt x="103" y="7"/>
                  </a:lnTo>
                  <a:lnTo>
                    <a:pt x="103" y="7"/>
                  </a:lnTo>
                  <a:lnTo>
                    <a:pt x="104" y="6"/>
                  </a:lnTo>
                  <a:lnTo>
                    <a:pt x="104" y="4"/>
                  </a:lnTo>
                  <a:lnTo>
                    <a:pt x="104" y="2"/>
                  </a:lnTo>
                  <a:lnTo>
                    <a:pt x="103" y="1"/>
                  </a:lnTo>
                  <a:lnTo>
                    <a:pt x="101" y="0"/>
                  </a:lnTo>
                  <a:lnTo>
                    <a:pt x="100" y="0"/>
                  </a:lnTo>
                  <a:lnTo>
                    <a:pt x="98" y="0"/>
                  </a:lnTo>
                  <a:lnTo>
                    <a:pt x="96" y="1"/>
                  </a:lnTo>
                  <a:lnTo>
                    <a:pt x="96"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5" name="Freeform 396"/>
            <p:cNvSpPr/>
            <p:nvPr/>
          </p:nvSpPr>
          <p:spPr bwMode="auto">
            <a:xfrm>
              <a:off x="4219575" y="3103563"/>
              <a:ext cx="604838" cy="708025"/>
            </a:xfrm>
            <a:custGeom>
              <a:avLst/>
              <a:gdLst/>
              <a:ahLst/>
              <a:cxnLst>
                <a:cxn ang="0">
                  <a:pos x="691" y="1338"/>
                </a:cxn>
                <a:cxn ang="0">
                  <a:pos x="661" y="1332"/>
                </a:cxn>
                <a:cxn ang="0">
                  <a:pos x="581" y="1332"/>
                </a:cxn>
                <a:cxn ang="0">
                  <a:pos x="509" y="1331"/>
                </a:cxn>
                <a:cxn ang="0">
                  <a:pos x="487" y="1329"/>
                </a:cxn>
                <a:cxn ang="0">
                  <a:pos x="346" y="1332"/>
                </a:cxn>
                <a:cxn ang="0">
                  <a:pos x="227" y="1324"/>
                </a:cxn>
                <a:cxn ang="0">
                  <a:pos x="107" y="1276"/>
                </a:cxn>
                <a:cxn ang="0">
                  <a:pos x="26" y="1174"/>
                </a:cxn>
                <a:cxn ang="0">
                  <a:pos x="14" y="1125"/>
                </a:cxn>
                <a:cxn ang="0">
                  <a:pos x="14" y="1040"/>
                </a:cxn>
                <a:cxn ang="0">
                  <a:pos x="11" y="848"/>
                </a:cxn>
                <a:cxn ang="0">
                  <a:pos x="5" y="639"/>
                </a:cxn>
                <a:cxn ang="0">
                  <a:pos x="0" y="262"/>
                </a:cxn>
                <a:cxn ang="0">
                  <a:pos x="4" y="169"/>
                </a:cxn>
                <a:cxn ang="0">
                  <a:pos x="43" y="68"/>
                </a:cxn>
                <a:cxn ang="0">
                  <a:pos x="174" y="11"/>
                </a:cxn>
                <a:cxn ang="0">
                  <a:pos x="398" y="2"/>
                </a:cxn>
                <a:cxn ang="0">
                  <a:pos x="580" y="8"/>
                </a:cxn>
                <a:cxn ang="0">
                  <a:pos x="893" y="18"/>
                </a:cxn>
                <a:cxn ang="0">
                  <a:pos x="1050" y="43"/>
                </a:cxn>
                <a:cxn ang="0">
                  <a:pos x="1101" y="104"/>
                </a:cxn>
                <a:cxn ang="0">
                  <a:pos x="1104" y="157"/>
                </a:cxn>
                <a:cxn ang="0">
                  <a:pos x="1081" y="159"/>
                </a:cxn>
                <a:cxn ang="0">
                  <a:pos x="1069" y="123"/>
                </a:cxn>
                <a:cxn ang="0">
                  <a:pos x="1017" y="66"/>
                </a:cxn>
                <a:cxn ang="0">
                  <a:pos x="935" y="54"/>
                </a:cxn>
                <a:cxn ang="0">
                  <a:pos x="613" y="49"/>
                </a:cxn>
                <a:cxn ang="0">
                  <a:pos x="445" y="38"/>
                </a:cxn>
                <a:cxn ang="0">
                  <a:pos x="247" y="35"/>
                </a:cxn>
                <a:cxn ang="0">
                  <a:pos x="128" y="61"/>
                </a:cxn>
                <a:cxn ang="0">
                  <a:pos x="59" y="111"/>
                </a:cxn>
                <a:cxn ang="0">
                  <a:pos x="41" y="193"/>
                </a:cxn>
                <a:cxn ang="0">
                  <a:pos x="35" y="262"/>
                </a:cxn>
                <a:cxn ang="0">
                  <a:pos x="39" y="299"/>
                </a:cxn>
                <a:cxn ang="0">
                  <a:pos x="45" y="732"/>
                </a:cxn>
                <a:cxn ang="0">
                  <a:pos x="50" y="996"/>
                </a:cxn>
                <a:cxn ang="0">
                  <a:pos x="49" y="1106"/>
                </a:cxn>
                <a:cxn ang="0">
                  <a:pos x="52" y="1136"/>
                </a:cxn>
                <a:cxn ang="0">
                  <a:pos x="85" y="1207"/>
                </a:cxn>
                <a:cxn ang="0">
                  <a:pos x="189" y="1281"/>
                </a:cxn>
                <a:cxn ang="0">
                  <a:pos x="259" y="1287"/>
                </a:cxn>
                <a:cxn ang="0">
                  <a:pos x="384" y="1298"/>
                </a:cxn>
                <a:cxn ang="0">
                  <a:pos x="466" y="1292"/>
                </a:cxn>
                <a:cxn ang="0">
                  <a:pos x="602" y="1297"/>
                </a:cxn>
                <a:cxn ang="0">
                  <a:pos x="682" y="1297"/>
                </a:cxn>
                <a:cxn ang="0">
                  <a:pos x="713" y="1294"/>
                </a:cxn>
                <a:cxn ang="0">
                  <a:pos x="781" y="1271"/>
                </a:cxn>
                <a:cxn ang="0">
                  <a:pos x="969" y="1143"/>
                </a:cxn>
                <a:cxn ang="0">
                  <a:pos x="1093" y="1056"/>
                </a:cxn>
                <a:cxn ang="0">
                  <a:pos x="1108" y="1031"/>
                </a:cxn>
                <a:cxn ang="0">
                  <a:pos x="1096" y="668"/>
                </a:cxn>
                <a:cxn ang="0">
                  <a:pos x="1112" y="658"/>
                </a:cxn>
                <a:cxn ang="0">
                  <a:pos x="1132" y="676"/>
                </a:cxn>
                <a:cxn ang="0">
                  <a:pos x="1135" y="1062"/>
                </a:cxn>
                <a:cxn ang="0">
                  <a:pos x="1074" y="1111"/>
                </a:cxn>
                <a:cxn ang="0">
                  <a:pos x="931" y="1212"/>
                </a:cxn>
                <a:cxn ang="0">
                  <a:pos x="765" y="1319"/>
                </a:cxn>
                <a:cxn ang="0">
                  <a:pos x="719" y="1332"/>
                </a:cxn>
              </a:cxnLst>
              <a:rect l="0" t="0" r="r" b="b"/>
              <a:pathLst>
                <a:path w="1145" h="1338">
                  <a:moveTo>
                    <a:pt x="707" y="1338"/>
                  </a:moveTo>
                  <a:lnTo>
                    <a:pt x="707" y="1338"/>
                  </a:lnTo>
                  <a:lnTo>
                    <a:pt x="703" y="1338"/>
                  </a:lnTo>
                  <a:lnTo>
                    <a:pt x="700" y="1337"/>
                  </a:lnTo>
                  <a:lnTo>
                    <a:pt x="698" y="1336"/>
                  </a:lnTo>
                  <a:lnTo>
                    <a:pt x="696" y="1337"/>
                  </a:lnTo>
                  <a:lnTo>
                    <a:pt x="696" y="1337"/>
                  </a:lnTo>
                  <a:lnTo>
                    <a:pt x="691" y="1338"/>
                  </a:lnTo>
                  <a:lnTo>
                    <a:pt x="691" y="1338"/>
                  </a:lnTo>
                  <a:lnTo>
                    <a:pt x="685" y="1337"/>
                  </a:lnTo>
                  <a:lnTo>
                    <a:pt x="678" y="1333"/>
                  </a:lnTo>
                  <a:lnTo>
                    <a:pt x="678" y="1333"/>
                  </a:lnTo>
                  <a:lnTo>
                    <a:pt x="675" y="1332"/>
                  </a:lnTo>
                  <a:lnTo>
                    <a:pt x="671" y="1332"/>
                  </a:lnTo>
                  <a:lnTo>
                    <a:pt x="671" y="1332"/>
                  </a:lnTo>
                  <a:lnTo>
                    <a:pt x="661" y="1332"/>
                  </a:lnTo>
                  <a:lnTo>
                    <a:pt x="648" y="1333"/>
                  </a:lnTo>
                  <a:lnTo>
                    <a:pt x="648" y="1333"/>
                  </a:lnTo>
                  <a:lnTo>
                    <a:pt x="638" y="1334"/>
                  </a:lnTo>
                  <a:lnTo>
                    <a:pt x="638" y="1334"/>
                  </a:lnTo>
                  <a:lnTo>
                    <a:pt x="615" y="1334"/>
                  </a:lnTo>
                  <a:lnTo>
                    <a:pt x="615" y="1334"/>
                  </a:lnTo>
                  <a:lnTo>
                    <a:pt x="600" y="1334"/>
                  </a:lnTo>
                  <a:lnTo>
                    <a:pt x="581" y="1332"/>
                  </a:lnTo>
                  <a:lnTo>
                    <a:pt x="581" y="1332"/>
                  </a:lnTo>
                  <a:lnTo>
                    <a:pt x="569" y="1331"/>
                  </a:lnTo>
                  <a:lnTo>
                    <a:pt x="554" y="1329"/>
                  </a:lnTo>
                  <a:lnTo>
                    <a:pt x="554" y="1329"/>
                  </a:lnTo>
                  <a:lnTo>
                    <a:pt x="534" y="1331"/>
                  </a:lnTo>
                  <a:lnTo>
                    <a:pt x="534" y="1331"/>
                  </a:lnTo>
                  <a:lnTo>
                    <a:pt x="513" y="1331"/>
                  </a:lnTo>
                  <a:lnTo>
                    <a:pt x="509" y="1331"/>
                  </a:lnTo>
                  <a:lnTo>
                    <a:pt x="509" y="1331"/>
                  </a:lnTo>
                  <a:lnTo>
                    <a:pt x="503" y="1329"/>
                  </a:lnTo>
                  <a:lnTo>
                    <a:pt x="496" y="1328"/>
                  </a:lnTo>
                  <a:lnTo>
                    <a:pt x="495" y="1327"/>
                  </a:lnTo>
                  <a:lnTo>
                    <a:pt x="492" y="1328"/>
                  </a:lnTo>
                  <a:lnTo>
                    <a:pt x="492" y="1328"/>
                  </a:lnTo>
                  <a:lnTo>
                    <a:pt x="487" y="1329"/>
                  </a:lnTo>
                  <a:lnTo>
                    <a:pt x="487" y="1329"/>
                  </a:lnTo>
                  <a:lnTo>
                    <a:pt x="461" y="1329"/>
                  </a:lnTo>
                  <a:lnTo>
                    <a:pt x="436" y="1332"/>
                  </a:lnTo>
                  <a:lnTo>
                    <a:pt x="436" y="1332"/>
                  </a:lnTo>
                  <a:lnTo>
                    <a:pt x="410" y="1333"/>
                  </a:lnTo>
                  <a:lnTo>
                    <a:pt x="384" y="1334"/>
                  </a:lnTo>
                  <a:lnTo>
                    <a:pt x="384" y="1334"/>
                  </a:lnTo>
                  <a:lnTo>
                    <a:pt x="364" y="1333"/>
                  </a:lnTo>
                  <a:lnTo>
                    <a:pt x="346" y="1332"/>
                  </a:lnTo>
                  <a:lnTo>
                    <a:pt x="346" y="1332"/>
                  </a:lnTo>
                  <a:lnTo>
                    <a:pt x="327" y="1329"/>
                  </a:lnTo>
                  <a:lnTo>
                    <a:pt x="308" y="1329"/>
                  </a:lnTo>
                  <a:lnTo>
                    <a:pt x="308" y="1329"/>
                  </a:lnTo>
                  <a:lnTo>
                    <a:pt x="274" y="1327"/>
                  </a:lnTo>
                  <a:lnTo>
                    <a:pt x="240" y="1325"/>
                  </a:lnTo>
                  <a:lnTo>
                    <a:pt x="227" y="1324"/>
                  </a:lnTo>
                  <a:lnTo>
                    <a:pt x="227" y="1324"/>
                  </a:lnTo>
                  <a:lnTo>
                    <a:pt x="208" y="1322"/>
                  </a:lnTo>
                  <a:lnTo>
                    <a:pt x="191" y="1318"/>
                  </a:lnTo>
                  <a:lnTo>
                    <a:pt x="174" y="1313"/>
                  </a:lnTo>
                  <a:lnTo>
                    <a:pt x="159" y="1307"/>
                  </a:lnTo>
                  <a:lnTo>
                    <a:pt x="159" y="1307"/>
                  </a:lnTo>
                  <a:lnTo>
                    <a:pt x="140" y="1297"/>
                  </a:lnTo>
                  <a:lnTo>
                    <a:pt x="124" y="1287"/>
                  </a:lnTo>
                  <a:lnTo>
                    <a:pt x="107" y="1276"/>
                  </a:lnTo>
                  <a:lnTo>
                    <a:pt x="93" y="1263"/>
                  </a:lnTo>
                  <a:lnTo>
                    <a:pt x="78" y="1249"/>
                  </a:lnTo>
                  <a:lnTo>
                    <a:pt x="65" y="1234"/>
                  </a:lnTo>
                  <a:lnTo>
                    <a:pt x="52" y="1219"/>
                  </a:lnTo>
                  <a:lnTo>
                    <a:pt x="40" y="1201"/>
                  </a:lnTo>
                  <a:lnTo>
                    <a:pt x="40" y="1201"/>
                  </a:lnTo>
                  <a:lnTo>
                    <a:pt x="30" y="1183"/>
                  </a:lnTo>
                  <a:lnTo>
                    <a:pt x="26" y="1174"/>
                  </a:lnTo>
                  <a:lnTo>
                    <a:pt x="22" y="1164"/>
                  </a:lnTo>
                  <a:lnTo>
                    <a:pt x="19" y="1155"/>
                  </a:lnTo>
                  <a:lnTo>
                    <a:pt x="17" y="1146"/>
                  </a:lnTo>
                  <a:lnTo>
                    <a:pt x="15" y="1136"/>
                  </a:lnTo>
                  <a:lnTo>
                    <a:pt x="14" y="1126"/>
                  </a:lnTo>
                  <a:lnTo>
                    <a:pt x="14" y="1125"/>
                  </a:lnTo>
                  <a:lnTo>
                    <a:pt x="14" y="1125"/>
                  </a:lnTo>
                  <a:lnTo>
                    <a:pt x="14" y="1125"/>
                  </a:lnTo>
                  <a:lnTo>
                    <a:pt x="13" y="1118"/>
                  </a:lnTo>
                  <a:lnTo>
                    <a:pt x="12" y="1111"/>
                  </a:lnTo>
                  <a:lnTo>
                    <a:pt x="11" y="1096"/>
                  </a:lnTo>
                  <a:lnTo>
                    <a:pt x="12" y="1081"/>
                  </a:lnTo>
                  <a:lnTo>
                    <a:pt x="13" y="1065"/>
                  </a:lnTo>
                  <a:lnTo>
                    <a:pt x="13" y="1065"/>
                  </a:lnTo>
                  <a:lnTo>
                    <a:pt x="14" y="1040"/>
                  </a:lnTo>
                  <a:lnTo>
                    <a:pt x="14" y="1040"/>
                  </a:lnTo>
                  <a:lnTo>
                    <a:pt x="14" y="997"/>
                  </a:lnTo>
                  <a:lnTo>
                    <a:pt x="14" y="997"/>
                  </a:lnTo>
                  <a:lnTo>
                    <a:pt x="14" y="945"/>
                  </a:lnTo>
                  <a:lnTo>
                    <a:pt x="14" y="895"/>
                  </a:lnTo>
                  <a:lnTo>
                    <a:pt x="14" y="895"/>
                  </a:lnTo>
                  <a:lnTo>
                    <a:pt x="13" y="871"/>
                  </a:lnTo>
                  <a:lnTo>
                    <a:pt x="11" y="848"/>
                  </a:lnTo>
                  <a:lnTo>
                    <a:pt x="11" y="848"/>
                  </a:lnTo>
                  <a:lnTo>
                    <a:pt x="8" y="815"/>
                  </a:lnTo>
                  <a:lnTo>
                    <a:pt x="7" y="799"/>
                  </a:lnTo>
                  <a:lnTo>
                    <a:pt x="8" y="782"/>
                  </a:lnTo>
                  <a:lnTo>
                    <a:pt x="8" y="782"/>
                  </a:lnTo>
                  <a:lnTo>
                    <a:pt x="9" y="747"/>
                  </a:lnTo>
                  <a:lnTo>
                    <a:pt x="9" y="711"/>
                  </a:lnTo>
                  <a:lnTo>
                    <a:pt x="7" y="675"/>
                  </a:lnTo>
                  <a:lnTo>
                    <a:pt x="5" y="639"/>
                  </a:lnTo>
                  <a:lnTo>
                    <a:pt x="5" y="639"/>
                  </a:lnTo>
                  <a:lnTo>
                    <a:pt x="2" y="589"/>
                  </a:lnTo>
                  <a:lnTo>
                    <a:pt x="1" y="564"/>
                  </a:lnTo>
                  <a:lnTo>
                    <a:pt x="0" y="539"/>
                  </a:lnTo>
                  <a:lnTo>
                    <a:pt x="0" y="280"/>
                  </a:lnTo>
                  <a:lnTo>
                    <a:pt x="0" y="280"/>
                  </a:lnTo>
                  <a:lnTo>
                    <a:pt x="0" y="272"/>
                  </a:lnTo>
                  <a:lnTo>
                    <a:pt x="0" y="262"/>
                  </a:lnTo>
                  <a:lnTo>
                    <a:pt x="3" y="243"/>
                  </a:lnTo>
                  <a:lnTo>
                    <a:pt x="3" y="243"/>
                  </a:lnTo>
                  <a:lnTo>
                    <a:pt x="4" y="230"/>
                  </a:lnTo>
                  <a:lnTo>
                    <a:pt x="5" y="219"/>
                  </a:lnTo>
                  <a:lnTo>
                    <a:pt x="4" y="196"/>
                  </a:lnTo>
                  <a:lnTo>
                    <a:pt x="4" y="196"/>
                  </a:lnTo>
                  <a:lnTo>
                    <a:pt x="4" y="183"/>
                  </a:lnTo>
                  <a:lnTo>
                    <a:pt x="4" y="169"/>
                  </a:lnTo>
                  <a:lnTo>
                    <a:pt x="5" y="157"/>
                  </a:lnTo>
                  <a:lnTo>
                    <a:pt x="7" y="145"/>
                  </a:lnTo>
                  <a:lnTo>
                    <a:pt x="7" y="145"/>
                  </a:lnTo>
                  <a:lnTo>
                    <a:pt x="12" y="126"/>
                  </a:lnTo>
                  <a:lnTo>
                    <a:pt x="18" y="109"/>
                  </a:lnTo>
                  <a:lnTo>
                    <a:pt x="26" y="93"/>
                  </a:lnTo>
                  <a:lnTo>
                    <a:pt x="34" y="80"/>
                  </a:lnTo>
                  <a:lnTo>
                    <a:pt x="43" y="68"/>
                  </a:lnTo>
                  <a:lnTo>
                    <a:pt x="54" y="58"/>
                  </a:lnTo>
                  <a:lnTo>
                    <a:pt x="68" y="48"/>
                  </a:lnTo>
                  <a:lnTo>
                    <a:pt x="84" y="39"/>
                  </a:lnTo>
                  <a:lnTo>
                    <a:pt x="84" y="39"/>
                  </a:lnTo>
                  <a:lnTo>
                    <a:pt x="100" y="33"/>
                  </a:lnTo>
                  <a:lnTo>
                    <a:pt x="114" y="28"/>
                  </a:lnTo>
                  <a:lnTo>
                    <a:pt x="144" y="19"/>
                  </a:lnTo>
                  <a:lnTo>
                    <a:pt x="174" y="11"/>
                  </a:lnTo>
                  <a:lnTo>
                    <a:pt x="204" y="6"/>
                  </a:lnTo>
                  <a:lnTo>
                    <a:pt x="233" y="3"/>
                  </a:lnTo>
                  <a:lnTo>
                    <a:pt x="262" y="1"/>
                  </a:lnTo>
                  <a:lnTo>
                    <a:pt x="290" y="0"/>
                  </a:lnTo>
                  <a:lnTo>
                    <a:pt x="317" y="0"/>
                  </a:lnTo>
                  <a:lnTo>
                    <a:pt x="317" y="0"/>
                  </a:lnTo>
                  <a:lnTo>
                    <a:pt x="358" y="0"/>
                  </a:lnTo>
                  <a:lnTo>
                    <a:pt x="398" y="2"/>
                  </a:lnTo>
                  <a:lnTo>
                    <a:pt x="398" y="2"/>
                  </a:lnTo>
                  <a:lnTo>
                    <a:pt x="441" y="3"/>
                  </a:lnTo>
                  <a:lnTo>
                    <a:pt x="483" y="3"/>
                  </a:lnTo>
                  <a:lnTo>
                    <a:pt x="483" y="3"/>
                  </a:lnTo>
                  <a:lnTo>
                    <a:pt x="507" y="4"/>
                  </a:lnTo>
                  <a:lnTo>
                    <a:pt x="532" y="5"/>
                  </a:lnTo>
                  <a:lnTo>
                    <a:pt x="580" y="8"/>
                  </a:lnTo>
                  <a:lnTo>
                    <a:pt x="580" y="8"/>
                  </a:lnTo>
                  <a:lnTo>
                    <a:pt x="629" y="11"/>
                  </a:lnTo>
                  <a:lnTo>
                    <a:pt x="654" y="12"/>
                  </a:lnTo>
                  <a:lnTo>
                    <a:pt x="678" y="12"/>
                  </a:lnTo>
                  <a:lnTo>
                    <a:pt x="678" y="12"/>
                  </a:lnTo>
                  <a:lnTo>
                    <a:pt x="730" y="14"/>
                  </a:lnTo>
                  <a:lnTo>
                    <a:pt x="783" y="15"/>
                  </a:lnTo>
                  <a:lnTo>
                    <a:pt x="881" y="17"/>
                  </a:lnTo>
                  <a:lnTo>
                    <a:pt x="893" y="18"/>
                  </a:lnTo>
                  <a:lnTo>
                    <a:pt x="893" y="18"/>
                  </a:lnTo>
                  <a:lnTo>
                    <a:pt x="930" y="19"/>
                  </a:lnTo>
                  <a:lnTo>
                    <a:pt x="968" y="22"/>
                  </a:lnTo>
                  <a:lnTo>
                    <a:pt x="985" y="24"/>
                  </a:lnTo>
                  <a:lnTo>
                    <a:pt x="1003" y="27"/>
                  </a:lnTo>
                  <a:lnTo>
                    <a:pt x="1019" y="31"/>
                  </a:lnTo>
                  <a:lnTo>
                    <a:pt x="1035" y="37"/>
                  </a:lnTo>
                  <a:lnTo>
                    <a:pt x="1050" y="43"/>
                  </a:lnTo>
                  <a:lnTo>
                    <a:pt x="1064" y="52"/>
                  </a:lnTo>
                  <a:lnTo>
                    <a:pt x="1075" y="62"/>
                  </a:lnTo>
                  <a:lnTo>
                    <a:pt x="1081" y="68"/>
                  </a:lnTo>
                  <a:lnTo>
                    <a:pt x="1085" y="74"/>
                  </a:lnTo>
                  <a:lnTo>
                    <a:pt x="1090" y="81"/>
                  </a:lnTo>
                  <a:lnTo>
                    <a:pt x="1095" y="89"/>
                  </a:lnTo>
                  <a:lnTo>
                    <a:pt x="1098" y="96"/>
                  </a:lnTo>
                  <a:lnTo>
                    <a:pt x="1101" y="104"/>
                  </a:lnTo>
                  <a:lnTo>
                    <a:pt x="1104" y="114"/>
                  </a:lnTo>
                  <a:lnTo>
                    <a:pt x="1106" y="124"/>
                  </a:lnTo>
                  <a:lnTo>
                    <a:pt x="1107" y="134"/>
                  </a:lnTo>
                  <a:lnTo>
                    <a:pt x="1108" y="145"/>
                  </a:lnTo>
                  <a:lnTo>
                    <a:pt x="1108" y="145"/>
                  </a:lnTo>
                  <a:lnTo>
                    <a:pt x="1107" y="152"/>
                  </a:lnTo>
                  <a:lnTo>
                    <a:pt x="1106" y="154"/>
                  </a:lnTo>
                  <a:lnTo>
                    <a:pt x="1104" y="157"/>
                  </a:lnTo>
                  <a:lnTo>
                    <a:pt x="1104" y="157"/>
                  </a:lnTo>
                  <a:lnTo>
                    <a:pt x="1101" y="159"/>
                  </a:lnTo>
                  <a:lnTo>
                    <a:pt x="1098" y="160"/>
                  </a:lnTo>
                  <a:lnTo>
                    <a:pt x="1095" y="161"/>
                  </a:lnTo>
                  <a:lnTo>
                    <a:pt x="1090" y="162"/>
                  </a:lnTo>
                  <a:lnTo>
                    <a:pt x="1090" y="162"/>
                  </a:lnTo>
                  <a:lnTo>
                    <a:pt x="1084" y="161"/>
                  </a:lnTo>
                  <a:lnTo>
                    <a:pt x="1081" y="159"/>
                  </a:lnTo>
                  <a:lnTo>
                    <a:pt x="1078" y="157"/>
                  </a:lnTo>
                  <a:lnTo>
                    <a:pt x="1076" y="155"/>
                  </a:lnTo>
                  <a:lnTo>
                    <a:pt x="1074" y="152"/>
                  </a:lnTo>
                  <a:lnTo>
                    <a:pt x="1072" y="149"/>
                  </a:lnTo>
                  <a:lnTo>
                    <a:pt x="1072" y="145"/>
                  </a:lnTo>
                  <a:lnTo>
                    <a:pt x="1072" y="145"/>
                  </a:lnTo>
                  <a:lnTo>
                    <a:pt x="1071" y="133"/>
                  </a:lnTo>
                  <a:lnTo>
                    <a:pt x="1069" y="123"/>
                  </a:lnTo>
                  <a:lnTo>
                    <a:pt x="1066" y="114"/>
                  </a:lnTo>
                  <a:lnTo>
                    <a:pt x="1062" y="104"/>
                  </a:lnTo>
                  <a:lnTo>
                    <a:pt x="1056" y="96"/>
                  </a:lnTo>
                  <a:lnTo>
                    <a:pt x="1050" y="89"/>
                  </a:lnTo>
                  <a:lnTo>
                    <a:pt x="1044" y="83"/>
                  </a:lnTo>
                  <a:lnTo>
                    <a:pt x="1036" y="77"/>
                  </a:lnTo>
                  <a:lnTo>
                    <a:pt x="1026" y="71"/>
                  </a:lnTo>
                  <a:lnTo>
                    <a:pt x="1017" y="66"/>
                  </a:lnTo>
                  <a:lnTo>
                    <a:pt x="1006" y="62"/>
                  </a:lnTo>
                  <a:lnTo>
                    <a:pt x="994" y="59"/>
                  </a:lnTo>
                  <a:lnTo>
                    <a:pt x="981" y="57"/>
                  </a:lnTo>
                  <a:lnTo>
                    <a:pt x="968" y="55"/>
                  </a:lnTo>
                  <a:lnTo>
                    <a:pt x="952" y="54"/>
                  </a:lnTo>
                  <a:lnTo>
                    <a:pt x="937" y="54"/>
                  </a:lnTo>
                  <a:lnTo>
                    <a:pt x="935" y="54"/>
                  </a:lnTo>
                  <a:lnTo>
                    <a:pt x="935" y="54"/>
                  </a:lnTo>
                  <a:lnTo>
                    <a:pt x="897" y="53"/>
                  </a:lnTo>
                  <a:lnTo>
                    <a:pt x="861" y="51"/>
                  </a:lnTo>
                  <a:lnTo>
                    <a:pt x="861" y="51"/>
                  </a:lnTo>
                  <a:lnTo>
                    <a:pt x="825" y="50"/>
                  </a:lnTo>
                  <a:lnTo>
                    <a:pt x="788" y="49"/>
                  </a:lnTo>
                  <a:lnTo>
                    <a:pt x="630" y="49"/>
                  </a:lnTo>
                  <a:lnTo>
                    <a:pt x="630" y="49"/>
                  </a:lnTo>
                  <a:lnTo>
                    <a:pt x="613" y="49"/>
                  </a:lnTo>
                  <a:lnTo>
                    <a:pt x="597" y="48"/>
                  </a:lnTo>
                  <a:lnTo>
                    <a:pt x="564" y="45"/>
                  </a:lnTo>
                  <a:lnTo>
                    <a:pt x="564" y="45"/>
                  </a:lnTo>
                  <a:lnTo>
                    <a:pt x="531" y="40"/>
                  </a:lnTo>
                  <a:lnTo>
                    <a:pt x="514" y="39"/>
                  </a:lnTo>
                  <a:lnTo>
                    <a:pt x="497" y="39"/>
                  </a:lnTo>
                  <a:lnTo>
                    <a:pt x="497" y="39"/>
                  </a:lnTo>
                  <a:lnTo>
                    <a:pt x="445" y="38"/>
                  </a:lnTo>
                  <a:lnTo>
                    <a:pt x="392" y="35"/>
                  </a:lnTo>
                  <a:lnTo>
                    <a:pt x="392" y="35"/>
                  </a:lnTo>
                  <a:lnTo>
                    <a:pt x="344" y="33"/>
                  </a:lnTo>
                  <a:lnTo>
                    <a:pt x="344" y="33"/>
                  </a:lnTo>
                  <a:lnTo>
                    <a:pt x="311" y="32"/>
                  </a:lnTo>
                  <a:lnTo>
                    <a:pt x="311" y="32"/>
                  </a:lnTo>
                  <a:lnTo>
                    <a:pt x="283" y="33"/>
                  </a:lnTo>
                  <a:lnTo>
                    <a:pt x="247" y="35"/>
                  </a:lnTo>
                  <a:lnTo>
                    <a:pt x="227" y="37"/>
                  </a:lnTo>
                  <a:lnTo>
                    <a:pt x="207" y="40"/>
                  </a:lnTo>
                  <a:lnTo>
                    <a:pt x="188" y="43"/>
                  </a:lnTo>
                  <a:lnTo>
                    <a:pt x="169" y="49"/>
                  </a:lnTo>
                  <a:lnTo>
                    <a:pt x="168" y="49"/>
                  </a:lnTo>
                  <a:lnTo>
                    <a:pt x="168" y="49"/>
                  </a:lnTo>
                  <a:lnTo>
                    <a:pt x="147" y="55"/>
                  </a:lnTo>
                  <a:lnTo>
                    <a:pt x="128" y="61"/>
                  </a:lnTo>
                  <a:lnTo>
                    <a:pt x="109" y="68"/>
                  </a:lnTo>
                  <a:lnTo>
                    <a:pt x="101" y="72"/>
                  </a:lnTo>
                  <a:lnTo>
                    <a:pt x="93" y="78"/>
                  </a:lnTo>
                  <a:lnTo>
                    <a:pt x="84" y="83"/>
                  </a:lnTo>
                  <a:lnTo>
                    <a:pt x="77" y="89"/>
                  </a:lnTo>
                  <a:lnTo>
                    <a:pt x="70" y="95"/>
                  </a:lnTo>
                  <a:lnTo>
                    <a:pt x="64" y="102"/>
                  </a:lnTo>
                  <a:lnTo>
                    <a:pt x="59" y="111"/>
                  </a:lnTo>
                  <a:lnTo>
                    <a:pt x="53" y="120"/>
                  </a:lnTo>
                  <a:lnTo>
                    <a:pt x="49" y="130"/>
                  </a:lnTo>
                  <a:lnTo>
                    <a:pt x="45" y="142"/>
                  </a:lnTo>
                  <a:lnTo>
                    <a:pt x="45" y="142"/>
                  </a:lnTo>
                  <a:lnTo>
                    <a:pt x="42" y="155"/>
                  </a:lnTo>
                  <a:lnTo>
                    <a:pt x="41" y="167"/>
                  </a:lnTo>
                  <a:lnTo>
                    <a:pt x="41" y="181"/>
                  </a:lnTo>
                  <a:lnTo>
                    <a:pt x="41" y="193"/>
                  </a:lnTo>
                  <a:lnTo>
                    <a:pt x="41" y="193"/>
                  </a:lnTo>
                  <a:lnTo>
                    <a:pt x="42" y="209"/>
                  </a:lnTo>
                  <a:lnTo>
                    <a:pt x="41" y="224"/>
                  </a:lnTo>
                  <a:lnTo>
                    <a:pt x="41" y="224"/>
                  </a:lnTo>
                  <a:lnTo>
                    <a:pt x="38" y="240"/>
                  </a:lnTo>
                  <a:lnTo>
                    <a:pt x="38" y="240"/>
                  </a:lnTo>
                  <a:lnTo>
                    <a:pt x="36" y="251"/>
                  </a:lnTo>
                  <a:lnTo>
                    <a:pt x="35" y="262"/>
                  </a:lnTo>
                  <a:lnTo>
                    <a:pt x="35" y="268"/>
                  </a:lnTo>
                  <a:lnTo>
                    <a:pt x="35" y="273"/>
                  </a:lnTo>
                  <a:lnTo>
                    <a:pt x="37" y="278"/>
                  </a:lnTo>
                  <a:lnTo>
                    <a:pt x="39" y="282"/>
                  </a:lnTo>
                  <a:lnTo>
                    <a:pt x="39" y="282"/>
                  </a:lnTo>
                  <a:lnTo>
                    <a:pt x="41" y="288"/>
                  </a:lnTo>
                  <a:lnTo>
                    <a:pt x="41" y="294"/>
                  </a:lnTo>
                  <a:lnTo>
                    <a:pt x="39" y="299"/>
                  </a:lnTo>
                  <a:lnTo>
                    <a:pt x="38" y="302"/>
                  </a:lnTo>
                  <a:lnTo>
                    <a:pt x="36" y="303"/>
                  </a:lnTo>
                  <a:lnTo>
                    <a:pt x="36" y="305"/>
                  </a:lnTo>
                  <a:lnTo>
                    <a:pt x="36" y="305"/>
                  </a:lnTo>
                  <a:lnTo>
                    <a:pt x="37" y="404"/>
                  </a:lnTo>
                  <a:lnTo>
                    <a:pt x="38" y="509"/>
                  </a:lnTo>
                  <a:lnTo>
                    <a:pt x="40" y="620"/>
                  </a:lnTo>
                  <a:lnTo>
                    <a:pt x="45" y="732"/>
                  </a:lnTo>
                  <a:lnTo>
                    <a:pt x="45" y="732"/>
                  </a:lnTo>
                  <a:lnTo>
                    <a:pt x="47" y="788"/>
                  </a:lnTo>
                  <a:lnTo>
                    <a:pt x="49" y="845"/>
                  </a:lnTo>
                  <a:lnTo>
                    <a:pt x="50" y="905"/>
                  </a:lnTo>
                  <a:lnTo>
                    <a:pt x="50" y="965"/>
                  </a:lnTo>
                  <a:lnTo>
                    <a:pt x="50" y="965"/>
                  </a:lnTo>
                  <a:lnTo>
                    <a:pt x="50" y="996"/>
                  </a:lnTo>
                  <a:lnTo>
                    <a:pt x="50" y="996"/>
                  </a:lnTo>
                  <a:lnTo>
                    <a:pt x="50" y="1033"/>
                  </a:lnTo>
                  <a:lnTo>
                    <a:pt x="50" y="1070"/>
                  </a:lnTo>
                  <a:lnTo>
                    <a:pt x="50" y="1075"/>
                  </a:lnTo>
                  <a:lnTo>
                    <a:pt x="50" y="1075"/>
                  </a:lnTo>
                  <a:lnTo>
                    <a:pt x="49" y="1099"/>
                  </a:lnTo>
                  <a:lnTo>
                    <a:pt x="49" y="1099"/>
                  </a:lnTo>
                  <a:lnTo>
                    <a:pt x="50" y="1106"/>
                  </a:lnTo>
                  <a:lnTo>
                    <a:pt x="49" y="1106"/>
                  </a:lnTo>
                  <a:lnTo>
                    <a:pt x="50" y="1116"/>
                  </a:lnTo>
                  <a:lnTo>
                    <a:pt x="50" y="1119"/>
                  </a:lnTo>
                  <a:lnTo>
                    <a:pt x="51" y="1121"/>
                  </a:lnTo>
                  <a:lnTo>
                    <a:pt x="51" y="1121"/>
                  </a:lnTo>
                  <a:lnTo>
                    <a:pt x="52" y="1124"/>
                  </a:lnTo>
                  <a:lnTo>
                    <a:pt x="53" y="1128"/>
                  </a:lnTo>
                  <a:lnTo>
                    <a:pt x="53" y="1132"/>
                  </a:lnTo>
                  <a:lnTo>
                    <a:pt x="52" y="1136"/>
                  </a:lnTo>
                  <a:lnTo>
                    <a:pt x="52" y="1137"/>
                  </a:lnTo>
                  <a:lnTo>
                    <a:pt x="52" y="1138"/>
                  </a:lnTo>
                  <a:lnTo>
                    <a:pt x="52" y="1138"/>
                  </a:lnTo>
                  <a:lnTo>
                    <a:pt x="57" y="1153"/>
                  </a:lnTo>
                  <a:lnTo>
                    <a:pt x="62" y="1167"/>
                  </a:lnTo>
                  <a:lnTo>
                    <a:pt x="69" y="1181"/>
                  </a:lnTo>
                  <a:lnTo>
                    <a:pt x="76" y="1194"/>
                  </a:lnTo>
                  <a:lnTo>
                    <a:pt x="85" y="1207"/>
                  </a:lnTo>
                  <a:lnTo>
                    <a:pt x="96" y="1219"/>
                  </a:lnTo>
                  <a:lnTo>
                    <a:pt x="107" y="1230"/>
                  </a:lnTo>
                  <a:lnTo>
                    <a:pt x="120" y="1242"/>
                  </a:lnTo>
                  <a:lnTo>
                    <a:pt x="133" y="1252"/>
                  </a:lnTo>
                  <a:lnTo>
                    <a:pt x="146" y="1260"/>
                  </a:lnTo>
                  <a:lnTo>
                    <a:pt x="160" y="1269"/>
                  </a:lnTo>
                  <a:lnTo>
                    <a:pt x="174" y="1275"/>
                  </a:lnTo>
                  <a:lnTo>
                    <a:pt x="189" y="1281"/>
                  </a:lnTo>
                  <a:lnTo>
                    <a:pt x="202" y="1285"/>
                  </a:lnTo>
                  <a:lnTo>
                    <a:pt x="217" y="1287"/>
                  </a:lnTo>
                  <a:lnTo>
                    <a:pt x="231" y="1288"/>
                  </a:lnTo>
                  <a:lnTo>
                    <a:pt x="231" y="1288"/>
                  </a:lnTo>
                  <a:lnTo>
                    <a:pt x="240" y="1287"/>
                  </a:lnTo>
                  <a:lnTo>
                    <a:pt x="240" y="1287"/>
                  </a:lnTo>
                  <a:lnTo>
                    <a:pt x="259" y="1287"/>
                  </a:lnTo>
                  <a:lnTo>
                    <a:pt x="259" y="1287"/>
                  </a:lnTo>
                  <a:lnTo>
                    <a:pt x="278" y="1287"/>
                  </a:lnTo>
                  <a:lnTo>
                    <a:pt x="296" y="1289"/>
                  </a:lnTo>
                  <a:lnTo>
                    <a:pt x="332" y="1293"/>
                  </a:lnTo>
                  <a:lnTo>
                    <a:pt x="332" y="1293"/>
                  </a:lnTo>
                  <a:lnTo>
                    <a:pt x="349" y="1296"/>
                  </a:lnTo>
                  <a:lnTo>
                    <a:pt x="349" y="1296"/>
                  </a:lnTo>
                  <a:lnTo>
                    <a:pt x="366" y="1297"/>
                  </a:lnTo>
                  <a:lnTo>
                    <a:pt x="384" y="1298"/>
                  </a:lnTo>
                  <a:lnTo>
                    <a:pt x="384" y="1298"/>
                  </a:lnTo>
                  <a:lnTo>
                    <a:pt x="411" y="1297"/>
                  </a:lnTo>
                  <a:lnTo>
                    <a:pt x="437" y="1295"/>
                  </a:lnTo>
                  <a:lnTo>
                    <a:pt x="437" y="1295"/>
                  </a:lnTo>
                  <a:lnTo>
                    <a:pt x="462" y="1293"/>
                  </a:lnTo>
                  <a:lnTo>
                    <a:pt x="465" y="1293"/>
                  </a:lnTo>
                  <a:lnTo>
                    <a:pt x="466" y="1292"/>
                  </a:lnTo>
                  <a:lnTo>
                    <a:pt x="466" y="1292"/>
                  </a:lnTo>
                  <a:lnTo>
                    <a:pt x="471" y="1289"/>
                  </a:lnTo>
                  <a:lnTo>
                    <a:pt x="476" y="1288"/>
                  </a:lnTo>
                  <a:lnTo>
                    <a:pt x="478" y="1288"/>
                  </a:lnTo>
                  <a:lnTo>
                    <a:pt x="478" y="1288"/>
                  </a:lnTo>
                  <a:lnTo>
                    <a:pt x="528" y="1292"/>
                  </a:lnTo>
                  <a:lnTo>
                    <a:pt x="528" y="1292"/>
                  </a:lnTo>
                  <a:lnTo>
                    <a:pt x="577" y="1295"/>
                  </a:lnTo>
                  <a:lnTo>
                    <a:pt x="602" y="1297"/>
                  </a:lnTo>
                  <a:lnTo>
                    <a:pt x="627" y="1297"/>
                  </a:lnTo>
                  <a:lnTo>
                    <a:pt x="627" y="1297"/>
                  </a:lnTo>
                  <a:lnTo>
                    <a:pt x="645" y="1296"/>
                  </a:lnTo>
                  <a:lnTo>
                    <a:pt x="645" y="1296"/>
                  </a:lnTo>
                  <a:lnTo>
                    <a:pt x="665" y="1296"/>
                  </a:lnTo>
                  <a:lnTo>
                    <a:pt x="665" y="1296"/>
                  </a:lnTo>
                  <a:lnTo>
                    <a:pt x="674" y="1296"/>
                  </a:lnTo>
                  <a:lnTo>
                    <a:pt x="682" y="1297"/>
                  </a:lnTo>
                  <a:lnTo>
                    <a:pt x="690" y="1300"/>
                  </a:lnTo>
                  <a:lnTo>
                    <a:pt x="697" y="1303"/>
                  </a:lnTo>
                  <a:lnTo>
                    <a:pt x="699" y="1304"/>
                  </a:lnTo>
                  <a:lnTo>
                    <a:pt x="703" y="1303"/>
                  </a:lnTo>
                  <a:lnTo>
                    <a:pt x="704" y="1302"/>
                  </a:lnTo>
                  <a:lnTo>
                    <a:pt x="704" y="1302"/>
                  </a:lnTo>
                  <a:lnTo>
                    <a:pt x="708" y="1297"/>
                  </a:lnTo>
                  <a:lnTo>
                    <a:pt x="713" y="1294"/>
                  </a:lnTo>
                  <a:lnTo>
                    <a:pt x="725" y="1289"/>
                  </a:lnTo>
                  <a:lnTo>
                    <a:pt x="736" y="1285"/>
                  </a:lnTo>
                  <a:lnTo>
                    <a:pt x="749" y="1281"/>
                  </a:lnTo>
                  <a:lnTo>
                    <a:pt x="749" y="1281"/>
                  </a:lnTo>
                  <a:lnTo>
                    <a:pt x="765" y="1277"/>
                  </a:lnTo>
                  <a:lnTo>
                    <a:pt x="772" y="1274"/>
                  </a:lnTo>
                  <a:lnTo>
                    <a:pt x="781" y="1271"/>
                  </a:lnTo>
                  <a:lnTo>
                    <a:pt x="781" y="1271"/>
                  </a:lnTo>
                  <a:lnTo>
                    <a:pt x="812" y="1254"/>
                  </a:lnTo>
                  <a:lnTo>
                    <a:pt x="843" y="1233"/>
                  </a:lnTo>
                  <a:lnTo>
                    <a:pt x="875" y="1211"/>
                  </a:lnTo>
                  <a:lnTo>
                    <a:pt x="908" y="1185"/>
                  </a:lnTo>
                  <a:lnTo>
                    <a:pt x="908" y="1185"/>
                  </a:lnTo>
                  <a:lnTo>
                    <a:pt x="922" y="1174"/>
                  </a:lnTo>
                  <a:lnTo>
                    <a:pt x="938" y="1162"/>
                  </a:lnTo>
                  <a:lnTo>
                    <a:pt x="969" y="1143"/>
                  </a:lnTo>
                  <a:lnTo>
                    <a:pt x="969" y="1143"/>
                  </a:lnTo>
                  <a:lnTo>
                    <a:pt x="992" y="1127"/>
                  </a:lnTo>
                  <a:lnTo>
                    <a:pt x="1016" y="1111"/>
                  </a:lnTo>
                  <a:lnTo>
                    <a:pt x="1016" y="1111"/>
                  </a:lnTo>
                  <a:lnTo>
                    <a:pt x="1029" y="1101"/>
                  </a:lnTo>
                  <a:lnTo>
                    <a:pt x="1029" y="1101"/>
                  </a:lnTo>
                  <a:lnTo>
                    <a:pt x="1070" y="1073"/>
                  </a:lnTo>
                  <a:lnTo>
                    <a:pt x="1093" y="1056"/>
                  </a:lnTo>
                  <a:lnTo>
                    <a:pt x="1099" y="1051"/>
                  </a:lnTo>
                  <a:lnTo>
                    <a:pt x="1103" y="1046"/>
                  </a:lnTo>
                  <a:lnTo>
                    <a:pt x="1104" y="1043"/>
                  </a:lnTo>
                  <a:lnTo>
                    <a:pt x="1105" y="1041"/>
                  </a:lnTo>
                  <a:lnTo>
                    <a:pt x="1105" y="1041"/>
                  </a:lnTo>
                  <a:lnTo>
                    <a:pt x="1106" y="1036"/>
                  </a:lnTo>
                  <a:lnTo>
                    <a:pt x="1107" y="1032"/>
                  </a:lnTo>
                  <a:lnTo>
                    <a:pt x="1108" y="1031"/>
                  </a:lnTo>
                  <a:lnTo>
                    <a:pt x="1108" y="1029"/>
                  </a:lnTo>
                  <a:lnTo>
                    <a:pt x="1108" y="1029"/>
                  </a:lnTo>
                  <a:lnTo>
                    <a:pt x="1106" y="946"/>
                  </a:lnTo>
                  <a:lnTo>
                    <a:pt x="1104" y="859"/>
                  </a:lnTo>
                  <a:lnTo>
                    <a:pt x="1100" y="770"/>
                  </a:lnTo>
                  <a:lnTo>
                    <a:pt x="1096" y="676"/>
                  </a:lnTo>
                  <a:lnTo>
                    <a:pt x="1096" y="676"/>
                  </a:lnTo>
                  <a:lnTo>
                    <a:pt x="1096" y="668"/>
                  </a:lnTo>
                  <a:lnTo>
                    <a:pt x="1098" y="666"/>
                  </a:lnTo>
                  <a:lnTo>
                    <a:pt x="1099" y="663"/>
                  </a:lnTo>
                  <a:lnTo>
                    <a:pt x="1099" y="663"/>
                  </a:lnTo>
                  <a:lnTo>
                    <a:pt x="1102" y="661"/>
                  </a:lnTo>
                  <a:lnTo>
                    <a:pt x="1105" y="660"/>
                  </a:lnTo>
                  <a:lnTo>
                    <a:pt x="1108" y="659"/>
                  </a:lnTo>
                  <a:lnTo>
                    <a:pt x="1112" y="658"/>
                  </a:lnTo>
                  <a:lnTo>
                    <a:pt x="1112" y="658"/>
                  </a:lnTo>
                  <a:lnTo>
                    <a:pt x="1118" y="659"/>
                  </a:lnTo>
                  <a:lnTo>
                    <a:pt x="1123" y="661"/>
                  </a:lnTo>
                  <a:lnTo>
                    <a:pt x="1125" y="662"/>
                  </a:lnTo>
                  <a:lnTo>
                    <a:pt x="1128" y="665"/>
                  </a:lnTo>
                  <a:lnTo>
                    <a:pt x="1130" y="668"/>
                  </a:lnTo>
                  <a:lnTo>
                    <a:pt x="1131" y="672"/>
                  </a:lnTo>
                  <a:lnTo>
                    <a:pt x="1132" y="676"/>
                  </a:lnTo>
                  <a:lnTo>
                    <a:pt x="1132" y="676"/>
                  </a:lnTo>
                  <a:lnTo>
                    <a:pt x="1137" y="780"/>
                  </a:lnTo>
                  <a:lnTo>
                    <a:pt x="1140" y="877"/>
                  </a:lnTo>
                  <a:lnTo>
                    <a:pt x="1143" y="967"/>
                  </a:lnTo>
                  <a:lnTo>
                    <a:pt x="1145" y="1053"/>
                  </a:lnTo>
                  <a:lnTo>
                    <a:pt x="1139" y="1053"/>
                  </a:lnTo>
                  <a:lnTo>
                    <a:pt x="1137" y="1057"/>
                  </a:lnTo>
                  <a:lnTo>
                    <a:pt x="1137" y="1057"/>
                  </a:lnTo>
                  <a:lnTo>
                    <a:pt x="1135" y="1062"/>
                  </a:lnTo>
                  <a:lnTo>
                    <a:pt x="1131" y="1067"/>
                  </a:lnTo>
                  <a:lnTo>
                    <a:pt x="1127" y="1072"/>
                  </a:lnTo>
                  <a:lnTo>
                    <a:pt x="1121" y="1076"/>
                  </a:lnTo>
                  <a:lnTo>
                    <a:pt x="1110" y="1085"/>
                  </a:lnTo>
                  <a:lnTo>
                    <a:pt x="1098" y="1093"/>
                  </a:lnTo>
                  <a:lnTo>
                    <a:pt x="1098" y="1093"/>
                  </a:lnTo>
                  <a:lnTo>
                    <a:pt x="1085" y="1101"/>
                  </a:lnTo>
                  <a:lnTo>
                    <a:pt x="1074" y="1111"/>
                  </a:lnTo>
                  <a:lnTo>
                    <a:pt x="1074" y="1111"/>
                  </a:lnTo>
                  <a:lnTo>
                    <a:pt x="1054" y="1125"/>
                  </a:lnTo>
                  <a:lnTo>
                    <a:pt x="1035" y="1139"/>
                  </a:lnTo>
                  <a:lnTo>
                    <a:pt x="995" y="1166"/>
                  </a:lnTo>
                  <a:lnTo>
                    <a:pt x="995" y="1166"/>
                  </a:lnTo>
                  <a:lnTo>
                    <a:pt x="954" y="1194"/>
                  </a:lnTo>
                  <a:lnTo>
                    <a:pt x="954" y="1194"/>
                  </a:lnTo>
                  <a:lnTo>
                    <a:pt x="931" y="1212"/>
                  </a:lnTo>
                  <a:lnTo>
                    <a:pt x="908" y="1229"/>
                  </a:lnTo>
                  <a:lnTo>
                    <a:pt x="908" y="1229"/>
                  </a:lnTo>
                  <a:lnTo>
                    <a:pt x="865" y="1262"/>
                  </a:lnTo>
                  <a:lnTo>
                    <a:pt x="844" y="1277"/>
                  </a:lnTo>
                  <a:lnTo>
                    <a:pt x="822" y="1291"/>
                  </a:lnTo>
                  <a:lnTo>
                    <a:pt x="799" y="1304"/>
                  </a:lnTo>
                  <a:lnTo>
                    <a:pt x="776" y="1315"/>
                  </a:lnTo>
                  <a:lnTo>
                    <a:pt x="765" y="1319"/>
                  </a:lnTo>
                  <a:lnTo>
                    <a:pt x="753" y="1322"/>
                  </a:lnTo>
                  <a:lnTo>
                    <a:pt x="740" y="1325"/>
                  </a:lnTo>
                  <a:lnTo>
                    <a:pt x="729" y="1328"/>
                  </a:lnTo>
                  <a:lnTo>
                    <a:pt x="727" y="1328"/>
                  </a:lnTo>
                  <a:lnTo>
                    <a:pt x="726" y="1329"/>
                  </a:lnTo>
                  <a:lnTo>
                    <a:pt x="726" y="1329"/>
                  </a:lnTo>
                  <a:lnTo>
                    <a:pt x="723" y="1331"/>
                  </a:lnTo>
                  <a:lnTo>
                    <a:pt x="719" y="1332"/>
                  </a:lnTo>
                  <a:lnTo>
                    <a:pt x="712" y="1334"/>
                  </a:lnTo>
                  <a:lnTo>
                    <a:pt x="713" y="1337"/>
                  </a:lnTo>
                  <a:lnTo>
                    <a:pt x="713" y="1337"/>
                  </a:lnTo>
                  <a:lnTo>
                    <a:pt x="710" y="1338"/>
                  </a:lnTo>
                  <a:lnTo>
                    <a:pt x="710" y="1338"/>
                  </a:lnTo>
                  <a:lnTo>
                    <a:pt x="707" y="1338"/>
                  </a:lnTo>
                  <a:lnTo>
                    <a:pt x="707" y="1338"/>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6" name="Freeform 397"/>
            <p:cNvSpPr>
              <a:spLocks noEditPoints="1"/>
            </p:cNvSpPr>
            <p:nvPr/>
          </p:nvSpPr>
          <p:spPr bwMode="auto">
            <a:xfrm>
              <a:off x="4422775" y="3170238"/>
              <a:ext cx="542925" cy="473075"/>
            </a:xfrm>
            <a:custGeom>
              <a:avLst/>
              <a:gdLst/>
              <a:ahLst/>
              <a:cxnLst>
                <a:cxn ang="0">
                  <a:pos x="2" y="884"/>
                </a:cxn>
                <a:cxn ang="0">
                  <a:pos x="4" y="861"/>
                </a:cxn>
                <a:cxn ang="0">
                  <a:pos x="45" y="818"/>
                </a:cxn>
                <a:cxn ang="0">
                  <a:pos x="132" y="715"/>
                </a:cxn>
                <a:cxn ang="0">
                  <a:pos x="182" y="635"/>
                </a:cxn>
                <a:cxn ang="0">
                  <a:pos x="192" y="564"/>
                </a:cxn>
                <a:cxn ang="0">
                  <a:pos x="207" y="470"/>
                </a:cxn>
                <a:cxn ang="0">
                  <a:pos x="253" y="351"/>
                </a:cxn>
                <a:cxn ang="0">
                  <a:pos x="358" y="215"/>
                </a:cxn>
                <a:cxn ang="0">
                  <a:pos x="517" y="90"/>
                </a:cxn>
                <a:cxn ang="0">
                  <a:pos x="663" y="24"/>
                </a:cxn>
                <a:cxn ang="0">
                  <a:pos x="817" y="2"/>
                </a:cxn>
                <a:cxn ang="0">
                  <a:pos x="943" y="2"/>
                </a:cxn>
                <a:cxn ang="0">
                  <a:pos x="1002" y="16"/>
                </a:cxn>
                <a:cxn ang="0">
                  <a:pos x="1020" y="26"/>
                </a:cxn>
                <a:cxn ang="0">
                  <a:pos x="1022" y="133"/>
                </a:cxn>
                <a:cxn ang="0">
                  <a:pos x="979" y="246"/>
                </a:cxn>
                <a:cxn ang="0">
                  <a:pos x="962" y="260"/>
                </a:cxn>
                <a:cxn ang="0">
                  <a:pos x="893" y="274"/>
                </a:cxn>
                <a:cxn ang="0">
                  <a:pos x="808" y="306"/>
                </a:cxn>
                <a:cxn ang="0">
                  <a:pos x="918" y="339"/>
                </a:cxn>
                <a:cxn ang="0">
                  <a:pos x="927" y="359"/>
                </a:cxn>
                <a:cxn ang="0">
                  <a:pos x="913" y="390"/>
                </a:cxn>
                <a:cxn ang="0">
                  <a:pos x="814" y="507"/>
                </a:cxn>
                <a:cxn ang="0">
                  <a:pos x="649" y="614"/>
                </a:cxn>
                <a:cxn ang="0">
                  <a:pos x="475" y="674"/>
                </a:cxn>
                <a:cxn ang="0">
                  <a:pos x="252" y="686"/>
                </a:cxn>
                <a:cxn ang="0">
                  <a:pos x="211" y="689"/>
                </a:cxn>
                <a:cxn ang="0">
                  <a:pos x="126" y="777"/>
                </a:cxn>
                <a:cxn ang="0">
                  <a:pos x="53" y="863"/>
                </a:cxn>
                <a:cxn ang="0">
                  <a:pos x="17" y="894"/>
                </a:cxn>
                <a:cxn ang="0">
                  <a:pos x="745" y="48"/>
                </a:cxn>
                <a:cxn ang="0">
                  <a:pos x="624" y="74"/>
                </a:cxn>
                <a:cxn ang="0">
                  <a:pos x="505" y="137"/>
                </a:cxn>
                <a:cxn ang="0">
                  <a:pos x="419" y="211"/>
                </a:cxn>
                <a:cxn ang="0">
                  <a:pos x="291" y="355"/>
                </a:cxn>
                <a:cxn ang="0">
                  <a:pos x="241" y="484"/>
                </a:cxn>
                <a:cxn ang="0">
                  <a:pos x="228" y="573"/>
                </a:cxn>
                <a:cxn ang="0">
                  <a:pos x="224" y="646"/>
                </a:cxn>
                <a:cxn ang="0">
                  <a:pos x="307" y="651"/>
                </a:cxn>
                <a:cxn ang="0">
                  <a:pos x="441" y="639"/>
                </a:cxn>
                <a:cxn ang="0">
                  <a:pos x="535" y="627"/>
                </a:cxn>
                <a:cxn ang="0">
                  <a:pos x="630" y="583"/>
                </a:cxn>
                <a:cxn ang="0">
                  <a:pos x="705" y="540"/>
                </a:cxn>
                <a:cxn ang="0">
                  <a:pos x="803" y="471"/>
                </a:cxn>
                <a:cxn ang="0">
                  <a:pos x="872" y="385"/>
                </a:cxn>
                <a:cxn ang="0">
                  <a:pos x="826" y="349"/>
                </a:cxn>
                <a:cxn ang="0">
                  <a:pos x="717" y="321"/>
                </a:cxn>
                <a:cxn ang="0">
                  <a:pos x="657" y="300"/>
                </a:cxn>
                <a:cxn ang="0">
                  <a:pos x="647" y="280"/>
                </a:cxn>
                <a:cxn ang="0">
                  <a:pos x="659" y="257"/>
                </a:cxn>
                <a:cxn ang="0">
                  <a:pos x="843" y="243"/>
                </a:cxn>
                <a:cxn ang="0">
                  <a:pos x="959" y="205"/>
                </a:cxn>
                <a:cxn ang="0">
                  <a:pos x="990" y="94"/>
                </a:cxn>
                <a:cxn ang="0">
                  <a:pos x="979" y="41"/>
                </a:cxn>
                <a:cxn ang="0">
                  <a:pos x="974" y="45"/>
                </a:cxn>
                <a:cxn ang="0">
                  <a:pos x="957" y="41"/>
                </a:cxn>
              </a:cxnLst>
              <a:rect l="0" t="0" r="r" b="b"/>
              <a:pathLst>
                <a:path w="1026" h="894">
                  <a:moveTo>
                    <a:pt x="17" y="894"/>
                  </a:moveTo>
                  <a:lnTo>
                    <a:pt x="17" y="894"/>
                  </a:lnTo>
                  <a:lnTo>
                    <a:pt x="11" y="893"/>
                  </a:lnTo>
                  <a:lnTo>
                    <a:pt x="8" y="892"/>
                  </a:lnTo>
                  <a:lnTo>
                    <a:pt x="6" y="891"/>
                  </a:lnTo>
                  <a:lnTo>
                    <a:pt x="3" y="887"/>
                  </a:lnTo>
                  <a:lnTo>
                    <a:pt x="2" y="884"/>
                  </a:lnTo>
                  <a:lnTo>
                    <a:pt x="1" y="881"/>
                  </a:lnTo>
                  <a:lnTo>
                    <a:pt x="0" y="877"/>
                  </a:lnTo>
                  <a:lnTo>
                    <a:pt x="0" y="872"/>
                  </a:lnTo>
                  <a:lnTo>
                    <a:pt x="0" y="872"/>
                  </a:lnTo>
                  <a:lnTo>
                    <a:pt x="1" y="869"/>
                  </a:lnTo>
                  <a:lnTo>
                    <a:pt x="1" y="866"/>
                  </a:lnTo>
                  <a:lnTo>
                    <a:pt x="4" y="861"/>
                  </a:lnTo>
                  <a:lnTo>
                    <a:pt x="7" y="857"/>
                  </a:lnTo>
                  <a:lnTo>
                    <a:pt x="10" y="856"/>
                  </a:lnTo>
                  <a:lnTo>
                    <a:pt x="12" y="855"/>
                  </a:lnTo>
                  <a:lnTo>
                    <a:pt x="13" y="854"/>
                  </a:lnTo>
                  <a:lnTo>
                    <a:pt x="13" y="854"/>
                  </a:lnTo>
                  <a:lnTo>
                    <a:pt x="29" y="836"/>
                  </a:lnTo>
                  <a:lnTo>
                    <a:pt x="45" y="818"/>
                  </a:lnTo>
                  <a:lnTo>
                    <a:pt x="45" y="818"/>
                  </a:lnTo>
                  <a:lnTo>
                    <a:pt x="69" y="791"/>
                  </a:lnTo>
                  <a:lnTo>
                    <a:pt x="82" y="777"/>
                  </a:lnTo>
                  <a:lnTo>
                    <a:pt x="93" y="761"/>
                  </a:lnTo>
                  <a:lnTo>
                    <a:pt x="93" y="761"/>
                  </a:lnTo>
                  <a:lnTo>
                    <a:pt x="112" y="738"/>
                  </a:lnTo>
                  <a:lnTo>
                    <a:pt x="132" y="715"/>
                  </a:lnTo>
                  <a:lnTo>
                    <a:pt x="153" y="692"/>
                  </a:lnTo>
                  <a:lnTo>
                    <a:pt x="176" y="670"/>
                  </a:lnTo>
                  <a:lnTo>
                    <a:pt x="188" y="658"/>
                  </a:lnTo>
                  <a:lnTo>
                    <a:pt x="187" y="655"/>
                  </a:lnTo>
                  <a:lnTo>
                    <a:pt x="187" y="655"/>
                  </a:lnTo>
                  <a:lnTo>
                    <a:pt x="184" y="645"/>
                  </a:lnTo>
                  <a:lnTo>
                    <a:pt x="182" y="635"/>
                  </a:lnTo>
                  <a:lnTo>
                    <a:pt x="181" y="627"/>
                  </a:lnTo>
                  <a:lnTo>
                    <a:pt x="181" y="621"/>
                  </a:lnTo>
                  <a:lnTo>
                    <a:pt x="181" y="621"/>
                  </a:lnTo>
                  <a:lnTo>
                    <a:pt x="183" y="603"/>
                  </a:lnTo>
                  <a:lnTo>
                    <a:pt x="187" y="586"/>
                  </a:lnTo>
                  <a:lnTo>
                    <a:pt x="187" y="586"/>
                  </a:lnTo>
                  <a:lnTo>
                    <a:pt x="192" y="564"/>
                  </a:lnTo>
                  <a:lnTo>
                    <a:pt x="193" y="553"/>
                  </a:lnTo>
                  <a:lnTo>
                    <a:pt x="194" y="540"/>
                  </a:lnTo>
                  <a:lnTo>
                    <a:pt x="194" y="540"/>
                  </a:lnTo>
                  <a:lnTo>
                    <a:pt x="196" y="524"/>
                  </a:lnTo>
                  <a:lnTo>
                    <a:pt x="198" y="506"/>
                  </a:lnTo>
                  <a:lnTo>
                    <a:pt x="202" y="489"/>
                  </a:lnTo>
                  <a:lnTo>
                    <a:pt x="207" y="470"/>
                  </a:lnTo>
                  <a:lnTo>
                    <a:pt x="212" y="452"/>
                  </a:lnTo>
                  <a:lnTo>
                    <a:pt x="218" y="432"/>
                  </a:lnTo>
                  <a:lnTo>
                    <a:pt x="225" y="412"/>
                  </a:lnTo>
                  <a:lnTo>
                    <a:pt x="233" y="392"/>
                  </a:lnTo>
                  <a:lnTo>
                    <a:pt x="233" y="392"/>
                  </a:lnTo>
                  <a:lnTo>
                    <a:pt x="243" y="371"/>
                  </a:lnTo>
                  <a:lnTo>
                    <a:pt x="253" y="351"/>
                  </a:lnTo>
                  <a:lnTo>
                    <a:pt x="264" y="332"/>
                  </a:lnTo>
                  <a:lnTo>
                    <a:pt x="276" y="313"/>
                  </a:lnTo>
                  <a:lnTo>
                    <a:pt x="289" y="296"/>
                  </a:lnTo>
                  <a:lnTo>
                    <a:pt x="302" y="278"/>
                  </a:lnTo>
                  <a:lnTo>
                    <a:pt x="315" y="261"/>
                  </a:lnTo>
                  <a:lnTo>
                    <a:pt x="329" y="245"/>
                  </a:lnTo>
                  <a:lnTo>
                    <a:pt x="358" y="215"/>
                  </a:lnTo>
                  <a:lnTo>
                    <a:pt x="388" y="188"/>
                  </a:lnTo>
                  <a:lnTo>
                    <a:pt x="417" y="162"/>
                  </a:lnTo>
                  <a:lnTo>
                    <a:pt x="446" y="140"/>
                  </a:lnTo>
                  <a:lnTo>
                    <a:pt x="446" y="140"/>
                  </a:lnTo>
                  <a:lnTo>
                    <a:pt x="464" y="126"/>
                  </a:lnTo>
                  <a:lnTo>
                    <a:pt x="481" y="114"/>
                  </a:lnTo>
                  <a:lnTo>
                    <a:pt x="517" y="90"/>
                  </a:lnTo>
                  <a:lnTo>
                    <a:pt x="555" y="69"/>
                  </a:lnTo>
                  <a:lnTo>
                    <a:pt x="592" y="49"/>
                  </a:lnTo>
                  <a:lnTo>
                    <a:pt x="592" y="49"/>
                  </a:lnTo>
                  <a:lnTo>
                    <a:pt x="609" y="40"/>
                  </a:lnTo>
                  <a:lnTo>
                    <a:pt x="627" y="34"/>
                  </a:lnTo>
                  <a:lnTo>
                    <a:pt x="645" y="28"/>
                  </a:lnTo>
                  <a:lnTo>
                    <a:pt x="663" y="24"/>
                  </a:lnTo>
                  <a:lnTo>
                    <a:pt x="681" y="20"/>
                  </a:lnTo>
                  <a:lnTo>
                    <a:pt x="699" y="17"/>
                  </a:lnTo>
                  <a:lnTo>
                    <a:pt x="737" y="11"/>
                  </a:lnTo>
                  <a:lnTo>
                    <a:pt x="745" y="10"/>
                  </a:lnTo>
                  <a:lnTo>
                    <a:pt x="745" y="10"/>
                  </a:lnTo>
                  <a:lnTo>
                    <a:pt x="782" y="5"/>
                  </a:lnTo>
                  <a:lnTo>
                    <a:pt x="817" y="2"/>
                  </a:lnTo>
                  <a:lnTo>
                    <a:pt x="848" y="0"/>
                  </a:lnTo>
                  <a:lnTo>
                    <a:pt x="878" y="0"/>
                  </a:lnTo>
                  <a:lnTo>
                    <a:pt x="878" y="0"/>
                  </a:lnTo>
                  <a:lnTo>
                    <a:pt x="902" y="0"/>
                  </a:lnTo>
                  <a:lnTo>
                    <a:pt x="924" y="1"/>
                  </a:lnTo>
                  <a:lnTo>
                    <a:pt x="924" y="1"/>
                  </a:lnTo>
                  <a:lnTo>
                    <a:pt x="943" y="2"/>
                  </a:lnTo>
                  <a:lnTo>
                    <a:pt x="943" y="2"/>
                  </a:lnTo>
                  <a:lnTo>
                    <a:pt x="959" y="3"/>
                  </a:lnTo>
                  <a:lnTo>
                    <a:pt x="975" y="5"/>
                  </a:lnTo>
                  <a:lnTo>
                    <a:pt x="982" y="6"/>
                  </a:lnTo>
                  <a:lnTo>
                    <a:pt x="990" y="8"/>
                  </a:lnTo>
                  <a:lnTo>
                    <a:pt x="997" y="11"/>
                  </a:lnTo>
                  <a:lnTo>
                    <a:pt x="1002" y="16"/>
                  </a:lnTo>
                  <a:lnTo>
                    <a:pt x="1003" y="16"/>
                  </a:lnTo>
                  <a:lnTo>
                    <a:pt x="1005" y="17"/>
                  </a:lnTo>
                  <a:lnTo>
                    <a:pt x="1005" y="17"/>
                  </a:lnTo>
                  <a:lnTo>
                    <a:pt x="1010" y="18"/>
                  </a:lnTo>
                  <a:lnTo>
                    <a:pt x="1016" y="21"/>
                  </a:lnTo>
                  <a:lnTo>
                    <a:pt x="1018" y="24"/>
                  </a:lnTo>
                  <a:lnTo>
                    <a:pt x="1020" y="26"/>
                  </a:lnTo>
                  <a:lnTo>
                    <a:pt x="1022" y="30"/>
                  </a:lnTo>
                  <a:lnTo>
                    <a:pt x="1023" y="33"/>
                  </a:lnTo>
                  <a:lnTo>
                    <a:pt x="1023" y="33"/>
                  </a:lnTo>
                  <a:lnTo>
                    <a:pt x="1026" y="61"/>
                  </a:lnTo>
                  <a:lnTo>
                    <a:pt x="1026" y="86"/>
                  </a:lnTo>
                  <a:lnTo>
                    <a:pt x="1025" y="110"/>
                  </a:lnTo>
                  <a:lnTo>
                    <a:pt x="1022" y="133"/>
                  </a:lnTo>
                  <a:lnTo>
                    <a:pt x="1022" y="133"/>
                  </a:lnTo>
                  <a:lnTo>
                    <a:pt x="1016" y="154"/>
                  </a:lnTo>
                  <a:lnTo>
                    <a:pt x="1010" y="174"/>
                  </a:lnTo>
                  <a:lnTo>
                    <a:pt x="1002" y="193"/>
                  </a:lnTo>
                  <a:lnTo>
                    <a:pt x="994" y="213"/>
                  </a:lnTo>
                  <a:lnTo>
                    <a:pt x="994" y="213"/>
                  </a:lnTo>
                  <a:lnTo>
                    <a:pt x="979" y="246"/>
                  </a:lnTo>
                  <a:lnTo>
                    <a:pt x="979" y="246"/>
                  </a:lnTo>
                  <a:lnTo>
                    <a:pt x="976" y="251"/>
                  </a:lnTo>
                  <a:lnTo>
                    <a:pt x="973" y="254"/>
                  </a:lnTo>
                  <a:lnTo>
                    <a:pt x="969" y="256"/>
                  </a:lnTo>
                  <a:lnTo>
                    <a:pt x="966" y="257"/>
                  </a:lnTo>
                  <a:lnTo>
                    <a:pt x="963" y="258"/>
                  </a:lnTo>
                  <a:lnTo>
                    <a:pt x="962" y="260"/>
                  </a:lnTo>
                  <a:lnTo>
                    <a:pt x="962" y="260"/>
                  </a:lnTo>
                  <a:lnTo>
                    <a:pt x="960" y="262"/>
                  </a:lnTo>
                  <a:lnTo>
                    <a:pt x="956" y="266"/>
                  </a:lnTo>
                  <a:lnTo>
                    <a:pt x="952" y="268"/>
                  </a:lnTo>
                  <a:lnTo>
                    <a:pt x="947" y="269"/>
                  </a:lnTo>
                  <a:lnTo>
                    <a:pt x="947" y="269"/>
                  </a:lnTo>
                  <a:lnTo>
                    <a:pt x="893" y="274"/>
                  </a:lnTo>
                  <a:lnTo>
                    <a:pt x="841" y="279"/>
                  </a:lnTo>
                  <a:lnTo>
                    <a:pt x="841" y="279"/>
                  </a:lnTo>
                  <a:lnTo>
                    <a:pt x="780" y="286"/>
                  </a:lnTo>
                  <a:lnTo>
                    <a:pt x="779" y="298"/>
                  </a:lnTo>
                  <a:lnTo>
                    <a:pt x="779" y="298"/>
                  </a:lnTo>
                  <a:lnTo>
                    <a:pt x="795" y="302"/>
                  </a:lnTo>
                  <a:lnTo>
                    <a:pt x="808" y="306"/>
                  </a:lnTo>
                  <a:lnTo>
                    <a:pt x="808" y="306"/>
                  </a:lnTo>
                  <a:lnTo>
                    <a:pt x="833" y="316"/>
                  </a:lnTo>
                  <a:lnTo>
                    <a:pt x="858" y="324"/>
                  </a:lnTo>
                  <a:lnTo>
                    <a:pt x="887" y="333"/>
                  </a:lnTo>
                  <a:lnTo>
                    <a:pt x="915" y="338"/>
                  </a:lnTo>
                  <a:lnTo>
                    <a:pt x="915" y="338"/>
                  </a:lnTo>
                  <a:lnTo>
                    <a:pt x="918" y="339"/>
                  </a:lnTo>
                  <a:lnTo>
                    <a:pt x="921" y="341"/>
                  </a:lnTo>
                  <a:lnTo>
                    <a:pt x="924" y="343"/>
                  </a:lnTo>
                  <a:lnTo>
                    <a:pt x="925" y="345"/>
                  </a:lnTo>
                  <a:lnTo>
                    <a:pt x="925" y="345"/>
                  </a:lnTo>
                  <a:lnTo>
                    <a:pt x="928" y="349"/>
                  </a:lnTo>
                  <a:lnTo>
                    <a:pt x="928" y="353"/>
                  </a:lnTo>
                  <a:lnTo>
                    <a:pt x="927" y="359"/>
                  </a:lnTo>
                  <a:lnTo>
                    <a:pt x="924" y="363"/>
                  </a:lnTo>
                  <a:lnTo>
                    <a:pt x="923" y="364"/>
                  </a:lnTo>
                  <a:lnTo>
                    <a:pt x="923" y="365"/>
                  </a:lnTo>
                  <a:lnTo>
                    <a:pt x="923" y="365"/>
                  </a:lnTo>
                  <a:lnTo>
                    <a:pt x="922" y="369"/>
                  </a:lnTo>
                  <a:lnTo>
                    <a:pt x="922" y="369"/>
                  </a:lnTo>
                  <a:lnTo>
                    <a:pt x="913" y="390"/>
                  </a:lnTo>
                  <a:lnTo>
                    <a:pt x="902" y="409"/>
                  </a:lnTo>
                  <a:lnTo>
                    <a:pt x="889" y="428"/>
                  </a:lnTo>
                  <a:lnTo>
                    <a:pt x="877" y="445"/>
                  </a:lnTo>
                  <a:lnTo>
                    <a:pt x="862" y="462"/>
                  </a:lnTo>
                  <a:lnTo>
                    <a:pt x="847" y="478"/>
                  </a:lnTo>
                  <a:lnTo>
                    <a:pt x="831" y="493"/>
                  </a:lnTo>
                  <a:lnTo>
                    <a:pt x="814" y="507"/>
                  </a:lnTo>
                  <a:lnTo>
                    <a:pt x="796" y="521"/>
                  </a:lnTo>
                  <a:lnTo>
                    <a:pt x="779" y="534"/>
                  </a:lnTo>
                  <a:lnTo>
                    <a:pt x="742" y="559"/>
                  </a:lnTo>
                  <a:lnTo>
                    <a:pt x="703" y="583"/>
                  </a:lnTo>
                  <a:lnTo>
                    <a:pt x="664" y="605"/>
                  </a:lnTo>
                  <a:lnTo>
                    <a:pt x="649" y="614"/>
                  </a:lnTo>
                  <a:lnTo>
                    <a:pt x="649" y="614"/>
                  </a:lnTo>
                  <a:lnTo>
                    <a:pt x="625" y="627"/>
                  </a:lnTo>
                  <a:lnTo>
                    <a:pt x="601" y="637"/>
                  </a:lnTo>
                  <a:lnTo>
                    <a:pt x="576" y="648"/>
                  </a:lnTo>
                  <a:lnTo>
                    <a:pt x="552" y="656"/>
                  </a:lnTo>
                  <a:lnTo>
                    <a:pt x="526" y="662"/>
                  </a:lnTo>
                  <a:lnTo>
                    <a:pt x="501" y="668"/>
                  </a:lnTo>
                  <a:lnTo>
                    <a:pt x="475" y="674"/>
                  </a:lnTo>
                  <a:lnTo>
                    <a:pt x="449" y="677"/>
                  </a:lnTo>
                  <a:lnTo>
                    <a:pt x="423" y="680"/>
                  </a:lnTo>
                  <a:lnTo>
                    <a:pt x="398" y="682"/>
                  </a:lnTo>
                  <a:lnTo>
                    <a:pt x="348" y="685"/>
                  </a:lnTo>
                  <a:lnTo>
                    <a:pt x="298" y="686"/>
                  </a:lnTo>
                  <a:lnTo>
                    <a:pt x="252" y="686"/>
                  </a:lnTo>
                  <a:lnTo>
                    <a:pt x="252" y="686"/>
                  </a:lnTo>
                  <a:lnTo>
                    <a:pt x="225" y="686"/>
                  </a:lnTo>
                  <a:lnTo>
                    <a:pt x="224" y="687"/>
                  </a:lnTo>
                  <a:lnTo>
                    <a:pt x="224" y="687"/>
                  </a:lnTo>
                  <a:lnTo>
                    <a:pt x="220" y="689"/>
                  </a:lnTo>
                  <a:lnTo>
                    <a:pt x="215" y="690"/>
                  </a:lnTo>
                  <a:lnTo>
                    <a:pt x="215" y="690"/>
                  </a:lnTo>
                  <a:lnTo>
                    <a:pt x="211" y="689"/>
                  </a:lnTo>
                  <a:lnTo>
                    <a:pt x="208" y="689"/>
                  </a:lnTo>
                  <a:lnTo>
                    <a:pt x="199" y="697"/>
                  </a:lnTo>
                  <a:lnTo>
                    <a:pt x="199" y="697"/>
                  </a:lnTo>
                  <a:lnTo>
                    <a:pt x="178" y="719"/>
                  </a:lnTo>
                  <a:lnTo>
                    <a:pt x="156" y="742"/>
                  </a:lnTo>
                  <a:lnTo>
                    <a:pt x="135" y="766"/>
                  </a:lnTo>
                  <a:lnTo>
                    <a:pt x="126" y="777"/>
                  </a:lnTo>
                  <a:lnTo>
                    <a:pt x="117" y="789"/>
                  </a:lnTo>
                  <a:lnTo>
                    <a:pt x="117" y="789"/>
                  </a:lnTo>
                  <a:lnTo>
                    <a:pt x="106" y="804"/>
                  </a:lnTo>
                  <a:lnTo>
                    <a:pt x="96" y="817"/>
                  </a:lnTo>
                  <a:lnTo>
                    <a:pt x="72" y="842"/>
                  </a:lnTo>
                  <a:lnTo>
                    <a:pt x="72" y="842"/>
                  </a:lnTo>
                  <a:lnTo>
                    <a:pt x="53" y="863"/>
                  </a:lnTo>
                  <a:lnTo>
                    <a:pt x="43" y="874"/>
                  </a:lnTo>
                  <a:lnTo>
                    <a:pt x="34" y="885"/>
                  </a:lnTo>
                  <a:lnTo>
                    <a:pt x="34" y="885"/>
                  </a:lnTo>
                  <a:lnTo>
                    <a:pt x="31" y="888"/>
                  </a:lnTo>
                  <a:lnTo>
                    <a:pt x="27" y="892"/>
                  </a:lnTo>
                  <a:lnTo>
                    <a:pt x="22" y="894"/>
                  </a:lnTo>
                  <a:lnTo>
                    <a:pt x="17" y="894"/>
                  </a:lnTo>
                  <a:lnTo>
                    <a:pt x="17" y="894"/>
                  </a:lnTo>
                  <a:close/>
                  <a:moveTo>
                    <a:pt x="884" y="36"/>
                  </a:moveTo>
                  <a:lnTo>
                    <a:pt x="884" y="36"/>
                  </a:lnTo>
                  <a:lnTo>
                    <a:pt x="861" y="37"/>
                  </a:lnTo>
                  <a:lnTo>
                    <a:pt x="861" y="37"/>
                  </a:lnTo>
                  <a:lnTo>
                    <a:pt x="782" y="43"/>
                  </a:lnTo>
                  <a:lnTo>
                    <a:pt x="745" y="48"/>
                  </a:lnTo>
                  <a:lnTo>
                    <a:pt x="709" y="53"/>
                  </a:lnTo>
                  <a:lnTo>
                    <a:pt x="709" y="53"/>
                  </a:lnTo>
                  <a:lnTo>
                    <a:pt x="692" y="55"/>
                  </a:lnTo>
                  <a:lnTo>
                    <a:pt x="676" y="59"/>
                  </a:lnTo>
                  <a:lnTo>
                    <a:pt x="658" y="63"/>
                  </a:lnTo>
                  <a:lnTo>
                    <a:pt x="640" y="68"/>
                  </a:lnTo>
                  <a:lnTo>
                    <a:pt x="624" y="74"/>
                  </a:lnTo>
                  <a:lnTo>
                    <a:pt x="606" y="82"/>
                  </a:lnTo>
                  <a:lnTo>
                    <a:pt x="589" y="90"/>
                  </a:lnTo>
                  <a:lnTo>
                    <a:pt x="571" y="98"/>
                  </a:lnTo>
                  <a:lnTo>
                    <a:pt x="555" y="106"/>
                  </a:lnTo>
                  <a:lnTo>
                    <a:pt x="538" y="117"/>
                  </a:lnTo>
                  <a:lnTo>
                    <a:pt x="522" y="127"/>
                  </a:lnTo>
                  <a:lnTo>
                    <a:pt x="505" y="137"/>
                  </a:lnTo>
                  <a:lnTo>
                    <a:pt x="490" y="149"/>
                  </a:lnTo>
                  <a:lnTo>
                    <a:pt x="474" y="161"/>
                  </a:lnTo>
                  <a:lnTo>
                    <a:pt x="460" y="174"/>
                  </a:lnTo>
                  <a:lnTo>
                    <a:pt x="446" y="186"/>
                  </a:lnTo>
                  <a:lnTo>
                    <a:pt x="446" y="186"/>
                  </a:lnTo>
                  <a:lnTo>
                    <a:pt x="419" y="211"/>
                  </a:lnTo>
                  <a:lnTo>
                    <a:pt x="419" y="211"/>
                  </a:lnTo>
                  <a:lnTo>
                    <a:pt x="396" y="234"/>
                  </a:lnTo>
                  <a:lnTo>
                    <a:pt x="372" y="256"/>
                  </a:lnTo>
                  <a:lnTo>
                    <a:pt x="349" y="279"/>
                  </a:lnTo>
                  <a:lnTo>
                    <a:pt x="328" y="304"/>
                  </a:lnTo>
                  <a:lnTo>
                    <a:pt x="309" y="329"/>
                  </a:lnTo>
                  <a:lnTo>
                    <a:pt x="300" y="342"/>
                  </a:lnTo>
                  <a:lnTo>
                    <a:pt x="291" y="355"/>
                  </a:lnTo>
                  <a:lnTo>
                    <a:pt x="283" y="370"/>
                  </a:lnTo>
                  <a:lnTo>
                    <a:pt x="276" y="384"/>
                  </a:lnTo>
                  <a:lnTo>
                    <a:pt x="269" y="400"/>
                  </a:lnTo>
                  <a:lnTo>
                    <a:pt x="262" y="415"/>
                  </a:lnTo>
                  <a:lnTo>
                    <a:pt x="262" y="415"/>
                  </a:lnTo>
                  <a:lnTo>
                    <a:pt x="251" y="449"/>
                  </a:lnTo>
                  <a:lnTo>
                    <a:pt x="241" y="484"/>
                  </a:lnTo>
                  <a:lnTo>
                    <a:pt x="237" y="501"/>
                  </a:lnTo>
                  <a:lnTo>
                    <a:pt x="233" y="519"/>
                  </a:lnTo>
                  <a:lnTo>
                    <a:pt x="231" y="536"/>
                  </a:lnTo>
                  <a:lnTo>
                    <a:pt x="230" y="555"/>
                  </a:lnTo>
                  <a:lnTo>
                    <a:pt x="230" y="555"/>
                  </a:lnTo>
                  <a:lnTo>
                    <a:pt x="230" y="564"/>
                  </a:lnTo>
                  <a:lnTo>
                    <a:pt x="228" y="573"/>
                  </a:lnTo>
                  <a:lnTo>
                    <a:pt x="223" y="592"/>
                  </a:lnTo>
                  <a:lnTo>
                    <a:pt x="221" y="599"/>
                  </a:lnTo>
                  <a:lnTo>
                    <a:pt x="221" y="599"/>
                  </a:lnTo>
                  <a:lnTo>
                    <a:pt x="220" y="609"/>
                  </a:lnTo>
                  <a:lnTo>
                    <a:pt x="221" y="620"/>
                  </a:lnTo>
                  <a:lnTo>
                    <a:pt x="224" y="645"/>
                  </a:lnTo>
                  <a:lnTo>
                    <a:pt x="224" y="646"/>
                  </a:lnTo>
                  <a:lnTo>
                    <a:pt x="226" y="648"/>
                  </a:lnTo>
                  <a:lnTo>
                    <a:pt x="228" y="650"/>
                  </a:lnTo>
                  <a:lnTo>
                    <a:pt x="230" y="650"/>
                  </a:lnTo>
                  <a:lnTo>
                    <a:pt x="230" y="650"/>
                  </a:lnTo>
                  <a:lnTo>
                    <a:pt x="262" y="651"/>
                  </a:lnTo>
                  <a:lnTo>
                    <a:pt x="262" y="651"/>
                  </a:lnTo>
                  <a:lnTo>
                    <a:pt x="307" y="651"/>
                  </a:lnTo>
                  <a:lnTo>
                    <a:pt x="307" y="651"/>
                  </a:lnTo>
                  <a:lnTo>
                    <a:pt x="339" y="651"/>
                  </a:lnTo>
                  <a:lnTo>
                    <a:pt x="372" y="649"/>
                  </a:lnTo>
                  <a:lnTo>
                    <a:pt x="406" y="646"/>
                  </a:lnTo>
                  <a:lnTo>
                    <a:pt x="423" y="644"/>
                  </a:lnTo>
                  <a:lnTo>
                    <a:pt x="441" y="639"/>
                  </a:lnTo>
                  <a:lnTo>
                    <a:pt x="441" y="639"/>
                  </a:lnTo>
                  <a:lnTo>
                    <a:pt x="461" y="636"/>
                  </a:lnTo>
                  <a:lnTo>
                    <a:pt x="481" y="635"/>
                  </a:lnTo>
                  <a:lnTo>
                    <a:pt x="481" y="635"/>
                  </a:lnTo>
                  <a:lnTo>
                    <a:pt x="509" y="632"/>
                  </a:lnTo>
                  <a:lnTo>
                    <a:pt x="523" y="630"/>
                  </a:lnTo>
                  <a:lnTo>
                    <a:pt x="535" y="627"/>
                  </a:lnTo>
                  <a:lnTo>
                    <a:pt x="535" y="627"/>
                  </a:lnTo>
                  <a:lnTo>
                    <a:pt x="551" y="621"/>
                  </a:lnTo>
                  <a:lnTo>
                    <a:pt x="565" y="615"/>
                  </a:lnTo>
                  <a:lnTo>
                    <a:pt x="594" y="601"/>
                  </a:lnTo>
                  <a:lnTo>
                    <a:pt x="594" y="601"/>
                  </a:lnTo>
                  <a:lnTo>
                    <a:pt x="611" y="592"/>
                  </a:lnTo>
                  <a:lnTo>
                    <a:pt x="630" y="583"/>
                  </a:lnTo>
                  <a:lnTo>
                    <a:pt x="630" y="583"/>
                  </a:lnTo>
                  <a:lnTo>
                    <a:pt x="640" y="578"/>
                  </a:lnTo>
                  <a:lnTo>
                    <a:pt x="652" y="572"/>
                  </a:lnTo>
                  <a:lnTo>
                    <a:pt x="674" y="559"/>
                  </a:lnTo>
                  <a:lnTo>
                    <a:pt x="674" y="559"/>
                  </a:lnTo>
                  <a:lnTo>
                    <a:pt x="692" y="549"/>
                  </a:lnTo>
                  <a:lnTo>
                    <a:pt x="692" y="549"/>
                  </a:lnTo>
                  <a:lnTo>
                    <a:pt x="705" y="540"/>
                  </a:lnTo>
                  <a:lnTo>
                    <a:pt x="705" y="540"/>
                  </a:lnTo>
                  <a:lnTo>
                    <a:pt x="726" y="529"/>
                  </a:lnTo>
                  <a:lnTo>
                    <a:pt x="746" y="517"/>
                  </a:lnTo>
                  <a:lnTo>
                    <a:pt x="764" y="504"/>
                  </a:lnTo>
                  <a:lnTo>
                    <a:pt x="783" y="490"/>
                  </a:lnTo>
                  <a:lnTo>
                    <a:pt x="783" y="490"/>
                  </a:lnTo>
                  <a:lnTo>
                    <a:pt x="803" y="471"/>
                  </a:lnTo>
                  <a:lnTo>
                    <a:pt x="820" y="453"/>
                  </a:lnTo>
                  <a:lnTo>
                    <a:pt x="837" y="433"/>
                  </a:lnTo>
                  <a:lnTo>
                    <a:pt x="851" y="413"/>
                  </a:lnTo>
                  <a:lnTo>
                    <a:pt x="851" y="413"/>
                  </a:lnTo>
                  <a:lnTo>
                    <a:pt x="865" y="396"/>
                  </a:lnTo>
                  <a:lnTo>
                    <a:pt x="865" y="396"/>
                  </a:lnTo>
                  <a:lnTo>
                    <a:pt x="872" y="385"/>
                  </a:lnTo>
                  <a:lnTo>
                    <a:pt x="880" y="375"/>
                  </a:lnTo>
                  <a:lnTo>
                    <a:pt x="884" y="368"/>
                  </a:lnTo>
                  <a:lnTo>
                    <a:pt x="876" y="366"/>
                  </a:lnTo>
                  <a:lnTo>
                    <a:pt x="876" y="366"/>
                  </a:lnTo>
                  <a:lnTo>
                    <a:pt x="851" y="359"/>
                  </a:lnTo>
                  <a:lnTo>
                    <a:pt x="826" y="349"/>
                  </a:lnTo>
                  <a:lnTo>
                    <a:pt x="826" y="349"/>
                  </a:lnTo>
                  <a:lnTo>
                    <a:pt x="805" y="342"/>
                  </a:lnTo>
                  <a:lnTo>
                    <a:pt x="782" y="335"/>
                  </a:lnTo>
                  <a:lnTo>
                    <a:pt x="782" y="335"/>
                  </a:lnTo>
                  <a:lnTo>
                    <a:pt x="759" y="330"/>
                  </a:lnTo>
                  <a:lnTo>
                    <a:pt x="736" y="324"/>
                  </a:lnTo>
                  <a:lnTo>
                    <a:pt x="736" y="324"/>
                  </a:lnTo>
                  <a:lnTo>
                    <a:pt x="717" y="321"/>
                  </a:lnTo>
                  <a:lnTo>
                    <a:pt x="698" y="317"/>
                  </a:lnTo>
                  <a:lnTo>
                    <a:pt x="681" y="312"/>
                  </a:lnTo>
                  <a:lnTo>
                    <a:pt x="671" y="308"/>
                  </a:lnTo>
                  <a:lnTo>
                    <a:pt x="663" y="305"/>
                  </a:lnTo>
                  <a:lnTo>
                    <a:pt x="663" y="305"/>
                  </a:lnTo>
                  <a:lnTo>
                    <a:pt x="660" y="302"/>
                  </a:lnTo>
                  <a:lnTo>
                    <a:pt x="657" y="300"/>
                  </a:lnTo>
                  <a:lnTo>
                    <a:pt x="656" y="297"/>
                  </a:lnTo>
                  <a:lnTo>
                    <a:pt x="655" y="293"/>
                  </a:lnTo>
                  <a:lnTo>
                    <a:pt x="655" y="290"/>
                  </a:lnTo>
                  <a:lnTo>
                    <a:pt x="653" y="289"/>
                  </a:lnTo>
                  <a:lnTo>
                    <a:pt x="653" y="289"/>
                  </a:lnTo>
                  <a:lnTo>
                    <a:pt x="649" y="285"/>
                  </a:lnTo>
                  <a:lnTo>
                    <a:pt x="647" y="280"/>
                  </a:lnTo>
                  <a:lnTo>
                    <a:pt x="646" y="274"/>
                  </a:lnTo>
                  <a:lnTo>
                    <a:pt x="647" y="268"/>
                  </a:lnTo>
                  <a:lnTo>
                    <a:pt x="647" y="268"/>
                  </a:lnTo>
                  <a:lnTo>
                    <a:pt x="649" y="265"/>
                  </a:lnTo>
                  <a:lnTo>
                    <a:pt x="652" y="260"/>
                  </a:lnTo>
                  <a:lnTo>
                    <a:pt x="656" y="257"/>
                  </a:lnTo>
                  <a:lnTo>
                    <a:pt x="659" y="257"/>
                  </a:lnTo>
                  <a:lnTo>
                    <a:pt x="663" y="256"/>
                  </a:lnTo>
                  <a:lnTo>
                    <a:pt x="663" y="256"/>
                  </a:lnTo>
                  <a:lnTo>
                    <a:pt x="709" y="255"/>
                  </a:lnTo>
                  <a:lnTo>
                    <a:pt x="753" y="252"/>
                  </a:lnTo>
                  <a:lnTo>
                    <a:pt x="798" y="248"/>
                  </a:lnTo>
                  <a:lnTo>
                    <a:pt x="843" y="243"/>
                  </a:lnTo>
                  <a:lnTo>
                    <a:pt x="843" y="243"/>
                  </a:lnTo>
                  <a:lnTo>
                    <a:pt x="892" y="238"/>
                  </a:lnTo>
                  <a:lnTo>
                    <a:pt x="942" y="234"/>
                  </a:lnTo>
                  <a:lnTo>
                    <a:pt x="946" y="234"/>
                  </a:lnTo>
                  <a:lnTo>
                    <a:pt x="947" y="229"/>
                  </a:lnTo>
                  <a:lnTo>
                    <a:pt x="947" y="229"/>
                  </a:lnTo>
                  <a:lnTo>
                    <a:pt x="959" y="205"/>
                  </a:lnTo>
                  <a:lnTo>
                    <a:pt x="959" y="205"/>
                  </a:lnTo>
                  <a:lnTo>
                    <a:pt x="967" y="188"/>
                  </a:lnTo>
                  <a:lnTo>
                    <a:pt x="974" y="171"/>
                  </a:lnTo>
                  <a:lnTo>
                    <a:pt x="980" y="153"/>
                  </a:lnTo>
                  <a:lnTo>
                    <a:pt x="985" y="135"/>
                  </a:lnTo>
                  <a:lnTo>
                    <a:pt x="985" y="135"/>
                  </a:lnTo>
                  <a:lnTo>
                    <a:pt x="987" y="115"/>
                  </a:lnTo>
                  <a:lnTo>
                    <a:pt x="990" y="94"/>
                  </a:lnTo>
                  <a:lnTo>
                    <a:pt x="990" y="73"/>
                  </a:lnTo>
                  <a:lnTo>
                    <a:pt x="988" y="52"/>
                  </a:lnTo>
                  <a:lnTo>
                    <a:pt x="988" y="50"/>
                  </a:lnTo>
                  <a:lnTo>
                    <a:pt x="985" y="48"/>
                  </a:lnTo>
                  <a:lnTo>
                    <a:pt x="985" y="48"/>
                  </a:lnTo>
                  <a:lnTo>
                    <a:pt x="982" y="46"/>
                  </a:lnTo>
                  <a:lnTo>
                    <a:pt x="979" y="41"/>
                  </a:lnTo>
                  <a:lnTo>
                    <a:pt x="971" y="48"/>
                  </a:lnTo>
                  <a:lnTo>
                    <a:pt x="971" y="48"/>
                  </a:lnTo>
                  <a:lnTo>
                    <a:pt x="971" y="47"/>
                  </a:lnTo>
                  <a:lnTo>
                    <a:pt x="971" y="47"/>
                  </a:lnTo>
                  <a:lnTo>
                    <a:pt x="973" y="45"/>
                  </a:lnTo>
                  <a:lnTo>
                    <a:pt x="974" y="45"/>
                  </a:lnTo>
                  <a:lnTo>
                    <a:pt x="974" y="45"/>
                  </a:lnTo>
                  <a:lnTo>
                    <a:pt x="974" y="45"/>
                  </a:lnTo>
                  <a:lnTo>
                    <a:pt x="974" y="45"/>
                  </a:lnTo>
                  <a:lnTo>
                    <a:pt x="967" y="43"/>
                  </a:lnTo>
                  <a:lnTo>
                    <a:pt x="967" y="43"/>
                  </a:lnTo>
                  <a:lnTo>
                    <a:pt x="962" y="41"/>
                  </a:lnTo>
                  <a:lnTo>
                    <a:pt x="957" y="41"/>
                  </a:lnTo>
                  <a:lnTo>
                    <a:pt x="957" y="41"/>
                  </a:lnTo>
                  <a:lnTo>
                    <a:pt x="925" y="37"/>
                  </a:lnTo>
                  <a:lnTo>
                    <a:pt x="921" y="37"/>
                  </a:lnTo>
                  <a:lnTo>
                    <a:pt x="921" y="37"/>
                  </a:lnTo>
                  <a:lnTo>
                    <a:pt x="884" y="36"/>
                  </a:lnTo>
                  <a:lnTo>
                    <a:pt x="884" y="3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7" name="Freeform 398"/>
            <p:cNvSpPr/>
            <p:nvPr/>
          </p:nvSpPr>
          <p:spPr bwMode="auto">
            <a:xfrm>
              <a:off x="4587875" y="3630613"/>
              <a:ext cx="239713" cy="161925"/>
            </a:xfrm>
            <a:custGeom>
              <a:avLst/>
              <a:gdLst/>
              <a:ahLst/>
              <a:cxnLst>
                <a:cxn ang="0">
                  <a:pos x="19" y="306"/>
                </a:cxn>
                <a:cxn ang="0">
                  <a:pos x="9" y="303"/>
                </a:cxn>
                <a:cxn ang="0">
                  <a:pos x="4" y="299"/>
                </a:cxn>
                <a:cxn ang="0">
                  <a:pos x="1" y="292"/>
                </a:cxn>
                <a:cxn ang="0">
                  <a:pos x="0" y="288"/>
                </a:cxn>
                <a:cxn ang="0">
                  <a:pos x="1" y="227"/>
                </a:cxn>
                <a:cxn ang="0">
                  <a:pos x="4" y="165"/>
                </a:cxn>
                <a:cxn ang="0">
                  <a:pos x="8" y="89"/>
                </a:cxn>
                <a:cxn ang="0">
                  <a:pos x="8" y="63"/>
                </a:cxn>
                <a:cxn ang="0">
                  <a:pos x="11" y="34"/>
                </a:cxn>
                <a:cxn ang="0">
                  <a:pos x="19" y="18"/>
                </a:cxn>
                <a:cxn ang="0">
                  <a:pos x="25" y="11"/>
                </a:cxn>
                <a:cxn ang="0">
                  <a:pos x="34" y="6"/>
                </a:cxn>
                <a:cxn ang="0">
                  <a:pos x="51" y="1"/>
                </a:cxn>
                <a:cxn ang="0">
                  <a:pos x="64" y="0"/>
                </a:cxn>
                <a:cxn ang="0">
                  <a:pos x="70" y="0"/>
                </a:cxn>
                <a:cxn ang="0">
                  <a:pos x="153" y="7"/>
                </a:cxn>
                <a:cxn ang="0">
                  <a:pos x="234" y="18"/>
                </a:cxn>
                <a:cxn ang="0">
                  <a:pos x="284" y="26"/>
                </a:cxn>
                <a:cxn ang="0">
                  <a:pos x="385" y="37"/>
                </a:cxn>
                <a:cxn ang="0">
                  <a:pos x="436" y="38"/>
                </a:cxn>
                <a:cxn ang="0">
                  <a:pos x="440" y="39"/>
                </a:cxn>
                <a:cxn ang="0">
                  <a:pos x="446" y="41"/>
                </a:cxn>
                <a:cxn ang="0">
                  <a:pos x="450" y="46"/>
                </a:cxn>
                <a:cxn ang="0">
                  <a:pos x="452" y="57"/>
                </a:cxn>
                <a:cxn ang="0">
                  <a:pos x="451" y="63"/>
                </a:cxn>
                <a:cxn ang="0">
                  <a:pos x="448" y="69"/>
                </a:cxn>
                <a:cxn ang="0">
                  <a:pos x="443" y="73"/>
                </a:cxn>
                <a:cxn ang="0">
                  <a:pos x="436" y="74"/>
                </a:cxn>
                <a:cxn ang="0">
                  <a:pos x="410" y="73"/>
                </a:cxn>
                <a:cxn ang="0">
                  <a:pos x="335" y="67"/>
                </a:cxn>
                <a:cxn ang="0">
                  <a:pos x="293" y="64"/>
                </a:cxn>
                <a:cxn ang="0">
                  <a:pos x="249" y="59"/>
                </a:cxn>
                <a:cxn ang="0">
                  <a:pos x="167" y="49"/>
                </a:cxn>
                <a:cxn ang="0">
                  <a:pos x="131" y="43"/>
                </a:cxn>
                <a:cxn ang="0">
                  <a:pos x="77" y="37"/>
                </a:cxn>
                <a:cxn ang="0">
                  <a:pos x="59" y="36"/>
                </a:cxn>
                <a:cxn ang="0">
                  <a:pos x="54" y="37"/>
                </a:cxn>
                <a:cxn ang="0">
                  <a:pos x="49" y="40"/>
                </a:cxn>
                <a:cxn ang="0">
                  <a:pos x="45" y="47"/>
                </a:cxn>
                <a:cxn ang="0">
                  <a:pos x="43" y="66"/>
                </a:cxn>
                <a:cxn ang="0">
                  <a:pos x="44" y="76"/>
                </a:cxn>
                <a:cxn ang="0">
                  <a:pos x="45" y="90"/>
                </a:cxn>
                <a:cxn ang="0">
                  <a:pos x="42" y="113"/>
                </a:cxn>
                <a:cxn ang="0">
                  <a:pos x="40" y="161"/>
                </a:cxn>
                <a:cxn ang="0">
                  <a:pos x="41" y="184"/>
                </a:cxn>
                <a:cxn ang="0">
                  <a:pos x="41" y="207"/>
                </a:cxn>
                <a:cxn ang="0">
                  <a:pos x="38" y="245"/>
                </a:cxn>
                <a:cxn ang="0">
                  <a:pos x="37" y="266"/>
                </a:cxn>
                <a:cxn ang="0">
                  <a:pos x="36" y="289"/>
                </a:cxn>
                <a:cxn ang="0">
                  <a:pos x="35" y="295"/>
                </a:cxn>
                <a:cxn ang="0">
                  <a:pos x="32" y="300"/>
                </a:cxn>
                <a:cxn ang="0">
                  <a:pos x="29" y="302"/>
                </a:cxn>
                <a:cxn ang="0">
                  <a:pos x="23" y="306"/>
                </a:cxn>
                <a:cxn ang="0">
                  <a:pos x="19" y="306"/>
                </a:cxn>
              </a:cxnLst>
              <a:rect l="0" t="0" r="r" b="b"/>
              <a:pathLst>
                <a:path w="452" h="306">
                  <a:moveTo>
                    <a:pt x="19" y="306"/>
                  </a:moveTo>
                  <a:lnTo>
                    <a:pt x="19" y="306"/>
                  </a:lnTo>
                  <a:lnTo>
                    <a:pt x="12" y="304"/>
                  </a:lnTo>
                  <a:lnTo>
                    <a:pt x="9" y="303"/>
                  </a:lnTo>
                  <a:lnTo>
                    <a:pt x="6" y="301"/>
                  </a:lnTo>
                  <a:lnTo>
                    <a:pt x="4" y="299"/>
                  </a:lnTo>
                  <a:lnTo>
                    <a:pt x="2" y="296"/>
                  </a:lnTo>
                  <a:lnTo>
                    <a:pt x="1" y="292"/>
                  </a:lnTo>
                  <a:lnTo>
                    <a:pt x="0" y="288"/>
                  </a:lnTo>
                  <a:lnTo>
                    <a:pt x="0" y="288"/>
                  </a:lnTo>
                  <a:lnTo>
                    <a:pt x="0" y="257"/>
                  </a:lnTo>
                  <a:lnTo>
                    <a:pt x="1" y="227"/>
                  </a:lnTo>
                  <a:lnTo>
                    <a:pt x="4" y="165"/>
                  </a:lnTo>
                  <a:lnTo>
                    <a:pt x="4" y="165"/>
                  </a:lnTo>
                  <a:lnTo>
                    <a:pt x="7" y="114"/>
                  </a:lnTo>
                  <a:lnTo>
                    <a:pt x="8" y="89"/>
                  </a:lnTo>
                  <a:lnTo>
                    <a:pt x="8" y="63"/>
                  </a:lnTo>
                  <a:lnTo>
                    <a:pt x="8" y="63"/>
                  </a:lnTo>
                  <a:lnTo>
                    <a:pt x="9" y="47"/>
                  </a:lnTo>
                  <a:lnTo>
                    <a:pt x="11" y="34"/>
                  </a:lnTo>
                  <a:lnTo>
                    <a:pt x="15" y="24"/>
                  </a:lnTo>
                  <a:lnTo>
                    <a:pt x="19" y="18"/>
                  </a:lnTo>
                  <a:lnTo>
                    <a:pt x="22" y="14"/>
                  </a:lnTo>
                  <a:lnTo>
                    <a:pt x="25" y="11"/>
                  </a:lnTo>
                  <a:lnTo>
                    <a:pt x="29" y="8"/>
                  </a:lnTo>
                  <a:lnTo>
                    <a:pt x="34" y="6"/>
                  </a:lnTo>
                  <a:lnTo>
                    <a:pt x="39" y="4"/>
                  </a:lnTo>
                  <a:lnTo>
                    <a:pt x="51" y="1"/>
                  </a:lnTo>
                  <a:lnTo>
                    <a:pt x="64" y="0"/>
                  </a:lnTo>
                  <a:lnTo>
                    <a:pt x="64" y="0"/>
                  </a:lnTo>
                  <a:lnTo>
                    <a:pt x="70" y="0"/>
                  </a:lnTo>
                  <a:lnTo>
                    <a:pt x="70" y="0"/>
                  </a:lnTo>
                  <a:lnTo>
                    <a:pt x="112" y="3"/>
                  </a:lnTo>
                  <a:lnTo>
                    <a:pt x="153" y="7"/>
                  </a:lnTo>
                  <a:lnTo>
                    <a:pt x="193" y="13"/>
                  </a:lnTo>
                  <a:lnTo>
                    <a:pt x="234" y="18"/>
                  </a:lnTo>
                  <a:lnTo>
                    <a:pt x="234" y="18"/>
                  </a:lnTo>
                  <a:lnTo>
                    <a:pt x="284" y="26"/>
                  </a:lnTo>
                  <a:lnTo>
                    <a:pt x="335" y="32"/>
                  </a:lnTo>
                  <a:lnTo>
                    <a:pt x="385" y="37"/>
                  </a:lnTo>
                  <a:lnTo>
                    <a:pt x="410" y="38"/>
                  </a:lnTo>
                  <a:lnTo>
                    <a:pt x="436" y="38"/>
                  </a:lnTo>
                  <a:lnTo>
                    <a:pt x="436" y="38"/>
                  </a:lnTo>
                  <a:lnTo>
                    <a:pt x="440" y="39"/>
                  </a:lnTo>
                  <a:lnTo>
                    <a:pt x="443" y="40"/>
                  </a:lnTo>
                  <a:lnTo>
                    <a:pt x="446" y="41"/>
                  </a:lnTo>
                  <a:lnTo>
                    <a:pt x="448" y="44"/>
                  </a:lnTo>
                  <a:lnTo>
                    <a:pt x="450" y="46"/>
                  </a:lnTo>
                  <a:lnTo>
                    <a:pt x="451" y="49"/>
                  </a:lnTo>
                  <a:lnTo>
                    <a:pt x="452" y="57"/>
                  </a:lnTo>
                  <a:lnTo>
                    <a:pt x="452" y="57"/>
                  </a:lnTo>
                  <a:lnTo>
                    <a:pt x="451" y="63"/>
                  </a:lnTo>
                  <a:lnTo>
                    <a:pt x="450" y="66"/>
                  </a:lnTo>
                  <a:lnTo>
                    <a:pt x="448" y="69"/>
                  </a:lnTo>
                  <a:lnTo>
                    <a:pt x="446" y="71"/>
                  </a:lnTo>
                  <a:lnTo>
                    <a:pt x="443" y="73"/>
                  </a:lnTo>
                  <a:lnTo>
                    <a:pt x="440" y="74"/>
                  </a:lnTo>
                  <a:lnTo>
                    <a:pt x="436" y="74"/>
                  </a:lnTo>
                  <a:lnTo>
                    <a:pt x="436" y="74"/>
                  </a:lnTo>
                  <a:lnTo>
                    <a:pt x="410" y="73"/>
                  </a:lnTo>
                  <a:lnTo>
                    <a:pt x="384" y="72"/>
                  </a:lnTo>
                  <a:lnTo>
                    <a:pt x="335" y="67"/>
                  </a:lnTo>
                  <a:lnTo>
                    <a:pt x="335" y="67"/>
                  </a:lnTo>
                  <a:lnTo>
                    <a:pt x="293" y="64"/>
                  </a:lnTo>
                  <a:lnTo>
                    <a:pt x="293" y="64"/>
                  </a:lnTo>
                  <a:lnTo>
                    <a:pt x="249" y="59"/>
                  </a:lnTo>
                  <a:lnTo>
                    <a:pt x="207" y="55"/>
                  </a:lnTo>
                  <a:lnTo>
                    <a:pt x="167" y="49"/>
                  </a:lnTo>
                  <a:lnTo>
                    <a:pt x="131" y="43"/>
                  </a:lnTo>
                  <a:lnTo>
                    <a:pt x="131" y="43"/>
                  </a:lnTo>
                  <a:lnTo>
                    <a:pt x="97" y="38"/>
                  </a:lnTo>
                  <a:lnTo>
                    <a:pt x="77" y="37"/>
                  </a:lnTo>
                  <a:lnTo>
                    <a:pt x="59" y="36"/>
                  </a:lnTo>
                  <a:lnTo>
                    <a:pt x="59" y="36"/>
                  </a:lnTo>
                  <a:lnTo>
                    <a:pt x="59" y="36"/>
                  </a:lnTo>
                  <a:lnTo>
                    <a:pt x="54" y="37"/>
                  </a:lnTo>
                  <a:lnTo>
                    <a:pt x="49" y="40"/>
                  </a:lnTo>
                  <a:lnTo>
                    <a:pt x="49" y="40"/>
                  </a:lnTo>
                  <a:lnTo>
                    <a:pt x="46" y="43"/>
                  </a:lnTo>
                  <a:lnTo>
                    <a:pt x="45" y="47"/>
                  </a:lnTo>
                  <a:lnTo>
                    <a:pt x="43" y="56"/>
                  </a:lnTo>
                  <a:lnTo>
                    <a:pt x="43" y="66"/>
                  </a:lnTo>
                  <a:lnTo>
                    <a:pt x="44" y="76"/>
                  </a:lnTo>
                  <a:lnTo>
                    <a:pt x="44" y="76"/>
                  </a:lnTo>
                  <a:lnTo>
                    <a:pt x="45" y="84"/>
                  </a:lnTo>
                  <a:lnTo>
                    <a:pt x="45" y="90"/>
                  </a:lnTo>
                  <a:lnTo>
                    <a:pt x="45" y="90"/>
                  </a:lnTo>
                  <a:lnTo>
                    <a:pt x="42" y="113"/>
                  </a:lnTo>
                  <a:lnTo>
                    <a:pt x="41" y="137"/>
                  </a:lnTo>
                  <a:lnTo>
                    <a:pt x="40" y="161"/>
                  </a:lnTo>
                  <a:lnTo>
                    <a:pt x="41" y="184"/>
                  </a:lnTo>
                  <a:lnTo>
                    <a:pt x="41" y="184"/>
                  </a:lnTo>
                  <a:lnTo>
                    <a:pt x="41" y="207"/>
                  </a:lnTo>
                  <a:lnTo>
                    <a:pt x="41" y="207"/>
                  </a:lnTo>
                  <a:lnTo>
                    <a:pt x="40" y="226"/>
                  </a:lnTo>
                  <a:lnTo>
                    <a:pt x="38" y="245"/>
                  </a:lnTo>
                  <a:lnTo>
                    <a:pt x="38" y="245"/>
                  </a:lnTo>
                  <a:lnTo>
                    <a:pt x="37" y="266"/>
                  </a:lnTo>
                  <a:lnTo>
                    <a:pt x="36" y="289"/>
                  </a:lnTo>
                  <a:lnTo>
                    <a:pt x="36" y="289"/>
                  </a:lnTo>
                  <a:lnTo>
                    <a:pt x="36" y="292"/>
                  </a:lnTo>
                  <a:lnTo>
                    <a:pt x="35" y="295"/>
                  </a:lnTo>
                  <a:lnTo>
                    <a:pt x="34" y="298"/>
                  </a:lnTo>
                  <a:lnTo>
                    <a:pt x="32" y="300"/>
                  </a:lnTo>
                  <a:lnTo>
                    <a:pt x="32" y="300"/>
                  </a:lnTo>
                  <a:lnTo>
                    <a:pt x="29" y="302"/>
                  </a:lnTo>
                  <a:lnTo>
                    <a:pt x="26" y="304"/>
                  </a:lnTo>
                  <a:lnTo>
                    <a:pt x="23" y="306"/>
                  </a:lnTo>
                  <a:lnTo>
                    <a:pt x="19" y="306"/>
                  </a:lnTo>
                  <a:lnTo>
                    <a:pt x="19" y="30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8" name="Freeform 399"/>
            <p:cNvSpPr/>
            <p:nvPr/>
          </p:nvSpPr>
          <p:spPr bwMode="auto">
            <a:xfrm>
              <a:off x="4329113" y="3263900"/>
              <a:ext cx="242888" cy="22225"/>
            </a:xfrm>
            <a:custGeom>
              <a:avLst/>
              <a:gdLst/>
              <a:ahLst/>
              <a:cxnLst>
                <a:cxn ang="0">
                  <a:pos x="189" y="42"/>
                </a:cxn>
                <a:cxn ang="0">
                  <a:pos x="174" y="42"/>
                </a:cxn>
                <a:cxn ang="0">
                  <a:pos x="116" y="40"/>
                </a:cxn>
                <a:cxn ang="0">
                  <a:pos x="43" y="38"/>
                </a:cxn>
                <a:cxn ang="0">
                  <a:pos x="18" y="36"/>
                </a:cxn>
                <a:cxn ang="0">
                  <a:pos x="11" y="34"/>
                </a:cxn>
                <a:cxn ang="0">
                  <a:pos x="5" y="29"/>
                </a:cxn>
                <a:cxn ang="0">
                  <a:pos x="1" y="22"/>
                </a:cxn>
                <a:cxn ang="0">
                  <a:pos x="0" y="15"/>
                </a:cxn>
                <a:cxn ang="0">
                  <a:pos x="5" y="5"/>
                </a:cxn>
                <a:cxn ang="0">
                  <a:pos x="9" y="1"/>
                </a:cxn>
                <a:cxn ang="0">
                  <a:pos x="16" y="0"/>
                </a:cxn>
                <a:cxn ang="0">
                  <a:pos x="17" y="0"/>
                </a:cxn>
                <a:cxn ang="0">
                  <a:pos x="61" y="3"/>
                </a:cxn>
                <a:cxn ang="0">
                  <a:pos x="106" y="4"/>
                </a:cxn>
                <a:cxn ang="0">
                  <a:pos x="189" y="7"/>
                </a:cxn>
                <a:cxn ang="0">
                  <a:pos x="218" y="8"/>
                </a:cxn>
                <a:cxn ang="0">
                  <a:pos x="257" y="7"/>
                </a:cxn>
                <a:cxn ang="0">
                  <a:pos x="300" y="6"/>
                </a:cxn>
                <a:cxn ang="0">
                  <a:pos x="393" y="4"/>
                </a:cxn>
                <a:cxn ang="0">
                  <a:pos x="424" y="4"/>
                </a:cxn>
                <a:cxn ang="0">
                  <a:pos x="447" y="6"/>
                </a:cxn>
                <a:cxn ang="0">
                  <a:pos x="454" y="9"/>
                </a:cxn>
                <a:cxn ang="0">
                  <a:pos x="458" y="13"/>
                </a:cxn>
                <a:cxn ang="0">
                  <a:pos x="459" y="22"/>
                </a:cxn>
                <a:cxn ang="0">
                  <a:pos x="457" y="29"/>
                </a:cxn>
                <a:cxn ang="0">
                  <a:pos x="453" y="35"/>
                </a:cxn>
                <a:cxn ang="0">
                  <a:pos x="448" y="40"/>
                </a:cxn>
                <a:cxn ang="0">
                  <a:pos x="439" y="41"/>
                </a:cxn>
                <a:cxn ang="0">
                  <a:pos x="439" y="41"/>
                </a:cxn>
                <a:cxn ang="0">
                  <a:pos x="436" y="41"/>
                </a:cxn>
                <a:cxn ang="0">
                  <a:pos x="424" y="39"/>
                </a:cxn>
                <a:cxn ang="0">
                  <a:pos x="372" y="38"/>
                </a:cxn>
                <a:cxn ang="0">
                  <a:pos x="322" y="38"/>
                </a:cxn>
                <a:cxn ang="0">
                  <a:pos x="268" y="40"/>
                </a:cxn>
                <a:cxn ang="0">
                  <a:pos x="189" y="42"/>
                </a:cxn>
              </a:cxnLst>
              <a:rect l="0" t="0" r="r" b="b"/>
              <a:pathLst>
                <a:path w="459" h="42">
                  <a:moveTo>
                    <a:pt x="189" y="42"/>
                  </a:moveTo>
                  <a:lnTo>
                    <a:pt x="189" y="42"/>
                  </a:lnTo>
                  <a:lnTo>
                    <a:pt x="174" y="42"/>
                  </a:lnTo>
                  <a:lnTo>
                    <a:pt x="174" y="42"/>
                  </a:lnTo>
                  <a:lnTo>
                    <a:pt x="116" y="40"/>
                  </a:lnTo>
                  <a:lnTo>
                    <a:pt x="116" y="40"/>
                  </a:lnTo>
                  <a:lnTo>
                    <a:pt x="68" y="39"/>
                  </a:lnTo>
                  <a:lnTo>
                    <a:pt x="43" y="38"/>
                  </a:lnTo>
                  <a:lnTo>
                    <a:pt x="18" y="36"/>
                  </a:lnTo>
                  <a:lnTo>
                    <a:pt x="18" y="36"/>
                  </a:lnTo>
                  <a:lnTo>
                    <a:pt x="14" y="35"/>
                  </a:lnTo>
                  <a:lnTo>
                    <a:pt x="11" y="34"/>
                  </a:lnTo>
                  <a:lnTo>
                    <a:pt x="8" y="32"/>
                  </a:lnTo>
                  <a:lnTo>
                    <a:pt x="5" y="29"/>
                  </a:lnTo>
                  <a:lnTo>
                    <a:pt x="2" y="26"/>
                  </a:lnTo>
                  <a:lnTo>
                    <a:pt x="1" y="22"/>
                  </a:lnTo>
                  <a:lnTo>
                    <a:pt x="0" y="15"/>
                  </a:lnTo>
                  <a:lnTo>
                    <a:pt x="0" y="15"/>
                  </a:lnTo>
                  <a:lnTo>
                    <a:pt x="1" y="10"/>
                  </a:lnTo>
                  <a:lnTo>
                    <a:pt x="5" y="5"/>
                  </a:lnTo>
                  <a:lnTo>
                    <a:pt x="7" y="3"/>
                  </a:lnTo>
                  <a:lnTo>
                    <a:pt x="9" y="1"/>
                  </a:lnTo>
                  <a:lnTo>
                    <a:pt x="12" y="1"/>
                  </a:lnTo>
                  <a:lnTo>
                    <a:pt x="16" y="0"/>
                  </a:lnTo>
                  <a:lnTo>
                    <a:pt x="16" y="0"/>
                  </a:lnTo>
                  <a:lnTo>
                    <a:pt x="17" y="0"/>
                  </a:lnTo>
                  <a:lnTo>
                    <a:pt x="17" y="0"/>
                  </a:lnTo>
                  <a:lnTo>
                    <a:pt x="61" y="3"/>
                  </a:lnTo>
                  <a:lnTo>
                    <a:pt x="106" y="4"/>
                  </a:lnTo>
                  <a:lnTo>
                    <a:pt x="106" y="4"/>
                  </a:lnTo>
                  <a:lnTo>
                    <a:pt x="147" y="5"/>
                  </a:lnTo>
                  <a:lnTo>
                    <a:pt x="189" y="7"/>
                  </a:lnTo>
                  <a:lnTo>
                    <a:pt x="189" y="7"/>
                  </a:lnTo>
                  <a:lnTo>
                    <a:pt x="218" y="8"/>
                  </a:lnTo>
                  <a:lnTo>
                    <a:pt x="218" y="8"/>
                  </a:lnTo>
                  <a:lnTo>
                    <a:pt x="257" y="7"/>
                  </a:lnTo>
                  <a:lnTo>
                    <a:pt x="300" y="6"/>
                  </a:lnTo>
                  <a:lnTo>
                    <a:pt x="300" y="6"/>
                  </a:lnTo>
                  <a:lnTo>
                    <a:pt x="347" y="4"/>
                  </a:lnTo>
                  <a:lnTo>
                    <a:pt x="393" y="4"/>
                  </a:lnTo>
                  <a:lnTo>
                    <a:pt x="393" y="4"/>
                  </a:lnTo>
                  <a:lnTo>
                    <a:pt x="424" y="4"/>
                  </a:lnTo>
                  <a:lnTo>
                    <a:pt x="447" y="6"/>
                  </a:lnTo>
                  <a:lnTo>
                    <a:pt x="447" y="6"/>
                  </a:lnTo>
                  <a:lnTo>
                    <a:pt x="451" y="7"/>
                  </a:lnTo>
                  <a:lnTo>
                    <a:pt x="454" y="9"/>
                  </a:lnTo>
                  <a:lnTo>
                    <a:pt x="456" y="11"/>
                  </a:lnTo>
                  <a:lnTo>
                    <a:pt x="458" y="13"/>
                  </a:lnTo>
                  <a:lnTo>
                    <a:pt x="459" y="18"/>
                  </a:lnTo>
                  <a:lnTo>
                    <a:pt x="459" y="22"/>
                  </a:lnTo>
                  <a:lnTo>
                    <a:pt x="459" y="22"/>
                  </a:lnTo>
                  <a:lnTo>
                    <a:pt x="457" y="29"/>
                  </a:lnTo>
                  <a:lnTo>
                    <a:pt x="456" y="32"/>
                  </a:lnTo>
                  <a:lnTo>
                    <a:pt x="453" y="35"/>
                  </a:lnTo>
                  <a:lnTo>
                    <a:pt x="451" y="38"/>
                  </a:lnTo>
                  <a:lnTo>
                    <a:pt x="448" y="40"/>
                  </a:lnTo>
                  <a:lnTo>
                    <a:pt x="444" y="41"/>
                  </a:lnTo>
                  <a:lnTo>
                    <a:pt x="439" y="41"/>
                  </a:lnTo>
                  <a:lnTo>
                    <a:pt x="439" y="41"/>
                  </a:lnTo>
                  <a:lnTo>
                    <a:pt x="439" y="41"/>
                  </a:lnTo>
                  <a:lnTo>
                    <a:pt x="439" y="41"/>
                  </a:lnTo>
                  <a:lnTo>
                    <a:pt x="436" y="41"/>
                  </a:lnTo>
                  <a:lnTo>
                    <a:pt x="436" y="41"/>
                  </a:lnTo>
                  <a:lnTo>
                    <a:pt x="424" y="39"/>
                  </a:lnTo>
                  <a:lnTo>
                    <a:pt x="410" y="38"/>
                  </a:lnTo>
                  <a:lnTo>
                    <a:pt x="372" y="38"/>
                  </a:lnTo>
                  <a:lnTo>
                    <a:pt x="372" y="38"/>
                  </a:lnTo>
                  <a:lnTo>
                    <a:pt x="322" y="38"/>
                  </a:lnTo>
                  <a:lnTo>
                    <a:pt x="268" y="40"/>
                  </a:lnTo>
                  <a:lnTo>
                    <a:pt x="268" y="40"/>
                  </a:lnTo>
                  <a:lnTo>
                    <a:pt x="226" y="41"/>
                  </a:lnTo>
                  <a:lnTo>
                    <a:pt x="189" y="42"/>
                  </a:lnTo>
                  <a:lnTo>
                    <a:pt x="189" y="4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09" name="Freeform 400"/>
            <p:cNvSpPr/>
            <p:nvPr/>
          </p:nvSpPr>
          <p:spPr bwMode="auto">
            <a:xfrm>
              <a:off x="4335463" y="3346450"/>
              <a:ext cx="173038" cy="19050"/>
            </a:xfrm>
            <a:custGeom>
              <a:avLst/>
              <a:gdLst/>
              <a:ahLst/>
              <a:cxnLst>
                <a:cxn ang="0">
                  <a:pos x="17" y="36"/>
                </a:cxn>
                <a:cxn ang="0">
                  <a:pos x="17" y="36"/>
                </a:cxn>
                <a:cxn ang="0">
                  <a:pos x="13" y="35"/>
                </a:cxn>
                <a:cxn ang="0">
                  <a:pos x="10" y="34"/>
                </a:cxn>
                <a:cxn ang="0">
                  <a:pos x="7" y="32"/>
                </a:cxn>
                <a:cxn ang="0">
                  <a:pos x="4" y="30"/>
                </a:cxn>
                <a:cxn ang="0">
                  <a:pos x="3" y="28"/>
                </a:cxn>
                <a:cxn ang="0">
                  <a:pos x="1" y="25"/>
                </a:cxn>
                <a:cxn ang="0">
                  <a:pos x="0" y="17"/>
                </a:cxn>
                <a:cxn ang="0">
                  <a:pos x="0" y="17"/>
                </a:cxn>
                <a:cxn ang="0">
                  <a:pos x="1" y="11"/>
                </a:cxn>
                <a:cxn ang="0">
                  <a:pos x="3" y="8"/>
                </a:cxn>
                <a:cxn ang="0">
                  <a:pos x="4" y="5"/>
                </a:cxn>
                <a:cxn ang="0">
                  <a:pos x="7" y="3"/>
                </a:cxn>
                <a:cxn ang="0">
                  <a:pos x="10" y="1"/>
                </a:cxn>
                <a:cxn ang="0">
                  <a:pos x="13" y="0"/>
                </a:cxn>
                <a:cxn ang="0">
                  <a:pos x="17" y="0"/>
                </a:cxn>
                <a:cxn ang="0">
                  <a:pos x="312" y="0"/>
                </a:cxn>
                <a:cxn ang="0">
                  <a:pos x="312" y="0"/>
                </a:cxn>
                <a:cxn ang="0">
                  <a:pos x="316" y="0"/>
                </a:cxn>
                <a:cxn ang="0">
                  <a:pos x="319" y="1"/>
                </a:cxn>
                <a:cxn ang="0">
                  <a:pos x="322" y="3"/>
                </a:cxn>
                <a:cxn ang="0">
                  <a:pos x="324" y="5"/>
                </a:cxn>
                <a:cxn ang="0">
                  <a:pos x="326" y="8"/>
                </a:cxn>
                <a:cxn ang="0">
                  <a:pos x="327" y="11"/>
                </a:cxn>
                <a:cxn ang="0">
                  <a:pos x="328" y="17"/>
                </a:cxn>
                <a:cxn ang="0">
                  <a:pos x="328" y="17"/>
                </a:cxn>
                <a:cxn ang="0">
                  <a:pos x="327" y="25"/>
                </a:cxn>
                <a:cxn ang="0">
                  <a:pos x="326" y="28"/>
                </a:cxn>
                <a:cxn ang="0">
                  <a:pos x="324" y="30"/>
                </a:cxn>
                <a:cxn ang="0">
                  <a:pos x="322" y="32"/>
                </a:cxn>
                <a:cxn ang="0">
                  <a:pos x="319" y="34"/>
                </a:cxn>
                <a:cxn ang="0">
                  <a:pos x="316" y="35"/>
                </a:cxn>
                <a:cxn ang="0">
                  <a:pos x="312" y="36"/>
                </a:cxn>
                <a:cxn ang="0">
                  <a:pos x="17" y="36"/>
                </a:cxn>
              </a:cxnLst>
              <a:rect l="0" t="0" r="r" b="b"/>
              <a:pathLst>
                <a:path w="328" h="36">
                  <a:moveTo>
                    <a:pt x="17" y="36"/>
                  </a:moveTo>
                  <a:lnTo>
                    <a:pt x="17" y="36"/>
                  </a:lnTo>
                  <a:lnTo>
                    <a:pt x="13" y="35"/>
                  </a:lnTo>
                  <a:lnTo>
                    <a:pt x="10" y="34"/>
                  </a:lnTo>
                  <a:lnTo>
                    <a:pt x="7" y="32"/>
                  </a:lnTo>
                  <a:lnTo>
                    <a:pt x="4" y="30"/>
                  </a:lnTo>
                  <a:lnTo>
                    <a:pt x="3" y="28"/>
                  </a:lnTo>
                  <a:lnTo>
                    <a:pt x="1" y="25"/>
                  </a:lnTo>
                  <a:lnTo>
                    <a:pt x="0" y="17"/>
                  </a:lnTo>
                  <a:lnTo>
                    <a:pt x="0" y="17"/>
                  </a:lnTo>
                  <a:lnTo>
                    <a:pt x="1" y="11"/>
                  </a:lnTo>
                  <a:lnTo>
                    <a:pt x="3" y="8"/>
                  </a:lnTo>
                  <a:lnTo>
                    <a:pt x="4" y="5"/>
                  </a:lnTo>
                  <a:lnTo>
                    <a:pt x="7" y="3"/>
                  </a:lnTo>
                  <a:lnTo>
                    <a:pt x="10" y="1"/>
                  </a:lnTo>
                  <a:lnTo>
                    <a:pt x="13" y="0"/>
                  </a:lnTo>
                  <a:lnTo>
                    <a:pt x="17" y="0"/>
                  </a:lnTo>
                  <a:lnTo>
                    <a:pt x="312" y="0"/>
                  </a:lnTo>
                  <a:lnTo>
                    <a:pt x="312" y="0"/>
                  </a:lnTo>
                  <a:lnTo>
                    <a:pt x="316" y="0"/>
                  </a:lnTo>
                  <a:lnTo>
                    <a:pt x="319" y="1"/>
                  </a:lnTo>
                  <a:lnTo>
                    <a:pt x="322" y="3"/>
                  </a:lnTo>
                  <a:lnTo>
                    <a:pt x="324" y="5"/>
                  </a:lnTo>
                  <a:lnTo>
                    <a:pt x="326" y="8"/>
                  </a:lnTo>
                  <a:lnTo>
                    <a:pt x="327" y="11"/>
                  </a:lnTo>
                  <a:lnTo>
                    <a:pt x="328" y="17"/>
                  </a:lnTo>
                  <a:lnTo>
                    <a:pt x="328" y="17"/>
                  </a:lnTo>
                  <a:lnTo>
                    <a:pt x="327" y="25"/>
                  </a:lnTo>
                  <a:lnTo>
                    <a:pt x="326" y="28"/>
                  </a:lnTo>
                  <a:lnTo>
                    <a:pt x="324" y="30"/>
                  </a:lnTo>
                  <a:lnTo>
                    <a:pt x="322" y="32"/>
                  </a:lnTo>
                  <a:lnTo>
                    <a:pt x="319" y="34"/>
                  </a:lnTo>
                  <a:lnTo>
                    <a:pt x="316" y="35"/>
                  </a:lnTo>
                  <a:lnTo>
                    <a:pt x="312" y="36"/>
                  </a:lnTo>
                  <a:lnTo>
                    <a:pt x="17" y="3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0" name="Freeform 401"/>
            <p:cNvSpPr/>
            <p:nvPr/>
          </p:nvSpPr>
          <p:spPr bwMode="auto">
            <a:xfrm>
              <a:off x="4332288" y="3421063"/>
              <a:ext cx="63500" cy="23813"/>
            </a:xfrm>
            <a:custGeom>
              <a:avLst/>
              <a:gdLst/>
              <a:ahLst/>
              <a:cxnLst>
                <a:cxn ang="0">
                  <a:pos x="79" y="44"/>
                </a:cxn>
                <a:cxn ang="0">
                  <a:pos x="61" y="40"/>
                </a:cxn>
                <a:cxn ang="0">
                  <a:pos x="57" y="39"/>
                </a:cxn>
                <a:cxn ang="0">
                  <a:pos x="54" y="37"/>
                </a:cxn>
                <a:cxn ang="0">
                  <a:pos x="53" y="36"/>
                </a:cxn>
                <a:cxn ang="0">
                  <a:pos x="44" y="35"/>
                </a:cxn>
                <a:cxn ang="0">
                  <a:pos x="40" y="35"/>
                </a:cxn>
                <a:cxn ang="0">
                  <a:pos x="33" y="36"/>
                </a:cxn>
                <a:cxn ang="0">
                  <a:pos x="16" y="37"/>
                </a:cxn>
                <a:cxn ang="0">
                  <a:pos x="16" y="37"/>
                </a:cxn>
                <a:cxn ang="0">
                  <a:pos x="9" y="36"/>
                </a:cxn>
                <a:cxn ang="0">
                  <a:pos x="4" y="32"/>
                </a:cxn>
                <a:cxn ang="0">
                  <a:pos x="0" y="21"/>
                </a:cxn>
                <a:cxn ang="0">
                  <a:pos x="1" y="15"/>
                </a:cxn>
                <a:cxn ang="0">
                  <a:pos x="4" y="8"/>
                </a:cxn>
                <a:cxn ang="0">
                  <a:pos x="9" y="3"/>
                </a:cxn>
                <a:cxn ang="0">
                  <a:pos x="17" y="1"/>
                </a:cxn>
                <a:cxn ang="0">
                  <a:pos x="29" y="1"/>
                </a:cxn>
                <a:cxn ang="0">
                  <a:pos x="45" y="0"/>
                </a:cxn>
                <a:cxn ang="0">
                  <a:pos x="57" y="1"/>
                </a:cxn>
                <a:cxn ang="0">
                  <a:pos x="67" y="3"/>
                </a:cxn>
                <a:cxn ang="0">
                  <a:pos x="74" y="6"/>
                </a:cxn>
                <a:cxn ang="0">
                  <a:pos x="102" y="6"/>
                </a:cxn>
                <a:cxn ang="0">
                  <a:pos x="110" y="8"/>
                </a:cxn>
                <a:cxn ang="0">
                  <a:pos x="115" y="13"/>
                </a:cxn>
                <a:cxn ang="0">
                  <a:pos x="118" y="18"/>
                </a:cxn>
                <a:cxn ang="0">
                  <a:pos x="119" y="25"/>
                </a:cxn>
                <a:cxn ang="0">
                  <a:pos x="117" y="34"/>
                </a:cxn>
                <a:cxn ang="0">
                  <a:pos x="112" y="39"/>
                </a:cxn>
                <a:cxn ang="0">
                  <a:pos x="106" y="43"/>
                </a:cxn>
                <a:cxn ang="0">
                  <a:pos x="102" y="43"/>
                </a:cxn>
                <a:cxn ang="0">
                  <a:pos x="90" y="43"/>
                </a:cxn>
                <a:cxn ang="0">
                  <a:pos x="79" y="44"/>
                </a:cxn>
              </a:cxnLst>
              <a:rect l="0" t="0" r="r" b="b"/>
              <a:pathLst>
                <a:path w="119" h="44">
                  <a:moveTo>
                    <a:pt x="79" y="44"/>
                  </a:moveTo>
                  <a:lnTo>
                    <a:pt x="79" y="44"/>
                  </a:lnTo>
                  <a:lnTo>
                    <a:pt x="69" y="43"/>
                  </a:lnTo>
                  <a:lnTo>
                    <a:pt x="61" y="40"/>
                  </a:lnTo>
                  <a:lnTo>
                    <a:pt x="61" y="40"/>
                  </a:lnTo>
                  <a:lnTo>
                    <a:pt x="57" y="39"/>
                  </a:lnTo>
                  <a:lnTo>
                    <a:pt x="54" y="37"/>
                  </a:lnTo>
                  <a:lnTo>
                    <a:pt x="54" y="37"/>
                  </a:lnTo>
                  <a:lnTo>
                    <a:pt x="53" y="36"/>
                  </a:lnTo>
                  <a:lnTo>
                    <a:pt x="53" y="36"/>
                  </a:lnTo>
                  <a:lnTo>
                    <a:pt x="44" y="35"/>
                  </a:lnTo>
                  <a:lnTo>
                    <a:pt x="44" y="35"/>
                  </a:lnTo>
                  <a:lnTo>
                    <a:pt x="40" y="35"/>
                  </a:lnTo>
                  <a:lnTo>
                    <a:pt x="40" y="35"/>
                  </a:lnTo>
                  <a:lnTo>
                    <a:pt x="33" y="36"/>
                  </a:lnTo>
                  <a:lnTo>
                    <a:pt x="33" y="36"/>
                  </a:lnTo>
                  <a:lnTo>
                    <a:pt x="16" y="37"/>
                  </a:lnTo>
                  <a:lnTo>
                    <a:pt x="16" y="37"/>
                  </a:lnTo>
                  <a:lnTo>
                    <a:pt x="16" y="37"/>
                  </a:lnTo>
                  <a:lnTo>
                    <a:pt x="16" y="37"/>
                  </a:lnTo>
                  <a:lnTo>
                    <a:pt x="12" y="37"/>
                  </a:lnTo>
                  <a:lnTo>
                    <a:pt x="9" y="36"/>
                  </a:lnTo>
                  <a:lnTo>
                    <a:pt x="6" y="34"/>
                  </a:lnTo>
                  <a:lnTo>
                    <a:pt x="4" y="32"/>
                  </a:lnTo>
                  <a:lnTo>
                    <a:pt x="1" y="27"/>
                  </a:lnTo>
                  <a:lnTo>
                    <a:pt x="0" y="21"/>
                  </a:lnTo>
                  <a:lnTo>
                    <a:pt x="0" y="21"/>
                  </a:lnTo>
                  <a:lnTo>
                    <a:pt x="1" y="15"/>
                  </a:lnTo>
                  <a:lnTo>
                    <a:pt x="2" y="12"/>
                  </a:lnTo>
                  <a:lnTo>
                    <a:pt x="4" y="8"/>
                  </a:lnTo>
                  <a:lnTo>
                    <a:pt x="6" y="5"/>
                  </a:lnTo>
                  <a:lnTo>
                    <a:pt x="9" y="3"/>
                  </a:lnTo>
                  <a:lnTo>
                    <a:pt x="13" y="2"/>
                  </a:lnTo>
                  <a:lnTo>
                    <a:pt x="17" y="1"/>
                  </a:lnTo>
                  <a:lnTo>
                    <a:pt x="17" y="1"/>
                  </a:lnTo>
                  <a:lnTo>
                    <a:pt x="29" y="1"/>
                  </a:lnTo>
                  <a:lnTo>
                    <a:pt x="29" y="1"/>
                  </a:lnTo>
                  <a:lnTo>
                    <a:pt x="45" y="0"/>
                  </a:lnTo>
                  <a:lnTo>
                    <a:pt x="45" y="0"/>
                  </a:lnTo>
                  <a:lnTo>
                    <a:pt x="57" y="1"/>
                  </a:lnTo>
                  <a:lnTo>
                    <a:pt x="67" y="3"/>
                  </a:lnTo>
                  <a:lnTo>
                    <a:pt x="67" y="3"/>
                  </a:lnTo>
                  <a:lnTo>
                    <a:pt x="72" y="5"/>
                  </a:lnTo>
                  <a:lnTo>
                    <a:pt x="74" y="6"/>
                  </a:lnTo>
                  <a:lnTo>
                    <a:pt x="102" y="6"/>
                  </a:lnTo>
                  <a:lnTo>
                    <a:pt x="102" y="6"/>
                  </a:lnTo>
                  <a:lnTo>
                    <a:pt x="106" y="6"/>
                  </a:lnTo>
                  <a:lnTo>
                    <a:pt x="110" y="8"/>
                  </a:lnTo>
                  <a:lnTo>
                    <a:pt x="112" y="9"/>
                  </a:lnTo>
                  <a:lnTo>
                    <a:pt x="115" y="13"/>
                  </a:lnTo>
                  <a:lnTo>
                    <a:pt x="117" y="15"/>
                  </a:lnTo>
                  <a:lnTo>
                    <a:pt x="118" y="18"/>
                  </a:lnTo>
                  <a:lnTo>
                    <a:pt x="119" y="25"/>
                  </a:lnTo>
                  <a:lnTo>
                    <a:pt x="119" y="25"/>
                  </a:lnTo>
                  <a:lnTo>
                    <a:pt x="118" y="31"/>
                  </a:lnTo>
                  <a:lnTo>
                    <a:pt x="117" y="34"/>
                  </a:lnTo>
                  <a:lnTo>
                    <a:pt x="115" y="36"/>
                  </a:lnTo>
                  <a:lnTo>
                    <a:pt x="112" y="39"/>
                  </a:lnTo>
                  <a:lnTo>
                    <a:pt x="110" y="40"/>
                  </a:lnTo>
                  <a:lnTo>
                    <a:pt x="106" y="43"/>
                  </a:lnTo>
                  <a:lnTo>
                    <a:pt x="102" y="43"/>
                  </a:lnTo>
                  <a:lnTo>
                    <a:pt x="102" y="43"/>
                  </a:lnTo>
                  <a:lnTo>
                    <a:pt x="90" y="43"/>
                  </a:lnTo>
                  <a:lnTo>
                    <a:pt x="90" y="43"/>
                  </a:lnTo>
                  <a:lnTo>
                    <a:pt x="79" y="44"/>
                  </a:lnTo>
                  <a:lnTo>
                    <a:pt x="79" y="4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1" name="Freeform 402"/>
            <p:cNvSpPr/>
            <p:nvPr/>
          </p:nvSpPr>
          <p:spPr bwMode="auto">
            <a:xfrm>
              <a:off x="4427538" y="3421063"/>
              <a:ext cx="68263" cy="22225"/>
            </a:xfrm>
            <a:custGeom>
              <a:avLst/>
              <a:gdLst/>
              <a:ahLst/>
              <a:cxnLst>
                <a:cxn ang="0">
                  <a:pos x="18" y="42"/>
                </a:cxn>
                <a:cxn ang="0">
                  <a:pos x="18" y="42"/>
                </a:cxn>
                <a:cxn ang="0">
                  <a:pos x="14" y="42"/>
                </a:cxn>
                <a:cxn ang="0">
                  <a:pos x="10" y="39"/>
                </a:cxn>
                <a:cxn ang="0">
                  <a:pos x="7" y="38"/>
                </a:cxn>
                <a:cxn ang="0">
                  <a:pos x="4" y="36"/>
                </a:cxn>
                <a:cxn ang="0">
                  <a:pos x="2" y="33"/>
                </a:cxn>
                <a:cxn ang="0">
                  <a:pos x="1" y="30"/>
                </a:cxn>
                <a:cxn ang="0">
                  <a:pos x="0" y="24"/>
                </a:cxn>
                <a:cxn ang="0">
                  <a:pos x="0" y="24"/>
                </a:cxn>
                <a:cxn ang="0">
                  <a:pos x="1" y="17"/>
                </a:cxn>
                <a:cxn ang="0">
                  <a:pos x="2" y="14"/>
                </a:cxn>
                <a:cxn ang="0">
                  <a:pos x="4" y="12"/>
                </a:cxn>
                <a:cxn ang="0">
                  <a:pos x="8" y="8"/>
                </a:cxn>
                <a:cxn ang="0">
                  <a:pos x="10" y="7"/>
                </a:cxn>
                <a:cxn ang="0">
                  <a:pos x="14" y="5"/>
                </a:cxn>
                <a:cxn ang="0">
                  <a:pos x="18" y="5"/>
                </a:cxn>
                <a:cxn ang="0">
                  <a:pos x="18" y="5"/>
                </a:cxn>
                <a:cxn ang="0">
                  <a:pos x="42" y="4"/>
                </a:cxn>
                <a:cxn ang="0">
                  <a:pos x="65" y="3"/>
                </a:cxn>
                <a:cxn ang="0">
                  <a:pos x="65" y="3"/>
                </a:cxn>
                <a:cxn ang="0">
                  <a:pos x="89" y="1"/>
                </a:cxn>
                <a:cxn ang="0">
                  <a:pos x="113" y="0"/>
                </a:cxn>
                <a:cxn ang="0">
                  <a:pos x="113" y="0"/>
                </a:cxn>
                <a:cxn ang="0">
                  <a:pos x="117" y="1"/>
                </a:cxn>
                <a:cxn ang="0">
                  <a:pos x="120" y="2"/>
                </a:cxn>
                <a:cxn ang="0">
                  <a:pos x="123" y="4"/>
                </a:cxn>
                <a:cxn ang="0">
                  <a:pos x="125" y="6"/>
                </a:cxn>
                <a:cxn ang="0">
                  <a:pos x="127" y="8"/>
                </a:cxn>
                <a:cxn ang="0">
                  <a:pos x="128" y="12"/>
                </a:cxn>
                <a:cxn ang="0">
                  <a:pos x="129" y="19"/>
                </a:cxn>
                <a:cxn ang="0">
                  <a:pos x="129" y="19"/>
                </a:cxn>
                <a:cxn ang="0">
                  <a:pos x="128" y="25"/>
                </a:cxn>
                <a:cxn ang="0">
                  <a:pos x="127" y="28"/>
                </a:cxn>
                <a:cxn ang="0">
                  <a:pos x="125" y="31"/>
                </a:cxn>
                <a:cxn ang="0">
                  <a:pos x="123" y="33"/>
                </a:cxn>
                <a:cxn ang="0">
                  <a:pos x="120" y="35"/>
                </a:cxn>
                <a:cxn ang="0">
                  <a:pos x="117" y="36"/>
                </a:cxn>
                <a:cxn ang="0">
                  <a:pos x="113" y="36"/>
                </a:cxn>
                <a:cxn ang="0">
                  <a:pos x="113" y="36"/>
                </a:cxn>
                <a:cxn ang="0">
                  <a:pos x="88" y="37"/>
                </a:cxn>
                <a:cxn ang="0">
                  <a:pos x="64" y="39"/>
                </a:cxn>
                <a:cxn ang="0">
                  <a:pos x="64" y="39"/>
                </a:cxn>
                <a:cxn ang="0">
                  <a:pos x="42" y="41"/>
                </a:cxn>
                <a:cxn ang="0">
                  <a:pos x="18" y="42"/>
                </a:cxn>
                <a:cxn ang="0">
                  <a:pos x="18" y="42"/>
                </a:cxn>
              </a:cxnLst>
              <a:rect l="0" t="0" r="r" b="b"/>
              <a:pathLst>
                <a:path w="129" h="42">
                  <a:moveTo>
                    <a:pt x="18" y="42"/>
                  </a:moveTo>
                  <a:lnTo>
                    <a:pt x="18" y="42"/>
                  </a:lnTo>
                  <a:lnTo>
                    <a:pt x="14" y="42"/>
                  </a:lnTo>
                  <a:lnTo>
                    <a:pt x="10" y="39"/>
                  </a:lnTo>
                  <a:lnTo>
                    <a:pt x="7" y="38"/>
                  </a:lnTo>
                  <a:lnTo>
                    <a:pt x="4" y="36"/>
                  </a:lnTo>
                  <a:lnTo>
                    <a:pt x="2" y="33"/>
                  </a:lnTo>
                  <a:lnTo>
                    <a:pt x="1" y="30"/>
                  </a:lnTo>
                  <a:lnTo>
                    <a:pt x="0" y="24"/>
                  </a:lnTo>
                  <a:lnTo>
                    <a:pt x="0" y="24"/>
                  </a:lnTo>
                  <a:lnTo>
                    <a:pt x="1" y="17"/>
                  </a:lnTo>
                  <a:lnTo>
                    <a:pt x="2" y="14"/>
                  </a:lnTo>
                  <a:lnTo>
                    <a:pt x="4" y="12"/>
                  </a:lnTo>
                  <a:lnTo>
                    <a:pt x="8" y="8"/>
                  </a:lnTo>
                  <a:lnTo>
                    <a:pt x="10" y="7"/>
                  </a:lnTo>
                  <a:lnTo>
                    <a:pt x="14" y="5"/>
                  </a:lnTo>
                  <a:lnTo>
                    <a:pt x="18" y="5"/>
                  </a:lnTo>
                  <a:lnTo>
                    <a:pt x="18" y="5"/>
                  </a:lnTo>
                  <a:lnTo>
                    <a:pt x="42" y="4"/>
                  </a:lnTo>
                  <a:lnTo>
                    <a:pt x="65" y="3"/>
                  </a:lnTo>
                  <a:lnTo>
                    <a:pt x="65" y="3"/>
                  </a:lnTo>
                  <a:lnTo>
                    <a:pt x="89" y="1"/>
                  </a:lnTo>
                  <a:lnTo>
                    <a:pt x="113" y="0"/>
                  </a:lnTo>
                  <a:lnTo>
                    <a:pt x="113" y="0"/>
                  </a:lnTo>
                  <a:lnTo>
                    <a:pt x="117" y="1"/>
                  </a:lnTo>
                  <a:lnTo>
                    <a:pt x="120" y="2"/>
                  </a:lnTo>
                  <a:lnTo>
                    <a:pt x="123" y="4"/>
                  </a:lnTo>
                  <a:lnTo>
                    <a:pt x="125" y="6"/>
                  </a:lnTo>
                  <a:lnTo>
                    <a:pt x="127" y="8"/>
                  </a:lnTo>
                  <a:lnTo>
                    <a:pt x="128" y="12"/>
                  </a:lnTo>
                  <a:lnTo>
                    <a:pt x="129" y="19"/>
                  </a:lnTo>
                  <a:lnTo>
                    <a:pt x="129" y="19"/>
                  </a:lnTo>
                  <a:lnTo>
                    <a:pt x="128" y="25"/>
                  </a:lnTo>
                  <a:lnTo>
                    <a:pt x="127" y="28"/>
                  </a:lnTo>
                  <a:lnTo>
                    <a:pt x="125" y="31"/>
                  </a:lnTo>
                  <a:lnTo>
                    <a:pt x="123" y="33"/>
                  </a:lnTo>
                  <a:lnTo>
                    <a:pt x="120" y="35"/>
                  </a:lnTo>
                  <a:lnTo>
                    <a:pt x="117" y="36"/>
                  </a:lnTo>
                  <a:lnTo>
                    <a:pt x="113" y="36"/>
                  </a:lnTo>
                  <a:lnTo>
                    <a:pt x="113" y="36"/>
                  </a:lnTo>
                  <a:lnTo>
                    <a:pt x="88" y="37"/>
                  </a:lnTo>
                  <a:lnTo>
                    <a:pt x="64" y="39"/>
                  </a:lnTo>
                  <a:lnTo>
                    <a:pt x="64" y="39"/>
                  </a:lnTo>
                  <a:lnTo>
                    <a:pt x="42" y="41"/>
                  </a:lnTo>
                  <a:lnTo>
                    <a:pt x="18" y="42"/>
                  </a:lnTo>
                  <a:lnTo>
                    <a:pt x="18" y="4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2" name="Freeform 403"/>
            <p:cNvSpPr/>
            <p:nvPr/>
          </p:nvSpPr>
          <p:spPr bwMode="auto">
            <a:xfrm>
              <a:off x="4335463" y="3495675"/>
              <a:ext cx="128588" cy="20638"/>
            </a:xfrm>
            <a:custGeom>
              <a:avLst/>
              <a:gdLst/>
              <a:ahLst/>
              <a:cxnLst>
                <a:cxn ang="0">
                  <a:pos x="226" y="40"/>
                </a:cxn>
                <a:cxn ang="0">
                  <a:pos x="226" y="40"/>
                </a:cxn>
                <a:cxn ang="0">
                  <a:pos x="173" y="39"/>
                </a:cxn>
                <a:cxn ang="0">
                  <a:pos x="122" y="38"/>
                </a:cxn>
                <a:cxn ang="0">
                  <a:pos x="122" y="38"/>
                </a:cxn>
                <a:cxn ang="0">
                  <a:pos x="70" y="36"/>
                </a:cxn>
                <a:cxn ang="0">
                  <a:pos x="17" y="35"/>
                </a:cxn>
                <a:cxn ang="0">
                  <a:pos x="17" y="35"/>
                </a:cxn>
                <a:cxn ang="0">
                  <a:pos x="13" y="35"/>
                </a:cxn>
                <a:cxn ang="0">
                  <a:pos x="10" y="34"/>
                </a:cxn>
                <a:cxn ang="0">
                  <a:pos x="7" y="32"/>
                </a:cxn>
                <a:cxn ang="0">
                  <a:pos x="4" y="30"/>
                </a:cxn>
                <a:cxn ang="0">
                  <a:pos x="3" y="26"/>
                </a:cxn>
                <a:cxn ang="0">
                  <a:pos x="1" y="23"/>
                </a:cxn>
                <a:cxn ang="0">
                  <a:pos x="0" y="17"/>
                </a:cxn>
                <a:cxn ang="0">
                  <a:pos x="0" y="17"/>
                </a:cxn>
                <a:cxn ang="0">
                  <a:pos x="1" y="11"/>
                </a:cxn>
                <a:cxn ang="0">
                  <a:pos x="3" y="8"/>
                </a:cxn>
                <a:cxn ang="0">
                  <a:pos x="4" y="5"/>
                </a:cxn>
                <a:cxn ang="0">
                  <a:pos x="7" y="3"/>
                </a:cxn>
                <a:cxn ang="0">
                  <a:pos x="10" y="1"/>
                </a:cxn>
                <a:cxn ang="0">
                  <a:pos x="13" y="0"/>
                </a:cxn>
                <a:cxn ang="0">
                  <a:pos x="17" y="0"/>
                </a:cxn>
                <a:cxn ang="0">
                  <a:pos x="17" y="0"/>
                </a:cxn>
                <a:cxn ang="0">
                  <a:pos x="70" y="0"/>
                </a:cxn>
                <a:cxn ang="0">
                  <a:pos x="122" y="2"/>
                </a:cxn>
                <a:cxn ang="0">
                  <a:pos x="122" y="2"/>
                </a:cxn>
                <a:cxn ang="0">
                  <a:pos x="173" y="3"/>
                </a:cxn>
                <a:cxn ang="0">
                  <a:pos x="226" y="4"/>
                </a:cxn>
                <a:cxn ang="0">
                  <a:pos x="226" y="4"/>
                </a:cxn>
                <a:cxn ang="0">
                  <a:pos x="230" y="5"/>
                </a:cxn>
                <a:cxn ang="0">
                  <a:pos x="233" y="6"/>
                </a:cxn>
                <a:cxn ang="0">
                  <a:pos x="236" y="7"/>
                </a:cxn>
                <a:cxn ang="0">
                  <a:pos x="239" y="10"/>
                </a:cxn>
                <a:cxn ang="0">
                  <a:pos x="240" y="12"/>
                </a:cxn>
                <a:cxn ang="0">
                  <a:pos x="242" y="15"/>
                </a:cxn>
                <a:cxn ang="0">
                  <a:pos x="243" y="22"/>
                </a:cxn>
                <a:cxn ang="0">
                  <a:pos x="243" y="22"/>
                </a:cxn>
                <a:cxn ang="0">
                  <a:pos x="242" y="29"/>
                </a:cxn>
                <a:cxn ang="0">
                  <a:pos x="240" y="32"/>
                </a:cxn>
                <a:cxn ang="0">
                  <a:pos x="239" y="35"/>
                </a:cxn>
                <a:cxn ang="0">
                  <a:pos x="236" y="37"/>
                </a:cxn>
                <a:cxn ang="0">
                  <a:pos x="233" y="39"/>
                </a:cxn>
                <a:cxn ang="0">
                  <a:pos x="230" y="40"/>
                </a:cxn>
                <a:cxn ang="0">
                  <a:pos x="226" y="40"/>
                </a:cxn>
                <a:cxn ang="0">
                  <a:pos x="226" y="40"/>
                </a:cxn>
              </a:cxnLst>
              <a:rect l="0" t="0" r="r" b="b"/>
              <a:pathLst>
                <a:path w="243" h="40">
                  <a:moveTo>
                    <a:pt x="226" y="40"/>
                  </a:moveTo>
                  <a:lnTo>
                    <a:pt x="226" y="40"/>
                  </a:lnTo>
                  <a:lnTo>
                    <a:pt x="173" y="39"/>
                  </a:lnTo>
                  <a:lnTo>
                    <a:pt x="122" y="38"/>
                  </a:lnTo>
                  <a:lnTo>
                    <a:pt x="122" y="38"/>
                  </a:lnTo>
                  <a:lnTo>
                    <a:pt x="70" y="36"/>
                  </a:lnTo>
                  <a:lnTo>
                    <a:pt x="17" y="35"/>
                  </a:lnTo>
                  <a:lnTo>
                    <a:pt x="17" y="35"/>
                  </a:lnTo>
                  <a:lnTo>
                    <a:pt x="13" y="35"/>
                  </a:lnTo>
                  <a:lnTo>
                    <a:pt x="10" y="34"/>
                  </a:lnTo>
                  <a:lnTo>
                    <a:pt x="7" y="32"/>
                  </a:lnTo>
                  <a:lnTo>
                    <a:pt x="4" y="30"/>
                  </a:lnTo>
                  <a:lnTo>
                    <a:pt x="3" y="26"/>
                  </a:lnTo>
                  <a:lnTo>
                    <a:pt x="1" y="23"/>
                  </a:lnTo>
                  <a:lnTo>
                    <a:pt x="0" y="17"/>
                  </a:lnTo>
                  <a:lnTo>
                    <a:pt x="0" y="17"/>
                  </a:lnTo>
                  <a:lnTo>
                    <a:pt x="1" y="11"/>
                  </a:lnTo>
                  <a:lnTo>
                    <a:pt x="3" y="8"/>
                  </a:lnTo>
                  <a:lnTo>
                    <a:pt x="4" y="5"/>
                  </a:lnTo>
                  <a:lnTo>
                    <a:pt x="7" y="3"/>
                  </a:lnTo>
                  <a:lnTo>
                    <a:pt x="10" y="1"/>
                  </a:lnTo>
                  <a:lnTo>
                    <a:pt x="13" y="0"/>
                  </a:lnTo>
                  <a:lnTo>
                    <a:pt x="17" y="0"/>
                  </a:lnTo>
                  <a:lnTo>
                    <a:pt x="17" y="0"/>
                  </a:lnTo>
                  <a:lnTo>
                    <a:pt x="70" y="0"/>
                  </a:lnTo>
                  <a:lnTo>
                    <a:pt x="122" y="2"/>
                  </a:lnTo>
                  <a:lnTo>
                    <a:pt x="122" y="2"/>
                  </a:lnTo>
                  <a:lnTo>
                    <a:pt x="173" y="3"/>
                  </a:lnTo>
                  <a:lnTo>
                    <a:pt x="226" y="4"/>
                  </a:lnTo>
                  <a:lnTo>
                    <a:pt x="226" y="4"/>
                  </a:lnTo>
                  <a:lnTo>
                    <a:pt x="230" y="5"/>
                  </a:lnTo>
                  <a:lnTo>
                    <a:pt x="233" y="6"/>
                  </a:lnTo>
                  <a:lnTo>
                    <a:pt x="236" y="7"/>
                  </a:lnTo>
                  <a:lnTo>
                    <a:pt x="239" y="10"/>
                  </a:lnTo>
                  <a:lnTo>
                    <a:pt x="240" y="12"/>
                  </a:lnTo>
                  <a:lnTo>
                    <a:pt x="242" y="15"/>
                  </a:lnTo>
                  <a:lnTo>
                    <a:pt x="243" y="22"/>
                  </a:lnTo>
                  <a:lnTo>
                    <a:pt x="243" y="22"/>
                  </a:lnTo>
                  <a:lnTo>
                    <a:pt x="242" y="29"/>
                  </a:lnTo>
                  <a:lnTo>
                    <a:pt x="240" y="32"/>
                  </a:lnTo>
                  <a:lnTo>
                    <a:pt x="239" y="35"/>
                  </a:lnTo>
                  <a:lnTo>
                    <a:pt x="236" y="37"/>
                  </a:lnTo>
                  <a:lnTo>
                    <a:pt x="233" y="39"/>
                  </a:lnTo>
                  <a:lnTo>
                    <a:pt x="230" y="40"/>
                  </a:lnTo>
                  <a:lnTo>
                    <a:pt x="226" y="40"/>
                  </a:lnTo>
                  <a:lnTo>
                    <a:pt x="226" y="4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3" name="Freeform 404"/>
            <p:cNvSpPr/>
            <p:nvPr/>
          </p:nvSpPr>
          <p:spPr bwMode="auto">
            <a:xfrm>
              <a:off x="4332288" y="3560763"/>
              <a:ext cx="77788" cy="19050"/>
            </a:xfrm>
            <a:custGeom>
              <a:avLst/>
              <a:gdLst/>
              <a:ahLst/>
              <a:cxnLst>
                <a:cxn ang="0">
                  <a:pos x="16" y="36"/>
                </a:cxn>
                <a:cxn ang="0">
                  <a:pos x="16" y="36"/>
                </a:cxn>
                <a:cxn ang="0">
                  <a:pos x="12" y="35"/>
                </a:cxn>
                <a:cxn ang="0">
                  <a:pos x="9" y="34"/>
                </a:cxn>
                <a:cxn ang="0">
                  <a:pos x="6" y="33"/>
                </a:cxn>
                <a:cxn ang="0">
                  <a:pos x="4" y="30"/>
                </a:cxn>
                <a:cxn ang="0">
                  <a:pos x="2" y="27"/>
                </a:cxn>
                <a:cxn ang="0">
                  <a:pos x="1" y="24"/>
                </a:cxn>
                <a:cxn ang="0">
                  <a:pos x="0" y="17"/>
                </a:cxn>
                <a:cxn ang="0">
                  <a:pos x="0" y="17"/>
                </a:cxn>
                <a:cxn ang="0">
                  <a:pos x="1" y="11"/>
                </a:cxn>
                <a:cxn ang="0">
                  <a:pos x="2" y="8"/>
                </a:cxn>
                <a:cxn ang="0">
                  <a:pos x="4" y="5"/>
                </a:cxn>
                <a:cxn ang="0">
                  <a:pos x="6" y="3"/>
                </a:cxn>
                <a:cxn ang="0">
                  <a:pos x="9" y="1"/>
                </a:cxn>
                <a:cxn ang="0">
                  <a:pos x="12" y="0"/>
                </a:cxn>
                <a:cxn ang="0">
                  <a:pos x="16" y="0"/>
                </a:cxn>
                <a:cxn ang="0">
                  <a:pos x="131" y="0"/>
                </a:cxn>
                <a:cxn ang="0">
                  <a:pos x="131" y="0"/>
                </a:cxn>
                <a:cxn ang="0">
                  <a:pos x="135" y="0"/>
                </a:cxn>
                <a:cxn ang="0">
                  <a:pos x="138" y="1"/>
                </a:cxn>
                <a:cxn ang="0">
                  <a:pos x="141" y="3"/>
                </a:cxn>
                <a:cxn ang="0">
                  <a:pos x="143" y="5"/>
                </a:cxn>
                <a:cxn ang="0">
                  <a:pos x="145" y="8"/>
                </a:cxn>
                <a:cxn ang="0">
                  <a:pos x="146" y="11"/>
                </a:cxn>
                <a:cxn ang="0">
                  <a:pos x="147" y="17"/>
                </a:cxn>
                <a:cxn ang="0">
                  <a:pos x="147" y="17"/>
                </a:cxn>
                <a:cxn ang="0">
                  <a:pos x="146" y="24"/>
                </a:cxn>
                <a:cxn ang="0">
                  <a:pos x="145" y="27"/>
                </a:cxn>
                <a:cxn ang="0">
                  <a:pos x="143" y="30"/>
                </a:cxn>
                <a:cxn ang="0">
                  <a:pos x="141" y="33"/>
                </a:cxn>
                <a:cxn ang="0">
                  <a:pos x="138" y="34"/>
                </a:cxn>
                <a:cxn ang="0">
                  <a:pos x="135" y="35"/>
                </a:cxn>
                <a:cxn ang="0">
                  <a:pos x="131" y="36"/>
                </a:cxn>
                <a:cxn ang="0">
                  <a:pos x="16" y="36"/>
                </a:cxn>
              </a:cxnLst>
              <a:rect l="0" t="0" r="r" b="b"/>
              <a:pathLst>
                <a:path w="147" h="36">
                  <a:moveTo>
                    <a:pt x="16" y="36"/>
                  </a:moveTo>
                  <a:lnTo>
                    <a:pt x="16" y="36"/>
                  </a:lnTo>
                  <a:lnTo>
                    <a:pt x="12" y="35"/>
                  </a:lnTo>
                  <a:lnTo>
                    <a:pt x="9" y="34"/>
                  </a:lnTo>
                  <a:lnTo>
                    <a:pt x="6" y="33"/>
                  </a:lnTo>
                  <a:lnTo>
                    <a:pt x="4" y="30"/>
                  </a:lnTo>
                  <a:lnTo>
                    <a:pt x="2" y="27"/>
                  </a:lnTo>
                  <a:lnTo>
                    <a:pt x="1" y="24"/>
                  </a:lnTo>
                  <a:lnTo>
                    <a:pt x="0" y="17"/>
                  </a:lnTo>
                  <a:lnTo>
                    <a:pt x="0" y="17"/>
                  </a:lnTo>
                  <a:lnTo>
                    <a:pt x="1" y="11"/>
                  </a:lnTo>
                  <a:lnTo>
                    <a:pt x="2" y="8"/>
                  </a:lnTo>
                  <a:lnTo>
                    <a:pt x="4" y="5"/>
                  </a:lnTo>
                  <a:lnTo>
                    <a:pt x="6" y="3"/>
                  </a:lnTo>
                  <a:lnTo>
                    <a:pt x="9" y="1"/>
                  </a:lnTo>
                  <a:lnTo>
                    <a:pt x="12" y="0"/>
                  </a:lnTo>
                  <a:lnTo>
                    <a:pt x="16" y="0"/>
                  </a:lnTo>
                  <a:lnTo>
                    <a:pt x="131" y="0"/>
                  </a:lnTo>
                  <a:lnTo>
                    <a:pt x="131" y="0"/>
                  </a:lnTo>
                  <a:lnTo>
                    <a:pt x="135" y="0"/>
                  </a:lnTo>
                  <a:lnTo>
                    <a:pt x="138" y="1"/>
                  </a:lnTo>
                  <a:lnTo>
                    <a:pt x="141" y="3"/>
                  </a:lnTo>
                  <a:lnTo>
                    <a:pt x="143" y="5"/>
                  </a:lnTo>
                  <a:lnTo>
                    <a:pt x="145" y="8"/>
                  </a:lnTo>
                  <a:lnTo>
                    <a:pt x="146" y="11"/>
                  </a:lnTo>
                  <a:lnTo>
                    <a:pt x="147" y="17"/>
                  </a:lnTo>
                  <a:lnTo>
                    <a:pt x="147" y="17"/>
                  </a:lnTo>
                  <a:lnTo>
                    <a:pt x="146" y="24"/>
                  </a:lnTo>
                  <a:lnTo>
                    <a:pt x="145" y="27"/>
                  </a:lnTo>
                  <a:lnTo>
                    <a:pt x="143" y="30"/>
                  </a:lnTo>
                  <a:lnTo>
                    <a:pt x="141" y="33"/>
                  </a:lnTo>
                  <a:lnTo>
                    <a:pt x="138" y="34"/>
                  </a:lnTo>
                  <a:lnTo>
                    <a:pt x="135" y="35"/>
                  </a:lnTo>
                  <a:lnTo>
                    <a:pt x="131" y="36"/>
                  </a:lnTo>
                  <a:lnTo>
                    <a:pt x="16" y="36"/>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4" name="Freeform 405"/>
            <p:cNvSpPr/>
            <p:nvPr/>
          </p:nvSpPr>
          <p:spPr bwMode="auto">
            <a:xfrm>
              <a:off x="4329113" y="3621088"/>
              <a:ext cx="66675" cy="20638"/>
            </a:xfrm>
            <a:custGeom>
              <a:avLst/>
              <a:gdLst/>
              <a:ahLst/>
              <a:cxnLst>
                <a:cxn ang="0">
                  <a:pos x="19" y="41"/>
                </a:cxn>
                <a:cxn ang="0">
                  <a:pos x="19" y="41"/>
                </a:cxn>
                <a:cxn ang="0">
                  <a:pos x="15" y="39"/>
                </a:cxn>
                <a:cxn ang="0">
                  <a:pos x="12" y="38"/>
                </a:cxn>
                <a:cxn ang="0">
                  <a:pos x="9" y="37"/>
                </a:cxn>
                <a:cxn ang="0">
                  <a:pos x="7" y="34"/>
                </a:cxn>
                <a:cxn ang="0">
                  <a:pos x="3" y="32"/>
                </a:cxn>
                <a:cxn ang="0">
                  <a:pos x="2" y="29"/>
                </a:cxn>
                <a:cxn ang="0">
                  <a:pos x="1" y="26"/>
                </a:cxn>
                <a:cxn ang="0">
                  <a:pos x="0" y="22"/>
                </a:cxn>
                <a:cxn ang="0">
                  <a:pos x="0" y="18"/>
                </a:cxn>
                <a:cxn ang="0">
                  <a:pos x="0" y="18"/>
                </a:cxn>
                <a:cxn ang="0">
                  <a:pos x="1" y="14"/>
                </a:cxn>
                <a:cxn ang="0">
                  <a:pos x="2" y="10"/>
                </a:cxn>
                <a:cxn ang="0">
                  <a:pos x="5" y="6"/>
                </a:cxn>
                <a:cxn ang="0">
                  <a:pos x="7" y="4"/>
                </a:cxn>
                <a:cxn ang="0">
                  <a:pos x="9" y="2"/>
                </a:cxn>
                <a:cxn ang="0">
                  <a:pos x="12" y="1"/>
                </a:cxn>
                <a:cxn ang="0">
                  <a:pos x="19" y="0"/>
                </a:cxn>
                <a:cxn ang="0">
                  <a:pos x="19" y="0"/>
                </a:cxn>
                <a:cxn ang="0">
                  <a:pos x="24" y="1"/>
                </a:cxn>
                <a:cxn ang="0">
                  <a:pos x="29" y="3"/>
                </a:cxn>
                <a:cxn ang="0">
                  <a:pos x="31" y="4"/>
                </a:cxn>
                <a:cxn ang="0">
                  <a:pos x="109" y="4"/>
                </a:cxn>
                <a:cxn ang="0">
                  <a:pos x="109" y="4"/>
                </a:cxn>
                <a:cxn ang="0">
                  <a:pos x="113" y="4"/>
                </a:cxn>
                <a:cxn ang="0">
                  <a:pos x="117" y="5"/>
                </a:cxn>
                <a:cxn ang="0">
                  <a:pos x="119" y="7"/>
                </a:cxn>
                <a:cxn ang="0">
                  <a:pos x="122" y="10"/>
                </a:cxn>
                <a:cxn ang="0">
                  <a:pos x="124" y="13"/>
                </a:cxn>
                <a:cxn ang="0">
                  <a:pos x="125" y="16"/>
                </a:cxn>
                <a:cxn ang="0">
                  <a:pos x="126" y="22"/>
                </a:cxn>
                <a:cxn ang="0">
                  <a:pos x="126" y="22"/>
                </a:cxn>
                <a:cxn ang="0">
                  <a:pos x="125" y="29"/>
                </a:cxn>
                <a:cxn ang="0">
                  <a:pos x="124" y="31"/>
                </a:cxn>
                <a:cxn ang="0">
                  <a:pos x="122" y="34"/>
                </a:cxn>
                <a:cxn ang="0">
                  <a:pos x="119" y="36"/>
                </a:cxn>
                <a:cxn ang="0">
                  <a:pos x="117" y="38"/>
                </a:cxn>
                <a:cxn ang="0">
                  <a:pos x="113" y="39"/>
                </a:cxn>
                <a:cxn ang="0">
                  <a:pos x="109" y="41"/>
                </a:cxn>
                <a:cxn ang="0">
                  <a:pos x="19" y="41"/>
                </a:cxn>
              </a:cxnLst>
              <a:rect l="0" t="0" r="r" b="b"/>
              <a:pathLst>
                <a:path w="126" h="41">
                  <a:moveTo>
                    <a:pt x="19" y="41"/>
                  </a:moveTo>
                  <a:lnTo>
                    <a:pt x="19" y="41"/>
                  </a:lnTo>
                  <a:lnTo>
                    <a:pt x="15" y="39"/>
                  </a:lnTo>
                  <a:lnTo>
                    <a:pt x="12" y="38"/>
                  </a:lnTo>
                  <a:lnTo>
                    <a:pt x="9" y="37"/>
                  </a:lnTo>
                  <a:lnTo>
                    <a:pt x="7" y="34"/>
                  </a:lnTo>
                  <a:lnTo>
                    <a:pt x="3" y="32"/>
                  </a:lnTo>
                  <a:lnTo>
                    <a:pt x="2" y="29"/>
                  </a:lnTo>
                  <a:lnTo>
                    <a:pt x="1" y="26"/>
                  </a:lnTo>
                  <a:lnTo>
                    <a:pt x="0" y="22"/>
                  </a:lnTo>
                  <a:lnTo>
                    <a:pt x="0" y="18"/>
                  </a:lnTo>
                  <a:lnTo>
                    <a:pt x="0" y="18"/>
                  </a:lnTo>
                  <a:lnTo>
                    <a:pt x="1" y="14"/>
                  </a:lnTo>
                  <a:lnTo>
                    <a:pt x="2" y="10"/>
                  </a:lnTo>
                  <a:lnTo>
                    <a:pt x="5" y="6"/>
                  </a:lnTo>
                  <a:lnTo>
                    <a:pt x="7" y="4"/>
                  </a:lnTo>
                  <a:lnTo>
                    <a:pt x="9" y="2"/>
                  </a:lnTo>
                  <a:lnTo>
                    <a:pt x="12" y="1"/>
                  </a:lnTo>
                  <a:lnTo>
                    <a:pt x="19" y="0"/>
                  </a:lnTo>
                  <a:lnTo>
                    <a:pt x="19" y="0"/>
                  </a:lnTo>
                  <a:lnTo>
                    <a:pt x="24" y="1"/>
                  </a:lnTo>
                  <a:lnTo>
                    <a:pt x="29" y="3"/>
                  </a:lnTo>
                  <a:lnTo>
                    <a:pt x="31" y="4"/>
                  </a:lnTo>
                  <a:lnTo>
                    <a:pt x="109" y="4"/>
                  </a:lnTo>
                  <a:lnTo>
                    <a:pt x="109" y="4"/>
                  </a:lnTo>
                  <a:lnTo>
                    <a:pt x="113" y="4"/>
                  </a:lnTo>
                  <a:lnTo>
                    <a:pt x="117" y="5"/>
                  </a:lnTo>
                  <a:lnTo>
                    <a:pt x="119" y="7"/>
                  </a:lnTo>
                  <a:lnTo>
                    <a:pt x="122" y="10"/>
                  </a:lnTo>
                  <a:lnTo>
                    <a:pt x="124" y="13"/>
                  </a:lnTo>
                  <a:lnTo>
                    <a:pt x="125" y="16"/>
                  </a:lnTo>
                  <a:lnTo>
                    <a:pt x="126" y="22"/>
                  </a:lnTo>
                  <a:lnTo>
                    <a:pt x="126" y="22"/>
                  </a:lnTo>
                  <a:lnTo>
                    <a:pt x="125" y="29"/>
                  </a:lnTo>
                  <a:lnTo>
                    <a:pt x="124" y="31"/>
                  </a:lnTo>
                  <a:lnTo>
                    <a:pt x="122" y="34"/>
                  </a:lnTo>
                  <a:lnTo>
                    <a:pt x="119" y="36"/>
                  </a:lnTo>
                  <a:lnTo>
                    <a:pt x="117" y="38"/>
                  </a:lnTo>
                  <a:lnTo>
                    <a:pt x="113" y="39"/>
                  </a:lnTo>
                  <a:lnTo>
                    <a:pt x="109" y="41"/>
                  </a:lnTo>
                  <a:lnTo>
                    <a:pt x="19" y="4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115" name="Freeform 407"/>
            <p:cNvSpPr/>
            <p:nvPr/>
          </p:nvSpPr>
          <p:spPr bwMode="auto">
            <a:xfrm>
              <a:off x="4535488" y="3187700"/>
              <a:ext cx="396875" cy="330200"/>
            </a:xfrm>
            <a:custGeom>
              <a:avLst/>
              <a:gdLst/>
              <a:ahLst/>
              <a:cxnLst>
                <a:cxn ang="0">
                  <a:pos x="12" y="623"/>
                </a:cxn>
                <a:cxn ang="0">
                  <a:pos x="2" y="616"/>
                </a:cxn>
                <a:cxn ang="0">
                  <a:pos x="0" y="610"/>
                </a:cxn>
                <a:cxn ang="0">
                  <a:pos x="1" y="602"/>
                </a:cxn>
                <a:cxn ang="0">
                  <a:pos x="16" y="580"/>
                </a:cxn>
                <a:cxn ang="0">
                  <a:pos x="37" y="561"/>
                </a:cxn>
                <a:cxn ang="0">
                  <a:pos x="58" y="541"/>
                </a:cxn>
                <a:cxn ang="0">
                  <a:pos x="137" y="452"/>
                </a:cxn>
                <a:cxn ang="0">
                  <a:pos x="181" y="404"/>
                </a:cxn>
                <a:cxn ang="0">
                  <a:pos x="252" y="340"/>
                </a:cxn>
                <a:cxn ang="0">
                  <a:pos x="328" y="280"/>
                </a:cxn>
                <a:cxn ang="0">
                  <a:pos x="479" y="173"/>
                </a:cxn>
                <a:cxn ang="0">
                  <a:pos x="552" y="122"/>
                </a:cxn>
                <a:cxn ang="0">
                  <a:pos x="606" y="80"/>
                </a:cxn>
                <a:cxn ang="0">
                  <a:pos x="636" y="59"/>
                </a:cxn>
                <a:cxn ang="0">
                  <a:pos x="657" y="45"/>
                </a:cxn>
                <a:cxn ang="0">
                  <a:pos x="692" y="23"/>
                </a:cxn>
                <a:cxn ang="0">
                  <a:pos x="697" y="21"/>
                </a:cxn>
                <a:cxn ang="0">
                  <a:pos x="722" y="6"/>
                </a:cxn>
                <a:cxn ang="0">
                  <a:pos x="727" y="2"/>
                </a:cxn>
                <a:cxn ang="0">
                  <a:pos x="733" y="0"/>
                </a:cxn>
                <a:cxn ang="0">
                  <a:pos x="748" y="7"/>
                </a:cxn>
                <a:cxn ang="0">
                  <a:pos x="752" y="16"/>
                </a:cxn>
                <a:cxn ang="0">
                  <a:pos x="748" y="32"/>
                </a:cxn>
                <a:cxn ang="0">
                  <a:pos x="736" y="41"/>
                </a:cxn>
                <a:cxn ang="0">
                  <a:pos x="694" y="67"/>
                </a:cxn>
                <a:cxn ang="0">
                  <a:pos x="668" y="82"/>
                </a:cxn>
                <a:cxn ang="0">
                  <a:pos x="639" y="101"/>
                </a:cxn>
                <a:cxn ang="0">
                  <a:pos x="593" y="139"/>
                </a:cxn>
                <a:cxn ang="0">
                  <a:pos x="539" y="176"/>
                </a:cxn>
                <a:cxn ang="0">
                  <a:pos x="472" y="218"/>
                </a:cxn>
                <a:cxn ang="0">
                  <a:pos x="392" y="275"/>
                </a:cxn>
                <a:cxn ang="0">
                  <a:pos x="358" y="305"/>
                </a:cxn>
                <a:cxn ang="0">
                  <a:pos x="296" y="354"/>
                </a:cxn>
                <a:cxn ang="0">
                  <a:pos x="209" y="427"/>
                </a:cxn>
                <a:cxn ang="0">
                  <a:pos x="183" y="454"/>
                </a:cxn>
                <a:cxn ang="0">
                  <a:pos x="140" y="502"/>
                </a:cxn>
                <a:cxn ang="0">
                  <a:pos x="100" y="550"/>
                </a:cxn>
                <a:cxn ang="0">
                  <a:pos x="65" y="586"/>
                </a:cxn>
                <a:cxn ang="0">
                  <a:pos x="56" y="592"/>
                </a:cxn>
                <a:cxn ang="0">
                  <a:pos x="40" y="604"/>
                </a:cxn>
                <a:cxn ang="0">
                  <a:pos x="33" y="616"/>
                </a:cxn>
                <a:cxn ang="0">
                  <a:pos x="17" y="623"/>
                </a:cxn>
              </a:cxnLst>
              <a:rect l="0" t="0" r="r" b="b"/>
              <a:pathLst>
                <a:path w="752" h="623">
                  <a:moveTo>
                    <a:pt x="17" y="623"/>
                  </a:moveTo>
                  <a:lnTo>
                    <a:pt x="17" y="623"/>
                  </a:lnTo>
                  <a:lnTo>
                    <a:pt x="12" y="623"/>
                  </a:lnTo>
                  <a:lnTo>
                    <a:pt x="8" y="621"/>
                  </a:lnTo>
                  <a:lnTo>
                    <a:pt x="4" y="619"/>
                  </a:lnTo>
                  <a:lnTo>
                    <a:pt x="2" y="616"/>
                  </a:lnTo>
                  <a:lnTo>
                    <a:pt x="2" y="616"/>
                  </a:lnTo>
                  <a:lnTo>
                    <a:pt x="0" y="613"/>
                  </a:lnTo>
                  <a:lnTo>
                    <a:pt x="0" y="610"/>
                  </a:lnTo>
                  <a:lnTo>
                    <a:pt x="0" y="606"/>
                  </a:lnTo>
                  <a:lnTo>
                    <a:pt x="1" y="602"/>
                  </a:lnTo>
                  <a:lnTo>
                    <a:pt x="1" y="602"/>
                  </a:lnTo>
                  <a:lnTo>
                    <a:pt x="4" y="596"/>
                  </a:lnTo>
                  <a:lnTo>
                    <a:pt x="8" y="590"/>
                  </a:lnTo>
                  <a:lnTo>
                    <a:pt x="16" y="580"/>
                  </a:lnTo>
                  <a:lnTo>
                    <a:pt x="26" y="570"/>
                  </a:lnTo>
                  <a:lnTo>
                    <a:pt x="37" y="561"/>
                  </a:lnTo>
                  <a:lnTo>
                    <a:pt x="37" y="561"/>
                  </a:lnTo>
                  <a:lnTo>
                    <a:pt x="47" y="552"/>
                  </a:lnTo>
                  <a:lnTo>
                    <a:pt x="58" y="541"/>
                  </a:lnTo>
                  <a:lnTo>
                    <a:pt x="58" y="541"/>
                  </a:lnTo>
                  <a:lnTo>
                    <a:pt x="78" y="520"/>
                  </a:lnTo>
                  <a:lnTo>
                    <a:pt x="98" y="498"/>
                  </a:lnTo>
                  <a:lnTo>
                    <a:pt x="137" y="452"/>
                  </a:lnTo>
                  <a:lnTo>
                    <a:pt x="137" y="452"/>
                  </a:lnTo>
                  <a:lnTo>
                    <a:pt x="158" y="428"/>
                  </a:lnTo>
                  <a:lnTo>
                    <a:pt x="181" y="404"/>
                  </a:lnTo>
                  <a:lnTo>
                    <a:pt x="203" y="381"/>
                  </a:lnTo>
                  <a:lnTo>
                    <a:pt x="228" y="361"/>
                  </a:lnTo>
                  <a:lnTo>
                    <a:pt x="252" y="340"/>
                  </a:lnTo>
                  <a:lnTo>
                    <a:pt x="278" y="319"/>
                  </a:lnTo>
                  <a:lnTo>
                    <a:pt x="328" y="280"/>
                  </a:lnTo>
                  <a:lnTo>
                    <a:pt x="328" y="280"/>
                  </a:lnTo>
                  <a:lnTo>
                    <a:pt x="378" y="243"/>
                  </a:lnTo>
                  <a:lnTo>
                    <a:pt x="428" y="207"/>
                  </a:lnTo>
                  <a:lnTo>
                    <a:pt x="479" y="173"/>
                  </a:lnTo>
                  <a:lnTo>
                    <a:pt x="527" y="141"/>
                  </a:lnTo>
                  <a:lnTo>
                    <a:pt x="527" y="141"/>
                  </a:lnTo>
                  <a:lnTo>
                    <a:pt x="552" y="122"/>
                  </a:lnTo>
                  <a:lnTo>
                    <a:pt x="577" y="102"/>
                  </a:lnTo>
                  <a:lnTo>
                    <a:pt x="577" y="102"/>
                  </a:lnTo>
                  <a:lnTo>
                    <a:pt x="606" y="80"/>
                  </a:lnTo>
                  <a:lnTo>
                    <a:pt x="621" y="69"/>
                  </a:lnTo>
                  <a:lnTo>
                    <a:pt x="636" y="59"/>
                  </a:lnTo>
                  <a:lnTo>
                    <a:pt x="636" y="59"/>
                  </a:lnTo>
                  <a:lnTo>
                    <a:pt x="646" y="52"/>
                  </a:lnTo>
                  <a:lnTo>
                    <a:pt x="657" y="45"/>
                  </a:lnTo>
                  <a:lnTo>
                    <a:pt x="657" y="45"/>
                  </a:lnTo>
                  <a:lnTo>
                    <a:pt x="674" y="32"/>
                  </a:lnTo>
                  <a:lnTo>
                    <a:pt x="683" y="27"/>
                  </a:lnTo>
                  <a:lnTo>
                    <a:pt x="692" y="23"/>
                  </a:lnTo>
                  <a:lnTo>
                    <a:pt x="692" y="23"/>
                  </a:lnTo>
                  <a:lnTo>
                    <a:pt x="697" y="21"/>
                  </a:lnTo>
                  <a:lnTo>
                    <a:pt x="697" y="21"/>
                  </a:lnTo>
                  <a:lnTo>
                    <a:pt x="710" y="15"/>
                  </a:lnTo>
                  <a:lnTo>
                    <a:pt x="717" y="10"/>
                  </a:lnTo>
                  <a:lnTo>
                    <a:pt x="722" y="6"/>
                  </a:lnTo>
                  <a:lnTo>
                    <a:pt x="722" y="6"/>
                  </a:lnTo>
                  <a:lnTo>
                    <a:pt x="725" y="3"/>
                  </a:lnTo>
                  <a:lnTo>
                    <a:pt x="727" y="2"/>
                  </a:lnTo>
                  <a:lnTo>
                    <a:pt x="730" y="0"/>
                  </a:lnTo>
                  <a:lnTo>
                    <a:pt x="733" y="0"/>
                  </a:lnTo>
                  <a:lnTo>
                    <a:pt x="733" y="0"/>
                  </a:lnTo>
                  <a:lnTo>
                    <a:pt x="738" y="1"/>
                  </a:lnTo>
                  <a:lnTo>
                    <a:pt x="743" y="3"/>
                  </a:lnTo>
                  <a:lnTo>
                    <a:pt x="748" y="7"/>
                  </a:lnTo>
                  <a:lnTo>
                    <a:pt x="751" y="13"/>
                  </a:lnTo>
                  <a:lnTo>
                    <a:pt x="751" y="13"/>
                  </a:lnTo>
                  <a:lnTo>
                    <a:pt x="752" y="16"/>
                  </a:lnTo>
                  <a:lnTo>
                    <a:pt x="752" y="21"/>
                  </a:lnTo>
                  <a:lnTo>
                    <a:pt x="751" y="26"/>
                  </a:lnTo>
                  <a:lnTo>
                    <a:pt x="748" y="32"/>
                  </a:lnTo>
                  <a:lnTo>
                    <a:pt x="748" y="32"/>
                  </a:lnTo>
                  <a:lnTo>
                    <a:pt x="741" y="37"/>
                  </a:lnTo>
                  <a:lnTo>
                    <a:pt x="736" y="41"/>
                  </a:lnTo>
                  <a:lnTo>
                    <a:pt x="723" y="51"/>
                  </a:lnTo>
                  <a:lnTo>
                    <a:pt x="708" y="59"/>
                  </a:lnTo>
                  <a:lnTo>
                    <a:pt x="694" y="67"/>
                  </a:lnTo>
                  <a:lnTo>
                    <a:pt x="694" y="67"/>
                  </a:lnTo>
                  <a:lnTo>
                    <a:pt x="680" y="75"/>
                  </a:lnTo>
                  <a:lnTo>
                    <a:pt x="668" y="82"/>
                  </a:lnTo>
                  <a:lnTo>
                    <a:pt x="668" y="82"/>
                  </a:lnTo>
                  <a:lnTo>
                    <a:pt x="654" y="91"/>
                  </a:lnTo>
                  <a:lnTo>
                    <a:pt x="639" y="101"/>
                  </a:lnTo>
                  <a:lnTo>
                    <a:pt x="612" y="122"/>
                  </a:lnTo>
                  <a:lnTo>
                    <a:pt x="612" y="122"/>
                  </a:lnTo>
                  <a:lnTo>
                    <a:pt x="593" y="139"/>
                  </a:lnTo>
                  <a:lnTo>
                    <a:pt x="573" y="153"/>
                  </a:lnTo>
                  <a:lnTo>
                    <a:pt x="573" y="153"/>
                  </a:lnTo>
                  <a:lnTo>
                    <a:pt x="539" y="176"/>
                  </a:lnTo>
                  <a:lnTo>
                    <a:pt x="505" y="196"/>
                  </a:lnTo>
                  <a:lnTo>
                    <a:pt x="505" y="196"/>
                  </a:lnTo>
                  <a:lnTo>
                    <a:pt x="472" y="218"/>
                  </a:lnTo>
                  <a:lnTo>
                    <a:pt x="439" y="239"/>
                  </a:lnTo>
                  <a:lnTo>
                    <a:pt x="408" y="263"/>
                  </a:lnTo>
                  <a:lnTo>
                    <a:pt x="392" y="275"/>
                  </a:lnTo>
                  <a:lnTo>
                    <a:pt x="378" y="287"/>
                  </a:lnTo>
                  <a:lnTo>
                    <a:pt x="378" y="287"/>
                  </a:lnTo>
                  <a:lnTo>
                    <a:pt x="358" y="305"/>
                  </a:lnTo>
                  <a:lnTo>
                    <a:pt x="338" y="322"/>
                  </a:lnTo>
                  <a:lnTo>
                    <a:pt x="296" y="354"/>
                  </a:lnTo>
                  <a:lnTo>
                    <a:pt x="296" y="354"/>
                  </a:lnTo>
                  <a:lnTo>
                    <a:pt x="267" y="377"/>
                  </a:lnTo>
                  <a:lnTo>
                    <a:pt x="238" y="401"/>
                  </a:lnTo>
                  <a:lnTo>
                    <a:pt x="209" y="427"/>
                  </a:lnTo>
                  <a:lnTo>
                    <a:pt x="196" y="440"/>
                  </a:lnTo>
                  <a:lnTo>
                    <a:pt x="183" y="454"/>
                  </a:lnTo>
                  <a:lnTo>
                    <a:pt x="183" y="454"/>
                  </a:lnTo>
                  <a:lnTo>
                    <a:pt x="161" y="478"/>
                  </a:lnTo>
                  <a:lnTo>
                    <a:pt x="140" y="502"/>
                  </a:lnTo>
                  <a:lnTo>
                    <a:pt x="140" y="502"/>
                  </a:lnTo>
                  <a:lnTo>
                    <a:pt x="104" y="545"/>
                  </a:lnTo>
                  <a:lnTo>
                    <a:pt x="100" y="550"/>
                  </a:lnTo>
                  <a:lnTo>
                    <a:pt x="100" y="550"/>
                  </a:lnTo>
                  <a:lnTo>
                    <a:pt x="82" y="568"/>
                  </a:lnTo>
                  <a:lnTo>
                    <a:pt x="74" y="578"/>
                  </a:lnTo>
                  <a:lnTo>
                    <a:pt x="65" y="586"/>
                  </a:lnTo>
                  <a:lnTo>
                    <a:pt x="65" y="586"/>
                  </a:lnTo>
                  <a:lnTo>
                    <a:pt x="56" y="592"/>
                  </a:lnTo>
                  <a:lnTo>
                    <a:pt x="56" y="592"/>
                  </a:lnTo>
                  <a:lnTo>
                    <a:pt x="50" y="596"/>
                  </a:lnTo>
                  <a:lnTo>
                    <a:pt x="44" y="600"/>
                  </a:lnTo>
                  <a:lnTo>
                    <a:pt x="40" y="604"/>
                  </a:lnTo>
                  <a:lnTo>
                    <a:pt x="36" y="611"/>
                  </a:lnTo>
                  <a:lnTo>
                    <a:pt x="36" y="611"/>
                  </a:lnTo>
                  <a:lnTo>
                    <a:pt x="33" y="616"/>
                  </a:lnTo>
                  <a:lnTo>
                    <a:pt x="29" y="620"/>
                  </a:lnTo>
                  <a:lnTo>
                    <a:pt x="24" y="622"/>
                  </a:lnTo>
                  <a:lnTo>
                    <a:pt x="17" y="623"/>
                  </a:lnTo>
                  <a:lnTo>
                    <a:pt x="17" y="623"/>
                  </a:lnTo>
                  <a:close/>
                </a:path>
              </a:pathLst>
            </a:custGeom>
            <a:grpFill/>
            <a:ln w="9525">
              <a:noFill/>
              <a:round/>
            </a:ln>
          </p:spPr>
          <p:txBody>
            <a:bodyPr vert="horz" wrap="square" lIns="121920" tIns="60960" rIns="121920" bIns="60960" numCol="1" anchor="t" anchorCtr="0" compatLnSpc="1"/>
            <a:lstStyle/>
            <a:p>
              <a:endParaRPr lang="zh-CN" altLang="en-US" sz="2400"/>
            </a:p>
          </p:txBody>
        </p:sp>
      </p:grpSp>
      <mc:AlternateContent xmlns:mc="http://schemas.openxmlformats.org/markup-compatibility/2006" xmlns:a14="http://schemas.microsoft.com/office/drawing/2010/main">
        <mc:Choice Requires="a14">
          <p:sp>
            <p:nvSpPr>
              <p:cNvPr id="2" name="TextBox 1"/>
              <p:cNvSpPr txBox="1"/>
              <p:nvPr/>
            </p:nvSpPr>
            <p:spPr>
              <a:xfrm>
                <a:off x="1779063" y="1447950"/>
                <a:ext cx="9946249" cy="751296"/>
              </a:xfrm>
              <a:prstGeom prst="rect">
                <a:avLst/>
              </a:prstGeom>
              <a:noFill/>
            </p:spPr>
            <p:txBody>
              <a:bodyPr wrap="none" rtlCol="0">
                <a:spAutoFit/>
              </a:bodyPr>
              <a:lstStyle/>
              <a:p>
                <a:pPr marL="457200" indent="-457200">
                  <a:buFont typeface="Andalus" pitchFamily="18" charset="-78"/>
                  <a:buChar char="–"/>
                </a:pPr>
                <a:r>
                  <a:rPr lang="en-US" sz="2800" dirty="0" smtClean="0">
                    <a:solidFill>
                      <a:schemeClr val="bg1"/>
                    </a:solidFill>
                    <a:latin typeface="Times New Roman" pitchFamily="18" charset="0"/>
                    <a:cs typeface="Times New Roman" pitchFamily="18" charset="0"/>
                  </a:rPr>
                  <a:t>Số hữu tỉ là số viết được dưới dạng phân số </a:t>
                </a:r>
                <a14:m>
                  <m:oMath xmlns:m="http://schemas.openxmlformats.org/officeDocument/2006/math">
                    <m:f>
                      <m:fPr>
                        <m:ctrlPr>
                          <a:rPr lang="en-US" sz="3200" i="1" smtClean="0">
                            <a:solidFill>
                              <a:schemeClr val="bg1"/>
                            </a:solidFill>
                            <a:latin typeface="Cambria Math" panose="02040503050406030204" pitchFamily="18" charset="0"/>
                            <a:cs typeface="Andalus" pitchFamily="18" charset="-78"/>
                          </a:rPr>
                        </m:ctrlPr>
                      </m:fPr>
                      <m:num>
                        <m:r>
                          <a:rPr lang="en-US" sz="3200" b="0" i="1" smtClean="0">
                            <a:solidFill>
                              <a:schemeClr val="bg1"/>
                            </a:solidFill>
                            <a:latin typeface="Cambria Math"/>
                            <a:cs typeface="Andalus" pitchFamily="18" charset="-78"/>
                          </a:rPr>
                          <m:t>𝑎</m:t>
                        </m:r>
                      </m:num>
                      <m:den>
                        <m:r>
                          <a:rPr lang="en-US" sz="3200" b="0" i="1" smtClean="0">
                            <a:solidFill>
                              <a:schemeClr val="bg1"/>
                            </a:solidFill>
                            <a:latin typeface="Cambria Math"/>
                            <a:cs typeface="Andalus" pitchFamily="18" charset="-78"/>
                          </a:rPr>
                          <m:t>𝑏</m:t>
                        </m:r>
                      </m:den>
                    </m:f>
                  </m:oMath>
                </a14:m>
                <a:r>
                  <a:rPr lang="en-US" sz="2800" dirty="0" smtClean="0">
                    <a:solidFill>
                      <a:schemeClr val="bg1"/>
                    </a:solidFill>
                    <a:latin typeface="Times New Roman" pitchFamily="18" charset="0"/>
                    <a:cs typeface="Times New Roman" pitchFamily="18" charset="0"/>
                  </a:rPr>
                  <a:t> với a, b </a:t>
                </a:r>
                <a14:m>
                  <m:oMath xmlns:m="http://schemas.openxmlformats.org/officeDocument/2006/math">
                    <m:r>
                      <a:rPr lang="en-US" sz="2800" i="1" smtClean="0">
                        <a:solidFill>
                          <a:schemeClr val="bg1"/>
                        </a:solidFill>
                        <a:latin typeface="Cambria Math"/>
                        <a:ea typeface="Cambria Math"/>
                        <a:cs typeface="Andalus" pitchFamily="18" charset="-78"/>
                      </a:rPr>
                      <m:t>∈</m:t>
                    </m:r>
                  </m:oMath>
                </a14:m>
                <a:r>
                  <a:rPr lang="en-US" sz="2800" dirty="0" smtClean="0">
                    <a:solidFill>
                      <a:schemeClr val="bg1"/>
                    </a:solidFill>
                    <a:latin typeface="Times New Roman" pitchFamily="18" charset="0"/>
                    <a:cs typeface="Times New Roman" pitchFamily="18" charset="0"/>
                  </a:rPr>
                  <a:t> Z, b </a:t>
                </a:r>
                <a14:m>
                  <m:oMath xmlns:m="http://schemas.openxmlformats.org/officeDocument/2006/math">
                    <m:r>
                      <a:rPr lang="en-US" sz="2800" i="1" smtClean="0">
                        <a:solidFill>
                          <a:schemeClr val="bg1"/>
                        </a:solidFill>
                        <a:latin typeface="Cambria Math"/>
                        <a:ea typeface="Cambria Math"/>
                        <a:cs typeface="Andalus" pitchFamily="18" charset="-78"/>
                      </a:rPr>
                      <m:t>≠</m:t>
                    </m:r>
                  </m:oMath>
                </a14:m>
                <a:r>
                  <a:rPr lang="en-US" sz="2800" dirty="0" smtClean="0">
                    <a:solidFill>
                      <a:schemeClr val="bg1"/>
                    </a:solidFill>
                    <a:latin typeface="Times New Roman" pitchFamily="18" charset="0"/>
                    <a:cs typeface="Times New Roman" pitchFamily="18" charset="0"/>
                  </a:rPr>
                  <a:t> 0</a:t>
                </a:r>
                <a:endParaRPr lang="en-US" sz="2800" dirty="0">
                  <a:solidFill>
                    <a:schemeClr val="bg1"/>
                  </a:solidFill>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79063" y="1447950"/>
                <a:ext cx="9946249" cy="751296"/>
              </a:xfrm>
              <a:prstGeom prst="rect">
                <a:avLst/>
              </a:prstGeom>
              <a:blipFill rotWithShape="1">
                <a:blip r:embed="rId3"/>
                <a:stretch>
                  <a:fillRect l="-1839" t="-4878" r="-245" b="-21138"/>
                </a:stretch>
              </a:blipFill>
            </p:spPr>
            <p:txBody>
              <a:bodyPr/>
              <a:lstStyle/>
              <a:p>
                <a:r>
                  <a:rPr lang="en-US">
                    <a:noFill/>
                  </a:rPr>
                  <a:t> </a:t>
                </a:r>
              </a:p>
            </p:txBody>
          </p:sp>
        </mc:Fallback>
      </mc:AlternateContent>
      <p:sp>
        <p:nvSpPr>
          <p:cNvPr id="169" name="TextBox 168"/>
          <p:cNvSpPr txBox="1"/>
          <p:nvPr/>
        </p:nvSpPr>
        <p:spPr>
          <a:xfrm>
            <a:off x="1811300" y="2433833"/>
            <a:ext cx="2270173" cy="523220"/>
          </a:xfrm>
          <a:prstGeom prst="rect">
            <a:avLst/>
          </a:prstGeom>
          <a:noFill/>
        </p:spPr>
        <p:txBody>
          <a:bodyPr wrap="none" rtlCol="0">
            <a:spAutoFit/>
          </a:bodyPr>
          <a:lstStyle/>
          <a:p>
            <a:pPr marL="457200" indent="-457200">
              <a:buFont typeface="Andalus" pitchFamily="18" charset="-78"/>
              <a:buChar char="–"/>
            </a:pPr>
            <a:r>
              <a:rPr lang="en-US" sz="2800" dirty="0" smtClean="0">
                <a:solidFill>
                  <a:schemeClr val="bg1"/>
                </a:solidFill>
                <a:latin typeface="Times New Roman" pitchFamily="18" charset="0"/>
                <a:cs typeface="Times New Roman" pitchFamily="18" charset="0"/>
              </a:rPr>
              <a:t>Kí hiệu:  </a:t>
            </a:r>
            <a:r>
              <a:rPr lang="en-US" sz="2800" b="1" dirty="0" smtClean="0">
                <a:solidFill>
                  <a:schemeClr val="bg1"/>
                </a:solidFill>
                <a:latin typeface="Times New Roman" pitchFamily="18" charset="0"/>
                <a:cs typeface="Times New Roman" pitchFamily="18" charset="0"/>
              </a:rPr>
              <a:t>Q</a:t>
            </a:r>
            <a:endParaRPr lang="en-US" sz="2800" b="1" dirty="0">
              <a:solidFill>
                <a:schemeClr val="bg1"/>
              </a:solidFill>
              <a:latin typeface="Times New Roman" pitchFamily="18" charset="0"/>
              <a:cs typeface="Times New Roman" pitchFamily="18" charset="0"/>
            </a:endParaRPr>
          </a:p>
        </p:txBody>
      </p:sp>
      <p:sp>
        <p:nvSpPr>
          <p:cNvPr id="172" name="椭圆 31"/>
          <p:cNvSpPr/>
          <p:nvPr/>
        </p:nvSpPr>
        <p:spPr>
          <a:xfrm>
            <a:off x="637006" y="3189967"/>
            <a:ext cx="542270" cy="537065"/>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solidFill>
            <a:schemeClr val="accent2"/>
          </a:solidFill>
          <a:ln w="2540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800" b="1" dirty="0" smtClean="0">
                <a:solidFill>
                  <a:schemeClr val="tx1"/>
                </a:solidFill>
                <a:latin typeface="方正静蕾简体" panose="02000000000000000000" pitchFamily="2" charset="-122"/>
                <a:ea typeface="方正静蕾简体" panose="02000000000000000000" pitchFamily="2" charset="-122"/>
              </a:rPr>
              <a:t>?1</a:t>
            </a:r>
            <a:endParaRPr lang="zh-CN" altLang="en-US" sz="2800" b="1" dirty="0">
              <a:solidFill>
                <a:schemeClr val="tx1"/>
              </a:solidFill>
              <a:latin typeface="方正静蕾简体" panose="02000000000000000000" pitchFamily="2" charset="-122"/>
              <a:ea typeface="方正静蕾简体" panose="02000000000000000000"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1330575" y="3130206"/>
                <a:ext cx="6944530" cy="702885"/>
              </a:xfrm>
              <a:prstGeom prst="rect">
                <a:avLst/>
              </a:prstGeom>
              <a:noFill/>
            </p:spPr>
            <p:txBody>
              <a:bodyPr wrap="none" rtlCol="0">
                <a:spAutoFit/>
              </a:bodyPr>
              <a:lstStyle/>
              <a:p>
                <a:r>
                  <a:rPr lang="en-US" sz="2800" dirty="0" smtClean="0">
                    <a:solidFill>
                      <a:schemeClr val="bg1"/>
                    </a:solidFill>
                    <a:latin typeface="Times New Roman" pitchFamily="18" charset="0"/>
                    <a:cs typeface="Times New Roman" pitchFamily="18" charset="0"/>
                  </a:rPr>
                  <a:t>Vì sao các số 0,6 ; - 1,25 ; 1</a:t>
                </a:r>
                <a14:m>
                  <m:oMath xmlns:m="http://schemas.openxmlformats.org/officeDocument/2006/math">
                    <m:f>
                      <m:fPr>
                        <m:ctrlPr>
                          <a:rPr lang="en-US" sz="2800" i="1">
                            <a:solidFill>
                              <a:schemeClr val="bg1"/>
                            </a:solidFill>
                            <a:latin typeface="Cambria Math" panose="02040503050406030204" pitchFamily="18" charset="0"/>
                            <a:cs typeface="Times New Roman" pitchFamily="18" charset="0"/>
                          </a:rPr>
                        </m:ctrlPr>
                      </m:fPr>
                      <m:num>
                        <m:r>
                          <a:rPr lang="en-US" sz="2800" i="1">
                            <a:solidFill>
                              <a:schemeClr val="bg1"/>
                            </a:solidFill>
                            <a:latin typeface="Cambria Math"/>
                            <a:cs typeface="Times New Roman" pitchFamily="18" charset="0"/>
                          </a:rPr>
                          <m:t>1</m:t>
                        </m:r>
                      </m:num>
                      <m:den>
                        <m:r>
                          <a:rPr lang="en-US" sz="2800" b="0" i="1" smtClean="0">
                            <a:solidFill>
                              <a:schemeClr val="bg1"/>
                            </a:solidFill>
                            <a:latin typeface="Cambria Math"/>
                            <a:cs typeface="Times New Roman" pitchFamily="18" charset="0"/>
                          </a:rPr>
                          <m:t>3</m:t>
                        </m:r>
                      </m:den>
                    </m:f>
                  </m:oMath>
                </a14:m>
                <a:r>
                  <a:rPr lang="en-US" sz="2800" dirty="0" smtClean="0">
                    <a:solidFill>
                      <a:schemeClr val="bg1"/>
                    </a:solidFill>
                    <a:latin typeface="Times New Roman" pitchFamily="18" charset="0"/>
                    <a:cs typeface="Times New Roman" pitchFamily="18" charset="0"/>
                  </a:rPr>
                  <a:t> là các số hữu tỉ?  </a:t>
                </a:r>
                <a:endParaRPr lang="en-US" sz="2800" dirty="0">
                  <a:solidFill>
                    <a:schemeClr val="bg1"/>
                  </a:solidFill>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330575" y="3130206"/>
                <a:ext cx="6944530" cy="702885"/>
              </a:xfrm>
              <a:prstGeom prst="rect">
                <a:avLst/>
              </a:prstGeom>
              <a:blipFill rotWithShape="1">
                <a:blip r:embed="rId4"/>
                <a:stretch>
                  <a:fillRect l="-1756" r="-878" b="-9483"/>
                </a:stretch>
              </a:blipFill>
            </p:spPr>
            <p:txBody>
              <a:bodyPr/>
              <a:lstStyle/>
              <a:p>
                <a:r>
                  <a:rPr lang="en-US">
                    <a:noFill/>
                  </a:rPr>
                  <a:t> </a:t>
                </a:r>
              </a:p>
            </p:txBody>
          </p:sp>
        </mc:Fallback>
      </mc:AlternateContent>
      <p:sp>
        <p:nvSpPr>
          <p:cNvPr id="174" name="Text Box 8"/>
          <p:cNvSpPr txBox="1">
            <a:spLocks noChangeArrowheads="1"/>
          </p:cNvSpPr>
          <p:nvPr/>
        </p:nvSpPr>
        <p:spPr bwMode="auto">
          <a:xfrm>
            <a:off x="1297300" y="3967750"/>
            <a:ext cx="152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a:lstStyle>
          <a:p>
            <a:pPr>
              <a:spcBef>
                <a:spcPct val="50000"/>
              </a:spcBef>
            </a:pPr>
            <a:r>
              <a:rPr lang="en-US" u="sng" dirty="0">
                <a:solidFill>
                  <a:schemeClr val="bg1"/>
                </a:solidFill>
              </a:rPr>
              <a:t>Trả lời:</a:t>
            </a:r>
          </a:p>
        </p:txBody>
      </p:sp>
      <p:pic>
        <p:nvPicPr>
          <p:cNvPr id="175" name="Picture 17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6100" y="3967750"/>
            <a:ext cx="2362200" cy="990600"/>
          </a:xfrm>
          <a:prstGeom prst="rect">
            <a:avLst/>
          </a:prstGeom>
          <a:solidFill>
            <a:schemeClr val="accent3">
              <a:lumMod val="20000"/>
              <a:lumOff val="80000"/>
            </a:schemeClr>
          </a:solidFill>
          <a:ln>
            <a:noFill/>
          </a:ln>
          <a:effectLst/>
          <a:extLst/>
        </p:spPr>
      </p:pic>
      <p:pic>
        <p:nvPicPr>
          <p:cNvPr id="176" name="Picture 17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46006" y="3983566"/>
            <a:ext cx="2718894" cy="974784"/>
          </a:xfrm>
          <a:prstGeom prst="rect">
            <a:avLst/>
          </a:prstGeom>
          <a:solidFill>
            <a:schemeClr val="accent3">
              <a:lumMod val="20000"/>
              <a:lumOff val="80000"/>
            </a:schemeClr>
          </a:solidFill>
          <a:ln>
            <a:noFill/>
          </a:ln>
          <a:effectLst/>
          <a:extLst/>
        </p:spPr>
      </p:pic>
      <p:pic>
        <p:nvPicPr>
          <p:cNvPr id="177" name="Picture 17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87447" y="5104525"/>
            <a:ext cx="1473912" cy="982608"/>
          </a:xfrm>
          <a:prstGeom prst="rect">
            <a:avLst/>
          </a:prstGeom>
          <a:solidFill>
            <a:schemeClr val="accent3">
              <a:lumMod val="20000"/>
              <a:lumOff val="80000"/>
            </a:schemeClr>
          </a:solidFill>
          <a:ln>
            <a:noFill/>
          </a:ln>
          <a:effectLst/>
          <a:extLst/>
        </p:spPr>
      </p:pic>
      <p:sp>
        <p:nvSpPr>
          <p:cNvPr id="4" name="TextBox 3"/>
          <p:cNvSpPr txBox="1"/>
          <p:nvPr/>
        </p:nvSpPr>
        <p:spPr>
          <a:xfrm>
            <a:off x="5657684" y="5117023"/>
            <a:ext cx="4097438" cy="954107"/>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Các số trên đều là số hữu tỉ (theo định nghĩa)</a:t>
            </a:r>
            <a:endParaRPr lang="en-US" sz="2800" dirty="0">
              <a:solidFill>
                <a:schemeClr val="bg1"/>
              </a:solidFill>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8">
            <p14:nvContentPartPr>
              <p14:cNvPr id="6" name="Ink 5"/>
              <p14:cNvContentPartPr/>
              <p14:nvPr/>
            </p14:nvContentPartPr>
            <p14:xfrm>
              <a:off x="3905280" y="1328040"/>
              <a:ext cx="227880" cy="29520"/>
            </p14:xfrm>
          </p:contentPart>
        </mc:Choice>
        <mc:Fallback xmlns="">
          <p:pic>
            <p:nvPicPr>
              <p:cNvPr id="6" name="Ink 5"/>
              <p:cNvPicPr/>
              <p:nvPr/>
            </p:nvPicPr>
            <p:blipFill>
              <a:blip r:embed="rId9"/>
              <a:stretch>
                <a:fillRect/>
              </a:stretch>
            </p:blipFill>
            <p:spPr>
              <a:xfrm>
                <a:off x="3902760" y="1325160"/>
                <a:ext cx="2329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Ink 16"/>
              <p14:cNvContentPartPr/>
              <p14:nvPr/>
            </p14:nvContentPartPr>
            <p14:xfrm>
              <a:off x="3288600" y="4706640"/>
              <a:ext cx="50760" cy="8640"/>
            </p14:xfrm>
          </p:contentPart>
        </mc:Choice>
        <mc:Fallback xmlns="">
          <p:pic>
            <p:nvPicPr>
              <p:cNvPr id="17" name="Ink 16"/>
              <p:cNvPicPr/>
              <p:nvPr/>
            </p:nvPicPr>
            <p:blipFill>
              <a:blip r:embed="rId11"/>
              <a:stretch>
                <a:fillRect/>
              </a:stretch>
            </p:blipFill>
            <p:spPr>
              <a:xfrm>
                <a:off x="3285360" y="4692960"/>
                <a:ext cx="67680" cy="33120"/>
              </a:xfrm>
              <a:prstGeom prst="rect">
                <a:avLst/>
              </a:prstGeom>
            </p:spPr>
          </p:pic>
        </mc:Fallback>
      </mc:AlternateContent>
    </p:spTree>
    <p:extLst>
      <p:ext uri="{BB962C8B-B14F-4D97-AF65-F5344CB8AC3E}">
        <p14:creationId xmlns:p14="http://schemas.microsoft.com/office/powerpoint/2010/main" val="20288444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p:tgtEl>
                                          <p:spTgt spid="49"/>
                                        </p:tgtEl>
                                        <p:attrNameLst>
                                          <p:attrName>ppt_x</p:attrName>
                                        </p:attrNameLst>
                                      </p:cBhvr>
                                      <p:tavLst>
                                        <p:tav tm="0">
                                          <p:val>
                                            <p:strVal val="#ppt_x-#ppt_w*1.125000"/>
                                          </p:val>
                                        </p:tav>
                                        <p:tav tm="100000">
                                          <p:val>
                                            <p:strVal val="#ppt_x"/>
                                          </p:val>
                                        </p:tav>
                                      </p:tavLst>
                                    </p:anim>
                                    <p:animEffect transition="in" filter="wipe(right)">
                                      <p:cBhvr>
                                        <p:cTn id="8" dur="500"/>
                                        <p:tgtEl>
                                          <p:spTgt spid="49"/>
                                        </p:tgtEl>
                                      </p:cBhvr>
                                    </p:animEffect>
                                  </p:childTnLst>
                                </p:cTn>
                              </p:par>
                              <p:par>
                                <p:cTn id="9" presetID="53" presetClass="entr" presetSubtype="16"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p:cTn id="11" dur="500" fill="hold"/>
                                        <p:tgtEl>
                                          <p:spTgt spid="47"/>
                                        </p:tgtEl>
                                        <p:attrNameLst>
                                          <p:attrName>ppt_w</p:attrName>
                                        </p:attrNameLst>
                                      </p:cBhvr>
                                      <p:tavLst>
                                        <p:tav tm="0">
                                          <p:val>
                                            <p:fltVal val="0"/>
                                          </p:val>
                                        </p:tav>
                                        <p:tav tm="100000">
                                          <p:val>
                                            <p:strVal val="#ppt_w"/>
                                          </p:val>
                                        </p:tav>
                                      </p:tavLst>
                                    </p:anim>
                                    <p:anim calcmode="lin" valueType="num">
                                      <p:cBhvr>
                                        <p:cTn id="12" dur="500" fill="hold"/>
                                        <p:tgtEl>
                                          <p:spTgt spid="47"/>
                                        </p:tgtEl>
                                        <p:attrNameLst>
                                          <p:attrName>ppt_h</p:attrName>
                                        </p:attrNameLst>
                                      </p:cBhvr>
                                      <p:tavLst>
                                        <p:tav tm="0">
                                          <p:val>
                                            <p:fltVal val="0"/>
                                          </p:val>
                                        </p:tav>
                                        <p:tav tm="100000">
                                          <p:val>
                                            <p:strVal val="#ppt_h"/>
                                          </p:val>
                                        </p:tav>
                                      </p:tavLst>
                                    </p:anim>
                                    <p:animEffect transition="in" filter="fade">
                                      <p:cBhvr>
                                        <p:cTn id="13" dur="500"/>
                                        <p:tgtEl>
                                          <p:spTgt spid="47"/>
                                        </p:tgtEl>
                                      </p:cBhvr>
                                    </p:animEffect>
                                  </p:childTnLst>
                                </p:cTn>
                              </p:par>
                            </p:childTnLst>
                          </p:cTn>
                        </p:par>
                      </p:childTnLst>
                    </p:cTn>
                  </p:par>
                  <p:par>
                    <p:cTn id="14" fill="hold">
                      <p:stCondLst>
                        <p:cond delay="indefinite"/>
                      </p:stCondLst>
                      <p:childTnLst>
                        <p:par>
                          <p:cTn id="15" fill="hold">
                            <p:stCondLst>
                              <p:cond delay="0"/>
                            </p:stCondLst>
                            <p:childTnLst>
                              <p:par>
                                <p:cTn id="16" presetID="41" presetClass="entr" presetSubtype="0" fill="hold" grpId="0" nodeType="clickEffect">
                                  <p:stCondLst>
                                    <p:cond delay="0"/>
                                  </p:stCondLst>
                                  <p:iterate type="lt">
                                    <p:tmPct val="10000"/>
                                  </p:iterate>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9" dur="500" fill="hold"/>
                                        <p:tgtEl>
                                          <p:spTgt spid="2"/>
                                        </p:tgtEl>
                                        <p:attrNameLst>
                                          <p:attrName>ppt_y</p:attrName>
                                        </p:attrNameLst>
                                      </p:cBhvr>
                                      <p:tavLst>
                                        <p:tav tm="0">
                                          <p:val>
                                            <p:strVal val="#ppt_y"/>
                                          </p:val>
                                        </p:tav>
                                        <p:tav tm="100000">
                                          <p:val>
                                            <p:strVal val="#ppt_y"/>
                                          </p:val>
                                        </p:tav>
                                      </p:tavLst>
                                    </p:anim>
                                    <p:anim calcmode="lin" valueType="num">
                                      <p:cBhvr>
                                        <p:cTn id="20"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21"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22" dur="500" tmFilter="0,0; .5, 1; 1, 1"/>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6" presetClass="entr" presetSubtype="0" fill="hold" grpId="0" nodeType="clickEffect">
                                  <p:stCondLst>
                                    <p:cond delay="0"/>
                                  </p:stCondLst>
                                  <p:iterate type="lt">
                                    <p:tmPct val="10000"/>
                                  </p:iterate>
                                  <p:childTnLst>
                                    <p:set>
                                      <p:cBhvr>
                                        <p:cTn id="26" dur="1" fill="hold">
                                          <p:stCondLst>
                                            <p:cond delay="0"/>
                                          </p:stCondLst>
                                        </p:cTn>
                                        <p:tgtEl>
                                          <p:spTgt spid="169"/>
                                        </p:tgtEl>
                                        <p:attrNameLst>
                                          <p:attrName>style.visibility</p:attrName>
                                        </p:attrNameLst>
                                      </p:cBhvr>
                                      <p:to>
                                        <p:strVal val="visible"/>
                                      </p:to>
                                    </p:set>
                                    <p:anim by="(-#ppt_w*2)" calcmode="lin" valueType="num">
                                      <p:cBhvr rctx="PPT">
                                        <p:cTn id="27" dur="500" autoRev="1" fill="hold">
                                          <p:stCondLst>
                                            <p:cond delay="0"/>
                                          </p:stCondLst>
                                        </p:cTn>
                                        <p:tgtEl>
                                          <p:spTgt spid="169"/>
                                        </p:tgtEl>
                                        <p:attrNameLst>
                                          <p:attrName>ppt_w</p:attrName>
                                        </p:attrNameLst>
                                      </p:cBhvr>
                                    </p:anim>
                                    <p:anim by="(#ppt_w*0.50)" calcmode="lin" valueType="num">
                                      <p:cBhvr>
                                        <p:cTn id="28" dur="500" decel="50000" autoRev="1" fill="hold">
                                          <p:stCondLst>
                                            <p:cond delay="0"/>
                                          </p:stCondLst>
                                        </p:cTn>
                                        <p:tgtEl>
                                          <p:spTgt spid="169"/>
                                        </p:tgtEl>
                                        <p:attrNameLst>
                                          <p:attrName>ppt_x</p:attrName>
                                        </p:attrNameLst>
                                      </p:cBhvr>
                                    </p:anim>
                                    <p:anim from="(-#ppt_h/2)" to="(#ppt_y)" calcmode="lin" valueType="num">
                                      <p:cBhvr>
                                        <p:cTn id="29" dur="1000" fill="hold">
                                          <p:stCondLst>
                                            <p:cond delay="0"/>
                                          </p:stCondLst>
                                        </p:cTn>
                                        <p:tgtEl>
                                          <p:spTgt spid="169"/>
                                        </p:tgtEl>
                                        <p:attrNameLst>
                                          <p:attrName>ppt_y</p:attrName>
                                        </p:attrNameLst>
                                      </p:cBhvr>
                                    </p:anim>
                                    <p:animRot by="21600000">
                                      <p:cBhvr>
                                        <p:cTn id="30" dur="1000" fill="hold">
                                          <p:stCondLst>
                                            <p:cond delay="0"/>
                                          </p:stCondLst>
                                        </p:cTn>
                                        <p:tgtEl>
                                          <p:spTgt spid="169"/>
                                        </p:tgtEl>
                                        <p:attrNameLst>
                                          <p:attrName>r</p:attrName>
                                        </p:attrNameLst>
                                      </p:cBhvr>
                                    </p:animRot>
                                  </p:childTnLst>
                                </p:cTn>
                              </p:par>
                            </p:childTnLst>
                          </p:cTn>
                        </p:par>
                        <p:par>
                          <p:cTn id="31" fill="hold">
                            <p:stCondLst>
                              <p:cond delay="1700"/>
                            </p:stCondLst>
                            <p:childTnLst>
                              <p:par>
                                <p:cTn id="32" presetID="28" presetClass="emph" presetSubtype="0" fill="hold" grpId="1" nodeType="afterEffect">
                                  <p:stCondLst>
                                    <p:cond delay="0"/>
                                  </p:stCondLst>
                                  <p:iterate type="lt">
                                    <p:tmPct val="10000"/>
                                  </p:iterate>
                                  <p:childTnLst>
                                    <p:animClr clrSpc="rgb" dir="cw">
                                      <p:cBhvr override="childStyle">
                                        <p:cTn id="33" dur="500" fill="hold"/>
                                        <p:tgtEl>
                                          <p:spTgt spid="169"/>
                                        </p:tgtEl>
                                        <p:attrNameLst>
                                          <p:attrName>style.color</p:attrName>
                                        </p:attrNameLst>
                                      </p:cBhvr>
                                      <p:to>
                                        <a:schemeClr val="accent2"/>
                                      </p:to>
                                    </p:animClr>
                                    <p:animClr clrSpc="rgb" dir="cw">
                                      <p:cBhvr>
                                        <p:cTn id="34" dur="500" fill="hold"/>
                                        <p:tgtEl>
                                          <p:spTgt spid="169"/>
                                        </p:tgtEl>
                                        <p:attrNameLst>
                                          <p:attrName>fillcolor</p:attrName>
                                        </p:attrNameLst>
                                      </p:cBhvr>
                                      <p:to>
                                        <a:schemeClr val="accent2"/>
                                      </p:to>
                                    </p:animClr>
                                    <p:set>
                                      <p:cBhvr>
                                        <p:cTn id="35" dur="500" fill="hold"/>
                                        <p:tgtEl>
                                          <p:spTgt spid="169"/>
                                        </p:tgtEl>
                                        <p:attrNameLst>
                                          <p:attrName>fill.type</p:attrName>
                                        </p:attrNameLst>
                                      </p:cBhvr>
                                      <p:to>
                                        <p:strVal val="solid"/>
                                      </p:to>
                                    </p:set>
                                    <p:anim to="1.5" calcmode="lin" valueType="num">
                                      <p:cBhvr override="childStyle">
                                        <p:cTn id="36" dur="500" fill="hold"/>
                                        <p:tgtEl>
                                          <p:spTgt spid="169"/>
                                        </p:tgtEl>
                                        <p:attrNameLst>
                                          <p:attrName>style.fontSize</p:attrName>
                                        </p:attrNameLst>
                                      </p:cBhvr>
                                    </p:anim>
                                  </p:childTnLst>
                                </p:cTn>
                              </p:par>
                            </p:childTnLst>
                          </p:cTn>
                        </p:par>
                      </p:childTnLst>
                    </p:cTn>
                  </p:par>
                  <p:par>
                    <p:cTn id="37" fill="hold">
                      <p:stCondLst>
                        <p:cond delay="indefinite"/>
                      </p:stCondLst>
                      <p:childTnLst>
                        <p:par>
                          <p:cTn id="38" fill="hold">
                            <p:stCondLst>
                              <p:cond delay="0"/>
                            </p:stCondLst>
                            <p:childTnLst>
                              <p:par>
                                <p:cTn id="39" presetID="25" presetClass="entr" presetSubtype="0" fill="hold" grpId="0" nodeType="clickEffect">
                                  <p:stCondLst>
                                    <p:cond delay="0"/>
                                  </p:stCondLst>
                                  <p:childTnLst>
                                    <p:set>
                                      <p:cBhvr>
                                        <p:cTn id="40" dur="1" fill="hold">
                                          <p:stCondLst>
                                            <p:cond delay="0"/>
                                          </p:stCondLst>
                                        </p:cTn>
                                        <p:tgtEl>
                                          <p:spTgt spid="172"/>
                                        </p:tgtEl>
                                        <p:attrNameLst>
                                          <p:attrName>style.visibility</p:attrName>
                                        </p:attrNameLst>
                                      </p:cBhvr>
                                      <p:to>
                                        <p:strVal val="visible"/>
                                      </p:to>
                                    </p:set>
                                    <p:anim calcmode="lin" valueType="num">
                                      <p:cBhvr>
                                        <p:cTn id="41"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44" dur="1000" fill="hold"/>
                                        <p:tgtEl>
                                          <p:spTgt spid="172"/>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172"/>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p:cTn id="5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54" dur="1000" fill="hold"/>
                                        <p:tgtEl>
                                          <p:spTgt spid="3"/>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74"/>
                                        </p:tgtEl>
                                        <p:attrNameLst>
                                          <p:attrName>style.visibility</p:attrName>
                                        </p:attrNameLst>
                                      </p:cBhvr>
                                      <p:to>
                                        <p:strVal val="visible"/>
                                      </p:to>
                                    </p:set>
                                    <p:animEffect transition="in" filter="wipe(down)">
                                      <p:cBhvr>
                                        <p:cTn id="63" dur="500"/>
                                        <p:tgtEl>
                                          <p:spTgt spid="174"/>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nodeType="clickEffect">
                                  <p:stCondLst>
                                    <p:cond delay="0"/>
                                  </p:stCondLst>
                                  <p:childTnLst>
                                    <p:set>
                                      <p:cBhvr>
                                        <p:cTn id="67" dur="1" fill="hold">
                                          <p:stCondLst>
                                            <p:cond delay="0"/>
                                          </p:stCondLst>
                                        </p:cTn>
                                        <p:tgtEl>
                                          <p:spTgt spid="175"/>
                                        </p:tgtEl>
                                        <p:attrNameLst>
                                          <p:attrName>style.visibility</p:attrName>
                                        </p:attrNameLst>
                                      </p:cBhvr>
                                      <p:to>
                                        <p:strVal val="visible"/>
                                      </p:to>
                                    </p:set>
                                    <p:animEffect transition="in" filter="checkerboard(across)">
                                      <p:cBhvr>
                                        <p:cTn id="68" dur="500"/>
                                        <p:tgtEl>
                                          <p:spTgt spid="175"/>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176"/>
                                        </p:tgtEl>
                                        <p:attrNameLst>
                                          <p:attrName>style.visibility</p:attrName>
                                        </p:attrNameLst>
                                      </p:cBhvr>
                                      <p:to>
                                        <p:strVal val="visible"/>
                                      </p:to>
                                    </p:set>
                                    <p:animEffect transition="in" filter="randombar(horizontal)">
                                      <p:cBhvr>
                                        <p:cTn id="73" dur="500"/>
                                        <p:tgtEl>
                                          <p:spTgt spid="176"/>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nodeType="clickEffect">
                                  <p:stCondLst>
                                    <p:cond delay="0"/>
                                  </p:stCondLst>
                                  <p:childTnLst>
                                    <p:set>
                                      <p:cBhvr>
                                        <p:cTn id="77" dur="1" fill="hold">
                                          <p:stCondLst>
                                            <p:cond delay="0"/>
                                          </p:stCondLst>
                                        </p:cTn>
                                        <p:tgtEl>
                                          <p:spTgt spid="177"/>
                                        </p:tgtEl>
                                        <p:attrNameLst>
                                          <p:attrName>style.visibility</p:attrName>
                                        </p:attrNameLst>
                                      </p:cBhvr>
                                      <p:to>
                                        <p:strVal val="visible"/>
                                      </p:to>
                                    </p:set>
                                    <p:animEffect transition="in" filter="circle(in)">
                                      <p:cBhvr>
                                        <p:cTn id="78" dur="2000"/>
                                        <p:tgtEl>
                                          <p:spTgt spid="17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
                                        </p:tgtEl>
                                        <p:attrNameLst>
                                          <p:attrName>style.visibility</p:attrName>
                                        </p:attrNameLst>
                                      </p:cBhvr>
                                      <p:to>
                                        <p:strVal val="visible"/>
                                      </p:to>
                                    </p:set>
                                    <p:animEffect transition="in" filter="fade">
                                      <p:cBhvr>
                                        <p:cTn id="8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9" grpId="0"/>
      <p:bldP spid="169" grpId="1"/>
      <p:bldP spid="172" grpId="0" animBg="1"/>
      <p:bldP spid="3" grpId="0"/>
      <p:bldP spid="174"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05450" y="443700"/>
            <a:ext cx="891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smtClean="0">
                <a:solidFill>
                  <a:schemeClr val="bg1"/>
                </a:solidFill>
                <a:latin typeface="Times New Roman" pitchFamily="18" charset="0"/>
                <a:cs typeface="Times New Roman" pitchFamily="18" charset="0"/>
              </a:rPr>
              <a:t>          Số </a:t>
            </a:r>
            <a:r>
              <a:rPr lang="en-US" sz="2800" dirty="0">
                <a:solidFill>
                  <a:schemeClr val="bg1"/>
                </a:solidFill>
                <a:latin typeface="Times New Roman" pitchFamily="18" charset="0"/>
                <a:cs typeface="Times New Roman" pitchFamily="18" charset="0"/>
              </a:rPr>
              <a:t>nguyên a có là số hữu tỉ không? Vì sao</a:t>
            </a:r>
            <a:r>
              <a:rPr lang="en-US" sz="2800" dirty="0" smtClean="0">
                <a:solidFill>
                  <a:schemeClr val="bg1"/>
                </a:solidFill>
                <a:latin typeface="Times New Roman" pitchFamily="18" charset="0"/>
                <a:cs typeface="Times New Roman" pitchFamily="18" charset="0"/>
              </a:rPr>
              <a:t>?</a:t>
            </a:r>
            <a:endParaRPr lang="en-US" sz="2800" dirty="0">
              <a:solidFill>
                <a:schemeClr val="bg1"/>
              </a:solidFill>
              <a:latin typeface="Times New Roman" pitchFamily="18" charset="0"/>
              <a:cs typeface="Times New Roman" pitchFamily="18" charset="0"/>
            </a:endParaRPr>
          </a:p>
        </p:txBody>
      </p:sp>
      <p:sp>
        <p:nvSpPr>
          <p:cNvPr id="3" name="Text Box 5"/>
          <p:cNvSpPr txBox="1">
            <a:spLocks noChangeArrowheads="1"/>
          </p:cNvSpPr>
          <p:nvPr/>
        </p:nvSpPr>
        <p:spPr bwMode="auto">
          <a:xfrm>
            <a:off x="433977" y="1265410"/>
            <a:ext cx="144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solidFill>
                  <a:srgbClr val="FF0000"/>
                </a:solidFill>
                <a:latin typeface="Times New Roman" pitchFamily="18" charset="0"/>
                <a:cs typeface="Times New Roman" pitchFamily="18" charset="0"/>
              </a:rPr>
              <a:t>Trả lời:</a:t>
            </a:r>
          </a:p>
        </p:txBody>
      </p:sp>
      <p:grpSp>
        <p:nvGrpSpPr>
          <p:cNvPr id="26" name="Group 25"/>
          <p:cNvGrpSpPr/>
          <p:nvPr/>
        </p:nvGrpSpPr>
        <p:grpSpPr>
          <a:xfrm>
            <a:off x="1905000" y="976650"/>
            <a:ext cx="5565775" cy="1143000"/>
            <a:chOff x="1905000" y="976650"/>
            <a:chExt cx="5565775" cy="1143000"/>
          </a:xfrm>
        </p:grpSpPr>
        <p:sp>
          <p:nvSpPr>
            <p:cNvPr id="4" name="Text Box 6"/>
            <p:cNvSpPr txBox="1">
              <a:spLocks noChangeArrowheads="1"/>
            </p:cNvSpPr>
            <p:nvPr/>
          </p:nvSpPr>
          <p:spPr bwMode="auto">
            <a:xfrm>
              <a:off x="1905000" y="1275100"/>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FF0000"/>
                  </a:solidFill>
                  <a:latin typeface="Times New Roman" pitchFamily="18" charset="0"/>
                  <a:cs typeface="Times New Roman" pitchFamily="18" charset="0"/>
                </a:rPr>
                <a:t>Với </a:t>
              </a:r>
              <a:r>
                <a:rPr lang="en-US" sz="2800" dirty="0" smtClean="0">
                  <a:solidFill>
                    <a:srgbClr val="FF0000"/>
                  </a:solidFill>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2840038694"/>
                </p:ext>
              </p:extLst>
            </p:nvPr>
          </p:nvGraphicFramePr>
          <p:xfrm>
            <a:off x="2786063" y="976650"/>
            <a:ext cx="4684712" cy="1143000"/>
          </p:xfrm>
          <a:graphic>
            <a:graphicData uri="http://schemas.openxmlformats.org/presentationml/2006/ole">
              <mc:AlternateContent xmlns:mc="http://schemas.openxmlformats.org/markup-compatibility/2006">
                <mc:Choice xmlns:v="urn:schemas-microsoft-com:vml" Requires="v">
                  <p:oleObj spid="_x0000_s2119" name="Equation" r:id="rId3" imgW="1574640" imgH="393480" progId="Equation.DSMT4">
                    <p:embed/>
                  </p:oleObj>
                </mc:Choice>
                <mc:Fallback>
                  <p:oleObj name="Equation" r:id="rId3" imgW="1574640" imgH="393480" progId="Equation.DSMT4">
                    <p:embed/>
                    <p:pic>
                      <p:nvPicPr>
                        <p:cNvPr id="0" name=""/>
                        <p:cNvPicPr>
                          <a:picLocks noChangeAspect="1" noChangeArrowheads="1"/>
                        </p:cNvPicPr>
                        <p:nvPr/>
                      </p:nvPicPr>
                      <p:blipFill>
                        <a:blip r:embed="rId4"/>
                        <a:srcRect/>
                        <a:stretch>
                          <a:fillRect/>
                        </a:stretch>
                      </p:blipFill>
                      <p:spPr bwMode="auto">
                        <a:xfrm>
                          <a:off x="2786063" y="976650"/>
                          <a:ext cx="46847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6"/>
          <p:cNvGrpSpPr/>
          <p:nvPr/>
        </p:nvGrpSpPr>
        <p:grpSpPr>
          <a:xfrm>
            <a:off x="2057400" y="2522650"/>
            <a:ext cx="4641050" cy="1066800"/>
            <a:chOff x="2057400" y="3552825"/>
            <a:chExt cx="4641050" cy="1066800"/>
          </a:xfrm>
        </p:grpSpPr>
        <p:graphicFrame>
          <p:nvGraphicFramePr>
            <p:cNvPr id="5" name="Object 8"/>
            <p:cNvGraphicFramePr>
              <a:graphicFrameLocks noChangeAspect="1"/>
            </p:cNvGraphicFramePr>
            <p:nvPr>
              <p:extLst>
                <p:ext uri="{D42A27DB-BD31-4B8C-83A1-F6EECF244321}">
                  <p14:modId xmlns:p14="http://schemas.microsoft.com/office/powerpoint/2010/main" val="2203371115"/>
                </p:ext>
              </p:extLst>
            </p:nvPr>
          </p:nvGraphicFramePr>
          <p:xfrm>
            <a:off x="2732875" y="3552825"/>
            <a:ext cx="3965575" cy="1066800"/>
          </p:xfrm>
          <a:graphic>
            <a:graphicData uri="http://schemas.openxmlformats.org/presentationml/2006/ole">
              <mc:AlternateContent xmlns:mc="http://schemas.openxmlformats.org/markup-compatibility/2006">
                <mc:Choice xmlns:v="urn:schemas-microsoft-com:vml" Requires="v">
                  <p:oleObj spid="_x0000_s2120" name="Equation" r:id="rId5" imgW="1739880" imgH="393480" progId="Equation.DSMT4">
                    <p:embed/>
                  </p:oleObj>
                </mc:Choice>
                <mc:Fallback>
                  <p:oleObj name="Equation" r:id="rId5" imgW="1739880" imgH="393480" progId="Equation.DSMT4">
                    <p:embed/>
                    <p:pic>
                      <p:nvPicPr>
                        <p:cNvPr id="0" name=""/>
                        <p:cNvPicPr>
                          <a:picLocks noChangeAspect="1" noChangeArrowheads="1"/>
                        </p:cNvPicPr>
                        <p:nvPr/>
                      </p:nvPicPr>
                      <p:blipFill>
                        <a:blip r:embed="rId6"/>
                        <a:srcRect/>
                        <a:stretch>
                          <a:fillRect/>
                        </a:stretch>
                      </p:blipFill>
                      <p:spPr bwMode="auto">
                        <a:xfrm>
                          <a:off x="2732875" y="3552825"/>
                          <a:ext cx="39655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2057400" y="3810000"/>
              <a:ext cx="99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solidFill>
                    <a:srgbClr val="000099"/>
                  </a:solidFill>
                  <a:latin typeface="Times New Roman" pitchFamily="18" charset="0"/>
                  <a:cs typeface="Times New Roman" pitchFamily="18" charset="0"/>
                </a:rPr>
                <a:t>Với</a:t>
              </a:r>
            </a:p>
          </p:txBody>
        </p:sp>
      </p:grpSp>
      <p:graphicFrame>
        <p:nvGraphicFramePr>
          <p:cNvPr id="8" name="Object 11"/>
          <p:cNvGraphicFramePr>
            <a:graphicFrameLocks noChangeAspect="1"/>
          </p:cNvGraphicFramePr>
          <p:nvPr>
            <p:extLst>
              <p:ext uri="{D42A27DB-BD31-4B8C-83A1-F6EECF244321}">
                <p14:modId xmlns:p14="http://schemas.microsoft.com/office/powerpoint/2010/main" val="1213486580"/>
              </p:ext>
            </p:extLst>
          </p:nvPr>
        </p:nvGraphicFramePr>
        <p:xfrm>
          <a:off x="3276600" y="4250256"/>
          <a:ext cx="2438400" cy="685800"/>
        </p:xfrm>
        <a:graphic>
          <a:graphicData uri="http://schemas.openxmlformats.org/presentationml/2006/ole">
            <mc:AlternateContent xmlns:mc="http://schemas.openxmlformats.org/markup-compatibility/2006">
              <mc:Choice xmlns:v="urn:schemas-microsoft-com:vml" Requires="v">
                <p:oleObj spid="_x0000_s2121" name="Equation" r:id="rId7" imgW="736560" imgH="203040" progId="Equation.DSMT4">
                  <p:embed/>
                </p:oleObj>
              </mc:Choice>
              <mc:Fallback>
                <p:oleObj name="Equation" r:id="rId7" imgW="736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50256"/>
                        <a:ext cx="2438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7"/>
          <p:cNvSpPr txBox="1">
            <a:spLocks noChangeArrowheads="1"/>
          </p:cNvSpPr>
          <p:nvPr/>
        </p:nvSpPr>
        <p:spPr bwMode="auto">
          <a:xfrm>
            <a:off x="205450" y="4747657"/>
            <a:ext cx="30474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u="sng" dirty="0">
                <a:solidFill>
                  <a:srgbClr val="FF9CAF"/>
                </a:solidFill>
                <a:latin typeface="Times New Roman" pitchFamily="18" charset="0"/>
                <a:cs typeface="Times New Roman" pitchFamily="18" charset="0"/>
              </a:rPr>
              <a:t>Bài tập </a:t>
            </a:r>
            <a:r>
              <a:rPr lang="en-US" sz="2800" u="sng" dirty="0" smtClean="0">
                <a:solidFill>
                  <a:srgbClr val="FF9CAF"/>
                </a:solidFill>
                <a:latin typeface="Times New Roman" pitchFamily="18" charset="0"/>
                <a:cs typeface="Times New Roman" pitchFamily="18" charset="0"/>
              </a:rPr>
              <a:t>1 (SGK- 7):</a:t>
            </a:r>
            <a:endParaRPr lang="en-US" sz="2800" u="sng" dirty="0">
              <a:solidFill>
                <a:srgbClr val="FF9CAF"/>
              </a:solidFill>
              <a:latin typeface="Times New Roman" pitchFamily="18" charset="0"/>
              <a:cs typeface="Times New Roman" pitchFamily="18" charset="0"/>
            </a:endParaRPr>
          </a:p>
        </p:txBody>
      </p:sp>
      <p:sp>
        <p:nvSpPr>
          <p:cNvPr id="10" name="Text Box 18"/>
          <p:cNvSpPr txBox="1">
            <a:spLocks noChangeArrowheads="1"/>
          </p:cNvSpPr>
          <p:nvPr/>
        </p:nvSpPr>
        <p:spPr bwMode="auto">
          <a:xfrm>
            <a:off x="800100" y="5410200"/>
            <a:ext cx="5299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solidFill>
                  <a:schemeClr val="bg1"/>
                </a:solidFill>
                <a:latin typeface="Times New Roman" pitchFamily="18" charset="0"/>
                <a:cs typeface="Times New Roman" pitchFamily="18" charset="0"/>
              </a:rPr>
              <a:t>-3     N</a:t>
            </a:r>
            <a:r>
              <a:rPr lang="en-US" sz="2800" b="1"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3     Z; </a:t>
            </a:r>
            <a:r>
              <a:rPr lang="en-US" sz="2800" b="1"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3     Q;</a:t>
            </a:r>
          </a:p>
        </p:txBody>
      </p:sp>
      <p:sp>
        <p:nvSpPr>
          <p:cNvPr id="17" name="Text Box 25"/>
          <p:cNvSpPr txBox="1">
            <a:spLocks noChangeArrowheads="1"/>
          </p:cNvSpPr>
          <p:nvPr/>
        </p:nvSpPr>
        <p:spPr bwMode="auto">
          <a:xfrm>
            <a:off x="8001000" y="5715000"/>
            <a:ext cx="30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24" name="椭圆 31"/>
          <p:cNvSpPr/>
          <p:nvPr/>
        </p:nvSpPr>
        <p:spPr>
          <a:xfrm>
            <a:off x="433977" y="412043"/>
            <a:ext cx="542270" cy="537065"/>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solidFill>
            <a:schemeClr val="accent1"/>
          </a:solidFill>
          <a:ln w="2540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800" b="1" dirty="0" smtClean="0">
                <a:solidFill>
                  <a:schemeClr val="tx1"/>
                </a:solidFill>
                <a:latin typeface="方正静蕾简体" panose="02000000000000000000" pitchFamily="2" charset="-122"/>
                <a:ea typeface="方正静蕾简体" panose="02000000000000000000" pitchFamily="2" charset="-122"/>
              </a:rPr>
              <a:t>?2</a:t>
            </a:r>
            <a:endParaRPr lang="zh-CN" altLang="en-US" sz="2800" b="1" dirty="0">
              <a:solidFill>
                <a:schemeClr val="tx1"/>
              </a:solidFill>
              <a:latin typeface="方正静蕾简体" panose="02000000000000000000" pitchFamily="2" charset="-122"/>
              <a:ea typeface="方正静蕾简体" panose="02000000000000000000" pitchFamily="2" charset="-122"/>
            </a:endParaRPr>
          </a:p>
        </p:txBody>
      </p:sp>
      <p:sp>
        <p:nvSpPr>
          <p:cNvPr id="25" name="TextBox 24"/>
          <p:cNvSpPr txBox="1"/>
          <p:nvPr/>
        </p:nvSpPr>
        <p:spPr>
          <a:xfrm>
            <a:off x="1127550" y="2106582"/>
            <a:ext cx="6534096" cy="523220"/>
          </a:xfrm>
          <a:prstGeom prst="rect">
            <a:avLst/>
          </a:prstGeom>
          <a:noFill/>
        </p:spPr>
        <p:txBody>
          <a:bodyPr wrap="none" rtlCol="0">
            <a:spAutoFit/>
          </a:bodyPr>
          <a:lstStyle/>
          <a:p>
            <a:pPr>
              <a:spcBef>
                <a:spcPct val="50000"/>
              </a:spcBef>
            </a:pPr>
            <a:r>
              <a:rPr lang="en-US" sz="2800" dirty="0">
                <a:solidFill>
                  <a:schemeClr val="bg1"/>
                </a:solidFill>
                <a:latin typeface="Times New Roman" pitchFamily="18" charset="0"/>
                <a:cs typeface="Times New Roman" pitchFamily="18" charset="0"/>
              </a:rPr>
              <a:t>Số tự nhiên n có là số hữu tỉ không? Vì sao</a:t>
            </a:r>
            <a:r>
              <a:rPr lang="en-US" sz="2800" dirty="0" smtClean="0">
                <a:solidFill>
                  <a:schemeClr val="bg1"/>
                </a:solidFill>
                <a:latin typeface="Times New Roman" pitchFamily="18" charset="0"/>
                <a:cs typeface="Times New Roman" pitchFamily="18" charset="0"/>
              </a:rPr>
              <a:t>?</a:t>
            </a:r>
            <a:endParaRPr lang="en-US" sz="2800" dirty="0">
              <a:solidFill>
                <a:schemeClr val="bg1"/>
              </a:solidFill>
              <a:latin typeface="Times New Roman" pitchFamily="18" charset="0"/>
              <a:cs typeface="Times New Roman" pitchFamily="18" charset="0"/>
            </a:endParaRPr>
          </a:p>
        </p:txBody>
      </p:sp>
      <p:sp>
        <p:nvSpPr>
          <p:cNvPr id="28" name="TextBox 27"/>
          <p:cNvSpPr txBox="1"/>
          <p:nvPr/>
        </p:nvSpPr>
        <p:spPr>
          <a:xfrm>
            <a:off x="835304" y="3576565"/>
            <a:ext cx="9482083" cy="523220"/>
          </a:xfrm>
          <a:prstGeom prst="rect">
            <a:avLst/>
          </a:prstGeom>
          <a:noFill/>
        </p:spPr>
        <p:txBody>
          <a:bodyPr wrap="none" rtlCol="0">
            <a:spAutoFit/>
          </a:bodyPr>
          <a:lstStyle/>
          <a:p>
            <a:r>
              <a:rPr lang="en-US" sz="2800" dirty="0">
                <a:solidFill>
                  <a:schemeClr val="bg1"/>
                </a:solidFill>
                <a:latin typeface="Times New Roman" pitchFamily="18" charset="0"/>
                <a:cs typeface="Times New Roman" pitchFamily="18" charset="0"/>
              </a:rPr>
              <a:t>Em có nhận xét gì về mối quan hệ giữa các tập hợp số</a:t>
            </a:r>
            <a:r>
              <a:rPr lang="en-US" sz="2800" dirty="0" smtClean="0">
                <a:solidFill>
                  <a:schemeClr val="bg1"/>
                </a:solidFill>
                <a:latin typeface="Times New Roman" pitchFamily="18" charset="0"/>
                <a:cs typeface="Times New Roman" pitchFamily="18" charset="0"/>
              </a:rPr>
              <a:t>: N</a:t>
            </a:r>
            <a:r>
              <a:rPr lang="en-US" sz="2800" dirty="0">
                <a:solidFill>
                  <a:schemeClr val="bg1"/>
                </a:solidFill>
                <a:latin typeface="Times New Roman" pitchFamily="18" charset="0"/>
                <a:cs typeface="Times New Roman" pitchFamily="18" charset="0"/>
              </a:rPr>
              <a:t>, Z, </a:t>
            </a:r>
            <a:r>
              <a:rPr lang="en-US" sz="2800" dirty="0" smtClean="0">
                <a:solidFill>
                  <a:schemeClr val="bg1"/>
                </a:solidFill>
                <a:latin typeface="Times New Roman" pitchFamily="18" charset="0"/>
                <a:cs typeface="Times New Roman" pitchFamily="18" charset="0"/>
              </a:rPr>
              <a:t>Q ?</a:t>
            </a:r>
            <a:endParaRPr lang="en-US" sz="28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9" name="TextBox 28"/>
              <p:cNvSpPr txBox="1"/>
              <p:nvPr/>
            </p:nvSpPr>
            <p:spPr>
              <a:xfrm>
                <a:off x="1243301" y="5451675"/>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ea typeface="Cambria Math"/>
                        </a:rPr>
                        <m:t>∉</m:t>
                      </m:r>
                    </m:oMath>
                  </m:oMathPara>
                </a14:m>
                <a:endParaRPr lang="en-US" sz="24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1243301" y="5451675"/>
                <a:ext cx="320250" cy="461665"/>
              </a:xfrm>
              <a:prstGeom prst="rect">
                <a:avLst/>
              </a:prstGeom>
              <a:blipFill rotWithShape="1">
                <a:blip r:embed="rId9"/>
                <a:stretch>
                  <a:fillRect l="-5556" r="-24074" b="-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977118" y="5452419"/>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ea typeface="Cambria Math"/>
                        </a:rPr>
                        <m:t>∈</m:t>
                      </m:r>
                    </m:oMath>
                  </m:oMathPara>
                </a14:m>
                <a:endParaRPr lang="en-US" sz="24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2977118" y="5452419"/>
                <a:ext cx="320250" cy="461665"/>
              </a:xfrm>
              <a:prstGeom prst="rect">
                <a:avLst/>
              </a:prstGeom>
              <a:blipFill rotWithShape="1">
                <a:blip r:embed="rId10"/>
                <a:stretch>
                  <a:fillRect r="-1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547876" y="5452419"/>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ea typeface="Cambria Math"/>
                        </a:rPr>
                        <m:t>∈</m:t>
                      </m:r>
                    </m:oMath>
                  </m:oMathPara>
                </a14:m>
                <a:endParaRPr lang="en-US" sz="24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4547876" y="5452419"/>
                <a:ext cx="320250" cy="461665"/>
              </a:xfrm>
              <a:prstGeom prst="rect">
                <a:avLst/>
              </a:prstGeom>
              <a:blipFill rotWithShape="1">
                <a:blip r:embed="rId11"/>
                <a:stretch>
                  <a:fillRect r="-1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5676411" y="5313724"/>
                <a:ext cx="1487908" cy="714683"/>
              </a:xfrm>
              <a:prstGeom prst="rect">
                <a:avLst/>
              </a:prstGeom>
              <a:noFill/>
            </p:spPr>
            <p:txBody>
              <a:bodyPr wrap="none" rtlCol="0">
                <a:spAutoFit/>
              </a:bodyPr>
              <a:lstStyle/>
              <a:p>
                <a14:m>
                  <m:oMath xmlns:m="http://schemas.openxmlformats.org/officeDocument/2006/math">
                    <m:f>
                      <m:fPr>
                        <m:ctrlPr>
                          <a:rPr lang="en-US" sz="2800" b="1" i="1" smtClean="0">
                            <a:solidFill>
                              <a:schemeClr val="bg1"/>
                            </a:solidFill>
                            <a:latin typeface="Cambria Math" panose="02040503050406030204" pitchFamily="18" charset="0"/>
                          </a:rPr>
                        </m:ctrlPr>
                      </m:fPr>
                      <m:num>
                        <m:r>
                          <a:rPr lang="en-US" sz="2800" b="1" i="1" smtClean="0">
                            <a:solidFill>
                              <a:schemeClr val="bg1"/>
                            </a:solidFill>
                            <a:latin typeface="Cambria Math"/>
                          </a:rPr>
                          <m:t>−</m:t>
                        </m:r>
                        <m:r>
                          <a:rPr lang="en-US" sz="2800" b="1" i="1" smtClean="0">
                            <a:solidFill>
                              <a:schemeClr val="bg1"/>
                            </a:solidFill>
                            <a:latin typeface="Cambria Math"/>
                          </a:rPr>
                          <m:t>𝟐</m:t>
                        </m:r>
                      </m:num>
                      <m:den>
                        <m:r>
                          <a:rPr lang="en-US" sz="2800" b="1" i="1" smtClean="0">
                            <a:solidFill>
                              <a:schemeClr val="bg1"/>
                            </a:solidFill>
                            <a:latin typeface="Cambria Math"/>
                          </a:rPr>
                          <m:t>𝟑</m:t>
                        </m:r>
                      </m:den>
                    </m:f>
                  </m:oMath>
                </a14:m>
                <a:r>
                  <a:rPr lang="en-US" sz="2800" b="1" dirty="0" smtClean="0">
                    <a:solidFill>
                      <a:schemeClr val="bg1"/>
                    </a:solidFill>
                  </a:rPr>
                  <a:t>      </a:t>
                </a:r>
                <a:r>
                  <a:rPr lang="en-US" sz="2800" b="1" dirty="0" smtClean="0">
                    <a:solidFill>
                      <a:schemeClr val="bg1"/>
                    </a:solidFill>
                    <a:latin typeface="Times New Roman" pitchFamily="18" charset="0"/>
                    <a:cs typeface="Times New Roman" pitchFamily="18" charset="0"/>
                  </a:rPr>
                  <a:t>Z;</a:t>
                </a:r>
                <a:endParaRPr lang="en-US" sz="2800" b="1" dirty="0">
                  <a:solidFill>
                    <a:schemeClr val="bg1"/>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676411" y="5313724"/>
                <a:ext cx="1487908" cy="714683"/>
              </a:xfrm>
              <a:prstGeom prst="rect">
                <a:avLst/>
              </a:prstGeom>
              <a:blipFill rotWithShape="1">
                <a:blip r:embed="rId12"/>
                <a:stretch>
                  <a:fillRect r="-7377"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7519864" y="5357658"/>
                <a:ext cx="1535998" cy="714683"/>
              </a:xfrm>
              <a:prstGeom prst="rect">
                <a:avLst/>
              </a:prstGeom>
              <a:noFill/>
            </p:spPr>
            <p:txBody>
              <a:bodyPr wrap="none" rtlCol="0">
                <a:spAutoFit/>
              </a:bodyPr>
              <a:lstStyle/>
              <a:p>
                <a14:m>
                  <m:oMath xmlns:m="http://schemas.openxmlformats.org/officeDocument/2006/math">
                    <m:f>
                      <m:fPr>
                        <m:ctrlPr>
                          <a:rPr lang="en-US" sz="2800" b="1" i="1" smtClean="0">
                            <a:solidFill>
                              <a:schemeClr val="bg1"/>
                            </a:solidFill>
                            <a:latin typeface="Cambria Math" panose="02040503050406030204" pitchFamily="18" charset="0"/>
                          </a:rPr>
                        </m:ctrlPr>
                      </m:fPr>
                      <m:num>
                        <m:r>
                          <a:rPr lang="en-US" sz="2800" b="1" i="1" smtClean="0">
                            <a:solidFill>
                              <a:schemeClr val="bg1"/>
                            </a:solidFill>
                            <a:latin typeface="Cambria Math"/>
                          </a:rPr>
                          <m:t>𝟐</m:t>
                        </m:r>
                      </m:num>
                      <m:den>
                        <m:r>
                          <a:rPr lang="en-US" sz="2800" b="1" i="1" smtClean="0">
                            <a:solidFill>
                              <a:schemeClr val="bg1"/>
                            </a:solidFill>
                            <a:latin typeface="Cambria Math"/>
                          </a:rPr>
                          <m:t>𝟑</m:t>
                        </m:r>
                      </m:den>
                    </m:f>
                  </m:oMath>
                </a14:m>
                <a:r>
                  <a:rPr lang="en-US" sz="2800" b="1" dirty="0" smtClean="0">
                    <a:solidFill>
                      <a:schemeClr val="bg1"/>
                    </a:solidFill>
                  </a:rPr>
                  <a:t>        </a:t>
                </a:r>
                <a:r>
                  <a:rPr lang="en-US" sz="2800" b="1" dirty="0" smtClean="0">
                    <a:solidFill>
                      <a:schemeClr val="bg1"/>
                    </a:solidFill>
                    <a:latin typeface="Times New Roman" pitchFamily="18" charset="0"/>
                    <a:cs typeface="Times New Roman" pitchFamily="18" charset="0"/>
                  </a:rPr>
                  <a:t>Q;</a:t>
                </a:r>
                <a:endParaRPr lang="en-US" sz="2800" b="1" dirty="0">
                  <a:solidFill>
                    <a:schemeClr val="bg1"/>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7519864" y="5357658"/>
                <a:ext cx="1535998" cy="714683"/>
              </a:xfrm>
              <a:prstGeom prst="rect">
                <a:avLst/>
              </a:prstGeom>
              <a:blipFill rotWithShape="1">
                <a:blip r:embed="rId13"/>
                <a:stretch>
                  <a:fillRect r="-6746"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6260240" y="5472674"/>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a:ea typeface="Cambria Math"/>
                        </a:rPr>
                        <m:t>∉</m:t>
                      </m:r>
                    </m:oMath>
                  </m:oMathPara>
                </a14:m>
                <a:endParaRPr lang="en-US" sz="2400" b="1" dirty="0"/>
              </a:p>
            </p:txBody>
          </p:sp>
        </mc:Choice>
        <mc:Fallback xmlns="">
          <p:sp>
            <p:nvSpPr>
              <p:cNvPr id="34" name="TextBox 33"/>
              <p:cNvSpPr txBox="1">
                <a:spLocks noRot="1" noChangeAspect="1" noMove="1" noResize="1" noEditPoints="1" noAdjustHandles="1" noChangeArrowheads="1" noChangeShapeType="1" noTextEdit="1"/>
              </p:cNvSpPr>
              <p:nvPr/>
            </p:nvSpPr>
            <p:spPr>
              <a:xfrm>
                <a:off x="6260240" y="5472674"/>
                <a:ext cx="320250" cy="461665"/>
              </a:xfrm>
              <a:prstGeom prst="rect">
                <a:avLst/>
              </a:prstGeom>
              <a:blipFill rotWithShape="1">
                <a:blip r:embed="rId14"/>
                <a:stretch>
                  <a:fillRect l="-5556" r="-24074" b="-38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46335" y="5495609"/>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a:ea typeface="Cambria Math"/>
                        </a:rPr>
                        <m:t>∈</m:t>
                      </m:r>
                    </m:oMath>
                  </m:oMathPara>
                </a14:m>
                <a:endParaRPr lang="en-US" sz="2400" b="1" dirty="0"/>
              </a:p>
            </p:txBody>
          </p:sp>
        </mc:Choice>
        <mc:Fallback xmlns="">
          <p:sp>
            <p:nvSpPr>
              <p:cNvPr id="35" name="TextBox 34"/>
              <p:cNvSpPr txBox="1">
                <a:spLocks noRot="1" noChangeAspect="1" noMove="1" noResize="1" noEditPoints="1" noAdjustHandles="1" noChangeArrowheads="1" noChangeShapeType="1" noTextEdit="1"/>
              </p:cNvSpPr>
              <p:nvPr/>
            </p:nvSpPr>
            <p:spPr>
              <a:xfrm>
                <a:off x="8046335" y="5495609"/>
                <a:ext cx="320250" cy="461665"/>
              </a:xfrm>
              <a:prstGeom prst="rect">
                <a:avLst/>
              </a:prstGeom>
              <a:blipFill rotWithShape="1">
                <a:blip r:embed="rId15"/>
                <a:stretch>
                  <a:fillRect r="-14815"/>
                </a:stretch>
              </a:blipFill>
            </p:spPr>
            <p:txBody>
              <a:bodyPr/>
              <a:lstStyle/>
              <a:p>
                <a:r>
                  <a:rPr lang="en-US">
                    <a:noFill/>
                  </a:rPr>
                  <a:t> </a:t>
                </a:r>
              </a:p>
            </p:txBody>
          </p:sp>
        </mc:Fallback>
      </mc:AlternateContent>
      <p:sp>
        <p:nvSpPr>
          <p:cNvPr id="36" name="TextBox 35"/>
          <p:cNvSpPr txBox="1"/>
          <p:nvPr/>
        </p:nvSpPr>
        <p:spPr>
          <a:xfrm>
            <a:off x="9316952" y="5453389"/>
            <a:ext cx="2039341" cy="523220"/>
          </a:xfrm>
          <a:prstGeom prst="rect">
            <a:avLst/>
          </a:prstGeom>
          <a:noFill/>
        </p:spPr>
        <p:txBody>
          <a:bodyPr wrap="none" rtlCol="0">
            <a:spAutoFit/>
          </a:bodyPr>
          <a:lstStyle/>
          <a:p>
            <a:r>
              <a:rPr lang="en-US" sz="2800" b="1" dirty="0" smtClean="0">
                <a:solidFill>
                  <a:schemeClr val="bg1"/>
                </a:solidFill>
                <a:latin typeface="Times New Roman" pitchFamily="18" charset="0"/>
                <a:cs typeface="Times New Roman" pitchFamily="18" charset="0"/>
              </a:rPr>
              <a:t>N      Z      Q</a:t>
            </a:r>
            <a:endParaRPr lang="en-US" sz="2800" b="1"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9769298" y="5472360"/>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ea typeface="Cambria Math"/>
                        </a:rPr>
                        <m:t>⊂</m:t>
                      </m:r>
                    </m:oMath>
                  </m:oMathPara>
                </a14:m>
                <a:endParaRPr lang="en-US" sz="2400" b="1" dirty="0"/>
              </a:p>
            </p:txBody>
          </p:sp>
        </mc:Choice>
        <mc:Fallback xmlns="">
          <p:sp>
            <p:nvSpPr>
              <p:cNvPr id="37" name="TextBox 36"/>
              <p:cNvSpPr txBox="1">
                <a:spLocks noRot="1" noChangeAspect="1" noMove="1" noResize="1" noEditPoints="1" noAdjustHandles="1" noChangeArrowheads="1" noChangeShapeType="1" noTextEdit="1"/>
              </p:cNvSpPr>
              <p:nvPr/>
            </p:nvSpPr>
            <p:spPr>
              <a:xfrm>
                <a:off x="9769298" y="5472360"/>
                <a:ext cx="320250" cy="461665"/>
              </a:xfrm>
              <a:prstGeom prst="rect">
                <a:avLst/>
              </a:prstGeom>
              <a:blipFill rotWithShape="1">
                <a:blip r:embed="rId16"/>
                <a:stretch>
                  <a:fillRect r="-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0569880" y="5472674"/>
                <a:ext cx="320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a:ea typeface="Cambria Math"/>
                        </a:rPr>
                        <m:t>⊂</m:t>
                      </m:r>
                    </m:oMath>
                  </m:oMathPara>
                </a14:m>
                <a:endParaRPr lang="en-US" sz="24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10569880" y="5472674"/>
                <a:ext cx="320250" cy="461665"/>
              </a:xfrm>
              <a:prstGeom prst="rect">
                <a:avLst/>
              </a:prstGeom>
              <a:blipFill rotWithShape="1">
                <a:blip r:embed="rId17"/>
                <a:stretch>
                  <a:fillRect r="-22222"/>
                </a:stretch>
              </a:blipFill>
            </p:spPr>
            <p:txBody>
              <a:bodyPr/>
              <a:lstStyle/>
              <a:p>
                <a:r>
                  <a:rPr lang="en-US">
                    <a:noFill/>
                  </a:rPr>
                  <a:t> </a:t>
                </a:r>
              </a:p>
            </p:txBody>
          </p:sp>
        </mc:Fallback>
      </mc:AlternateContent>
    </p:spTree>
    <p:extLst>
      <p:ext uri="{BB962C8B-B14F-4D97-AF65-F5344CB8AC3E}">
        <p14:creationId xmlns:p14="http://schemas.microsoft.com/office/powerpoint/2010/main" val="2097965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decel="50000" fill="hold">
                                          <p:stCondLst>
                                            <p:cond delay="0"/>
                                          </p:stCondLst>
                                        </p:cTn>
                                        <p:tgtEl>
                                          <p:spTgt spid="2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4"/>
                                        </p:tgtEl>
                                        <p:attrNameLst>
                                          <p:attrName>ppt_w</p:attrName>
                                        </p:attrNameLst>
                                      </p:cBhvr>
                                      <p:tavLst>
                                        <p:tav tm="0">
                                          <p:val>
                                            <p:strVal val="#ppt_w*.05"/>
                                          </p:val>
                                        </p:tav>
                                        <p:tav tm="100000">
                                          <p:val>
                                            <p:strVal val="#ppt_w"/>
                                          </p:val>
                                        </p:tav>
                                      </p:tavLst>
                                    </p:anim>
                                    <p:anim calcmode="lin" valueType="num">
                                      <p:cBhvr>
                                        <p:cTn id="10" dur="1000" fill="hold"/>
                                        <p:tgtEl>
                                          <p:spTgt spid="2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4"/>
                                        </p:tgtEl>
                                      </p:cBhvr>
                                    </p:animEffect>
                                  </p:childTnLst>
                                </p:cTn>
                              </p:par>
                            </p:childTnLst>
                          </p:cTn>
                        </p:par>
                        <p:par>
                          <p:cTn id="15" fill="hold">
                            <p:stCondLst>
                              <p:cond delay="1000"/>
                            </p:stCondLst>
                            <p:childTnLst>
                              <p:par>
                                <p:cTn id="16" presetID="21"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heel(4)">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par>
                                <p:cTn id="26" presetID="53" presetClass="entr" presetSubtype="16"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p:cTn id="28" dur="500" fill="hold"/>
                                        <p:tgtEl>
                                          <p:spTgt spid="26"/>
                                        </p:tgtEl>
                                        <p:attrNameLst>
                                          <p:attrName>ppt_w</p:attrName>
                                        </p:attrNameLst>
                                      </p:cBhvr>
                                      <p:tavLst>
                                        <p:tav tm="0">
                                          <p:val>
                                            <p:fltVal val="0"/>
                                          </p:val>
                                        </p:tav>
                                        <p:tav tm="100000">
                                          <p:val>
                                            <p:strVal val="#ppt_w"/>
                                          </p:val>
                                        </p:tav>
                                      </p:tavLst>
                                    </p:anim>
                                    <p:anim calcmode="lin" valueType="num">
                                      <p:cBhvr>
                                        <p:cTn id="29" dur="500" fill="hold"/>
                                        <p:tgtEl>
                                          <p:spTgt spid="26"/>
                                        </p:tgtEl>
                                        <p:attrNameLst>
                                          <p:attrName>ppt_h</p:attrName>
                                        </p:attrNameLst>
                                      </p:cBhvr>
                                      <p:tavLst>
                                        <p:tav tm="0">
                                          <p:val>
                                            <p:fltVal val="0"/>
                                          </p:val>
                                        </p:tav>
                                        <p:tav tm="100000">
                                          <p:val>
                                            <p:strVal val="#ppt_h"/>
                                          </p:val>
                                        </p:tav>
                                      </p:tavLst>
                                    </p:anim>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circle(in)">
                                      <p:cBhvr>
                                        <p:cTn id="41" dur="20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41" presetClass="entr" presetSubtype="0" fill="hold" grpId="0" nodeType="clickEffect">
                                  <p:stCondLst>
                                    <p:cond delay="0"/>
                                  </p:stCondLst>
                                  <p:iterate type="lt">
                                    <p:tmPct val="10000"/>
                                  </p:iterate>
                                  <p:childTnLst>
                                    <p:set>
                                      <p:cBhvr>
                                        <p:cTn id="45" dur="1" fill="hold">
                                          <p:stCondLst>
                                            <p:cond delay="0"/>
                                          </p:stCondLst>
                                        </p:cTn>
                                        <p:tgtEl>
                                          <p:spTgt spid="28"/>
                                        </p:tgtEl>
                                        <p:attrNameLst>
                                          <p:attrName>style.visibility</p:attrName>
                                        </p:attrNameLst>
                                      </p:cBhvr>
                                      <p:to>
                                        <p:strVal val="visible"/>
                                      </p:to>
                                    </p:set>
                                    <p:anim calcmode="lin" valueType="num">
                                      <p:cBhvr>
                                        <p:cTn id="46"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47" dur="500" fill="hold"/>
                                        <p:tgtEl>
                                          <p:spTgt spid="28"/>
                                        </p:tgtEl>
                                        <p:attrNameLst>
                                          <p:attrName>ppt_y</p:attrName>
                                        </p:attrNameLst>
                                      </p:cBhvr>
                                      <p:tavLst>
                                        <p:tav tm="0">
                                          <p:val>
                                            <p:strVal val="#ppt_y"/>
                                          </p:val>
                                        </p:tav>
                                        <p:tav tm="100000">
                                          <p:val>
                                            <p:strVal val="#ppt_y"/>
                                          </p:val>
                                        </p:tav>
                                      </p:tavLst>
                                    </p:anim>
                                    <p:anim calcmode="lin" valueType="num">
                                      <p:cBhvr>
                                        <p:cTn id="48"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49"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50" dur="500" tmFilter="0,0; .5, 1; 1, 1"/>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3"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heel(3)">
                                      <p:cBhvr>
                                        <p:cTn id="55" dur="20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down)">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heel(4)">
                                      <p:cBhvr>
                                        <p:cTn id="65" dur="20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1" nodeType="click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w</p:attrName>
                                        </p:attrNameLst>
                                      </p:cBhvr>
                                      <p:tavLst>
                                        <p:tav tm="0">
                                          <p:val>
                                            <p:fltVal val="0"/>
                                          </p:val>
                                        </p:tav>
                                        <p:tav tm="100000">
                                          <p:val>
                                            <p:strVal val="#ppt_w"/>
                                          </p:val>
                                        </p:tav>
                                      </p:tavLst>
                                    </p:anim>
                                    <p:anim calcmode="lin" valueType="num">
                                      <p:cBhvr>
                                        <p:cTn id="71" dur="500" fill="hold"/>
                                        <p:tgtEl>
                                          <p:spTgt spid="10"/>
                                        </p:tgtEl>
                                        <p:attrNameLst>
                                          <p:attrName>ppt_h</p:attrName>
                                        </p:attrNameLst>
                                      </p:cBhvr>
                                      <p:tavLst>
                                        <p:tav tm="0">
                                          <p:val>
                                            <p:fltVal val="0"/>
                                          </p:val>
                                        </p:tav>
                                        <p:tav tm="100000">
                                          <p:val>
                                            <p:strVal val="#ppt_h"/>
                                          </p:val>
                                        </p:tav>
                                      </p:tavLst>
                                    </p:anim>
                                    <p:animEffect transition="in" filter="fade">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grpId="0" nodeType="click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p:cTn id="77" dur="1000" fill="hold"/>
                                        <p:tgtEl>
                                          <p:spTgt spid="32"/>
                                        </p:tgtEl>
                                        <p:attrNameLst>
                                          <p:attrName>ppt_w</p:attrName>
                                        </p:attrNameLst>
                                      </p:cBhvr>
                                      <p:tavLst>
                                        <p:tav tm="0">
                                          <p:val>
                                            <p:fltVal val="0"/>
                                          </p:val>
                                        </p:tav>
                                        <p:tav tm="100000">
                                          <p:val>
                                            <p:strVal val="#ppt_w"/>
                                          </p:val>
                                        </p:tav>
                                      </p:tavLst>
                                    </p:anim>
                                    <p:anim calcmode="lin" valueType="num">
                                      <p:cBhvr>
                                        <p:cTn id="78" dur="1000" fill="hold"/>
                                        <p:tgtEl>
                                          <p:spTgt spid="32"/>
                                        </p:tgtEl>
                                        <p:attrNameLst>
                                          <p:attrName>ppt_h</p:attrName>
                                        </p:attrNameLst>
                                      </p:cBhvr>
                                      <p:tavLst>
                                        <p:tav tm="0">
                                          <p:val>
                                            <p:fltVal val="0"/>
                                          </p:val>
                                        </p:tav>
                                        <p:tav tm="100000">
                                          <p:val>
                                            <p:strVal val="#ppt_h"/>
                                          </p:val>
                                        </p:tav>
                                      </p:tavLst>
                                    </p:anim>
                                    <p:anim calcmode="lin" valueType="num">
                                      <p:cBhvr>
                                        <p:cTn id="79" dur="1000" fill="hold"/>
                                        <p:tgtEl>
                                          <p:spTgt spid="32"/>
                                        </p:tgtEl>
                                        <p:attrNameLst>
                                          <p:attrName>style.rotation</p:attrName>
                                        </p:attrNameLst>
                                      </p:cBhvr>
                                      <p:tavLst>
                                        <p:tav tm="0">
                                          <p:val>
                                            <p:fltVal val="90"/>
                                          </p:val>
                                        </p:tav>
                                        <p:tav tm="100000">
                                          <p:val>
                                            <p:fltVal val="0"/>
                                          </p:val>
                                        </p:tav>
                                      </p:tavLst>
                                    </p:anim>
                                    <p:animEffect transition="in" filter="fade">
                                      <p:cBhvr>
                                        <p:cTn id="80" dur="1000"/>
                                        <p:tgtEl>
                                          <p:spTgt spid="32"/>
                                        </p:tgtEl>
                                      </p:cBhvr>
                                    </p:animEffect>
                                  </p:childTnLst>
                                </p:cTn>
                              </p:par>
                              <p:par>
                                <p:cTn id="81" presetID="31" presetClass="entr" presetSubtype="0" fill="hold" grpId="0" nodeType="with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p:cTn id="83" dur="1000" fill="hold"/>
                                        <p:tgtEl>
                                          <p:spTgt spid="33"/>
                                        </p:tgtEl>
                                        <p:attrNameLst>
                                          <p:attrName>ppt_w</p:attrName>
                                        </p:attrNameLst>
                                      </p:cBhvr>
                                      <p:tavLst>
                                        <p:tav tm="0">
                                          <p:val>
                                            <p:fltVal val="0"/>
                                          </p:val>
                                        </p:tav>
                                        <p:tav tm="100000">
                                          <p:val>
                                            <p:strVal val="#ppt_w"/>
                                          </p:val>
                                        </p:tav>
                                      </p:tavLst>
                                    </p:anim>
                                    <p:anim calcmode="lin" valueType="num">
                                      <p:cBhvr>
                                        <p:cTn id="84" dur="1000" fill="hold"/>
                                        <p:tgtEl>
                                          <p:spTgt spid="33"/>
                                        </p:tgtEl>
                                        <p:attrNameLst>
                                          <p:attrName>ppt_h</p:attrName>
                                        </p:attrNameLst>
                                      </p:cBhvr>
                                      <p:tavLst>
                                        <p:tav tm="0">
                                          <p:val>
                                            <p:fltVal val="0"/>
                                          </p:val>
                                        </p:tav>
                                        <p:tav tm="100000">
                                          <p:val>
                                            <p:strVal val="#ppt_h"/>
                                          </p:val>
                                        </p:tav>
                                      </p:tavLst>
                                    </p:anim>
                                    <p:anim calcmode="lin" valueType="num">
                                      <p:cBhvr>
                                        <p:cTn id="85" dur="1000" fill="hold"/>
                                        <p:tgtEl>
                                          <p:spTgt spid="33"/>
                                        </p:tgtEl>
                                        <p:attrNameLst>
                                          <p:attrName>style.rotation</p:attrName>
                                        </p:attrNameLst>
                                      </p:cBhvr>
                                      <p:tavLst>
                                        <p:tav tm="0">
                                          <p:val>
                                            <p:fltVal val="90"/>
                                          </p:val>
                                        </p:tav>
                                        <p:tav tm="100000">
                                          <p:val>
                                            <p:fltVal val="0"/>
                                          </p:val>
                                        </p:tav>
                                      </p:tavLst>
                                    </p:anim>
                                    <p:animEffect transition="in" filter="fade">
                                      <p:cBhvr>
                                        <p:cTn id="86" dur="1000"/>
                                        <p:tgtEl>
                                          <p:spTgt spid="33"/>
                                        </p:tgtEl>
                                      </p:cBhvr>
                                    </p:animEffect>
                                  </p:childTnLst>
                                </p:cTn>
                              </p:par>
                              <p:par>
                                <p:cTn id="87" presetID="31" presetClass="entr" presetSubtype="0" fill="hold" grpId="0" nodeType="withEffect">
                                  <p:stCondLst>
                                    <p:cond delay="0"/>
                                  </p:stCondLst>
                                  <p:childTnLst>
                                    <p:set>
                                      <p:cBhvr>
                                        <p:cTn id="88" dur="1" fill="hold">
                                          <p:stCondLst>
                                            <p:cond delay="0"/>
                                          </p:stCondLst>
                                        </p:cTn>
                                        <p:tgtEl>
                                          <p:spTgt spid="36"/>
                                        </p:tgtEl>
                                        <p:attrNameLst>
                                          <p:attrName>style.visibility</p:attrName>
                                        </p:attrNameLst>
                                      </p:cBhvr>
                                      <p:to>
                                        <p:strVal val="visible"/>
                                      </p:to>
                                    </p:set>
                                    <p:anim calcmode="lin" valueType="num">
                                      <p:cBhvr>
                                        <p:cTn id="89" dur="1000" fill="hold"/>
                                        <p:tgtEl>
                                          <p:spTgt spid="36"/>
                                        </p:tgtEl>
                                        <p:attrNameLst>
                                          <p:attrName>ppt_w</p:attrName>
                                        </p:attrNameLst>
                                      </p:cBhvr>
                                      <p:tavLst>
                                        <p:tav tm="0">
                                          <p:val>
                                            <p:fltVal val="0"/>
                                          </p:val>
                                        </p:tav>
                                        <p:tav tm="100000">
                                          <p:val>
                                            <p:strVal val="#ppt_w"/>
                                          </p:val>
                                        </p:tav>
                                      </p:tavLst>
                                    </p:anim>
                                    <p:anim calcmode="lin" valueType="num">
                                      <p:cBhvr>
                                        <p:cTn id="90" dur="1000" fill="hold"/>
                                        <p:tgtEl>
                                          <p:spTgt spid="36"/>
                                        </p:tgtEl>
                                        <p:attrNameLst>
                                          <p:attrName>ppt_h</p:attrName>
                                        </p:attrNameLst>
                                      </p:cBhvr>
                                      <p:tavLst>
                                        <p:tav tm="0">
                                          <p:val>
                                            <p:fltVal val="0"/>
                                          </p:val>
                                        </p:tav>
                                        <p:tav tm="100000">
                                          <p:val>
                                            <p:strVal val="#ppt_h"/>
                                          </p:val>
                                        </p:tav>
                                      </p:tavLst>
                                    </p:anim>
                                    <p:anim calcmode="lin" valueType="num">
                                      <p:cBhvr>
                                        <p:cTn id="91" dur="1000" fill="hold"/>
                                        <p:tgtEl>
                                          <p:spTgt spid="36"/>
                                        </p:tgtEl>
                                        <p:attrNameLst>
                                          <p:attrName>style.rotation</p:attrName>
                                        </p:attrNameLst>
                                      </p:cBhvr>
                                      <p:tavLst>
                                        <p:tav tm="0">
                                          <p:val>
                                            <p:fltVal val="90"/>
                                          </p:val>
                                        </p:tav>
                                        <p:tav tm="100000">
                                          <p:val>
                                            <p:fltVal val="0"/>
                                          </p:val>
                                        </p:tav>
                                      </p:tavLst>
                                    </p:anim>
                                    <p:animEffect transition="in" filter="fade">
                                      <p:cBhvr>
                                        <p:cTn id="92" dur="10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circle(in)">
                                      <p:cBhvr>
                                        <p:cTn id="97" dur="20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barn(inVertical)">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53" presetClass="entr" presetSubtype="16"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 calcmode="lin" valueType="num">
                                      <p:cBhvr>
                                        <p:cTn id="107" dur="500" fill="hold"/>
                                        <p:tgtEl>
                                          <p:spTgt spid="31"/>
                                        </p:tgtEl>
                                        <p:attrNameLst>
                                          <p:attrName>ppt_w</p:attrName>
                                        </p:attrNameLst>
                                      </p:cBhvr>
                                      <p:tavLst>
                                        <p:tav tm="0">
                                          <p:val>
                                            <p:fltVal val="0"/>
                                          </p:val>
                                        </p:tav>
                                        <p:tav tm="100000">
                                          <p:val>
                                            <p:strVal val="#ppt_w"/>
                                          </p:val>
                                        </p:tav>
                                      </p:tavLst>
                                    </p:anim>
                                    <p:anim calcmode="lin" valueType="num">
                                      <p:cBhvr>
                                        <p:cTn id="108" dur="500" fill="hold"/>
                                        <p:tgtEl>
                                          <p:spTgt spid="31"/>
                                        </p:tgtEl>
                                        <p:attrNameLst>
                                          <p:attrName>ppt_h</p:attrName>
                                        </p:attrNameLst>
                                      </p:cBhvr>
                                      <p:tavLst>
                                        <p:tav tm="0">
                                          <p:val>
                                            <p:fltVal val="0"/>
                                          </p:val>
                                        </p:tav>
                                        <p:tav tm="100000">
                                          <p:val>
                                            <p:strVal val="#ppt_h"/>
                                          </p:val>
                                        </p:tav>
                                      </p:tavLst>
                                    </p:anim>
                                    <p:animEffect transition="in" filter="fade">
                                      <p:cBhvr>
                                        <p:cTn id="109" dur="500"/>
                                        <p:tgtEl>
                                          <p:spTgt spid="31"/>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34"/>
                                        </p:tgtEl>
                                        <p:attrNameLst>
                                          <p:attrName>style.visibility</p:attrName>
                                        </p:attrNameLst>
                                      </p:cBhvr>
                                      <p:to>
                                        <p:strVal val="visible"/>
                                      </p:to>
                                    </p:set>
                                    <p:animEffect transition="in" filter="barn(inVertical)">
                                      <p:cBhvr>
                                        <p:cTn id="114" dur="500"/>
                                        <p:tgtEl>
                                          <p:spTgt spid="34"/>
                                        </p:tgtEl>
                                      </p:cBhvr>
                                    </p:animEffect>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barn(inVertical)">
                                      <p:cBhvr>
                                        <p:cTn id="119" dur="500"/>
                                        <p:tgtEl>
                                          <p:spTgt spid="35"/>
                                        </p:tgtEl>
                                      </p:cBhvr>
                                    </p:animEffect>
                                  </p:childTnLst>
                                </p:cTn>
                              </p:par>
                            </p:childTnLst>
                          </p:cTn>
                        </p:par>
                      </p:childTnLst>
                    </p:cTn>
                  </p:par>
                  <p:par>
                    <p:cTn id="120" fill="hold">
                      <p:stCondLst>
                        <p:cond delay="indefinite"/>
                      </p:stCondLst>
                      <p:childTnLst>
                        <p:par>
                          <p:cTn id="121" fill="hold">
                            <p:stCondLst>
                              <p:cond delay="0"/>
                            </p:stCondLst>
                            <p:childTnLst>
                              <p:par>
                                <p:cTn id="122" presetID="16" presetClass="entr" presetSubtype="21" fill="hold" grpId="0"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barn(inVertical)">
                                      <p:cBhvr>
                                        <p:cTn id="124" dur="500"/>
                                        <p:tgtEl>
                                          <p:spTgt spid="38"/>
                                        </p:tgtEl>
                                      </p:cBhvr>
                                    </p:animEffect>
                                  </p:childTnLst>
                                </p:cTn>
                              </p:par>
                              <p:par>
                                <p:cTn id="125" presetID="16" presetClass="entr" presetSubtype="21" fill="hold" grpId="0" nodeType="withEffect">
                                  <p:stCondLst>
                                    <p:cond delay="0"/>
                                  </p:stCondLst>
                                  <p:childTnLst>
                                    <p:set>
                                      <p:cBhvr>
                                        <p:cTn id="126" dur="1" fill="hold">
                                          <p:stCondLst>
                                            <p:cond delay="0"/>
                                          </p:stCondLst>
                                        </p:cTn>
                                        <p:tgtEl>
                                          <p:spTgt spid="37"/>
                                        </p:tgtEl>
                                        <p:attrNameLst>
                                          <p:attrName>style.visibility</p:attrName>
                                        </p:attrNameLst>
                                      </p:cBhvr>
                                      <p:to>
                                        <p:strVal val="visible"/>
                                      </p:to>
                                    </p:set>
                                    <p:animEffect transition="in" filter="barn(inVertical)">
                                      <p:cBhvr>
                                        <p:cTn id="1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0" grpId="0"/>
      <p:bldP spid="10" grpId="1"/>
      <p:bldP spid="24" grpId="0" animBg="1"/>
      <p:bldP spid="25" grpId="0"/>
      <p:bldP spid="28" grpId="0"/>
      <p:bldP spid="29" grpId="0" animBg="1"/>
      <p:bldP spid="30" grpId="0" animBg="1"/>
      <p:bldP spid="31" grpId="0" animBg="1"/>
      <p:bldP spid="32" grpId="0"/>
      <p:bldP spid="33" grpId="0"/>
      <p:bldP spid="34" grpId="0" animBg="1"/>
      <p:bldP spid="35" grpId="0" animBg="1"/>
      <p:bldP spid="36" grpId="0"/>
      <p:bldP spid="37" grpId="0" animBg="1"/>
      <p:bldP spid="3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SubTitle"/>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2"/>
</p:tagLst>
</file>

<file path=ppt/tags/tag13.xml><?xml version="1.0" encoding="utf-8"?>
<p:tagLst xmlns:a="http://schemas.openxmlformats.org/drawingml/2006/main" xmlns:r="http://schemas.openxmlformats.org/officeDocument/2006/relationships" xmlns:p="http://schemas.openxmlformats.org/presentationml/2006/main">
  <p:tag name="MH_TYPE" val="#NeiR#"/>
  <p:tag name="MH_NUMBER" val="5"/>
  <p:tag name="MH_CATEGORY" val="#BingLLB#"/>
  <p:tag name="MH_LAYOUT" val="SubTitle"/>
  <p:tag name="MH" val="20170704214503"/>
  <p:tag name="MH_LIBRARY" val="GRAPHIC"/>
</p:tagLst>
</file>

<file path=ppt/tags/tag14.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2"/>
</p:tagLst>
</file>

<file path=ppt/tags/tag15.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3"/>
</p:tagLst>
</file>

<file path=ppt/tags/tag16.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2"/>
</p:tagLst>
</file>

<file path=ppt/tags/tag17.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3"/>
</p:tagLst>
</file>

<file path=ppt/tags/tag18.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2"/>
</p:tagLst>
</file>

<file path=ppt/tags/tag19.xml><?xml version="1.0" encoding="utf-8"?>
<p:tagLst xmlns:a="http://schemas.openxmlformats.org/drawingml/2006/main" xmlns:r="http://schemas.openxmlformats.org/officeDocument/2006/relationships" xmlns:p="http://schemas.openxmlformats.org/presentationml/2006/main">
  <p:tag name="MH" val="20170704214503"/>
  <p:tag name="MH_LIBRARY" val="GRAPHIC"/>
  <p:tag name="MH_TYPE" val="Other"/>
  <p:tag name="MH_ORDER" val="3"/>
</p:tagLst>
</file>

<file path=ppt/tags/tag2.xml><?xml version="1.0" encoding="utf-8"?>
<p:tagLst xmlns:a="http://schemas.openxmlformats.org/drawingml/2006/main" xmlns:r="http://schemas.openxmlformats.org/officeDocument/2006/relationships" xmlns:p="http://schemas.openxmlformats.org/presentationml/2006/main">
  <p:tag name="MH_TYPE" val="#NeiR#"/>
  <p:tag name="MH_NUMBER" val="3"/>
  <p:tag name="MH_CATEGORY" val="#TuWHP#"/>
  <p:tag name="MH_LAYOUT" val="SubTitle"/>
  <p:tag name="MH" val="20170704213636"/>
  <p:tag name="MH_LIBRARY" val="GRAPHIC"/>
</p:tagLst>
</file>

<file path=ppt/tags/tag3.xml><?xml version="1.0" encoding="utf-8"?>
<p:tagLst xmlns:a="http://schemas.openxmlformats.org/drawingml/2006/main" xmlns:r="http://schemas.openxmlformats.org/officeDocument/2006/relationships" xmlns:p="http://schemas.openxmlformats.org/presentationml/2006/main">
  <p:tag name="MH_TYPE" val="#NeiR#"/>
  <p:tag name="MH_NUMBER" val="3"/>
  <p:tag name="MH_CATEGORY" val="#BingLLB#"/>
  <p:tag name="MH_LAYOUT" val="SubTitle"/>
  <p:tag name="MH" val="20170704214819"/>
  <p:tag name="MH_LIBRARY" val="GRAPHIC"/>
</p:tagLst>
</file>

<file path=ppt/tags/tag4.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5"/>
</p:tagLst>
</file>

<file path=ppt/tags/tag5.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SubTitle"/>
  <p:tag name="MH_ORDER" val="3"/>
</p:tagLst>
</file>

<file path=ppt/tags/tag6.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6"/>
</p:tagLst>
</file>

<file path=ppt/tags/tag7.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3"/>
</p:tagLst>
</file>

<file path=ppt/tags/tag8.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SubTitle"/>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70704213547"/>
  <p:tag name="MH_LIBRARY" val="GRAPHIC"/>
  <p:tag name="MH_TYPE" val="Other"/>
  <p:tag name="MH_ORDER" val="4"/>
</p:tagLst>
</file>

<file path=ppt/theme/theme1.xml><?xml version="1.0" encoding="utf-8"?>
<a:theme xmlns:a="http://schemas.openxmlformats.org/drawingml/2006/main" name="包图主题2">
  <a:themeElements>
    <a:clrScheme name="自定义 50">
      <a:dk1>
        <a:sysClr val="windowText" lastClr="000000"/>
      </a:dk1>
      <a:lt1>
        <a:sysClr val="window" lastClr="FFFFFF"/>
      </a:lt1>
      <a:dk2>
        <a:srgbClr val="44546A"/>
      </a:dk2>
      <a:lt2>
        <a:srgbClr val="E7E6E6"/>
      </a:lt2>
      <a:accent1>
        <a:srgbClr val="FFE469"/>
      </a:accent1>
      <a:accent2>
        <a:srgbClr val="FF9CAF"/>
      </a:accent2>
      <a:accent3>
        <a:srgbClr val="81D4DE"/>
      </a:accent3>
      <a:accent4>
        <a:srgbClr val="88E5A9"/>
      </a:accent4>
      <a:accent5>
        <a:srgbClr val="FFE469"/>
      </a:accent5>
      <a:accent6>
        <a:srgbClr val="FF9CAF"/>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974</TotalTime>
  <Words>1354</Words>
  <Application>Microsoft Office PowerPoint</Application>
  <PresentationFormat>Widescreen</PresentationFormat>
  <Paragraphs>242</Paragraphs>
  <Slides>29</Slides>
  <Notes>15</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6" baseType="lpstr">
      <vt:lpstr>微软雅黑</vt:lpstr>
      <vt:lpstr>SimSun-ExtB</vt:lpstr>
      <vt:lpstr>.VnArial</vt:lpstr>
      <vt:lpstr>.VnTime</vt:lpstr>
      <vt:lpstr>Andalus</vt:lpstr>
      <vt:lpstr>Arial</vt:lpstr>
      <vt:lpstr>Cambria Math</vt:lpstr>
      <vt:lpstr>等线</vt:lpstr>
      <vt:lpstr>Symbol</vt:lpstr>
      <vt:lpstr>Tahoma</vt:lpstr>
      <vt:lpstr>Tiger Expert</vt:lpstr>
      <vt:lpstr>Times New Roman</vt:lpstr>
      <vt:lpstr>Wingdings</vt:lpstr>
      <vt:lpstr>方正静蕾简体</vt:lpstr>
      <vt:lpstr>汉仪喵魂体W</vt:lpstr>
      <vt:lpstr>包图主题2</vt:lpstr>
      <vt:lpstr>Equation</vt:lpstr>
      <vt:lpstr>PowerPoint Presentation</vt:lpstr>
      <vt:lpstr>CÁCH GHI CHÉP BÀI</vt:lpstr>
      <vt:lpstr>YÊU CẦU BỘ MÔ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Admin</cp:lastModifiedBy>
  <cp:revision>87</cp:revision>
  <dcterms:created xsi:type="dcterms:W3CDTF">2017-07-04T12:34:00Z</dcterms:created>
  <dcterms:modified xsi:type="dcterms:W3CDTF">2021-09-27T09:0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55</vt:lpwstr>
  </property>
</Properties>
</file>